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04EF083" w14:textId="77777777" w:rsidR="005B74A0" w:rsidRPr="005B74A0" w:rsidRDefault="005B74A0" w:rsidP="005B74A0">
      <w:pPr>
        <w:tabs>
          <w:tab w:val="num" w:pos="398"/>
          <w:tab w:val="left" w:pos="5110"/>
        </w:tabs>
        <w:spacing w:line="360" w:lineRule="auto"/>
        <w:ind w:left="278"/>
        <w:jc w:val="center"/>
        <w:rPr>
          <w:rFonts w:ascii="Times New Roman" w:hAnsi="Times New Roman"/>
          <w:b/>
          <w:bCs/>
          <w:sz w:val="32"/>
          <w:szCs w:val="32"/>
          <w:rtl/>
        </w:rPr>
      </w:pPr>
      <w:r w:rsidRPr="005B74A0">
        <w:rPr>
          <w:rFonts w:ascii="Times New Roman" w:hAnsi="Times New Roman"/>
          <w:b/>
          <w:bCs/>
          <w:sz w:val="32"/>
          <w:szCs w:val="32"/>
        </w:rPr>
        <w:t>M</w:t>
      </w:r>
      <w:proofErr w:type="spellStart"/>
      <w:r w:rsidRPr="005B74A0">
        <w:rPr>
          <w:rFonts w:ascii="Times New Roman" w:hAnsi="Times New Roman"/>
          <w:b/>
          <w:bCs/>
          <w:sz w:val="32"/>
          <w:szCs w:val="32"/>
          <w:lang w:val="en-AU"/>
        </w:rPr>
        <w:t>agnetic</w:t>
      </w:r>
      <w:proofErr w:type="spellEnd"/>
      <w:r w:rsidRPr="005B74A0">
        <w:rPr>
          <w:rFonts w:ascii="Times New Roman" w:hAnsi="Times New Roman"/>
          <w:b/>
          <w:bCs/>
          <w:sz w:val="32"/>
          <w:szCs w:val="32"/>
          <w:lang w:val="en-AU"/>
        </w:rPr>
        <w:t xml:space="preserve"> </w:t>
      </w:r>
      <w:r>
        <w:rPr>
          <w:rFonts w:ascii="Times New Roman" w:hAnsi="Times New Roman"/>
          <w:b/>
          <w:bCs/>
          <w:sz w:val="32"/>
          <w:szCs w:val="32"/>
          <w:lang w:val="en-AU"/>
        </w:rPr>
        <w:t>N</w:t>
      </w:r>
      <w:r w:rsidRPr="005B74A0">
        <w:rPr>
          <w:rFonts w:ascii="Times New Roman" w:hAnsi="Times New Roman"/>
          <w:b/>
          <w:bCs/>
          <w:sz w:val="32"/>
          <w:szCs w:val="32"/>
          <w:lang w:val="en-AU"/>
        </w:rPr>
        <w:t xml:space="preserve">anoparticles </w:t>
      </w:r>
      <w:r>
        <w:rPr>
          <w:rFonts w:ascii="Times New Roman" w:hAnsi="Times New Roman"/>
          <w:b/>
          <w:bCs/>
          <w:sz w:val="32"/>
          <w:szCs w:val="32"/>
          <w:lang w:val="en-AU"/>
        </w:rPr>
        <w:t>L</w:t>
      </w:r>
      <w:r w:rsidRPr="005B74A0">
        <w:rPr>
          <w:rFonts w:ascii="Times New Roman" w:hAnsi="Times New Roman"/>
          <w:b/>
          <w:bCs/>
          <w:sz w:val="32"/>
          <w:szCs w:val="32"/>
          <w:lang w:val="en-AU"/>
        </w:rPr>
        <w:t xml:space="preserve">inked to </w:t>
      </w:r>
      <w:r>
        <w:rPr>
          <w:rFonts w:ascii="Times New Roman" w:hAnsi="Times New Roman"/>
          <w:b/>
          <w:bCs/>
          <w:sz w:val="32"/>
          <w:szCs w:val="32"/>
          <w:lang w:val="en-AU"/>
        </w:rPr>
        <w:t>P</w:t>
      </w:r>
      <w:r w:rsidRPr="005B74A0">
        <w:rPr>
          <w:rFonts w:ascii="Times New Roman" w:hAnsi="Times New Roman"/>
          <w:b/>
          <w:bCs/>
          <w:sz w:val="32"/>
          <w:szCs w:val="32"/>
          <w:lang w:val="en-AU"/>
        </w:rPr>
        <w:t xml:space="preserve">yridinium </w:t>
      </w:r>
      <w:proofErr w:type="spellStart"/>
      <w:r>
        <w:rPr>
          <w:rFonts w:ascii="Times New Roman" w:hAnsi="Times New Roman"/>
          <w:b/>
          <w:bCs/>
          <w:sz w:val="32"/>
          <w:szCs w:val="32"/>
          <w:lang w:val="en-AU"/>
        </w:rPr>
        <w:t>H</w:t>
      </w:r>
      <w:r w:rsidRPr="005B74A0">
        <w:rPr>
          <w:rFonts w:ascii="Times New Roman" w:hAnsi="Times New Roman"/>
          <w:b/>
          <w:bCs/>
          <w:sz w:val="32"/>
          <w:szCs w:val="32"/>
          <w:lang w:val="en-AU"/>
        </w:rPr>
        <w:t>ydrotribromide</w:t>
      </w:r>
      <w:proofErr w:type="spellEnd"/>
      <w:r w:rsidRPr="005B74A0">
        <w:rPr>
          <w:rFonts w:ascii="Times New Roman" w:hAnsi="Times New Roman"/>
          <w:b/>
          <w:bCs/>
          <w:sz w:val="32"/>
          <w:szCs w:val="32"/>
          <w:lang w:val="en-AU"/>
        </w:rPr>
        <w:t xml:space="preserve"> </w:t>
      </w:r>
      <w:r>
        <w:rPr>
          <w:rFonts w:ascii="Times New Roman" w:hAnsi="Times New Roman"/>
          <w:b/>
          <w:bCs/>
          <w:sz w:val="32"/>
          <w:szCs w:val="32"/>
          <w:lang w:val="en-AU"/>
        </w:rPr>
        <w:t>G</w:t>
      </w:r>
      <w:r w:rsidRPr="005B74A0">
        <w:rPr>
          <w:rFonts w:ascii="Times New Roman" w:hAnsi="Times New Roman"/>
          <w:b/>
          <w:bCs/>
          <w:sz w:val="32"/>
          <w:szCs w:val="32"/>
          <w:lang w:val="en-AU"/>
        </w:rPr>
        <w:t xml:space="preserve">roups as </w:t>
      </w:r>
      <w:r>
        <w:rPr>
          <w:rFonts w:ascii="Times New Roman" w:hAnsi="Times New Roman"/>
          <w:b/>
          <w:bCs/>
          <w:sz w:val="32"/>
          <w:szCs w:val="32"/>
          <w:lang w:val="en-AU"/>
        </w:rPr>
        <w:t>C</w:t>
      </w:r>
      <w:r w:rsidRPr="005B74A0">
        <w:rPr>
          <w:rFonts w:ascii="Times New Roman" w:hAnsi="Times New Roman"/>
          <w:b/>
          <w:bCs/>
          <w:sz w:val="32"/>
          <w:szCs w:val="32"/>
          <w:lang w:val="en-AU"/>
        </w:rPr>
        <w:t xml:space="preserve">atalyst for </w:t>
      </w:r>
      <w:r>
        <w:rPr>
          <w:rFonts w:ascii="Times New Roman" w:hAnsi="Times New Roman"/>
          <w:b/>
          <w:bCs/>
          <w:sz w:val="32"/>
          <w:szCs w:val="32"/>
          <w:lang w:val="en-AU"/>
        </w:rPr>
        <w:t>S</w:t>
      </w:r>
      <w:r w:rsidRPr="005B74A0">
        <w:rPr>
          <w:rFonts w:ascii="Times New Roman" w:hAnsi="Times New Roman"/>
          <w:b/>
          <w:bCs/>
          <w:sz w:val="32"/>
          <w:szCs w:val="32"/>
          <w:lang w:val="en-AU"/>
        </w:rPr>
        <w:t xml:space="preserve">elective </w:t>
      </w:r>
      <w:proofErr w:type="spellStart"/>
      <w:r>
        <w:rPr>
          <w:rFonts w:ascii="Times New Roman" w:hAnsi="Times New Roman"/>
          <w:b/>
          <w:bCs/>
          <w:sz w:val="32"/>
          <w:szCs w:val="32"/>
        </w:rPr>
        <w:t>O</w:t>
      </w:r>
      <w:r w:rsidRPr="005B74A0">
        <w:rPr>
          <w:rFonts w:ascii="Times New Roman" w:hAnsi="Times New Roman"/>
          <w:b/>
          <w:bCs/>
          <w:sz w:val="32"/>
          <w:szCs w:val="32"/>
        </w:rPr>
        <w:t>xidation</w:t>
      </w:r>
      <w:proofErr w:type="spellEnd"/>
      <w:r w:rsidRPr="005B74A0">
        <w:rPr>
          <w:rFonts w:ascii="Times New Roman" w:hAnsi="Times New Roman"/>
          <w:b/>
          <w:bCs/>
          <w:sz w:val="32"/>
          <w:szCs w:val="32"/>
        </w:rPr>
        <w:t xml:space="preserve"> of </w:t>
      </w:r>
      <w:proofErr w:type="spellStart"/>
      <w:r>
        <w:rPr>
          <w:rFonts w:ascii="Times New Roman" w:hAnsi="Times New Roman"/>
          <w:b/>
          <w:bCs/>
          <w:sz w:val="32"/>
          <w:szCs w:val="32"/>
        </w:rPr>
        <w:t>A</w:t>
      </w:r>
      <w:r w:rsidRPr="005B74A0">
        <w:rPr>
          <w:rFonts w:ascii="Times New Roman" w:hAnsi="Times New Roman"/>
          <w:b/>
          <w:bCs/>
          <w:sz w:val="32"/>
          <w:szCs w:val="32"/>
        </w:rPr>
        <w:t>lcohols</w:t>
      </w:r>
      <w:proofErr w:type="spellEnd"/>
      <w:r w:rsidRPr="005B74A0">
        <w:rPr>
          <w:rFonts w:ascii="Times New Roman" w:hAnsi="Times New Roman"/>
          <w:b/>
          <w:bCs/>
          <w:sz w:val="32"/>
          <w:szCs w:val="32"/>
        </w:rPr>
        <w:t xml:space="preserve"> and </w:t>
      </w:r>
      <w:r>
        <w:rPr>
          <w:rFonts w:ascii="Times New Roman" w:hAnsi="Times New Roman"/>
          <w:b/>
          <w:bCs/>
          <w:sz w:val="32"/>
          <w:szCs w:val="32"/>
        </w:rPr>
        <w:t>P</w:t>
      </w:r>
      <w:r w:rsidRPr="005B74A0">
        <w:rPr>
          <w:rFonts w:ascii="Times New Roman" w:hAnsi="Times New Roman"/>
          <w:b/>
          <w:bCs/>
          <w:sz w:val="32"/>
          <w:szCs w:val="32"/>
        </w:rPr>
        <w:t xml:space="preserve">rotection of </w:t>
      </w:r>
      <w:proofErr w:type="spellStart"/>
      <w:r>
        <w:rPr>
          <w:rFonts w:ascii="Times New Roman" w:hAnsi="Times New Roman"/>
          <w:b/>
          <w:bCs/>
          <w:sz w:val="32"/>
          <w:szCs w:val="32"/>
        </w:rPr>
        <w:t>A</w:t>
      </w:r>
      <w:r w:rsidRPr="005B74A0">
        <w:rPr>
          <w:rFonts w:ascii="Times New Roman" w:hAnsi="Times New Roman"/>
          <w:b/>
          <w:bCs/>
          <w:sz w:val="32"/>
          <w:szCs w:val="32"/>
        </w:rPr>
        <w:t>lcohols</w:t>
      </w:r>
      <w:proofErr w:type="spellEnd"/>
    </w:p>
    <w:p w14:paraId="4F6DBB03" w14:textId="77777777" w:rsidR="005B74A0" w:rsidRPr="005B74A0" w:rsidRDefault="005B74A0" w:rsidP="005B74A0">
      <w:pPr>
        <w:tabs>
          <w:tab w:val="num" w:pos="398"/>
          <w:tab w:val="left" w:pos="5110"/>
        </w:tabs>
        <w:spacing w:after="240" w:line="240" w:lineRule="auto"/>
        <w:jc w:val="center"/>
        <w:rPr>
          <w:rFonts w:ascii="Times New Roman" w:hAnsi="Times New Roman"/>
          <w:b/>
          <w:bCs/>
          <w:sz w:val="32"/>
          <w:szCs w:val="32"/>
        </w:rPr>
      </w:pPr>
    </w:p>
    <w:p w14:paraId="3FAC51BC" w14:textId="1F619126" w:rsidR="005B74A0" w:rsidRPr="005B74A0" w:rsidRDefault="005B74A0" w:rsidP="00656195">
      <w:pPr>
        <w:autoSpaceDE w:val="0"/>
        <w:autoSpaceDN w:val="0"/>
        <w:adjustRightInd w:val="0"/>
        <w:spacing w:line="360" w:lineRule="auto"/>
        <w:jc w:val="center"/>
        <w:rPr>
          <w:rFonts w:ascii="Times New Roman" w:hAnsi="Times New Roman"/>
          <w:b/>
          <w:bCs/>
        </w:rPr>
      </w:pPr>
      <w:r w:rsidRPr="005B74A0">
        <w:rPr>
          <w:rFonts w:ascii="Times New Roman" w:hAnsi="Times New Roman"/>
          <w:b/>
          <w:bCs/>
        </w:rPr>
        <w:t xml:space="preserve">Sonia Tabari, </w:t>
      </w:r>
      <w:r w:rsidRPr="005B74A0">
        <w:rPr>
          <w:rFonts w:ascii="Times New Roman" w:eastAsia="Times New Roman" w:hAnsi="Times New Roman"/>
          <w:b/>
          <w:bCs/>
        </w:rPr>
        <w:t xml:space="preserve">Ali Reza </w:t>
      </w:r>
      <w:proofErr w:type="spellStart"/>
      <w:r w:rsidRPr="005B74A0">
        <w:rPr>
          <w:rFonts w:ascii="Times New Roman" w:eastAsia="Times New Roman" w:hAnsi="Times New Roman"/>
          <w:b/>
          <w:bCs/>
        </w:rPr>
        <w:t>Pourali</w:t>
      </w:r>
      <w:proofErr w:type="spellEnd"/>
      <w:r w:rsidRPr="005B74A0">
        <w:rPr>
          <w:rFonts w:ascii="Times New Roman" w:eastAsia="Times New Roman" w:hAnsi="Times New Roman"/>
          <w:b/>
          <w:bCs/>
        </w:rPr>
        <w:t xml:space="preserve">* </w:t>
      </w:r>
      <w:r w:rsidR="001B1926">
        <w:rPr>
          <w:rFonts w:ascii="Times New Roman" w:eastAsia="Times New Roman" w:hAnsi="Times New Roman"/>
          <w:b/>
          <w:bCs/>
        </w:rPr>
        <w:t xml:space="preserve">and </w:t>
      </w:r>
      <w:r w:rsidRPr="005B74A0">
        <w:rPr>
          <w:rFonts w:ascii="Times New Roman" w:hAnsi="Times New Roman"/>
          <w:b/>
          <w:bCs/>
        </w:rPr>
        <w:t xml:space="preserve">Ehsan </w:t>
      </w:r>
      <w:proofErr w:type="spellStart"/>
      <w:r w:rsidRPr="005B74A0">
        <w:rPr>
          <w:rFonts w:ascii="Times New Roman" w:hAnsi="Times New Roman"/>
          <w:b/>
          <w:bCs/>
        </w:rPr>
        <w:t>Nazarzadeh</w:t>
      </w:r>
      <w:proofErr w:type="spellEnd"/>
      <w:r w:rsidRPr="005B74A0">
        <w:rPr>
          <w:rFonts w:ascii="Times New Roman" w:hAnsi="Times New Roman"/>
          <w:b/>
          <w:bCs/>
        </w:rPr>
        <w:t xml:space="preserve"> </w:t>
      </w:r>
      <w:proofErr w:type="spellStart"/>
      <w:r w:rsidRPr="005B74A0">
        <w:rPr>
          <w:rFonts w:ascii="Times New Roman" w:hAnsi="Times New Roman"/>
          <w:b/>
          <w:bCs/>
        </w:rPr>
        <w:t>Zare</w:t>
      </w:r>
      <w:proofErr w:type="spellEnd"/>
    </w:p>
    <w:p w14:paraId="50C86580" w14:textId="746D7C7E" w:rsidR="005B74A0" w:rsidRPr="005B74A0" w:rsidRDefault="005B74A0" w:rsidP="00656195">
      <w:pPr>
        <w:pStyle w:val="03-Address"/>
        <w:spacing w:line="360" w:lineRule="auto"/>
        <w:jc w:val="center"/>
        <w:rPr>
          <w:kern w:val="24"/>
          <w:sz w:val="24"/>
          <w:szCs w:val="24"/>
        </w:rPr>
      </w:pPr>
      <w:r w:rsidRPr="005B74A0">
        <w:rPr>
          <w:kern w:val="24"/>
          <w:sz w:val="24"/>
          <w:szCs w:val="24"/>
        </w:rPr>
        <w:t xml:space="preserve">School of Chemistry, </w:t>
      </w:r>
      <w:proofErr w:type="spellStart"/>
      <w:r w:rsidRPr="005B74A0">
        <w:rPr>
          <w:kern w:val="24"/>
          <w:sz w:val="24"/>
          <w:szCs w:val="24"/>
        </w:rPr>
        <w:t>Damghan</w:t>
      </w:r>
      <w:proofErr w:type="spellEnd"/>
      <w:r w:rsidRPr="005B74A0">
        <w:rPr>
          <w:kern w:val="24"/>
          <w:sz w:val="24"/>
          <w:szCs w:val="24"/>
        </w:rPr>
        <w:t xml:space="preserve"> University, </w:t>
      </w:r>
      <w:proofErr w:type="spellStart"/>
      <w:r w:rsidRPr="005B74A0">
        <w:rPr>
          <w:kern w:val="24"/>
          <w:sz w:val="24"/>
          <w:szCs w:val="24"/>
        </w:rPr>
        <w:t>Damghan</w:t>
      </w:r>
      <w:proofErr w:type="spellEnd"/>
      <w:r w:rsidRPr="005B74A0">
        <w:rPr>
          <w:kern w:val="24"/>
          <w:sz w:val="24"/>
          <w:szCs w:val="24"/>
        </w:rPr>
        <w:t xml:space="preserve"> 36715-364, Iran </w:t>
      </w:r>
    </w:p>
    <w:p w14:paraId="32EAAEED" w14:textId="77777777" w:rsidR="005B74A0" w:rsidRDefault="005B74A0" w:rsidP="00656195">
      <w:pPr>
        <w:pStyle w:val="03-Address"/>
        <w:spacing w:line="360" w:lineRule="auto"/>
        <w:jc w:val="center"/>
        <w:rPr>
          <w:kern w:val="24"/>
          <w:sz w:val="24"/>
          <w:szCs w:val="24"/>
        </w:rPr>
      </w:pPr>
      <w:r w:rsidRPr="005B74A0">
        <w:rPr>
          <w:kern w:val="24"/>
          <w:sz w:val="24"/>
          <w:szCs w:val="24"/>
        </w:rPr>
        <w:t>*</w:t>
      </w:r>
      <w:r>
        <w:rPr>
          <w:kern w:val="24"/>
          <w:sz w:val="24"/>
          <w:szCs w:val="24"/>
        </w:rPr>
        <w:t xml:space="preserve">Corresponding author: </w:t>
      </w:r>
      <w:r w:rsidRPr="005B74A0">
        <w:rPr>
          <w:kern w:val="24"/>
          <w:sz w:val="24"/>
          <w:szCs w:val="24"/>
        </w:rPr>
        <w:t xml:space="preserve">E-mail: </w:t>
      </w:r>
      <w:hyperlink r:id="rId6" w:history="1">
        <w:r w:rsidR="00852B2B" w:rsidRPr="00DB18F9">
          <w:rPr>
            <w:rStyle w:val="Hyperlink"/>
            <w:kern w:val="24"/>
            <w:sz w:val="24"/>
            <w:szCs w:val="24"/>
          </w:rPr>
          <w:t>pourali@du.ac.ir</w:t>
        </w:r>
      </w:hyperlink>
    </w:p>
    <w:p w14:paraId="70458240" w14:textId="77777777" w:rsidR="00966FD9" w:rsidRPr="00966FD9" w:rsidRDefault="00852B2B" w:rsidP="00656195">
      <w:pPr>
        <w:shd w:val="clear" w:color="auto" w:fill="FFFFFF"/>
        <w:spacing w:line="360" w:lineRule="auto"/>
        <w:jc w:val="center"/>
        <w:rPr>
          <w:rFonts w:ascii="Times New Roman" w:eastAsia="Times New Roman" w:hAnsi="Times New Roman"/>
          <w:i/>
          <w:sz w:val="20"/>
          <w:szCs w:val="20"/>
          <w:lang w:val="en-US"/>
        </w:rPr>
      </w:pPr>
      <w:r w:rsidRPr="00966FD9">
        <w:rPr>
          <w:rFonts w:ascii="Times New Roman" w:hAnsi="Times New Roman"/>
          <w:i/>
          <w:sz w:val="20"/>
          <w:szCs w:val="20"/>
        </w:rPr>
        <w:t>+</w:t>
      </w:r>
      <w:proofErr w:type="gramStart"/>
      <w:r w:rsidRPr="00966FD9">
        <w:rPr>
          <w:rFonts w:ascii="Times New Roman" w:hAnsi="Times New Roman"/>
          <w:i/>
          <w:sz w:val="20"/>
          <w:szCs w:val="20"/>
        </w:rPr>
        <w:t>982335220095;</w:t>
      </w:r>
      <w:proofErr w:type="gramEnd"/>
      <w:r w:rsidRPr="00966FD9">
        <w:rPr>
          <w:rFonts w:ascii="Times New Roman" w:hAnsi="Times New Roman"/>
          <w:i/>
          <w:sz w:val="20"/>
          <w:szCs w:val="20"/>
        </w:rPr>
        <w:t xml:space="preserve"> Fax: +982335220095. </w:t>
      </w:r>
      <w:proofErr w:type="gramStart"/>
      <w:r w:rsidRPr="00966FD9">
        <w:rPr>
          <w:rFonts w:ascii="Times New Roman" w:hAnsi="Times New Roman"/>
          <w:i/>
          <w:sz w:val="20"/>
          <w:szCs w:val="20"/>
        </w:rPr>
        <w:t>ORCID:</w:t>
      </w:r>
      <w:proofErr w:type="gramEnd"/>
      <w:r w:rsidRPr="00966FD9">
        <w:rPr>
          <w:rFonts w:ascii="Times New Roman" w:hAnsi="Times New Roman"/>
          <w:i/>
          <w:sz w:val="20"/>
          <w:szCs w:val="20"/>
        </w:rPr>
        <w:t xml:space="preserve"> </w:t>
      </w:r>
      <w:r w:rsidR="00966FD9" w:rsidRPr="00966FD9">
        <w:rPr>
          <w:rFonts w:ascii="Times New Roman" w:eastAsia="Times New Roman" w:hAnsi="Times New Roman"/>
          <w:i/>
          <w:sz w:val="20"/>
          <w:szCs w:val="20"/>
          <w:lang w:val="en-US"/>
        </w:rPr>
        <w:t>0000-0002-8918-1818</w:t>
      </w:r>
    </w:p>
    <w:p w14:paraId="35A2CE62" w14:textId="77777777" w:rsidR="00852B2B" w:rsidRPr="00966FD9" w:rsidRDefault="00852B2B" w:rsidP="00966FD9">
      <w:pPr>
        <w:pStyle w:val="03-Address"/>
        <w:jc w:val="center"/>
        <w:rPr>
          <w:sz w:val="24"/>
          <w:szCs w:val="24"/>
        </w:rPr>
      </w:pPr>
    </w:p>
    <w:p w14:paraId="41D44644" w14:textId="77777777" w:rsidR="005B74A0" w:rsidRPr="005B74A0" w:rsidRDefault="005B74A0" w:rsidP="005B74A0">
      <w:pPr>
        <w:pStyle w:val="05-ArticleText"/>
        <w:spacing w:before="120" w:after="0" w:line="240" w:lineRule="auto"/>
        <w:ind w:right="567" w:firstLine="0"/>
        <w:rPr>
          <w:b/>
        </w:rPr>
      </w:pPr>
    </w:p>
    <w:p w14:paraId="07986F2E" w14:textId="77777777" w:rsidR="005B74A0" w:rsidRPr="005B74A0" w:rsidRDefault="005B74A0" w:rsidP="00656195">
      <w:pPr>
        <w:tabs>
          <w:tab w:val="left" w:pos="1412"/>
        </w:tabs>
        <w:spacing w:line="360" w:lineRule="auto"/>
        <w:jc w:val="both"/>
        <w:rPr>
          <w:rFonts w:ascii="Times New Roman" w:hAnsi="Times New Roman"/>
          <w:bCs/>
          <w:szCs w:val="24"/>
        </w:rPr>
      </w:pPr>
      <w:r w:rsidRPr="005B74A0">
        <w:rPr>
          <w:rFonts w:ascii="Times New Roman" w:hAnsi="Times New Roman"/>
          <w:b/>
          <w:szCs w:val="24"/>
        </w:rPr>
        <w:t>Abstract</w:t>
      </w:r>
      <w:r w:rsidRPr="005B74A0">
        <w:rPr>
          <w:rFonts w:ascii="Times New Roman" w:hAnsi="Times New Roman"/>
          <w:bCs/>
          <w:szCs w:val="24"/>
        </w:rPr>
        <w:t xml:space="preserve"> </w:t>
      </w:r>
    </w:p>
    <w:p w14:paraId="7DEDEE55" w14:textId="77777777" w:rsidR="005B74A0" w:rsidRPr="005B74A0" w:rsidRDefault="005B74A0" w:rsidP="00656195">
      <w:pPr>
        <w:tabs>
          <w:tab w:val="left" w:pos="1412"/>
        </w:tabs>
        <w:spacing w:line="360" w:lineRule="auto"/>
        <w:jc w:val="both"/>
        <w:rPr>
          <w:rFonts w:ascii="Times New Roman" w:hAnsi="Times New Roman"/>
          <w:szCs w:val="24"/>
          <w:lang w:bidi="fa-IR"/>
        </w:rPr>
      </w:pPr>
      <w:r w:rsidRPr="005B74A0">
        <w:rPr>
          <w:rFonts w:ascii="Times New Roman" w:hAnsi="Times New Roman"/>
          <w:szCs w:val="24"/>
          <w:lang w:bidi="fa-IR"/>
        </w:rPr>
        <w:t xml:space="preserve">In </w:t>
      </w:r>
      <w:proofErr w:type="spellStart"/>
      <w:r w:rsidRPr="005B74A0">
        <w:rPr>
          <w:rFonts w:ascii="Times New Roman" w:hAnsi="Times New Roman"/>
          <w:szCs w:val="24"/>
          <w:lang w:bidi="fa-IR"/>
        </w:rPr>
        <w:t>this</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research</w:t>
      </w:r>
      <w:proofErr w:type="spellEnd"/>
      <w:r w:rsidRPr="005B74A0">
        <w:rPr>
          <w:rFonts w:ascii="Times New Roman" w:hAnsi="Times New Roman"/>
          <w:szCs w:val="24"/>
          <w:lang w:bidi="fa-IR"/>
        </w:rPr>
        <w:t xml:space="preserve">, a </w:t>
      </w:r>
      <w:proofErr w:type="spellStart"/>
      <w:r w:rsidRPr="005B74A0">
        <w:rPr>
          <w:rFonts w:ascii="Times New Roman" w:hAnsi="Times New Roman"/>
          <w:bCs/>
          <w:szCs w:val="24"/>
        </w:rPr>
        <w:t>novel</w:t>
      </w:r>
      <w:proofErr w:type="spellEnd"/>
      <w:r w:rsidRPr="005B74A0">
        <w:rPr>
          <w:rFonts w:ascii="Times New Roman" w:hAnsi="Times New Roman"/>
          <w:bCs/>
          <w:szCs w:val="24"/>
        </w:rPr>
        <w:t xml:space="preserve"> and efficient</w:t>
      </w:r>
      <w:r w:rsidRPr="005B74A0">
        <w:rPr>
          <w:rFonts w:ascii="Times New Roman" w:hAnsi="Times New Roman"/>
          <w:szCs w:val="24"/>
          <w:lang w:bidi="fa-IR"/>
        </w:rPr>
        <w:t xml:space="preserve"> </w:t>
      </w:r>
      <w:proofErr w:type="spellStart"/>
      <w:r w:rsidRPr="005B74A0">
        <w:rPr>
          <w:rFonts w:ascii="Times New Roman" w:hAnsi="Times New Roman"/>
          <w:szCs w:val="24"/>
          <w:lang w:bidi="fa-IR"/>
        </w:rPr>
        <w:t>magnetic</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nanoparticle</w:t>
      </w:r>
      <w:proofErr w:type="spellEnd"/>
      <w:r w:rsidRPr="005B74A0">
        <w:rPr>
          <w:rFonts w:ascii="Times New Roman" w:hAnsi="Times New Roman"/>
          <w:szCs w:val="24"/>
          <w:lang w:bidi="fa-IR"/>
        </w:rPr>
        <w:t xml:space="preserve"> </w:t>
      </w:r>
      <w:proofErr w:type="spellStart"/>
      <w:r w:rsidRPr="005B74A0">
        <w:rPr>
          <w:rFonts w:ascii="Times New Roman" w:hAnsi="Times New Roman"/>
          <w:bCs/>
          <w:szCs w:val="24"/>
        </w:rPr>
        <w:t>catalyst</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linked</w:t>
      </w:r>
      <w:proofErr w:type="spellEnd"/>
      <w:r w:rsidRPr="005B74A0">
        <w:rPr>
          <w:rFonts w:ascii="Times New Roman" w:hAnsi="Times New Roman"/>
          <w:szCs w:val="24"/>
          <w:lang w:bidi="fa-IR"/>
        </w:rPr>
        <w:t xml:space="preserve"> to pyridinium </w:t>
      </w:r>
      <w:proofErr w:type="spellStart"/>
      <w:r w:rsidRPr="005B74A0">
        <w:rPr>
          <w:rFonts w:ascii="Times New Roman" w:hAnsi="Times New Roman"/>
          <w:szCs w:val="24"/>
          <w:lang w:bidi="fa-IR"/>
        </w:rPr>
        <w:t>hydrotribromide</w:t>
      </w:r>
      <w:proofErr w:type="spellEnd"/>
      <w:r w:rsidRPr="005B74A0">
        <w:rPr>
          <w:rFonts w:ascii="Times New Roman" w:hAnsi="Times New Roman"/>
          <w:szCs w:val="24"/>
          <w:lang w:bidi="fa-IR"/>
        </w:rPr>
        <w:t xml:space="preserve"> (</w:t>
      </w:r>
      <w:r w:rsidRPr="005B74A0">
        <w:rPr>
          <w:rFonts w:ascii="Times New Roman" w:eastAsia="Times New Roman" w:hAnsi="Times New Roman"/>
          <w:szCs w:val="24"/>
          <w:lang w:bidi="fa-IR"/>
        </w:rPr>
        <w:t>Fe</w:t>
      </w:r>
      <w:r w:rsidRPr="005B74A0">
        <w:rPr>
          <w:rFonts w:ascii="Times New Roman" w:eastAsia="Times New Roman" w:hAnsi="Times New Roman"/>
          <w:szCs w:val="24"/>
          <w:vertAlign w:val="subscript"/>
          <w:lang w:bidi="fa-IR"/>
        </w:rPr>
        <w:t>3</w:t>
      </w:r>
      <w:r w:rsidRPr="005B74A0">
        <w:rPr>
          <w:rFonts w:ascii="Times New Roman" w:eastAsia="Times New Roman" w:hAnsi="Times New Roman"/>
          <w:szCs w:val="24"/>
          <w:lang w:bidi="fa-IR"/>
        </w:rPr>
        <w:t>O</w:t>
      </w:r>
      <w:r w:rsidRPr="005B74A0">
        <w:rPr>
          <w:rFonts w:ascii="Times New Roman" w:eastAsia="Times New Roman" w:hAnsi="Times New Roman"/>
          <w:szCs w:val="24"/>
          <w:vertAlign w:val="subscript"/>
          <w:lang w:bidi="fa-IR"/>
        </w:rPr>
        <w:t>4</w:t>
      </w:r>
      <w:r w:rsidRPr="005B74A0">
        <w:rPr>
          <w:rFonts w:ascii="Times New Roman" w:eastAsia="Times New Roman" w:hAnsi="Times New Roman"/>
          <w:szCs w:val="24"/>
          <w:lang w:bidi="fa-IR"/>
        </w:rPr>
        <w:t>@</w:t>
      </w:r>
      <w:r w:rsidRPr="005B74A0">
        <w:rPr>
          <w:rFonts w:ascii="Times New Roman" w:eastAsia="Times New Roman" w:hAnsi="Times New Roman"/>
          <w:b/>
          <w:bCs/>
          <w:szCs w:val="24"/>
          <w:lang w:bidi="fa-IR"/>
        </w:rPr>
        <w:t xml:space="preserve"> </w:t>
      </w:r>
      <w:r w:rsidRPr="005B74A0">
        <w:rPr>
          <w:rFonts w:ascii="Times New Roman" w:eastAsia="Times New Roman" w:hAnsi="Times New Roman"/>
          <w:szCs w:val="24"/>
          <w:lang w:bidi="fa-IR"/>
        </w:rPr>
        <w:t>PyHBr</w:t>
      </w:r>
      <w:r w:rsidRPr="005B74A0">
        <w:rPr>
          <w:rFonts w:ascii="Times New Roman" w:eastAsia="Times New Roman" w:hAnsi="Times New Roman"/>
          <w:szCs w:val="24"/>
          <w:vertAlign w:val="subscript"/>
          <w:lang w:bidi="fa-IR"/>
        </w:rPr>
        <w:t>3</w:t>
      </w:r>
      <w:r w:rsidRPr="005B74A0">
        <w:rPr>
          <w:rFonts w:ascii="Times New Roman" w:hAnsi="Times New Roman"/>
          <w:szCs w:val="24"/>
          <w:lang w:bidi="fa-IR"/>
        </w:rPr>
        <w:t xml:space="preserve">) </w:t>
      </w:r>
      <w:proofErr w:type="spellStart"/>
      <w:r w:rsidRPr="005B74A0">
        <w:rPr>
          <w:rFonts w:ascii="Times New Roman" w:hAnsi="Times New Roman"/>
          <w:szCs w:val="24"/>
          <w:lang w:bidi="fa-IR"/>
        </w:rPr>
        <w:t>was</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synthesized</w:t>
      </w:r>
      <w:proofErr w:type="spellEnd"/>
      <w:r w:rsidRPr="005B74A0">
        <w:rPr>
          <w:rFonts w:ascii="Times New Roman" w:hAnsi="Times New Roman"/>
          <w:szCs w:val="24"/>
          <w:lang w:bidi="fa-IR"/>
        </w:rPr>
        <w:t xml:space="preserve"> in </w:t>
      </w:r>
      <w:proofErr w:type="spellStart"/>
      <w:r w:rsidRPr="005B74A0">
        <w:rPr>
          <w:rFonts w:ascii="Times New Roman" w:hAnsi="Times New Roman"/>
          <w:szCs w:val="24"/>
          <w:lang w:bidi="fa-IR"/>
        </w:rPr>
        <w:t>three</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steps</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using</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reaction</w:t>
      </w:r>
      <w:proofErr w:type="spellEnd"/>
      <w:r w:rsidRPr="005B74A0">
        <w:rPr>
          <w:rFonts w:ascii="Times New Roman" w:hAnsi="Times New Roman"/>
          <w:szCs w:val="24"/>
          <w:lang w:bidi="fa-IR"/>
        </w:rPr>
        <w:t xml:space="preserve"> of 3-(</w:t>
      </w:r>
      <w:proofErr w:type="spellStart"/>
      <w:proofErr w:type="gramStart"/>
      <w:r w:rsidRPr="005B74A0">
        <w:rPr>
          <w:rFonts w:ascii="Times New Roman" w:hAnsi="Times New Roman"/>
          <w:szCs w:val="24"/>
          <w:lang w:bidi="fa-IR"/>
        </w:rPr>
        <w:t>aminopropyl</w:t>
      </w:r>
      <w:proofErr w:type="spellEnd"/>
      <w:r w:rsidRPr="005B74A0">
        <w:rPr>
          <w:rFonts w:ascii="Times New Roman" w:hAnsi="Times New Roman"/>
          <w:szCs w:val="24"/>
          <w:lang w:bidi="fa-IR"/>
        </w:rPr>
        <w:t>)</w:t>
      </w:r>
      <w:proofErr w:type="spellStart"/>
      <w:r w:rsidRPr="005B74A0">
        <w:rPr>
          <w:rFonts w:ascii="Times New Roman" w:hAnsi="Times New Roman"/>
          <w:szCs w:val="24"/>
          <w:lang w:bidi="fa-IR"/>
        </w:rPr>
        <w:t>triethoxysilane</w:t>
      </w:r>
      <w:proofErr w:type="spellEnd"/>
      <w:proofErr w:type="gramEnd"/>
      <w:r w:rsidRPr="005B74A0">
        <w:rPr>
          <w:rFonts w:ascii="Times New Roman" w:hAnsi="Times New Roman"/>
          <w:szCs w:val="24"/>
          <w:lang w:bidi="fa-IR"/>
        </w:rPr>
        <w:t xml:space="preserve"> (APTES) </w:t>
      </w:r>
      <w:proofErr w:type="spellStart"/>
      <w:r w:rsidRPr="005B74A0">
        <w:rPr>
          <w:rFonts w:ascii="Times New Roman" w:hAnsi="Times New Roman"/>
          <w:szCs w:val="24"/>
          <w:lang w:bidi="fa-IR"/>
        </w:rPr>
        <w:t>with</w:t>
      </w:r>
      <w:proofErr w:type="spellEnd"/>
      <w:r w:rsidRPr="005B74A0">
        <w:rPr>
          <w:rFonts w:ascii="Times New Roman" w:hAnsi="Times New Roman"/>
          <w:szCs w:val="24"/>
          <w:lang w:bidi="fa-IR"/>
        </w:rPr>
        <w:t xml:space="preserve"> 4-(</w:t>
      </w:r>
      <w:proofErr w:type="spellStart"/>
      <w:r w:rsidRPr="005B74A0">
        <w:rPr>
          <w:rFonts w:ascii="Times New Roman" w:hAnsi="Times New Roman"/>
          <w:szCs w:val="24"/>
          <w:lang w:bidi="fa-IR"/>
        </w:rPr>
        <w:t>bromomethyl</w:t>
      </w:r>
      <w:proofErr w:type="spellEnd"/>
      <w:r w:rsidRPr="005B74A0">
        <w:rPr>
          <w:rFonts w:ascii="Times New Roman" w:hAnsi="Times New Roman"/>
          <w:szCs w:val="24"/>
          <w:lang w:bidi="fa-IR"/>
        </w:rPr>
        <w:t xml:space="preserve">)pyridine </w:t>
      </w:r>
      <w:proofErr w:type="spellStart"/>
      <w:r w:rsidRPr="005B74A0">
        <w:rPr>
          <w:rFonts w:ascii="Times New Roman" w:hAnsi="Times New Roman"/>
          <w:szCs w:val="24"/>
          <w:lang w:bidi="fa-IR"/>
        </w:rPr>
        <w:t>hydrobromide</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followed</w:t>
      </w:r>
      <w:proofErr w:type="spellEnd"/>
      <w:r w:rsidRPr="005B74A0">
        <w:rPr>
          <w:rFonts w:ascii="Times New Roman" w:hAnsi="Times New Roman"/>
          <w:szCs w:val="24"/>
          <w:lang w:bidi="fa-IR"/>
        </w:rPr>
        <w:t xml:space="preserve"> by </w:t>
      </w:r>
      <w:proofErr w:type="spellStart"/>
      <w:r w:rsidRPr="005B74A0">
        <w:rPr>
          <w:rFonts w:ascii="Times New Roman" w:hAnsi="Times New Roman"/>
          <w:szCs w:val="24"/>
          <w:lang w:bidi="fa-IR"/>
        </w:rPr>
        <w:t>reaction</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with</w:t>
      </w:r>
      <w:proofErr w:type="spellEnd"/>
      <w:r w:rsidRPr="005B74A0">
        <w:rPr>
          <w:rFonts w:ascii="Times New Roman" w:hAnsi="Times New Roman"/>
          <w:szCs w:val="24"/>
          <w:lang w:bidi="fa-IR"/>
        </w:rPr>
        <w:t xml:space="preserve"> Fe</w:t>
      </w:r>
      <w:r w:rsidRPr="005B74A0">
        <w:rPr>
          <w:rFonts w:ascii="Times New Roman" w:hAnsi="Times New Roman"/>
          <w:szCs w:val="24"/>
          <w:vertAlign w:val="subscript"/>
          <w:lang w:bidi="fa-IR"/>
        </w:rPr>
        <w:t>3</w:t>
      </w:r>
      <w:r w:rsidRPr="005B74A0">
        <w:rPr>
          <w:rFonts w:ascii="Times New Roman" w:hAnsi="Times New Roman"/>
          <w:szCs w:val="24"/>
          <w:lang w:bidi="fa-IR"/>
        </w:rPr>
        <w:t>O</w:t>
      </w:r>
      <w:r w:rsidRPr="005B74A0">
        <w:rPr>
          <w:rFonts w:ascii="Times New Roman" w:hAnsi="Times New Roman"/>
          <w:szCs w:val="24"/>
          <w:vertAlign w:val="subscript"/>
          <w:lang w:bidi="fa-IR"/>
        </w:rPr>
        <w:t>4</w:t>
      </w:r>
      <w:r w:rsidRPr="005B74A0">
        <w:rPr>
          <w:rFonts w:ascii="Times New Roman" w:hAnsi="Times New Roman"/>
          <w:szCs w:val="24"/>
          <w:lang w:bidi="fa-IR"/>
        </w:rPr>
        <w:t xml:space="preserve"> </w:t>
      </w:r>
      <w:proofErr w:type="spellStart"/>
      <w:r w:rsidRPr="005B74A0">
        <w:rPr>
          <w:rFonts w:ascii="Times New Roman" w:hAnsi="Times New Roman"/>
          <w:szCs w:val="24"/>
          <w:lang w:bidi="fa-IR"/>
        </w:rPr>
        <w:t>magnetic</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nanoparticles</w:t>
      </w:r>
      <w:proofErr w:type="spellEnd"/>
      <w:r w:rsidRPr="005B74A0">
        <w:rPr>
          <w:rFonts w:ascii="Times New Roman" w:hAnsi="Times New Roman"/>
          <w:szCs w:val="24"/>
          <w:lang w:bidi="fa-IR"/>
        </w:rPr>
        <w:t xml:space="preserve"> and at last </w:t>
      </w:r>
      <w:proofErr w:type="spellStart"/>
      <w:r w:rsidRPr="005B74A0">
        <w:rPr>
          <w:rFonts w:ascii="Times New Roman" w:hAnsi="Times New Roman"/>
          <w:szCs w:val="24"/>
          <w:lang w:bidi="fa-IR"/>
        </w:rPr>
        <w:t>step</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grinding</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with</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KBr</w:t>
      </w:r>
      <w:proofErr w:type="spellEnd"/>
      <w:r w:rsidRPr="005B74A0">
        <w:rPr>
          <w:rFonts w:ascii="Times New Roman" w:hAnsi="Times New Roman"/>
          <w:szCs w:val="24"/>
          <w:lang w:bidi="fa-IR"/>
        </w:rPr>
        <w:t xml:space="preserve"> and HIO</w:t>
      </w:r>
      <w:r w:rsidRPr="005B74A0">
        <w:rPr>
          <w:rFonts w:ascii="Times New Roman" w:hAnsi="Times New Roman"/>
          <w:szCs w:val="24"/>
          <w:vertAlign w:val="subscript"/>
          <w:lang w:bidi="fa-IR"/>
        </w:rPr>
        <w:t>4</w:t>
      </w:r>
      <w:r w:rsidRPr="005B74A0">
        <w:rPr>
          <w:rFonts w:ascii="Times New Roman" w:hAnsi="Times New Roman"/>
          <w:szCs w:val="24"/>
          <w:lang w:bidi="fa-IR"/>
        </w:rPr>
        <w:t xml:space="preserve"> in a </w:t>
      </w:r>
      <w:proofErr w:type="spellStart"/>
      <w:r w:rsidRPr="005B74A0">
        <w:rPr>
          <w:rFonts w:ascii="Times New Roman" w:hAnsi="Times New Roman"/>
          <w:szCs w:val="24"/>
          <w:lang w:bidi="fa-IR"/>
        </w:rPr>
        <w:t>mortar</w:t>
      </w:r>
      <w:proofErr w:type="spellEnd"/>
      <w:r w:rsidRPr="005B74A0">
        <w:rPr>
          <w:rFonts w:ascii="Times New Roman" w:hAnsi="Times New Roman"/>
          <w:szCs w:val="24"/>
          <w:lang w:bidi="fa-IR"/>
        </w:rPr>
        <w:t>.</w:t>
      </w:r>
      <w:r w:rsidRPr="005B74A0">
        <w:rPr>
          <w:rFonts w:ascii="Times New Roman" w:hAnsi="Times New Roman"/>
          <w:szCs w:val="24"/>
          <w:rtl/>
          <w:lang w:bidi="fa-IR"/>
        </w:rPr>
        <w:t xml:space="preserve"> </w:t>
      </w:r>
      <w:r w:rsidRPr="005B74A0">
        <w:rPr>
          <w:rFonts w:ascii="Times New Roman" w:eastAsia="Times New Roman" w:hAnsi="Times New Roman"/>
          <w:szCs w:val="24"/>
          <w:lang w:bidi="fa-IR"/>
        </w:rPr>
        <w:t>Fe</w:t>
      </w:r>
      <w:r w:rsidRPr="005B74A0">
        <w:rPr>
          <w:rFonts w:ascii="Times New Roman" w:eastAsia="Times New Roman" w:hAnsi="Times New Roman"/>
          <w:szCs w:val="24"/>
          <w:vertAlign w:val="subscript"/>
          <w:lang w:bidi="fa-IR"/>
        </w:rPr>
        <w:t>3</w:t>
      </w:r>
      <w:r w:rsidRPr="005B74A0">
        <w:rPr>
          <w:rFonts w:ascii="Times New Roman" w:eastAsia="Times New Roman" w:hAnsi="Times New Roman"/>
          <w:szCs w:val="24"/>
          <w:lang w:bidi="fa-IR"/>
        </w:rPr>
        <w:t>O</w:t>
      </w:r>
      <w:r w:rsidRPr="005B74A0">
        <w:rPr>
          <w:rFonts w:ascii="Times New Roman" w:eastAsia="Times New Roman" w:hAnsi="Times New Roman"/>
          <w:szCs w:val="24"/>
          <w:vertAlign w:val="subscript"/>
          <w:lang w:bidi="fa-IR"/>
        </w:rPr>
        <w:t>4</w:t>
      </w:r>
      <w:r w:rsidRPr="005B74A0">
        <w:rPr>
          <w:rFonts w:ascii="Times New Roman" w:eastAsia="Times New Roman" w:hAnsi="Times New Roman"/>
          <w:szCs w:val="24"/>
          <w:lang w:bidi="fa-IR"/>
        </w:rPr>
        <w:t>@</w:t>
      </w:r>
      <w:r w:rsidRPr="005B74A0">
        <w:rPr>
          <w:rFonts w:ascii="Times New Roman" w:eastAsia="Times New Roman" w:hAnsi="Times New Roman"/>
          <w:b/>
          <w:bCs/>
          <w:szCs w:val="24"/>
          <w:lang w:bidi="fa-IR"/>
        </w:rPr>
        <w:t xml:space="preserve"> </w:t>
      </w:r>
      <w:r w:rsidRPr="005B74A0">
        <w:rPr>
          <w:rFonts w:ascii="Times New Roman" w:eastAsia="Times New Roman" w:hAnsi="Times New Roman"/>
          <w:szCs w:val="24"/>
          <w:lang w:bidi="fa-IR"/>
        </w:rPr>
        <w:t>PyHBr</w:t>
      </w:r>
      <w:r w:rsidRPr="005B74A0">
        <w:rPr>
          <w:rFonts w:ascii="Times New Roman" w:eastAsia="Times New Roman" w:hAnsi="Times New Roman"/>
          <w:szCs w:val="24"/>
          <w:vertAlign w:val="subscript"/>
          <w:lang w:bidi="fa-IR"/>
        </w:rPr>
        <w:t xml:space="preserve">3 </w:t>
      </w:r>
      <w:proofErr w:type="spellStart"/>
      <w:r w:rsidRPr="005B74A0">
        <w:rPr>
          <w:rFonts w:ascii="Times New Roman" w:hAnsi="Times New Roman"/>
          <w:szCs w:val="24"/>
          <w:lang w:bidi="fa-IR"/>
        </w:rPr>
        <w:t>was</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characterized</w:t>
      </w:r>
      <w:proofErr w:type="spellEnd"/>
      <w:r w:rsidRPr="005B74A0">
        <w:rPr>
          <w:rFonts w:ascii="Times New Roman" w:hAnsi="Times New Roman"/>
          <w:szCs w:val="24"/>
          <w:lang w:bidi="fa-IR"/>
        </w:rPr>
        <w:t xml:space="preserve"> by FT-IR, CHN, XRD, SEM, TGA and VSM </w:t>
      </w:r>
      <w:proofErr w:type="spellStart"/>
      <w:r w:rsidRPr="005B74A0">
        <w:rPr>
          <w:rFonts w:ascii="Times New Roman" w:hAnsi="Times New Roman"/>
          <w:szCs w:val="24"/>
          <w:lang w:bidi="fa-IR"/>
        </w:rPr>
        <w:t>analysis</w:t>
      </w:r>
      <w:proofErr w:type="spellEnd"/>
      <w:r w:rsidRPr="005B74A0">
        <w:rPr>
          <w:rFonts w:ascii="Times New Roman" w:hAnsi="Times New Roman"/>
          <w:szCs w:val="24"/>
          <w:lang w:bidi="fa-IR"/>
        </w:rPr>
        <w:t xml:space="preserve">. This </w:t>
      </w:r>
      <w:proofErr w:type="spellStart"/>
      <w:r w:rsidRPr="005B74A0">
        <w:rPr>
          <w:rFonts w:ascii="Times New Roman" w:hAnsi="Times New Roman"/>
          <w:szCs w:val="24"/>
          <w:lang w:bidi="fa-IR"/>
        </w:rPr>
        <w:t>magnetic</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nanoparticles</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was</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used</w:t>
      </w:r>
      <w:proofErr w:type="spellEnd"/>
      <w:r w:rsidRPr="005B74A0">
        <w:rPr>
          <w:rFonts w:ascii="Times New Roman" w:hAnsi="Times New Roman"/>
          <w:szCs w:val="24"/>
          <w:lang w:bidi="fa-IR"/>
        </w:rPr>
        <w:t xml:space="preserve"> as </w:t>
      </w:r>
      <w:proofErr w:type="spellStart"/>
      <w:r w:rsidRPr="005B74A0">
        <w:rPr>
          <w:rFonts w:ascii="Times New Roman" w:hAnsi="Times New Roman"/>
          <w:szCs w:val="24"/>
          <w:lang w:bidi="fa-IR"/>
        </w:rPr>
        <w:t>catalyst</w:t>
      </w:r>
      <w:proofErr w:type="spellEnd"/>
      <w:r w:rsidRPr="005B74A0">
        <w:rPr>
          <w:rFonts w:ascii="Times New Roman" w:hAnsi="Times New Roman"/>
          <w:szCs w:val="24"/>
          <w:lang w:bidi="fa-IR"/>
        </w:rPr>
        <w:t xml:space="preserve"> in the </w:t>
      </w:r>
      <w:proofErr w:type="spellStart"/>
      <w:r w:rsidRPr="005B74A0">
        <w:rPr>
          <w:rFonts w:ascii="Times New Roman" w:hAnsi="Times New Roman"/>
          <w:szCs w:val="24"/>
          <w:lang w:bidi="fa-IR"/>
        </w:rPr>
        <w:t>selective</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oxidation</w:t>
      </w:r>
      <w:proofErr w:type="spellEnd"/>
      <w:r w:rsidRPr="005B74A0">
        <w:rPr>
          <w:rFonts w:ascii="Times New Roman" w:hAnsi="Times New Roman"/>
          <w:szCs w:val="24"/>
          <w:lang w:bidi="fa-IR"/>
        </w:rPr>
        <w:t xml:space="preserve"> of </w:t>
      </w:r>
      <w:proofErr w:type="spellStart"/>
      <w:r w:rsidRPr="005B74A0">
        <w:rPr>
          <w:rFonts w:ascii="Times New Roman" w:hAnsi="Times New Roman"/>
          <w:szCs w:val="24"/>
          <w:lang w:bidi="fa-IR"/>
        </w:rPr>
        <w:t>alcohols</w:t>
      </w:r>
      <w:proofErr w:type="spellEnd"/>
      <w:r w:rsidRPr="005B74A0">
        <w:rPr>
          <w:rFonts w:ascii="Times New Roman" w:hAnsi="Times New Roman"/>
          <w:szCs w:val="24"/>
          <w:lang w:bidi="fa-IR"/>
        </w:rPr>
        <w:t xml:space="preserve"> to </w:t>
      </w:r>
      <w:proofErr w:type="spellStart"/>
      <w:r w:rsidRPr="005B74A0">
        <w:rPr>
          <w:rFonts w:ascii="Times New Roman" w:hAnsi="Times New Roman"/>
          <w:szCs w:val="24"/>
          <w:lang w:bidi="fa-IR"/>
        </w:rPr>
        <w:t>aldehydes</w:t>
      </w:r>
      <w:proofErr w:type="spellEnd"/>
      <w:r w:rsidRPr="005B74A0">
        <w:rPr>
          <w:rFonts w:ascii="Times New Roman" w:hAnsi="Times New Roman"/>
          <w:szCs w:val="24"/>
          <w:lang w:bidi="fa-IR"/>
        </w:rPr>
        <w:t xml:space="preserve"> and </w:t>
      </w:r>
      <w:proofErr w:type="spellStart"/>
      <w:r w:rsidRPr="005B74A0">
        <w:rPr>
          <w:rFonts w:ascii="Times New Roman" w:hAnsi="Times New Roman"/>
          <w:szCs w:val="24"/>
          <w:lang w:bidi="fa-IR"/>
        </w:rPr>
        <w:t>ketones</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using</w:t>
      </w:r>
      <w:proofErr w:type="spellEnd"/>
      <w:r w:rsidRPr="005B74A0">
        <w:rPr>
          <w:rFonts w:ascii="Times New Roman" w:hAnsi="Times New Roman"/>
          <w:szCs w:val="24"/>
          <w:lang w:bidi="fa-IR"/>
        </w:rPr>
        <w:t xml:space="preserve"> 30% H</w:t>
      </w:r>
      <w:r w:rsidRPr="005B74A0">
        <w:rPr>
          <w:rFonts w:ascii="Times New Roman" w:hAnsi="Times New Roman"/>
          <w:szCs w:val="24"/>
          <w:vertAlign w:val="subscript"/>
          <w:lang w:bidi="fa-IR"/>
        </w:rPr>
        <w:t>2</w:t>
      </w:r>
      <w:r w:rsidRPr="005B74A0">
        <w:rPr>
          <w:rFonts w:ascii="Times New Roman" w:hAnsi="Times New Roman"/>
          <w:szCs w:val="24"/>
          <w:lang w:bidi="fa-IR"/>
        </w:rPr>
        <w:t>O</w:t>
      </w:r>
      <w:r w:rsidRPr="005B74A0">
        <w:rPr>
          <w:rFonts w:ascii="Times New Roman" w:hAnsi="Times New Roman"/>
          <w:szCs w:val="24"/>
          <w:vertAlign w:val="subscript"/>
          <w:lang w:bidi="fa-IR"/>
        </w:rPr>
        <w:t>2</w:t>
      </w:r>
      <w:r w:rsidRPr="005B74A0">
        <w:rPr>
          <w:rFonts w:ascii="Times New Roman" w:hAnsi="Times New Roman"/>
          <w:szCs w:val="24"/>
          <w:lang w:bidi="fa-IR"/>
        </w:rPr>
        <w:t xml:space="preserve"> as an </w:t>
      </w:r>
      <w:proofErr w:type="spellStart"/>
      <w:r w:rsidRPr="005B74A0">
        <w:rPr>
          <w:rFonts w:ascii="Times New Roman" w:hAnsi="Times New Roman"/>
          <w:szCs w:val="24"/>
          <w:lang w:bidi="fa-IR"/>
        </w:rPr>
        <w:t>oxidant</w:t>
      </w:r>
      <w:proofErr w:type="spellEnd"/>
      <w:r w:rsidRPr="005B74A0">
        <w:rPr>
          <w:rFonts w:ascii="Times New Roman" w:hAnsi="Times New Roman"/>
          <w:szCs w:val="24"/>
          <w:lang w:bidi="fa-IR"/>
        </w:rPr>
        <w:t xml:space="preserve"> in short times and high </w:t>
      </w:r>
      <w:proofErr w:type="spellStart"/>
      <w:r w:rsidRPr="005B74A0">
        <w:rPr>
          <w:rFonts w:ascii="Times New Roman" w:hAnsi="Times New Roman"/>
          <w:szCs w:val="24"/>
          <w:lang w:bidi="fa-IR"/>
        </w:rPr>
        <w:t>yields</w:t>
      </w:r>
      <w:proofErr w:type="spellEnd"/>
      <w:r w:rsidRPr="005B74A0">
        <w:rPr>
          <w:rFonts w:ascii="Times New Roman" w:hAnsi="Times New Roman"/>
          <w:szCs w:val="24"/>
          <w:lang w:bidi="fa-IR"/>
        </w:rPr>
        <w:t>. No over-</w:t>
      </w:r>
      <w:proofErr w:type="spellStart"/>
      <w:r w:rsidRPr="005B74A0">
        <w:rPr>
          <w:rFonts w:ascii="Times New Roman" w:hAnsi="Times New Roman"/>
          <w:szCs w:val="24"/>
          <w:lang w:bidi="fa-IR"/>
        </w:rPr>
        <w:t>oxidation</w:t>
      </w:r>
      <w:proofErr w:type="spellEnd"/>
      <w:r w:rsidRPr="005B74A0">
        <w:rPr>
          <w:rFonts w:ascii="Times New Roman" w:hAnsi="Times New Roman"/>
          <w:szCs w:val="24"/>
          <w:lang w:bidi="fa-IR"/>
        </w:rPr>
        <w:t xml:space="preserve"> of the </w:t>
      </w:r>
      <w:proofErr w:type="spellStart"/>
      <w:r w:rsidRPr="005B74A0">
        <w:rPr>
          <w:rFonts w:ascii="Times New Roman" w:hAnsi="Times New Roman"/>
          <w:szCs w:val="24"/>
          <w:lang w:bidi="fa-IR"/>
        </w:rPr>
        <w:t>alcohols</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was</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observed</w:t>
      </w:r>
      <w:proofErr w:type="spellEnd"/>
      <w:r w:rsidRPr="005B74A0">
        <w:rPr>
          <w:rFonts w:ascii="Times New Roman" w:hAnsi="Times New Roman"/>
          <w:szCs w:val="24"/>
          <w:lang w:bidi="fa-IR"/>
        </w:rPr>
        <w:t xml:space="preserve">. The </w:t>
      </w:r>
      <w:proofErr w:type="spellStart"/>
      <w:r w:rsidRPr="005B74A0">
        <w:rPr>
          <w:rFonts w:ascii="Times New Roman" w:hAnsi="Times New Roman"/>
          <w:szCs w:val="24"/>
          <w:lang w:bidi="fa-IR"/>
        </w:rPr>
        <w:t>catalyst</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was</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recycled</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efficiently</w:t>
      </w:r>
      <w:proofErr w:type="spellEnd"/>
      <w:r w:rsidRPr="005B74A0">
        <w:rPr>
          <w:rFonts w:ascii="Times New Roman" w:hAnsi="Times New Roman"/>
          <w:szCs w:val="24"/>
          <w:lang w:bidi="fa-IR"/>
        </w:rPr>
        <w:t xml:space="preserve"> for five </w:t>
      </w:r>
      <w:proofErr w:type="spellStart"/>
      <w:r w:rsidRPr="005B74A0">
        <w:rPr>
          <w:rFonts w:ascii="Times New Roman" w:hAnsi="Times New Roman"/>
          <w:szCs w:val="24"/>
          <w:lang w:bidi="fa-IR"/>
        </w:rPr>
        <w:t>consecutive</w:t>
      </w:r>
      <w:proofErr w:type="spellEnd"/>
      <w:r w:rsidRPr="005B74A0">
        <w:rPr>
          <w:rFonts w:ascii="Times New Roman" w:hAnsi="Times New Roman"/>
          <w:szCs w:val="24"/>
          <w:lang w:bidi="fa-IR"/>
        </w:rPr>
        <w:t xml:space="preserve"> cycles </w:t>
      </w:r>
      <w:proofErr w:type="spellStart"/>
      <w:r w:rsidRPr="005B74A0">
        <w:rPr>
          <w:rFonts w:ascii="Times New Roman" w:hAnsi="Times New Roman"/>
          <w:szCs w:val="24"/>
          <w:lang w:bidi="fa-IR"/>
        </w:rPr>
        <w:t>without</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any</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significant</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loss</w:t>
      </w:r>
      <w:proofErr w:type="spellEnd"/>
      <w:r w:rsidRPr="005B74A0">
        <w:rPr>
          <w:rFonts w:ascii="Times New Roman" w:hAnsi="Times New Roman"/>
          <w:szCs w:val="24"/>
          <w:lang w:bidi="fa-IR"/>
        </w:rPr>
        <w:t xml:space="preserve"> in </w:t>
      </w:r>
      <w:proofErr w:type="spellStart"/>
      <w:r w:rsidRPr="005B74A0">
        <w:rPr>
          <w:rFonts w:ascii="Times New Roman" w:hAnsi="Times New Roman"/>
          <w:szCs w:val="24"/>
          <w:lang w:bidi="fa-IR"/>
        </w:rPr>
        <w:t>its</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catalytic</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activity</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Furthermore</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trimethylsilylation</w:t>
      </w:r>
      <w:proofErr w:type="spellEnd"/>
      <w:r w:rsidRPr="005B74A0">
        <w:rPr>
          <w:rFonts w:ascii="Times New Roman" w:hAnsi="Times New Roman"/>
          <w:szCs w:val="24"/>
          <w:lang w:bidi="fa-IR"/>
        </w:rPr>
        <w:t xml:space="preserve"> and </w:t>
      </w:r>
      <w:proofErr w:type="spellStart"/>
      <w:r w:rsidRPr="005B74A0">
        <w:rPr>
          <w:rFonts w:ascii="Times New Roman" w:hAnsi="Times New Roman"/>
          <w:szCs w:val="24"/>
          <w:lang w:bidi="fa-IR"/>
        </w:rPr>
        <w:t>tetrahydropyranylation</w:t>
      </w:r>
      <w:proofErr w:type="spellEnd"/>
      <w:r w:rsidRPr="005B74A0">
        <w:rPr>
          <w:rFonts w:ascii="Times New Roman" w:hAnsi="Times New Roman"/>
          <w:szCs w:val="24"/>
          <w:lang w:bidi="fa-IR"/>
        </w:rPr>
        <w:t xml:space="preserve"> of </w:t>
      </w:r>
      <w:proofErr w:type="spellStart"/>
      <w:r w:rsidRPr="005B74A0">
        <w:rPr>
          <w:rFonts w:ascii="Times New Roman" w:hAnsi="Times New Roman"/>
          <w:szCs w:val="24"/>
          <w:lang w:bidi="fa-IR"/>
        </w:rPr>
        <w:t>alcohols</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were</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performed</w:t>
      </w:r>
      <w:proofErr w:type="spellEnd"/>
      <w:r w:rsidRPr="005B74A0">
        <w:rPr>
          <w:rFonts w:ascii="Times New Roman" w:hAnsi="Times New Roman"/>
          <w:szCs w:val="24"/>
          <w:lang w:bidi="fa-IR"/>
        </w:rPr>
        <w:t xml:space="preserve"> in the </w:t>
      </w:r>
      <w:proofErr w:type="spellStart"/>
      <w:r w:rsidRPr="005B74A0">
        <w:rPr>
          <w:rFonts w:ascii="Times New Roman" w:hAnsi="Times New Roman"/>
          <w:szCs w:val="24"/>
          <w:lang w:bidi="fa-IR"/>
        </w:rPr>
        <w:t>presence</w:t>
      </w:r>
      <w:proofErr w:type="spellEnd"/>
      <w:r w:rsidRPr="005B74A0">
        <w:rPr>
          <w:rFonts w:ascii="Times New Roman" w:hAnsi="Times New Roman"/>
          <w:szCs w:val="24"/>
          <w:lang w:bidi="fa-IR"/>
        </w:rPr>
        <w:t xml:space="preserve"> of </w:t>
      </w:r>
      <w:proofErr w:type="spellStart"/>
      <w:r w:rsidRPr="005B74A0">
        <w:rPr>
          <w:rFonts w:ascii="Times New Roman" w:hAnsi="Times New Roman"/>
          <w:szCs w:val="24"/>
          <w:lang w:bidi="fa-IR"/>
        </w:rPr>
        <w:t>this</w:t>
      </w:r>
      <w:proofErr w:type="spellEnd"/>
      <w:r w:rsidRPr="005B74A0">
        <w:rPr>
          <w:rFonts w:ascii="Times New Roman" w:hAnsi="Times New Roman"/>
          <w:szCs w:val="24"/>
          <w:lang w:bidi="fa-IR"/>
        </w:rPr>
        <w:t xml:space="preserve"> </w:t>
      </w:r>
      <w:proofErr w:type="spellStart"/>
      <w:r w:rsidRPr="005B74A0">
        <w:rPr>
          <w:rFonts w:ascii="Times New Roman" w:hAnsi="Times New Roman"/>
          <w:szCs w:val="24"/>
          <w:lang w:bidi="fa-IR"/>
        </w:rPr>
        <w:t>catalyst</w:t>
      </w:r>
      <w:proofErr w:type="spellEnd"/>
      <w:r w:rsidRPr="005B74A0">
        <w:rPr>
          <w:rFonts w:ascii="Times New Roman" w:hAnsi="Times New Roman"/>
          <w:szCs w:val="24"/>
          <w:lang w:bidi="fa-IR"/>
        </w:rPr>
        <w:t>.</w:t>
      </w:r>
      <w:r w:rsidRPr="005B74A0">
        <w:rPr>
          <w:rFonts w:ascii="Times New Roman" w:hAnsi="Times New Roman"/>
          <w:szCs w:val="24"/>
          <w:rtl/>
          <w:lang w:bidi="fa-IR"/>
        </w:rPr>
        <w:t xml:space="preserve"> </w:t>
      </w:r>
    </w:p>
    <w:p w14:paraId="2BDD1CAE" w14:textId="531A5622" w:rsidR="005B74A0" w:rsidRPr="005B74A0" w:rsidRDefault="005B74A0" w:rsidP="00656195">
      <w:pPr>
        <w:pStyle w:val="Keywords"/>
        <w:spacing w:line="360" w:lineRule="auto"/>
        <w:rPr>
          <w:rFonts w:ascii="Times New Roman" w:hAnsi="Times New Roman"/>
          <w:bCs/>
          <w:sz w:val="24"/>
          <w:szCs w:val="24"/>
        </w:rPr>
      </w:pPr>
      <w:r w:rsidRPr="005B74A0">
        <w:rPr>
          <w:rFonts w:ascii="Times New Roman" w:hAnsi="Times New Roman"/>
          <w:b/>
          <w:sz w:val="24"/>
          <w:szCs w:val="24"/>
        </w:rPr>
        <w:t xml:space="preserve">Keywords: </w:t>
      </w:r>
      <w:r w:rsidRPr="005B74A0">
        <w:rPr>
          <w:rFonts w:ascii="Times New Roman" w:hAnsi="Times New Roman"/>
          <w:bCs/>
          <w:sz w:val="24"/>
          <w:szCs w:val="24"/>
          <w:lang w:val="en-AU"/>
        </w:rPr>
        <w:t>Magnetic nanoparticles</w:t>
      </w:r>
      <w:r w:rsidR="00F27E29">
        <w:rPr>
          <w:rFonts w:ascii="Times New Roman" w:hAnsi="Times New Roman"/>
          <w:bCs/>
          <w:sz w:val="24"/>
          <w:szCs w:val="24"/>
          <w:lang w:val="en-AU"/>
        </w:rPr>
        <w:t>;</w:t>
      </w:r>
      <w:r w:rsidRPr="005B74A0">
        <w:rPr>
          <w:rFonts w:ascii="Times New Roman" w:hAnsi="Times New Roman"/>
          <w:bCs/>
          <w:sz w:val="24"/>
          <w:szCs w:val="24"/>
        </w:rPr>
        <w:t xml:space="preserve"> </w:t>
      </w:r>
      <w:r w:rsidRPr="005B74A0">
        <w:rPr>
          <w:rFonts w:ascii="Times New Roman" w:hAnsi="Times New Roman"/>
          <w:bCs/>
          <w:sz w:val="24"/>
          <w:szCs w:val="24"/>
          <w:lang w:val="en-AU"/>
        </w:rPr>
        <w:t xml:space="preserve">pyridinium </w:t>
      </w:r>
      <w:proofErr w:type="spellStart"/>
      <w:r w:rsidRPr="005B74A0">
        <w:rPr>
          <w:rFonts w:ascii="Times New Roman" w:hAnsi="Times New Roman"/>
          <w:bCs/>
          <w:sz w:val="24"/>
          <w:szCs w:val="24"/>
          <w:lang w:val="en-AU"/>
        </w:rPr>
        <w:t>hydrotribromide</w:t>
      </w:r>
      <w:proofErr w:type="spellEnd"/>
      <w:r w:rsidR="00F27E29">
        <w:rPr>
          <w:rFonts w:ascii="Times New Roman" w:hAnsi="Times New Roman"/>
          <w:bCs/>
          <w:sz w:val="24"/>
          <w:szCs w:val="24"/>
          <w:lang w:val="en-AU"/>
        </w:rPr>
        <w:t>;</w:t>
      </w:r>
      <w:r w:rsidRPr="005B74A0">
        <w:rPr>
          <w:rFonts w:ascii="Times New Roman" w:hAnsi="Times New Roman"/>
          <w:bCs/>
          <w:sz w:val="24"/>
          <w:szCs w:val="24"/>
          <w:lang w:val="en-AU"/>
        </w:rPr>
        <w:t xml:space="preserve"> </w:t>
      </w:r>
      <w:r w:rsidRPr="005B74A0">
        <w:rPr>
          <w:rFonts w:ascii="Times New Roman" w:hAnsi="Times New Roman"/>
          <w:bCs/>
          <w:sz w:val="24"/>
          <w:szCs w:val="24"/>
        </w:rPr>
        <w:t>oxidation of alcohols</w:t>
      </w:r>
      <w:r w:rsidR="00F27E29">
        <w:rPr>
          <w:rFonts w:ascii="Times New Roman" w:hAnsi="Times New Roman"/>
          <w:bCs/>
          <w:sz w:val="24"/>
          <w:szCs w:val="24"/>
        </w:rPr>
        <w:t>;</w:t>
      </w:r>
      <w:r w:rsidRPr="005B74A0">
        <w:rPr>
          <w:rFonts w:ascii="Times New Roman" w:hAnsi="Times New Roman"/>
          <w:bCs/>
          <w:sz w:val="24"/>
          <w:szCs w:val="24"/>
        </w:rPr>
        <w:t xml:space="preserve"> </w:t>
      </w:r>
      <w:proofErr w:type="spellStart"/>
      <w:r w:rsidRPr="005B74A0">
        <w:rPr>
          <w:rFonts w:ascii="Times New Roman" w:hAnsi="Times New Roman"/>
          <w:bCs/>
          <w:sz w:val="24"/>
          <w:szCs w:val="24"/>
        </w:rPr>
        <w:t>tetrahydropyranylation</w:t>
      </w:r>
      <w:proofErr w:type="spellEnd"/>
      <w:r w:rsidR="00F27E29">
        <w:rPr>
          <w:rFonts w:ascii="Times New Roman" w:hAnsi="Times New Roman"/>
          <w:bCs/>
          <w:sz w:val="24"/>
          <w:szCs w:val="24"/>
        </w:rPr>
        <w:t>;</w:t>
      </w:r>
      <w:r w:rsidRPr="005B74A0">
        <w:rPr>
          <w:rFonts w:ascii="Times New Roman" w:hAnsi="Times New Roman"/>
          <w:bCs/>
          <w:sz w:val="24"/>
          <w:szCs w:val="24"/>
        </w:rPr>
        <w:t xml:space="preserve"> </w:t>
      </w:r>
      <w:proofErr w:type="spellStart"/>
      <w:r w:rsidRPr="005B74A0">
        <w:rPr>
          <w:rFonts w:ascii="Times New Roman" w:hAnsi="Times New Roman"/>
          <w:bCs/>
          <w:sz w:val="24"/>
          <w:szCs w:val="24"/>
        </w:rPr>
        <w:t>trimethylsilylation</w:t>
      </w:r>
      <w:proofErr w:type="spellEnd"/>
    </w:p>
    <w:p w14:paraId="5CA204F8" w14:textId="77777777" w:rsidR="005B74A0" w:rsidRPr="005B74A0" w:rsidRDefault="005B74A0" w:rsidP="00656195">
      <w:pPr>
        <w:spacing w:line="360" w:lineRule="auto"/>
        <w:ind w:firstLine="284"/>
        <w:jc w:val="both"/>
        <w:rPr>
          <w:rFonts w:ascii="Times New Roman" w:hAnsi="Times New Roman"/>
          <w:b/>
          <w:bCs/>
        </w:rPr>
      </w:pPr>
    </w:p>
    <w:p w14:paraId="4EA57C0E" w14:textId="77777777" w:rsidR="00ED01BC" w:rsidRPr="005B74A0" w:rsidRDefault="005B74A0" w:rsidP="00656195">
      <w:pPr>
        <w:pStyle w:val="ListParagraph"/>
        <w:numPr>
          <w:ilvl w:val="0"/>
          <w:numId w:val="9"/>
        </w:numPr>
        <w:spacing w:after="160" w:line="360" w:lineRule="auto"/>
        <w:ind w:left="270" w:hanging="270"/>
        <w:jc w:val="both"/>
        <w:rPr>
          <w:rFonts w:ascii="Times New Roman" w:hAnsi="Times New Roman"/>
        </w:rPr>
      </w:pPr>
      <w:r w:rsidRPr="005B74A0">
        <w:rPr>
          <w:rFonts w:ascii="Times New Roman" w:hAnsi="Times New Roman"/>
          <w:b/>
          <w:bCs/>
        </w:rPr>
        <w:t>Introduction</w:t>
      </w:r>
    </w:p>
    <w:p w14:paraId="3D94F662" w14:textId="77777777" w:rsidR="00ED01BC" w:rsidRPr="00ED01BC" w:rsidRDefault="00ED01BC" w:rsidP="00656195">
      <w:pPr>
        <w:spacing w:line="360" w:lineRule="auto"/>
        <w:jc w:val="both"/>
        <w:rPr>
          <w:rFonts w:ascii="Times New Roman" w:hAnsi="Times New Roman"/>
        </w:rPr>
      </w:pPr>
      <w:proofErr w:type="spellStart"/>
      <w:r w:rsidRPr="005B74A0">
        <w:rPr>
          <w:rFonts w:ascii="Times New Roman" w:hAnsi="Times New Roman"/>
        </w:rPr>
        <w:t>Organic</w:t>
      </w:r>
      <w:proofErr w:type="spellEnd"/>
      <w:r w:rsidRPr="005B74A0">
        <w:rPr>
          <w:rFonts w:ascii="Times New Roman" w:hAnsi="Times New Roman"/>
        </w:rPr>
        <w:t xml:space="preserve"> </w:t>
      </w:r>
      <w:proofErr w:type="spellStart"/>
      <w:r w:rsidRPr="005B74A0">
        <w:rPr>
          <w:rFonts w:ascii="Times New Roman" w:hAnsi="Times New Roman"/>
        </w:rPr>
        <w:t>tribromides</w:t>
      </w:r>
      <w:proofErr w:type="spellEnd"/>
      <w:r w:rsidRPr="005B74A0">
        <w:rPr>
          <w:rFonts w:ascii="Times New Roman" w:hAnsi="Times New Roman"/>
        </w:rPr>
        <w:t xml:space="preserve"> are </w:t>
      </w:r>
      <w:proofErr w:type="spellStart"/>
      <w:r w:rsidRPr="005B74A0">
        <w:rPr>
          <w:rFonts w:ascii="Times New Roman" w:hAnsi="Times New Roman"/>
        </w:rPr>
        <w:t>widely</w:t>
      </w:r>
      <w:proofErr w:type="spellEnd"/>
      <w:r w:rsidRPr="005B74A0">
        <w:rPr>
          <w:rFonts w:ascii="Times New Roman" w:hAnsi="Times New Roman"/>
        </w:rPr>
        <w:t xml:space="preserve"> </w:t>
      </w:r>
      <w:proofErr w:type="spellStart"/>
      <w:r w:rsidRPr="005B74A0">
        <w:rPr>
          <w:rFonts w:ascii="Times New Roman" w:hAnsi="Times New Roman"/>
        </w:rPr>
        <w:t>used</w:t>
      </w:r>
      <w:proofErr w:type="spellEnd"/>
      <w:r w:rsidRPr="005B74A0">
        <w:rPr>
          <w:rFonts w:ascii="Times New Roman" w:hAnsi="Times New Roman"/>
        </w:rPr>
        <w:t xml:space="preserve"> as </w:t>
      </w:r>
      <w:proofErr w:type="spellStart"/>
      <w:r w:rsidRPr="005B74A0">
        <w:rPr>
          <w:rFonts w:ascii="Times New Roman" w:hAnsi="Times New Roman"/>
        </w:rPr>
        <w:t>selective</w:t>
      </w:r>
      <w:proofErr w:type="spellEnd"/>
      <w:r w:rsidRPr="005B74A0">
        <w:rPr>
          <w:rFonts w:ascii="Times New Roman" w:hAnsi="Times New Roman"/>
        </w:rPr>
        <w:t xml:space="preserve"> </w:t>
      </w:r>
      <w:proofErr w:type="spellStart"/>
      <w:r w:rsidRPr="005B74A0">
        <w:rPr>
          <w:rFonts w:ascii="Times New Roman" w:hAnsi="Times New Roman"/>
        </w:rPr>
        <w:t>brominating</w:t>
      </w:r>
      <w:proofErr w:type="spellEnd"/>
      <w:r w:rsidRPr="005B74A0">
        <w:rPr>
          <w:rFonts w:ascii="Times New Roman" w:hAnsi="Times New Roman"/>
        </w:rPr>
        <w:t xml:space="preserve"> </w:t>
      </w:r>
      <w:proofErr w:type="spellStart"/>
      <w:r w:rsidRPr="005B74A0">
        <w:rPr>
          <w:rFonts w:ascii="Times New Roman" w:hAnsi="Times New Roman"/>
        </w:rPr>
        <w:t>reagents</w:t>
      </w:r>
      <w:proofErr w:type="spellEnd"/>
      <w:r w:rsidRPr="005B74A0">
        <w:rPr>
          <w:rFonts w:ascii="Times New Roman" w:hAnsi="Times New Roman"/>
        </w:rPr>
        <w:t xml:space="preserve"> for </w:t>
      </w:r>
      <w:proofErr w:type="spellStart"/>
      <w:r w:rsidRPr="005B74A0">
        <w:rPr>
          <w:rFonts w:ascii="Times New Roman" w:hAnsi="Times New Roman"/>
        </w:rPr>
        <w:t>various</w:t>
      </w:r>
      <w:proofErr w:type="spellEnd"/>
      <w:r w:rsidRPr="005B74A0">
        <w:rPr>
          <w:rFonts w:ascii="Times New Roman" w:hAnsi="Times New Roman"/>
        </w:rPr>
        <w:t xml:space="preserve"> </w:t>
      </w:r>
      <w:proofErr w:type="spellStart"/>
      <w:r w:rsidRPr="005B74A0">
        <w:rPr>
          <w:rFonts w:ascii="Times New Roman" w:hAnsi="Times New Roman"/>
        </w:rPr>
        <w:t>organic</w:t>
      </w:r>
      <w:proofErr w:type="spellEnd"/>
      <w:r w:rsidRPr="005B74A0">
        <w:rPr>
          <w:rFonts w:ascii="Times New Roman" w:hAnsi="Times New Roman"/>
        </w:rPr>
        <w:t xml:space="preserve"> functionalities</w:t>
      </w:r>
      <w:r w:rsidRPr="005B74A0">
        <w:rPr>
          <w:rFonts w:ascii="Times New Roman" w:hAnsi="Times New Roman"/>
          <w:vertAlign w:val="superscript"/>
        </w:rPr>
        <w:t>1-6</w:t>
      </w:r>
      <w:r w:rsidRPr="005B74A0">
        <w:rPr>
          <w:rFonts w:ascii="Times New Roman" w:hAnsi="Times New Roman"/>
        </w:rPr>
        <w:t xml:space="preserve"> and </w:t>
      </w:r>
      <w:proofErr w:type="spellStart"/>
      <w:r w:rsidRPr="005B74A0">
        <w:rPr>
          <w:rFonts w:ascii="Times New Roman" w:hAnsi="Times New Roman"/>
        </w:rPr>
        <w:t>also</w:t>
      </w:r>
      <w:proofErr w:type="spellEnd"/>
      <w:r w:rsidRPr="005B74A0">
        <w:rPr>
          <w:rFonts w:ascii="Times New Roman" w:hAnsi="Times New Roman"/>
        </w:rPr>
        <w:t xml:space="preserve"> as efficient </w:t>
      </w:r>
      <w:proofErr w:type="spellStart"/>
      <w:r w:rsidRPr="005B74A0">
        <w:rPr>
          <w:rFonts w:ascii="Times New Roman" w:hAnsi="Times New Roman"/>
        </w:rPr>
        <w:t>catalysts</w:t>
      </w:r>
      <w:proofErr w:type="spellEnd"/>
      <w:r w:rsidRPr="005B74A0">
        <w:rPr>
          <w:rFonts w:ascii="Times New Roman" w:hAnsi="Times New Roman"/>
        </w:rPr>
        <w:t xml:space="preserve"> for </w:t>
      </w:r>
      <w:proofErr w:type="spellStart"/>
      <w:r w:rsidRPr="005B74A0">
        <w:rPr>
          <w:rFonts w:ascii="Times New Roman" w:hAnsi="Times New Roman"/>
        </w:rPr>
        <w:t>oxidation</w:t>
      </w:r>
      <w:proofErr w:type="spellEnd"/>
      <w:r w:rsidRPr="005B74A0">
        <w:rPr>
          <w:rFonts w:ascii="Times New Roman" w:hAnsi="Times New Roman"/>
        </w:rPr>
        <w:t xml:space="preserve"> of </w:t>
      </w:r>
      <w:proofErr w:type="spellStart"/>
      <w:r w:rsidRPr="005B74A0">
        <w:rPr>
          <w:rFonts w:ascii="Times New Roman" w:hAnsi="Times New Roman"/>
        </w:rPr>
        <w:t>some</w:t>
      </w:r>
      <w:proofErr w:type="spellEnd"/>
      <w:r w:rsidRPr="005B74A0">
        <w:rPr>
          <w:rFonts w:ascii="Times New Roman" w:hAnsi="Times New Roman"/>
        </w:rPr>
        <w:t xml:space="preserve"> </w:t>
      </w:r>
      <w:proofErr w:type="spellStart"/>
      <w:r w:rsidRPr="005B74A0">
        <w:rPr>
          <w:rFonts w:ascii="Times New Roman" w:hAnsi="Times New Roman"/>
        </w:rPr>
        <w:t>organic</w:t>
      </w:r>
      <w:proofErr w:type="spellEnd"/>
      <w:r w:rsidRPr="005B74A0">
        <w:rPr>
          <w:rFonts w:ascii="Times New Roman" w:hAnsi="Times New Roman"/>
        </w:rPr>
        <w:t xml:space="preserve"> </w:t>
      </w:r>
      <w:proofErr w:type="spellStart"/>
      <w:r w:rsidRPr="005B74A0">
        <w:rPr>
          <w:rFonts w:ascii="Times New Roman" w:hAnsi="Times New Roman"/>
        </w:rPr>
        <w:t>substrates</w:t>
      </w:r>
      <w:proofErr w:type="spellEnd"/>
      <w:r w:rsidRPr="005B74A0">
        <w:rPr>
          <w:rFonts w:ascii="Times New Roman" w:hAnsi="Times New Roman"/>
        </w:rPr>
        <w:t xml:space="preserve"> </w:t>
      </w:r>
      <w:proofErr w:type="spellStart"/>
      <w:r w:rsidRPr="005B74A0">
        <w:rPr>
          <w:rFonts w:ascii="Times New Roman" w:hAnsi="Times New Roman"/>
        </w:rPr>
        <w:t>such</w:t>
      </w:r>
      <w:proofErr w:type="spellEnd"/>
      <w:r w:rsidRPr="005B74A0">
        <w:rPr>
          <w:rFonts w:ascii="Times New Roman" w:hAnsi="Times New Roman"/>
        </w:rPr>
        <w:t xml:space="preserve"> as alcohols,</w:t>
      </w:r>
      <w:r w:rsidRPr="005B74A0">
        <w:rPr>
          <w:rFonts w:ascii="Times New Roman" w:hAnsi="Times New Roman"/>
          <w:vertAlign w:val="superscript"/>
        </w:rPr>
        <w:t xml:space="preserve">7 </w:t>
      </w:r>
      <w:r w:rsidRPr="005B74A0">
        <w:rPr>
          <w:rFonts w:ascii="Times New Roman" w:hAnsi="Times New Roman"/>
        </w:rPr>
        <w:t>aldehydes,</w:t>
      </w:r>
      <w:r w:rsidRPr="005B74A0">
        <w:rPr>
          <w:rFonts w:ascii="Times New Roman" w:hAnsi="Times New Roman"/>
          <w:vertAlign w:val="superscript"/>
        </w:rPr>
        <w:t>8</w:t>
      </w:r>
      <w:r w:rsidRPr="005B74A0">
        <w:rPr>
          <w:rFonts w:ascii="Times New Roman" w:hAnsi="Times New Roman"/>
        </w:rPr>
        <w:t xml:space="preserve"> and sulfides,</w:t>
      </w:r>
      <w:r w:rsidRPr="005B74A0">
        <w:rPr>
          <w:rFonts w:ascii="Times New Roman" w:hAnsi="Times New Roman"/>
          <w:vertAlign w:val="superscript"/>
        </w:rPr>
        <w:t>9,10</w:t>
      </w:r>
      <w:r w:rsidRPr="005B74A0">
        <w:rPr>
          <w:rFonts w:ascii="Times New Roman" w:hAnsi="Times New Roman"/>
        </w:rPr>
        <w:t xml:space="preserve"> trimethylsilylation</w:t>
      </w:r>
      <w:r w:rsidRPr="005B74A0">
        <w:rPr>
          <w:rFonts w:ascii="Times New Roman" w:hAnsi="Times New Roman"/>
          <w:vertAlign w:val="superscript"/>
        </w:rPr>
        <w:t>11,12</w:t>
      </w:r>
      <w:r w:rsidRPr="005B74A0">
        <w:rPr>
          <w:rFonts w:ascii="Times New Roman" w:hAnsi="Times New Roman"/>
        </w:rPr>
        <w:t xml:space="preserve"> or tetrahydropyranylation</w:t>
      </w:r>
      <w:r w:rsidRPr="005B74A0">
        <w:rPr>
          <w:rFonts w:ascii="Times New Roman" w:hAnsi="Times New Roman"/>
          <w:vertAlign w:val="superscript"/>
        </w:rPr>
        <w:t>13</w:t>
      </w:r>
      <w:r w:rsidRPr="005B74A0">
        <w:rPr>
          <w:rFonts w:ascii="Times New Roman" w:hAnsi="Times New Roman"/>
        </w:rPr>
        <w:t xml:space="preserve"> of </w:t>
      </w:r>
      <w:proofErr w:type="spellStart"/>
      <w:r w:rsidRPr="005B74A0">
        <w:rPr>
          <w:rFonts w:ascii="Times New Roman" w:hAnsi="Times New Roman"/>
        </w:rPr>
        <w:t>alcohols</w:t>
      </w:r>
      <w:proofErr w:type="spellEnd"/>
      <w:r w:rsidRPr="005B74A0">
        <w:rPr>
          <w:rFonts w:ascii="Times New Roman" w:hAnsi="Times New Roman"/>
        </w:rPr>
        <w:t>, α-thiocyanation</w:t>
      </w:r>
      <w:r w:rsidRPr="005B74A0">
        <w:rPr>
          <w:rFonts w:ascii="Times New Roman" w:hAnsi="Times New Roman"/>
          <w:vertAlign w:val="superscript"/>
        </w:rPr>
        <w:t>14</w:t>
      </w:r>
      <w:r w:rsidRPr="005B74A0">
        <w:rPr>
          <w:rFonts w:ascii="Times New Roman" w:hAnsi="Times New Roman"/>
        </w:rPr>
        <w:t xml:space="preserve"> or thioacetalization</w:t>
      </w:r>
      <w:r w:rsidRPr="005B74A0">
        <w:rPr>
          <w:rFonts w:ascii="Times New Roman" w:hAnsi="Times New Roman"/>
          <w:vertAlign w:val="superscript"/>
        </w:rPr>
        <w:t>15</w:t>
      </w:r>
      <w:r w:rsidRPr="005B74A0">
        <w:rPr>
          <w:rFonts w:ascii="Times New Roman" w:hAnsi="Times New Roman"/>
        </w:rPr>
        <w:t xml:space="preserve"> of </w:t>
      </w:r>
      <w:proofErr w:type="spellStart"/>
      <w:r w:rsidRPr="005B74A0">
        <w:rPr>
          <w:rFonts w:ascii="Times New Roman" w:hAnsi="Times New Roman"/>
        </w:rPr>
        <w:t>ketones</w:t>
      </w:r>
      <w:proofErr w:type="spellEnd"/>
      <w:r w:rsidRPr="005B74A0">
        <w:rPr>
          <w:rFonts w:ascii="Times New Roman" w:hAnsi="Times New Roman"/>
        </w:rPr>
        <w:t xml:space="preserve"> and </w:t>
      </w:r>
      <w:proofErr w:type="spellStart"/>
      <w:r w:rsidRPr="005B74A0">
        <w:rPr>
          <w:rFonts w:ascii="Times New Roman" w:hAnsi="Times New Roman"/>
        </w:rPr>
        <w:t>heterocyclic</w:t>
      </w:r>
      <w:proofErr w:type="spellEnd"/>
      <w:r w:rsidRPr="005B74A0">
        <w:rPr>
          <w:rFonts w:ascii="Times New Roman" w:hAnsi="Times New Roman"/>
        </w:rPr>
        <w:t xml:space="preserve"> ring synthesis.</w:t>
      </w:r>
      <w:r w:rsidRPr="005B74A0">
        <w:rPr>
          <w:rFonts w:ascii="Times New Roman" w:hAnsi="Times New Roman"/>
          <w:vertAlign w:val="superscript"/>
        </w:rPr>
        <w:t>16</w:t>
      </w:r>
      <w:r w:rsidRPr="005B74A0">
        <w:rPr>
          <w:rFonts w:ascii="Times New Roman" w:hAnsi="Times New Roman"/>
        </w:rPr>
        <w:t xml:space="preserve"> </w:t>
      </w:r>
      <w:proofErr w:type="spellStart"/>
      <w:r w:rsidRPr="005B74A0">
        <w:rPr>
          <w:rFonts w:ascii="Times New Roman" w:hAnsi="Times New Roman"/>
        </w:rPr>
        <w:lastRenderedPageBreak/>
        <w:t>Typical</w:t>
      </w:r>
      <w:proofErr w:type="spellEnd"/>
      <w:r w:rsidRPr="005B74A0">
        <w:rPr>
          <w:rFonts w:ascii="Times New Roman" w:hAnsi="Times New Roman"/>
        </w:rPr>
        <w:t xml:space="preserve"> </w:t>
      </w:r>
      <w:proofErr w:type="spellStart"/>
      <w:r w:rsidRPr="005B74A0">
        <w:rPr>
          <w:rFonts w:ascii="Times New Roman" w:hAnsi="Times New Roman"/>
        </w:rPr>
        <w:t>organic</w:t>
      </w:r>
      <w:proofErr w:type="spellEnd"/>
      <w:r w:rsidRPr="005B74A0">
        <w:rPr>
          <w:rFonts w:ascii="Times New Roman" w:hAnsi="Times New Roman"/>
        </w:rPr>
        <w:t xml:space="preserve"> </w:t>
      </w:r>
      <w:proofErr w:type="spellStart"/>
      <w:r w:rsidRPr="005B74A0">
        <w:rPr>
          <w:rFonts w:ascii="Times New Roman" w:hAnsi="Times New Roman"/>
        </w:rPr>
        <w:t>tribromides</w:t>
      </w:r>
      <w:proofErr w:type="spellEnd"/>
      <w:r w:rsidRPr="005B74A0">
        <w:rPr>
          <w:rFonts w:ascii="Times New Roman" w:hAnsi="Times New Roman"/>
        </w:rPr>
        <w:t xml:space="preserve"> are </w:t>
      </w:r>
      <w:proofErr w:type="spellStart"/>
      <w:r w:rsidRPr="005B74A0">
        <w:rPr>
          <w:rFonts w:ascii="Times New Roman" w:hAnsi="Times New Roman"/>
        </w:rPr>
        <w:t>tetrabutylammonium</w:t>
      </w:r>
      <w:proofErr w:type="spellEnd"/>
      <w:r w:rsidRPr="00ED01BC">
        <w:rPr>
          <w:rFonts w:ascii="Times New Roman" w:hAnsi="Times New Roman"/>
        </w:rPr>
        <w:t xml:space="preserve"> </w:t>
      </w:r>
      <w:proofErr w:type="spellStart"/>
      <w:r w:rsidRPr="00ED01BC">
        <w:rPr>
          <w:rFonts w:ascii="Times New Roman" w:hAnsi="Times New Roman"/>
        </w:rPr>
        <w:t>tribromide</w:t>
      </w:r>
      <w:proofErr w:type="spellEnd"/>
      <w:r w:rsidRPr="00ED01BC">
        <w:rPr>
          <w:rFonts w:ascii="Times New Roman" w:hAnsi="Times New Roman"/>
        </w:rPr>
        <w:t xml:space="preserve"> (TBATB),</w:t>
      </w:r>
      <w:r w:rsidRPr="00ED01BC">
        <w:rPr>
          <w:rFonts w:ascii="Times New Roman" w:hAnsi="Times New Roman"/>
          <w:vertAlign w:val="superscript"/>
        </w:rPr>
        <w:t xml:space="preserve">2,9 </w:t>
      </w:r>
      <w:r w:rsidRPr="00ED01BC">
        <w:rPr>
          <w:rFonts w:ascii="Times New Roman" w:hAnsi="Times New Roman"/>
        </w:rPr>
        <w:t xml:space="preserve">pyridinium </w:t>
      </w:r>
      <w:proofErr w:type="spellStart"/>
      <w:r w:rsidRPr="00ED01BC">
        <w:rPr>
          <w:rFonts w:ascii="Times New Roman" w:hAnsi="Times New Roman"/>
        </w:rPr>
        <w:t>hydrotribromide</w:t>
      </w:r>
      <w:proofErr w:type="spellEnd"/>
      <w:r w:rsidRPr="00ED01BC">
        <w:rPr>
          <w:rFonts w:ascii="Times New Roman" w:hAnsi="Times New Roman"/>
        </w:rPr>
        <w:t xml:space="preserve"> (</w:t>
      </w:r>
      <w:proofErr w:type="spellStart"/>
      <w:r w:rsidRPr="00ED01BC">
        <w:rPr>
          <w:rFonts w:ascii="Times New Roman" w:hAnsi="Times New Roman"/>
        </w:rPr>
        <w:t>PyHTB</w:t>
      </w:r>
      <w:proofErr w:type="spellEnd"/>
      <w:r w:rsidRPr="00ED01BC">
        <w:rPr>
          <w:rFonts w:ascii="Times New Roman" w:hAnsi="Times New Roman"/>
        </w:rPr>
        <w:t>),</w:t>
      </w:r>
      <w:r w:rsidRPr="00ED01BC">
        <w:rPr>
          <w:rFonts w:ascii="Times New Roman" w:hAnsi="Times New Roman"/>
          <w:vertAlign w:val="superscript"/>
        </w:rPr>
        <w:t>4-6,14</w:t>
      </w:r>
      <w:r w:rsidRPr="00ED01BC">
        <w:rPr>
          <w:rFonts w:ascii="Times New Roman" w:hAnsi="Times New Roman"/>
        </w:rPr>
        <w:t xml:space="preserve"> </w:t>
      </w:r>
      <w:proofErr w:type="spellStart"/>
      <w:r w:rsidRPr="00ED01BC">
        <w:rPr>
          <w:rFonts w:ascii="Times New Roman" w:hAnsi="Times New Roman"/>
        </w:rPr>
        <w:t>benzyltrimethyl</w:t>
      </w:r>
      <w:proofErr w:type="spellEnd"/>
      <w:r w:rsidRPr="00ED01BC">
        <w:rPr>
          <w:rFonts w:ascii="Times New Roman" w:hAnsi="Times New Roman"/>
        </w:rPr>
        <w:t xml:space="preserve"> ammonium </w:t>
      </w:r>
      <w:proofErr w:type="spellStart"/>
      <w:r w:rsidRPr="00ED01BC">
        <w:rPr>
          <w:rFonts w:ascii="Times New Roman" w:hAnsi="Times New Roman"/>
        </w:rPr>
        <w:t>tribromide</w:t>
      </w:r>
      <w:proofErr w:type="spellEnd"/>
      <w:r w:rsidRPr="00ED01BC">
        <w:rPr>
          <w:rFonts w:ascii="Times New Roman" w:hAnsi="Times New Roman"/>
        </w:rPr>
        <w:t xml:space="preserve"> (BTMATB),</w:t>
      </w:r>
      <w:r w:rsidRPr="00ED01BC">
        <w:rPr>
          <w:rFonts w:ascii="Times New Roman" w:hAnsi="Times New Roman"/>
          <w:vertAlign w:val="superscript"/>
        </w:rPr>
        <w:t>7</w:t>
      </w:r>
      <w:r w:rsidRPr="00ED01BC">
        <w:rPr>
          <w:rFonts w:ascii="Times New Roman" w:hAnsi="Times New Roman"/>
        </w:rPr>
        <w:t xml:space="preserve"> 2-carboxyethyltriphenyl </w:t>
      </w:r>
      <w:proofErr w:type="spellStart"/>
      <w:r w:rsidRPr="00ED01BC">
        <w:rPr>
          <w:rFonts w:ascii="Times New Roman" w:hAnsi="Times New Roman"/>
        </w:rPr>
        <w:t>phosphonium</w:t>
      </w:r>
      <w:proofErr w:type="spellEnd"/>
      <w:r w:rsidRPr="00ED01BC">
        <w:rPr>
          <w:rFonts w:ascii="Times New Roman" w:hAnsi="Times New Roman"/>
        </w:rPr>
        <w:t xml:space="preserve"> </w:t>
      </w:r>
      <w:proofErr w:type="spellStart"/>
      <w:r w:rsidRPr="00ED01BC">
        <w:rPr>
          <w:rFonts w:ascii="Times New Roman" w:hAnsi="Times New Roman"/>
        </w:rPr>
        <w:t>tribromide</w:t>
      </w:r>
      <w:proofErr w:type="spellEnd"/>
      <w:r w:rsidRPr="00ED01BC">
        <w:rPr>
          <w:rFonts w:ascii="Times New Roman" w:hAnsi="Times New Roman"/>
        </w:rPr>
        <w:t xml:space="preserve"> (CTPTB)</w:t>
      </w:r>
      <w:r w:rsidRPr="00ED01BC">
        <w:rPr>
          <w:rFonts w:ascii="Times New Roman" w:hAnsi="Times New Roman"/>
          <w:vertAlign w:val="superscript"/>
        </w:rPr>
        <w:t>11</w:t>
      </w:r>
      <w:r w:rsidRPr="00ED01BC">
        <w:rPr>
          <w:rFonts w:ascii="Times New Roman" w:hAnsi="Times New Roman"/>
        </w:rPr>
        <w:t xml:space="preserve"> and </w:t>
      </w:r>
      <w:proofErr w:type="spellStart"/>
      <w:r w:rsidRPr="00ED01BC">
        <w:rPr>
          <w:rFonts w:ascii="Times New Roman" w:hAnsi="Times New Roman"/>
        </w:rPr>
        <w:t>benzyltriphenyl</w:t>
      </w:r>
      <w:proofErr w:type="spellEnd"/>
      <w:r w:rsidRPr="00ED01BC">
        <w:rPr>
          <w:rFonts w:ascii="Times New Roman" w:hAnsi="Times New Roman"/>
        </w:rPr>
        <w:t xml:space="preserve"> </w:t>
      </w:r>
      <w:proofErr w:type="spellStart"/>
      <w:r w:rsidRPr="00ED01BC">
        <w:rPr>
          <w:rFonts w:ascii="Times New Roman" w:hAnsi="Times New Roman"/>
        </w:rPr>
        <w:t>phosphonium</w:t>
      </w:r>
      <w:proofErr w:type="spellEnd"/>
      <w:r w:rsidRPr="00ED01BC">
        <w:rPr>
          <w:rFonts w:ascii="Times New Roman" w:hAnsi="Times New Roman"/>
        </w:rPr>
        <w:t xml:space="preserve"> tribromide.</w:t>
      </w:r>
      <w:r w:rsidRPr="00ED01BC">
        <w:rPr>
          <w:rFonts w:ascii="Times New Roman" w:hAnsi="Times New Roman"/>
          <w:vertAlign w:val="superscript"/>
        </w:rPr>
        <w:t>13,15</w:t>
      </w:r>
      <w:r w:rsidRPr="00ED01BC">
        <w:rPr>
          <w:rFonts w:ascii="Times New Roman" w:hAnsi="Times New Roman"/>
          <w:b/>
          <w:bCs/>
        </w:rPr>
        <w:t xml:space="preserve"> </w:t>
      </w:r>
      <w:r w:rsidRPr="00ED01BC">
        <w:rPr>
          <w:rFonts w:ascii="Times New Roman" w:hAnsi="Times New Roman"/>
        </w:rPr>
        <w:t xml:space="preserve">This </w:t>
      </w:r>
      <w:proofErr w:type="spellStart"/>
      <w:r w:rsidRPr="00ED01BC">
        <w:rPr>
          <w:rFonts w:ascii="Times New Roman" w:hAnsi="Times New Roman"/>
        </w:rPr>
        <w:t>reagents</w:t>
      </w:r>
      <w:proofErr w:type="spellEnd"/>
      <w:r w:rsidRPr="00ED01BC">
        <w:rPr>
          <w:rFonts w:ascii="Times New Roman" w:hAnsi="Times New Roman"/>
        </w:rPr>
        <w:t xml:space="preserve"> have </w:t>
      </w:r>
      <w:proofErr w:type="spellStart"/>
      <w:r w:rsidRPr="00ED01BC">
        <w:rPr>
          <w:rFonts w:ascii="Times New Roman" w:hAnsi="Times New Roman"/>
        </w:rPr>
        <w:t>received</w:t>
      </w:r>
      <w:proofErr w:type="spellEnd"/>
      <w:r w:rsidRPr="00ED01BC">
        <w:rPr>
          <w:rFonts w:ascii="Times New Roman" w:hAnsi="Times New Roman"/>
        </w:rPr>
        <w:t xml:space="preserve"> </w:t>
      </w:r>
      <w:proofErr w:type="spellStart"/>
      <w:r w:rsidRPr="00ED01BC">
        <w:rPr>
          <w:rFonts w:ascii="Times New Roman" w:hAnsi="Times New Roman"/>
        </w:rPr>
        <w:t>great</w:t>
      </w:r>
      <w:proofErr w:type="spellEnd"/>
      <w:r w:rsidRPr="00ED01BC">
        <w:rPr>
          <w:rFonts w:ascii="Times New Roman" w:hAnsi="Times New Roman"/>
        </w:rPr>
        <w:t xml:space="preserve"> attention in </w:t>
      </w:r>
      <w:proofErr w:type="spellStart"/>
      <w:r w:rsidRPr="00ED01BC">
        <w:rPr>
          <w:rFonts w:ascii="Times New Roman" w:hAnsi="Times New Roman"/>
        </w:rPr>
        <w:t>organic</w:t>
      </w:r>
      <w:proofErr w:type="spellEnd"/>
      <w:r w:rsidRPr="00ED01BC">
        <w:rPr>
          <w:rFonts w:ascii="Times New Roman" w:hAnsi="Times New Roman"/>
        </w:rPr>
        <w:t xml:space="preserve"> </w:t>
      </w:r>
      <w:proofErr w:type="spellStart"/>
      <w:r w:rsidRPr="00ED01BC">
        <w:rPr>
          <w:rFonts w:ascii="Times New Roman" w:hAnsi="Times New Roman"/>
        </w:rPr>
        <w:t>synthesis</w:t>
      </w:r>
      <w:proofErr w:type="spellEnd"/>
      <w:r w:rsidRPr="00ED01BC">
        <w:rPr>
          <w:rFonts w:ascii="Times New Roman" w:hAnsi="Times New Roman"/>
        </w:rPr>
        <w:t xml:space="preserve"> and have been </w:t>
      </w:r>
      <w:proofErr w:type="spellStart"/>
      <w:r w:rsidRPr="00ED01BC">
        <w:rPr>
          <w:rFonts w:ascii="Times New Roman" w:hAnsi="Times New Roman"/>
        </w:rPr>
        <w:t>established</w:t>
      </w:r>
      <w:proofErr w:type="spellEnd"/>
      <w:r w:rsidRPr="00ED01BC">
        <w:rPr>
          <w:rFonts w:ascii="Times New Roman" w:hAnsi="Times New Roman"/>
        </w:rPr>
        <w:t xml:space="preserve"> to </w:t>
      </w:r>
      <w:proofErr w:type="spellStart"/>
      <w:r w:rsidRPr="00ED01BC">
        <w:rPr>
          <w:rFonts w:ascii="Times New Roman" w:hAnsi="Times New Roman"/>
        </w:rPr>
        <w:t>be</w:t>
      </w:r>
      <w:proofErr w:type="spellEnd"/>
      <w:r w:rsidRPr="00ED01BC">
        <w:rPr>
          <w:rFonts w:ascii="Times New Roman" w:hAnsi="Times New Roman"/>
        </w:rPr>
        <w:t xml:space="preserve"> </w:t>
      </w:r>
      <w:proofErr w:type="spellStart"/>
      <w:r w:rsidRPr="00ED01BC">
        <w:rPr>
          <w:rFonts w:ascii="Times New Roman" w:hAnsi="Times New Roman"/>
        </w:rPr>
        <w:t>premiere</w:t>
      </w:r>
      <w:proofErr w:type="spellEnd"/>
      <w:r w:rsidRPr="00ED01BC">
        <w:rPr>
          <w:rFonts w:ascii="Times New Roman" w:hAnsi="Times New Roman"/>
        </w:rPr>
        <w:t xml:space="preserve"> to </w:t>
      </w:r>
      <w:proofErr w:type="spellStart"/>
      <w:r w:rsidRPr="00ED01BC">
        <w:rPr>
          <w:rFonts w:ascii="Times New Roman" w:hAnsi="Times New Roman"/>
        </w:rPr>
        <w:t>liquid</w:t>
      </w:r>
      <w:proofErr w:type="spellEnd"/>
      <w:r w:rsidRPr="00ED01BC">
        <w:rPr>
          <w:rFonts w:ascii="Times New Roman" w:hAnsi="Times New Roman"/>
        </w:rPr>
        <w:t xml:space="preserve"> </w:t>
      </w:r>
      <w:proofErr w:type="spellStart"/>
      <w:r w:rsidRPr="00ED01BC">
        <w:rPr>
          <w:rFonts w:ascii="Times New Roman" w:hAnsi="Times New Roman"/>
        </w:rPr>
        <w:t>bromine</w:t>
      </w:r>
      <w:proofErr w:type="spellEnd"/>
      <w:r w:rsidRPr="00ED01BC">
        <w:rPr>
          <w:rFonts w:ascii="Times New Roman" w:hAnsi="Times New Roman"/>
        </w:rPr>
        <w:t>, NBS, Br</w:t>
      </w:r>
      <w:r w:rsidRPr="00ED01BC">
        <w:rPr>
          <w:rFonts w:ascii="Times New Roman" w:hAnsi="Times New Roman"/>
          <w:vertAlign w:val="subscript"/>
        </w:rPr>
        <w:t>2</w:t>
      </w:r>
      <w:r w:rsidRPr="00ED01BC">
        <w:rPr>
          <w:rFonts w:ascii="Times New Roman" w:hAnsi="Times New Roman"/>
        </w:rPr>
        <w:t>/</w:t>
      </w:r>
      <w:proofErr w:type="spellStart"/>
      <w:r w:rsidRPr="00ED01BC">
        <w:rPr>
          <w:rFonts w:ascii="Times New Roman" w:hAnsi="Times New Roman"/>
        </w:rPr>
        <w:t>HBr</w:t>
      </w:r>
      <w:proofErr w:type="spellEnd"/>
      <w:r w:rsidRPr="00ED01BC">
        <w:rPr>
          <w:rFonts w:ascii="Times New Roman" w:hAnsi="Times New Roman"/>
        </w:rPr>
        <w:t xml:space="preserve">, and </w:t>
      </w:r>
      <w:proofErr w:type="spellStart"/>
      <w:r w:rsidRPr="00ED01BC">
        <w:rPr>
          <w:rFonts w:ascii="Times New Roman" w:hAnsi="Times New Roman"/>
        </w:rPr>
        <w:t>many</w:t>
      </w:r>
      <w:proofErr w:type="spellEnd"/>
      <w:r w:rsidRPr="00ED01BC">
        <w:rPr>
          <w:rFonts w:ascii="Times New Roman" w:hAnsi="Times New Roman"/>
        </w:rPr>
        <w:t xml:space="preserve"> </w:t>
      </w:r>
      <w:proofErr w:type="spellStart"/>
      <w:r w:rsidRPr="00ED01BC">
        <w:rPr>
          <w:rFonts w:ascii="Times New Roman" w:hAnsi="Times New Roman"/>
        </w:rPr>
        <w:t>other</w:t>
      </w:r>
      <w:proofErr w:type="spellEnd"/>
      <w:r w:rsidRPr="00ED01BC">
        <w:rPr>
          <w:rFonts w:ascii="Times New Roman" w:hAnsi="Times New Roman"/>
        </w:rPr>
        <w:t xml:space="preserve"> </w:t>
      </w:r>
      <w:proofErr w:type="spellStart"/>
      <w:r w:rsidRPr="00ED01BC">
        <w:rPr>
          <w:rFonts w:ascii="Times New Roman" w:hAnsi="Times New Roman"/>
        </w:rPr>
        <w:t>traditional</w:t>
      </w:r>
      <w:proofErr w:type="spellEnd"/>
      <w:r w:rsidRPr="00ED01BC">
        <w:rPr>
          <w:rFonts w:ascii="Times New Roman" w:hAnsi="Times New Roman"/>
        </w:rPr>
        <w:t xml:space="preserve"> </w:t>
      </w:r>
      <w:proofErr w:type="spellStart"/>
      <w:r w:rsidRPr="00ED01BC">
        <w:rPr>
          <w:rFonts w:ascii="Times New Roman" w:hAnsi="Times New Roman"/>
        </w:rPr>
        <w:t>brominating</w:t>
      </w:r>
      <w:proofErr w:type="spellEnd"/>
      <w:r w:rsidRPr="00ED01BC">
        <w:rPr>
          <w:rFonts w:ascii="Times New Roman" w:hAnsi="Times New Roman"/>
        </w:rPr>
        <w:t xml:space="preserve"> </w:t>
      </w:r>
      <w:proofErr w:type="spellStart"/>
      <w:r w:rsidRPr="00ED01BC">
        <w:rPr>
          <w:rFonts w:ascii="Times New Roman" w:hAnsi="Times New Roman"/>
        </w:rPr>
        <w:t>reagents</w:t>
      </w:r>
      <w:proofErr w:type="spellEnd"/>
      <w:r w:rsidRPr="00ED01BC">
        <w:rPr>
          <w:rFonts w:ascii="Times New Roman" w:hAnsi="Times New Roman"/>
        </w:rPr>
        <w:t xml:space="preserve"> </w:t>
      </w:r>
      <w:proofErr w:type="spellStart"/>
      <w:r w:rsidRPr="00ED01BC">
        <w:rPr>
          <w:rFonts w:ascii="Times New Roman" w:hAnsi="Times New Roman"/>
        </w:rPr>
        <w:t>because</w:t>
      </w:r>
      <w:proofErr w:type="spellEnd"/>
      <w:r w:rsidRPr="00ED01BC">
        <w:rPr>
          <w:rFonts w:ascii="Times New Roman" w:hAnsi="Times New Roman"/>
        </w:rPr>
        <w:t xml:space="preserve"> of </w:t>
      </w:r>
      <w:proofErr w:type="spellStart"/>
      <w:r w:rsidRPr="00ED01BC">
        <w:rPr>
          <w:rFonts w:ascii="Times New Roman" w:hAnsi="Times New Roman"/>
        </w:rPr>
        <w:t>their</w:t>
      </w:r>
      <w:proofErr w:type="spellEnd"/>
      <w:r w:rsidRPr="00ED01BC">
        <w:rPr>
          <w:rFonts w:ascii="Times New Roman" w:hAnsi="Times New Roman"/>
        </w:rPr>
        <w:t xml:space="preserve"> </w:t>
      </w:r>
      <w:proofErr w:type="spellStart"/>
      <w:r w:rsidRPr="00ED01BC">
        <w:rPr>
          <w:rFonts w:ascii="Times New Roman" w:hAnsi="Times New Roman"/>
        </w:rPr>
        <w:t>easy</w:t>
      </w:r>
      <w:proofErr w:type="spellEnd"/>
      <w:r w:rsidRPr="00ED01BC">
        <w:rPr>
          <w:rFonts w:ascii="Times New Roman" w:hAnsi="Times New Roman"/>
        </w:rPr>
        <w:t xml:space="preserve">-handling, </w:t>
      </w:r>
      <w:proofErr w:type="spellStart"/>
      <w:r w:rsidRPr="00ED01BC">
        <w:rPr>
          <w:rFonts w:ascii="Times New Roman" w:hAnsi="Times New Roman"/>
        </w:rPr>
        <w:t>mildness</w:t>
      </w:r>
      <w:proofErr w:type="spellEnd"/>
      <w:r w:rsidRPr="00ED01BC">
        <w:rPr>
          <w:rFonts w:ascii="Times New Roman" w:hAnsi="Times New Roman"/>
        </w:rPr>
        <w:t xml:space="preserve">, </w:t>
      </w:r>
      <w:proofErr w:type="spellStart"/>
      <w:r w:rsidRPr="00ED01BC">
        <w:rPr>
          <w:rFonts w:ascii="Times New Roman" w:hAnsi="Times New Roman"/>
        </w:rPr>
        <w:t>efficiency</w:t>
      </w:r>
      <w:proofErr w:type="spellEnd"/>
      <w:r w:rsidRPr="00ED01BC">
        <w:rPr>
          <w:rFonts w:ascii="Times New Roman" w:hAnsi="Times New Roman"/>
        </w:rPr>
        <w:t xml:space="preserve">, and </w:t>
      </w:r>
      <w:proofErr w:type="spellStart"/>
      <w:r w:rsidRPr="00ED01BC">
        <w:rPr>
          <w:rFonts w:ascii="Times New Roman" w:hAnsi="Times New Roman"/>
        </w:rPr>
        <w:t>selectivity</w:t>
      </w:r>
      <w:proofErr w:type="spellEnd"/>
      <w:r w:rsidRPr="00ED01BC">
        <w:rPr>
          <w:rFonts w:ascii="Times New Roman" w:hAnsi="Times New Roman"/>
        </w:rPr>
        <w:t xml:space="preserve">. </w:t>
      </w:r>
      <w:proofErr w:type="spellStart"/>
      <w:r w:rsidRPr="00ED01BC">
        <w:rPr>
          <w:rFonts w:ascii="Times New Roman" w:hAnsi="Times New Roman"/>
        </w:rPr>
        <w:t>They</w:t>
      </w:r>
      <w:proofErr w:type="spellEnd"/>
      <w:r w:rsidRPr="00ED01BC">
        <w:rPr>
          <w:rFonts w:ascii="Times New Roman" w:hAnsi="Times New Roman"/>
        </w:rPr>
        <w:t xml:space="preserve"> are stable and crystalline </w:t>
      </w:r>
      <w:proofErr w:type="spellStart"/>
      <w:r w:rsidRPr="00ED01BC">
        <w:rPr>
          <w:rFonts w:ascii="Times New Roman" w:hAnsi="Times New Roman"/>
        </w:rPr>
        <w:t>solids</w:t>
      </w:r>
      <w:proofErr w:type="spellEnd"/>
      <w:r w:rsidRPr="00ED01BC">
        <w:rPr>
          <w:rFonts w:ascii="Times New Roman" w:hAnsi="Times New Roman"/>
        </w:rPr>
        <w:t xml:space="preserve"> </w:t>
      </w:r>
      <w:proofErr w:type="spellStart"/>
      <w:r w:rsidRPr="00ED01BC">
        <w:rPr>
          <w:rFonts w:ascii="Times New Roman" w:hAnsi="Times New Roman"/>
        </w:rPr>
        <w:t>that</w:t>
      </w:r>
      <w:proofErr w:type="spellEnd"/>
      <w:r w:rsidRPr="00ED01BC">
        <w:rPr>
          <w:rFonts w:ascii="Times New Roman" w:hAnsi="Times New Roman"/>
        </w:rPr>
        <w:t xml:space="preserve"> </w:t>
      </w:r>
      <w:proofErr w:type="spellStart"/>
      <w:r w:rsidRPr="00ED01BC">
        <w:rPr>
          <w:rFonts w:ascii="Times New Roman" w:hAnsi="Times New Roman"/>
        </w:rPr>
        <w:t>qualified</w:t>
      </w:r>
      <w:proofErr w:type="spellEnd"/>
      <w:r w:rsidRPr="00ED01BC">
        <w:rPr>
          <w:rFonts w:ascii="Times New Roman" w:hAnsi="Times New Roman"/>
        </w:rPr>
        <w:t xml:space="preserve"> for releasing a </w:t>
      </w:r>
      <w:proofErr w:type="spellStart"/>
      <w:r w:rsidRPr="00ED01BC">
        <w:rPr>
          <w:rFonts w:ascii="Times New Roman" w:hAnsi="Times New Roman"/>
        </w:rPr>
        <w:t>stoichiometric</w:t>
      </w:r>
      <w:proofErr w:type="spellEnd"/>
      <w:r w:rsidRPr="00ED01BC">
        <w:rPr>
          <w:rFonts w:ascii="Times New Roman" w:hAnsi="Times New Roman"/>
        </w:rPr>
        <w:t xml:space="preserve"> </w:t>
      </w:r>
      <w:proofErr w:type="spellStart"/>
      <w:r w:rsidRPr="00ED01BC">
        <w:rPr>
          <w:rFonts w:ascii="Times New Roman" w:hAnsi="Times New Roman"/>
        </w:rPr>
        <w:t>amount</w:t>
      </w:r>
      <w:proofErr w:type="spellEnd"/>
      <w:r w:rsidRPr="00ED01BC">
        <w:rPr>
          <w:rFonts w:ascii="Times New Roman" w:hAnsi="Times New Roman"/>
        </w:rPr>
        <w:t xml:space="preserve"> of </w:t>
      </w:r>
      <w:proofErr w:type="spellStart"/>
      <w:r w:rsidRPr="00ED01BC">
        <w:rPr>
          <w:rFonts w:ascii="Times New Roman" w:hAnsi="Times New Roman"/>
        </w:rPr>
        <w:t>bromine</w:t>
      </w:r>
      <w:proofErr w:type="spellEnd"/>
      <w:r w:rsidRPr="00ED01BC">
        <w:rPr>
          <w:rFonts w:ascii="Times New Roman" w:hAnsi="Times New Roman"/>
        </w:rPr>
        <w:t xml:space="preserve">. </w:t>
      </w:r>
      <w:proofErr w:type="spellStart"/>
      <w:r w:rsidRPr="00ED01BC">
        <w:rPr>
          <w:rFonts w:ascii="Times New Roman" w:hAnsi="Times New Roman"/>
        </w:rPr>
        <w:t>Other</w:t>
      </w:r>
      <w:proofErr w:type="spellEnd"/>
      <w:r w:rsidRPr="00ED01BC">
        <w:rPr>
          <w:rFonts w:ascii="Times New Roman" w:hAnsi="Times New Roman"/>
        </w:rPr>
        <w:t xml:space="preserve"> </w:t>
      </w:r>
      <w:proofErr w:type="spellStart"/>
      <w:r w:rsidRPr="00ED01BC">
        <w:rPr>
          <w:rFonts w:ascii="Times New Roman" w:hAnsi="Times New Roman"/>
        </w:rPr>
        <w:t>advantages</w:t>
      </w:r>
      <w:proofErr w:type="spellEnd"/>
      <w:r w:rsidRPr="00ED01BC">
        <w:rPr>
          <w:rFonts w:ascii="Times New Roman" w:hAnsi="Times New Roman"/>
        </w:rPr>
        <w:t xml:space="preserve"> are </w:t>
      </w:r>
      <w:proofErr w:type="spellStart"/>
      <w:r w:rsidRPr="00ED01BC">
        <w:rPr>
          <w:rFonts w:ascii="Times New Roman" w:hAnsi="Times New Roman"/>
        </w:rPr>
        <w:t>their</w:t>
      </w:r>
      <w:proofErr w:type="spellEnd"/>
      <w:r w:rsidRPr="00ED01BC">
        <w:rPr>
          <w:rFonts w:ascii="Times New Roman" w:hAnsi="Times New Roman"/>
        </w:rPr>
        <w:t xml:space="preserve"> </w:t>
      </w:r>
      <w:proofErr w:type="spellStart"/>
      <w:r w:rsidRPr="00ED01BC">
        <w:rPr>
          <w:rFonts w:ascii="Times New Roman" w:hAnsi="Times New Roman"/>
        </w:rPr>
        <w:t>recoverability</w:t>
      </w:r>
      <w:proofErr w:type="spellEnd"/>
      <w:r w:rsidRPr="00ED01BC">
        <w:rPr>
          <w:rFonts w:ascii="Times New Roman" w:hAnsi="Times New Roman"/>
        </w:rPr>
        <w:t xml:space="preserve"> and </w:t>
      </w:r>
      <w:proofErr w:type="spellStart"/>
      <w:r w:rsidRPr="00ED01BC">
        <w:rPr>
          <w:rFonts w:ascii="Times New Roman" w:hAnsi="Times New Roman"/>
        </w:rPr>
        <w:t>reusability</w:t>
      </w:r>
      <w:proofErr w:type="spellEnd"/>
      <w:r w:rsidRPr="00ED01BC">
        <w:rPr>
          <w:rFonts w:ascii="Times New Roman" w:hAnsi="Times New Roman"/>
        </w:rPr>
        <w:t xml:space="preserve"> </w:t>
      </w:r>
      <w:proofErr w:type="spellStart"/>
      <w:r w:rsidRPr="00ED01BC">
        <w:rPr>
          <w:rFonts w:ascii="Times New Roman" w:hAnsi="Times New Roman"/>
        </w:rPr>
        <w:t>when</w:t>
      </w:r>
      <w:proofErr w:type="spellEnd"/>
      <w:r w:rsidRPr="00ED01BC">
        <w:rPr>
          <w:rFonts w:ascii="Times New Roman" w:hAnsi="Times New Roman"/>
        </w:rPr>
        <w:t xml:space="preserve"> </w:t>
      </w:r>
      <w:proofErr w:type="spellStart"/>
      <w:r w:rsidRPr="00ED01BC">
        <w:rPr>
          <w:rFonts w:ascii="Times New Roman" w:hAnsi="Times New Roman"/>
        </w:rPr>
        <w:t>they</w:t>
      </w:r>
      <w:proofErr w:type="spellEnd"/>
      <w:r w:rsidRPr="00ED01BC">
        <w:rPr>
          <w:rFonts w:ascii="Times New Roman" w:hAnsi="Times New Roman"/>
        </w:rPr>
        <w:t xml:space="preserve"> </w:t>
      </w:r>
      <w:proofErr w:type="spellStart"/>
      <w:r w:rsidRPr="00ED01BC">
        <w:rPr>
          <w:rFonts w:ascii="Times New Roman" w:hAnsi="Times New Roman"/>
        </w:rPr>
        <w:t>used</w:t>
      </w:r>
      <w:proofErr w:type="spellEnd"/>
      <w:r w:rsidRPr="00ED01BC">
        <w:rPr>
          <w:rFonts w:ascii="Times New Roman" w:hAnsi="Times New Roman"/>
        </w:rPr>
        <w:t xml:space="preserve"> as </w:t>
      </w:r>
      <w:proofErr w:type="spellStart"/>
      <w:r w:rsidRPr="00ED01BC">
        <w:rPr>
          <w:rFonts w:ascii="Times New Roman" w:hAnsi="Times New Roman"/>
        </w:rPr>
        <w:t>catalyst</w:t>
      </w:r>
      <w:proofErr w:type="spellEnd"/>
      <w:r w:rsidRPr="00ED01BC">
        <w:rPr>
          <w:rFonts w:ascii="Times New Roman" w:hAnsi="Times New Roman"/>
        </w:rPr>
        <w:t xml:space="preserve">. </w:t>
      </w:r>
    </w:p>
    <w:p w14:paraId="16BCEA84" w14:textId="77777777" w:rsidR="00ED01BC" w:rsidRPr="00ED01BC" w:rsidRDefault="00ED01BC" w:rsidP="00656195">
      <w:pPr>
        <w:spacing w:line="360" w:lineRule="auto"/>
        <w:jc w:val="both"/>
        <w:rPr>
          <w:rFonts w:ascii="Times New Roman" w:hAnsi="Times New Roman"/>
        </w:rPr>
      </w:pPr>
      <w:r w:rsidRPr="00ED01BC">
        <w:rPr>
          <w:rFonts w:ascii="Times New Roman" w:hAnsi="Times New Roman"/>
        </w:rPr>
        <w:t xml:space="preserve">In </w:t>
      </w:r>
      <w:proofErr w:type="spellStart"/>
      <w:r w:rsidRPr="00ED01BC">
        <w:rPr>
          <w:rFonts w:ascii="Times New Roman" w:hAnsi="Times New Roman"/>
        </w:rPr>
        <w:t>recent</w:t>
      </w:r>
      <w:proofErr w:type="spellEnd"/>
      <w:r w:rsidRPr="00ED01BC">
        <w:rPr>
          <w:rFonts w:ascii="Times New Roman" w:hAnsi="Times New Roman"/>
        </w:rPr>
        <w:t xml:space="preserve"> </w:t>
      </w:r>
      <w:proofErr w:type="spellStart"/>
      <w:r w:rsidRPr="00ED01BC">
        <w:rPr>
          <w:rFonts w:ascii="Times New Roman" w:hAnsi="Times New Roman"/>
        </w:rPr>
        <w:t>years</w:t>
      </w:r>
      <w:proofErr w:type="spellEnd"/>
      <w:r w:rsidRPr="00ED01BC">
        <w:rPr>
          <w:rFonts w:ascii="Times New Roman" w:hAnsi="Times New Roman"/>
        </w:rPr>
        <w:t>, Br</w:t>
      </w:r>
      <w:r w:rsidRPr="00ED01BC">
        <w:rPr>
          <w:rFonts w:ascii="Times New Roman" w:hAnsi="Times New Roman"/>
          <w:vertAlign w:val="subscript"/>
        </w:rPr>
        <w:t>3</w:t>
      </w:r>
      <w:r w:rsidRPr="00ED01BC">
        <w:rPr>
          <w:rFonts w:ascii="Times New Roman" w:hAnsi="Times New Roman"/>
          <w:vertAlign w:val="superscript"/>
        </w:rPr>
        <w:t>-</w:t>
      </w:r>
      <w:r w:rsidRPr="00ED01BC">
        <w:rPr>
          <w:rFonts w:ascii="Times New Roman" w:hAnsi="Times New Roman"/>
        </w:rPr>
        <w:t xml:space="preserve"> </w:t>
      </w:r>
      <w:proofErr w:type="spellStart"/>
      <w:r w:rsidRPr="00ED01BC">
        <w:rPr>
          <w:rFonts w:ascii="Times New Roman" w:hAnsi="Times New Roman"/>
        </w:rPr>
        <w:t>immobilized</w:t>
      </w:r>
      <w:proofErr w:type="spellEnd"/>
      <w:r w:rsidRPr="00ED01BC">
        <w:rPr>
          <w:rFonts w:ascii="Times New Roman" w:hAnsi="Times New Roman"/>
        </w:rPr>
        <w:t xml:space="preserve"> on polymer</w:t>
      </w:r>
      <w:r w:rsidRPr="00ED01BC">
        <w:rPr>
          <w:rFonts w:ascii="Times New Roman" w:hAnsi="Times New Roman"/>
          <w:vertAlign w:val="superscript"/>
        </w:rPr>
        <w:t>1,17</w:t>
      </w:r>
      <w:r w:rsidRPr="00ED01BC">
        <w:rPr>
          <w:rFonts w:ascii="Times New Roman" w:hAnsi="Times New Roman"/>
        </w:rPr>
        <w:t xml:space="preserve"> or </w:t>
      </w:r>
      <w:proofErr w:type="spellStart"/>
      <w:r w:rsidRPr="00ED01BC">
        <w:rPr>
          <w:rFonts w:ascii="Times New Roman" w:hAnsi="Times New Roman"/>
        </w:rPr>
        <w:t>magnetic</w:t>
      </w:r>
      <w:proofErr w:type="spellEnd"/>
      <w:r w:rsidRPr="00ED01BC">
        <w:rPr>
          <w:rFonts w:ascii="Times New Roman" w:hAnsi="Times New Roman"/>
        </w:rPr>
        <w:t xml:space="preserve"> </w:t>
      </w:r>
      <w:proofErr w:type="spellStart"/>
      <w:r w:rsidRPr="00ED01BC">
        <w:rPr>
          <w:rFonts w:ascii="Times New Roman" w:hAnsi="Times New Roman"/>
        </w:rPr>
        <w:t>nanoparticles</w:t>
      </w:r>
      <w:proofErr w:type="spellEnd"/>
      <w:r w:rsidRPr="00ED01BC">
        <w:rPr>
          <w:rFonts w:ascii="Times New Roman" w:hAnsi="Times New Roman"/>
        </w:rPr>
        <w:t xml:space="preserve"> (</w:t>
      </w:r>
      <w:proofErr w:type="spellStart"/>
      <w:r w:rsidRPr="00ED01BC">
        <w:rPr>
          <w:rFonts w:ascii="Times New Roman" w:hAnsi="Times New Roman"/>
        </w:rPr>
        <w:t>MNPs</w:t>
      </w:r>
      <w:proofErr w:type="spellEnd"/>
      <w:r w:rsidRPr="00ED01BC">
        <w:rPr>
          <w:rFonts w:ascii="Times New Roman" w:hAnsi="Times New Roman"/>
        </w:rPr>
        <w:t>)</w:t>
      </w:r>
      <w:r w:rsidRPr="00ED01BC">
        <w:rPr>
          <w:rFonts w:ascii="Times New Roman" w:hAnsi="Times New Roman"/>
          <w:vertAlign w:val="superscript"/>
        </w:rPr>
        <w:t>16,18-20</w:t>
      </w:r>
      <w:r w:rsidRPr="00ED01BC">
        <w:rPr>
          <w:rFonts w:ascii="Times New Roman" w:hAnsi="Times New Roman"/>
        </w:rPr>
        <w:t xml:space="preserve"> or </w:t>
      </w:r>
      <w:proofErr w:type="spellStart"/>
      <w:r w:rsidRPr="00ED01BC">
        <w:rPr>
          <w:rFonts w:ascii="Times New Roman" w:hAnsi="Times New Roman"/>
        </w:rPr>
        <w:t>other</w:t>
      </w:r>
      <w:proofErr w:type="spellEnd"/>
      <w:r w:rsidRPr="00ED01BC">
        <w:rPr>
          <w:rFonts w:ascii="Times New Roman" w:hAnsi="Times New Roman"/>
        </w:rPr>
        <w:t xml:space="preserve"> </w:t>
      </w:r>
      <w:proofErr w:type="spellStart"/>
      <w:r w:rsidRPr="00ED01BC">
        <w:rPr>
          <w:rFonts w:ascii="Times New Roman" w:hAnsi="Times New Roman"/>
        </w:rPr>
        <w:t>solid</w:t>
      </w:r>
      <w:proofErr w:type="spellEnd"/>
      <w:r w:rsidRPr="00ED01BC">
        <w:rPr>
          <w:rFonts w:ascii="Times New Roman" w:hAnsi="Times New Roman"/>
        </w:rPr>
        <w:t xml:space="preserve"> supports</w:t>
      </w:r>
      <w:r w:rsidRPr="00ED01BC">
        <w:rPr>
          <w:rFonts w:ascii="Times New Roman" w:hAnsi="Times New Roman"/>
          <w:vertAlign w:val="superscript"/>
        </w:rPr>
        <w:t>21</w:t>
      </w:r>
      <w:r w:rsidRPr="00ED01BC">
        <w:rPr>
          <w:rFonts w:ascii="Times New Roman" w:hAnsi="Times New Roman"/>
        </w:rPr>
        <w:t xml:space="preserve"> have </w:t>
      </w:r>
      <w:proofErr w:type="spellStart"/>
      <w:r w:rsidRPr="00ED01BC">
        <w:rPr>
          <w:rFonts w:ascii="Times New Roman" w:hAnsi="Times New Roman"/>
        </w:rPr>
        <w:t>received</w:t>
      </w:r>
      <w:proofErr w:type="spellEnd"/>
      <w:r w:rsidRPr="00ED01BC">
        <w:rPr>
          <w:rFonts w:ascii="Times New Roman" w:hAnsi="Times New Roman"/>
        </w:rPr>
        <w:t xml:space="preserve"> </w:t>
      </w:r>
      <w:proofErr w:type="spellStart"/>
      <w:r w:rsidRPr="00ED01BC">
        <w:rPr>
          <w:rFonts w:ascii="Times New Roman" w:hAnsi="Times New Roman"/>
        </w:rPr>
        <w:t>enormous</w:t>
      </w:r>
      <w:proofErr w:type="spellEnd"/>
      <w:r w:rsidRPr="00ED01BC">
        <w:rPr>
          <w:rFonts w:ascii="Times New Roman" w:hAnsi="Times New Roman"/>
        </w:rPr>
        <w:t xml:space="preserve"> attention. </w:t>
      </w:r>
      <w:proofErr w:type="spellStart"/>
      <w:r w:rsidRPr="00ED01BC">
        <w:rPr>
          <w:rFonts w:ascii="Times New Roman" w:hAnsi="Times New Roman"/>
        </w:rPr>
        <w:t>Among</w:t>
      </w:r>
      <w:proofErr w:type="spellEnd"/>
      <w:r w:rsidRPr="00ED01BC">
        <w:rPr>
          <w:rFonts w:ascii="Times New Roman" w:hAnsi="Times New Roman"/>
        </w:rPr>
        <w:t xml:space="preserve"> </w:t>
      </w:r>
      <w:proofErr w:type="spellStart"/>
      <w:r w:rsidRPr="00ED01BC">
        <w:rPr>
          <w:rFonts w:ascii="Times New Roman" w:hAnsi="Times New Roman"/>
        </w:rPr>
        <w:t>them</w:t>
      </w:r>
      <w:proofErr w:type="spellEnd"/>
      <w:r w:rsidRPr="00ED01BC">
        <w:rPr>
          <w:rFonts w:ascii="Times New Roman" w:hAnsi="Times New Roman"/>
        </w:rPr>
        <w:t xml:space="preserve">, </w:t>
      </w:r>
      <w:proofErr w:type="spellStart"/>
      <w:r w:rsidRPr="00ED01BC">
        <w:rPr>
          <w:rFonts w:ascii="Times New Roman" w:hAnsi="Times New Roman"/>
        </w:rPr>
        <w:t>organic</w:t>
      </w:r>
      <w:proofErr w:type="spellEnd"/>
      <w:r w:rsidRPr="00ED01BC">
        <w:rPr>
          <w:rFonts w:ascii="Times New Roman" w:hAnsi="Times New Roman"/>
        </w:rPr>
        <w:t xml:space="preserve"> </w:t>
      </w:r>
      <w:proofErr w:type="spellStart"/>
      <w:r w:rsidRPr="00ED01BC">
        <w:rPr>
          <w:rFonts w:ascii="Times New Roman" w:hAnsi="Times New Roman"/>
        </w:rPr>
        <w:t>tribromide</w:t>
      </w:r>
      <w:proofErr w:type="spellEnd"/>
      <w:r w:rsidRPr="00ED01BC">
        <w:rPr>
          <w:rFonts w:ascii="Times New Roman" w:hAnsi="Times New Roman"/>
        </w:rPr>
        <w:t xml:space="preserve"> </w:t>
      </w:r>
      <w:proofErr w:type="spellStart"/>
      <w:r w:rsidRPr="00ED01BC">
        <w:rPr>
          <w:rFonts w:ascii="Times New Roman" w:hAnsi="Times New Roman"/>
        </w:rPr>
        <w:t>immobilized</w:t>
      </w:r>
      <w:proofErr w:type="spellEnd"/>
      <w:r w:rsidRPr="00ED01BC">
        <w:rPr>
          <w:rFonts w:ascii="Times New Roman" w:hAnsi="Times New Roman"/>
        </w:rPr>
        <w:t xml:space="preserve"> on </w:t>
      </w:r>
      <w:proofErr w:type="spellStart"/>
      <w:r w:rsidRPr="00ED01BC">
        <w:rPr>
          <w:rFonts w:ascii="Times New Roman" w:hAnsi="Times New Roman"/>
        </w:rPr>
        <w:t>magnetic</w:t>
      </w:r>
      <w:proofErr w:type="spellEnd"/>
      <w:r w:rsidRPr="00ED01BC">
        <w:rPr>
          <w:rFonts w:ascii="Times New Roman" w:hAnsi="Times New Roman"/>
        </w:rPr>
        <w:t xml:space="preserve"> </w:t>
      </w:r>
      <w:proofErr w:type="spellStart"/>
      <w:r w:rsidRPr="00ED01BC">
        <w:rPr>
          <w:rFonts w:ascii="Times New Roman" w:hAnsi="Times New Roman"/>
        </w:rPr>
        <w:t>nanoparticles</w:t>
      </w:r>
      <w:proofErr w:type="spellEnd"/>
      <w:r w:rsidRPr="00ED01BC">
        <w:rPr>
          <w:rFonts w:ascii="Times New Roman" w:hAnsi="Times New Roman"/>
        </w:rPr>
        <w:t xml:space="preserve"> can </w:t>
      </w:r>
      <w:proofErr w:type="spellStart"/>
      <w:r w:rsidRPr="00ED01BC">
        <w:rPr>
          <w:rFonts w:ascii="Times New Roman" w:hAnsi="Times New Roman"/>
        </w:rPr>
        <w:t>be</w:t>
      </w:r>
      <w:proofErr w:type="spellEnd"/>
      <w:r w:rsidRPr="00ED01BC">
        <w:rPr>
          <w:rFonts w:ascii="Times New Roman" w:hAnsi="Times New Roman"/>
        </w:rPr>
        <w:t xml:space="preserve"> </w:t>
      </w:r>
      <w:proofErr w:type="spellStart"/>
      <w:r w:rsidRPr="00ED01BC">
        <w:rPr>
          <w:rFonts w:ascii="Times New Roman" w:hAnsi="Times New Roman"/>
        </w:rPr>
        <w:t>readily</w:t>
      </w:r>
      <w:proofErr w:type="spellEnd"/>
      <w:r w:rsidRPr="00ED01BC">
        <w:rPr>
          <w:rFonts w:ascii="Times New Roman" w:hAnsi="Times New Roman"/>
        </w:rPr>
        <w:t xml:space="preserve"> </w:t>
      </w:r>
      <w:proofErr w:type="spellStart"/>
      <w:r w:rsidRPr="00ED01BC">
        <w:rPr>
          <w:rFonts w:ascii="Times New Roman" w:hAnsi="Times New Roman"/>
        </w:rPr>
        <w:t>separated</w:t>
      </w:r>
      <w:proofErr w:type="spellEnd"/>
      <w:r w:rsidRPr="00ED01BC">
        <w:rPr>
          <w:rFonts w:ascii="Times New Roman" w:hAnsi="Times New Roman"/>
        </w:rPr>
        <w:t xml:space="preserve"> </w:t>
      </w:r>
      <w:proofErr w:type="spellStart"/>
      <w:r w:rsidRPr="00ED01BC">
        <w:rPr>
          <w:rFonts w:ascii="Times New Roman" w:hAnsi="Times New Roman"/>
        </w:rPr>
        <w:t>from</w:t>
      </w:r>
      <w:proofErr w:type="spellEnd"/>
      <w:r w:rsidRPr="00ED01BC">
        <w:rPr>
          <w:rFonts w:ascii="Times New Roman" w:hAnsi="Times New Roman"/>
        </w:rPr>
        <w:t xml:space="preserve"> </w:t>
      </w:r>
      <w:proofErr w:type="spellStart"/>
      <w:r w:rsidRPr="00ED01BC">
        <w:rPr>
          <w:rFonts w:ascii="Times New Roman" w:hAnsi="Times New Roman"/>
        </w:rPr>
        <w:t>reaction</w:t>
      </w:r>
      <w:proofErr w:type="spellEnd"/>
      <w:r w:rsidRPr="00ED01BC">
        <w:rPr>
          <w:rFonts w:ascii="Times New Roman" w:hAnsi="Times New Roman"/>
        </w:rPr>
        <w:t xml:space="preserve"> mixture by </w:t>
      </w:r>
      <w:proofErr w:type="spellStart"/>
      <w:r w:rsidRPr="00ED01BC">
        <w:rPr>
          <w:rFonts w:ascii="Times New Roman" w:hAnsi="Times New Roman"/>
        </w:rPr>
        <w:t>using</w:t>
      </w:r>
      <w:proofErr w:type="spellEnd"/>
      <w:r w:rsidRPr="00ED01BC">
        <w:rPr>
          <w:rFonts w:ascii="Times New Roman" w:hAnsi="Times New Roman"/>
        </w:rPr>
        <w:t xml:space="preserve"> an </w:t>
      </w:r>
      <w:proofErr w:type="spellStart"/>
      <w:r w:rsidRPr="00ED01BC">
        <w:rPr>
          <w:rFonts w:ascii="Times New Roman" w:hAnsi="Times New Roman"/>
        </w:rPr>
        <w:t>external</w:t>
      </w:r>
      <w:proofErr w:type="spellEnd"/>
      <w:r w:rsidRPr="00ED01BC">
        <w:rPr>
          <w:rFonts w:ascii="Times New Roman" w:hAnsi="Times New Roman"/>
        </w:rPr>
        <w:t xml:space="preserve"> magnet, </w:t>
      </w:r>
      <w:proofErr w:type="spellStart"/>
      <w:r w:rsidRPr="00ED01BC">
        <w:rPr>
          <w:rFonts w:ascii="Times New Roman" w:hAnsi="Times New Roman"/>
        </w:rPr>
        <w:t>without</w:t>
      </w:r>
      <w:proofErr w:type="spellEnd"/>
      <w:r w:rsidRPr="00ED01BC">
        <w:rPr>
          <w:rFonts w:ascii="Times New Roman" w:hAnsi="Times New Roman"/>
        </w:rPr>
        <w:t xml:space="preserve"> the </w:t>
      </w:r>
      <w:proofErr w:type="spellStart"/>
      <w:r w:rsidRPr="00ED01BC">
        <w:rPr>
          <w:rFonts w:ascii="Times New Roman" w:hAnsi="Times New Roman"/>
        </w:rPr>
        <w:t>need</w:t>
      </w:r>
      <w:proofErr w:type="spellEnd"/>
      <w:r w:rsidRPr="00ED01BC">
        <w:rPr>
          <w:rFonts w:ascii="Times New Roman" w:hAnsi="Times New Roman"/>
        </w:rPr>
        <w:t xml:space="preserve"> for filtration or </w:t>
      </w:r>
      <w:proofErr w:type="spellStart"/>
      <w:r w:rsidRPr="00ED01BC">
        <w:rPr>
          <w:rFonts w:ascii="Times New Roman" w:hAnsi="Times New Roman"/>
        </w:rPr>
        <w:t>other</w:t>
      </w:r>
      <w:proofErr w:type="spellEnd"/>
      <w:r w:rsidRPr="00ED01BC">
        <w:rPr>
          <w:rFonts w:ascii="Times New Roman" w:hAnsi="Times New Roman"/>
        </w:rPr>
        <w:t xml:space="preserve"> </w:t>
      </w:r>
      <w:proofErr w:type="spellStart"/>
      <w:r w:rsidRPr="00ED01BC">
        <w:rPr>
          <w:rFonts w:ascii="Times New Roman" w:hAnsi="Times New Roman"/>
        </w:rPr>
        <w:t>workup</w:t>
      </w:r>
      <w:proofErr w:type="spellEnd"/>
      <w:r w:rsidRPr="00ED01BC">
        <w:rPr>
          <w:rFonts w:ascii="Times New Roman" w:hAnsi="Times New Roman"/>
        </w:rPr>
        <w:t xml:space="preserve"> </w:t>
      </w:r>
      <w:proofErr w:type="spellStart"/>
      <w:r w:rsidRPr="00ED01BC">
        <w:rPr>
          <w:rFonts w:ascii="Times New Roman" w:hAnsi="Times New Roman"/>
        </w:rPr>
        <w:t>processes</w:t>
      </w:r>
      <w:proofErr w:type="spellEnd"/>
      <w:r w:rsidRPr="00ED01BC">
        <w:rPr>
          <w:rFonts w:ascii="Times New Roman" w:hAnsi="Times New Roman"/>
        </w:rPr>
        <w:t xml:space="preserve">. </w:t>
      </w:r>
      <w:proofErr w:type="spellStart"/>
      <w:r w:rsidRPr="00ED01BC">
        <w:rPr>
          <w:rFonts w:ascii="Times New Roman" w:hAnsi="Times New Roman"/>
        </w:rPr>
        <w:t>Using</w:t>
      </w:r>
      <w:proofErr w:type="spellEnd"/>
      <w:r w:rsidRPr="00ED01BC">
        <w:rPr>
          <w:rFonts w:ascii="Times New Roman" w:hAnsi="Times New Roman"/>
        </w:rPr>
        <w:t xml:space="preserve"> </w:t>
      </w:r>
      <w:proofErr w:type="spellStart"/>
      <w:r w:rsidRPr="00ED01BC">
        <w:rPr>
          <w:rFonts w:ascii="Times New Roman" w:hAnsi="Times New Roman"/>
        </w:rPr>
        <w:t>magnetic</w:t>
      </w:r>
      <w:proofErr w:type="spellEnd"/>
      <w:r w:rsidRPr="00ED01BC">
        <w:rPr>
          <w:rFonts w:ascii="Times New Roman" w:hAnsi="Times New Roman"/>
        </w:rPr>
        <w:t xml:space="preserve"> </w:t>
      </w:r>
      <w:proofErr w:type="spellStart"/>
      <w:r w:rsidRPr="00ED01BC">
        <w:rPr>
          <w:rFonts w:ascii="Times New Roman" w:hAnsi="Times New Roman"/>
        </w:rPr>
        <w:t>nanoparticles</w:t>
      </w:r>
      <w:proofErr w:type="spellEnd"/>
      <w:r w:rsidRPr="00ED01BC">
        <w:rPr>
          <w:rFonts w:ascii="Times New Roman" w:hAnsi="Times New Roman"/>
        </w:rPr>
        <w:t xml:space="preserve"> (</w:t>
      </w:r>
      <w:proofErr w:type="spellStart"/>
      <w:r w:rsidRPr="00ED01BC">
        <w:rPr>
          <w:rFonts w:ascii="Times New Roman" w:hAnsi="Times New Roman"/>
        </w:rPr>
        <w:t>MNPs</w:t>
      </w:r>
      <w:proofErr w:type="spellEnd"/>
      <w:r w:rsidRPr="00ED01BC">
        <w:rPr>
          <w:rFonts w:ascii="Times New Roman" w:hAnsi="Times New Roman"/>
        </w:rPr>
        <w:t xml:space="preserve">) as support for </w:t>
      </w:r>
      <w:proofErr w:type="spellStart"/>
      <w:r w:rsidRPr="00ED01BC">
        <w:rPr>
          <w:rFonts w:ascii="Times New Roman" w:hAnsi="Times New Roman"/>
        </w:rPr>
        <w:t>catalyst</w:t>
      </w:r>
      <w:proofErr w:type="spellEnd"/>
      <w:r w:rsidRPr="00ED01BC">
        <w:rPr>
          <w:rFonts w:ascii="Times New Roman" w:hAnsi="Times New Roman"/>
        </w:rPr>
        <w:t xml:space="preserve"> </w:t>
      </w:r>
      <w:proofErr w:type="spellStart"/>
      <w:r w:rsidRPr="00ED01BC">
        <w:rPr>
          <w:rFonts w:ascii="Times New Roman" w:hAnsi="Times New Roman"/>
        </w:rPr>
        <w:t>enabling</w:t>
      </w:r>
      <w:proofErr w:type="spellEnd"/>
      <w:r w:rsidRPr="00ED01BC">
        <w:rPr>
          <w:rFonts w:ascii="Times New Roman" w:hAnsi="Times New Roman"/>
        </w:rPr>
        <w:t xml:space="preserve"> efficient </w:t>
      </w:r>
      <w:proofErr w:type="spellStart"/>
      <w:r w:rsidRPr="00ED01BC">
        <w:rPr>
          <w:rFonts w:ascii="Times New Roman" w:hAnsi="Times New Roman"/>
        </w:rPr>
        <w:t>recovery</w:t>
      </w:r>
      <w:proofErr w:type="spellEnd"/>
      <w:r w:rsidRPr="00ED01BC">
        <w:rPr>
          <w:rFonts w:ascii="Times New Roman" w:hAnsi="Times New Roman"/>
        </w:rPr>
        <w:t xml:space="preserve"> of the </w:t>
      </w:r>
      <w:proofErr w:type="spellStart"/>
      <w:r w:rsidRPr="00ED01BC">
        <w:rPr>
          <w:rFonts w:ascii="Times New Roman" w:hAnsi="Times New Roman"/>
        </w:rPr>
        <w:t>catalyst</w:t>
      </w:r>
      <w:proofErr w:type="spellEnd"/>
      <w:r w:rsidRPr="00ED01BC">
        <w:rPr>
          <w:rFonts w:ascii="Times New Roman" w:hAnsi="Times New Roman"/>
        </w:rPr>
        <w:t xml:space="preserve">. This can solve the </w:t>
      </w:r>
      <w:proofErr w:type="spellStart"/>
      <w:r w:rsidRPr="00ED01BC">
        <w:rPr>
          <w:rFonts w:ascii="Times New Roman" w:hAnsi="Times New Roman"/>
        </w:rPr>
        <w:t>problems</w:t>
      </w:r>
      <w:proofErr w:type="spellEnd"/>
      <w:r w:rsidRPr="00ED01BC">
        <w:rPr>
          <w:rFonts w:ascii="Times New Roman" w:hAnsi="Times New Roman"/>
        </w:rPr>
        <w:t xml:space="preserve"> </w:t>
      </w:r>
      <w:proofErr w:type="spellStart"/>
      <w:r w:rsidRPr="00ED01BC">
        <w:rPr>
          <w:rFonts w:ascii="Times New Roman" w:hAnsi="Times New Roman"/>
        </w:rPr>
        <w:t>associated</w:t>
      </w:r>
      <w:proofErr w:type="spellEnd"/>
      <w:r w:rsidRPr="00ED01BC">
        <w:rPr>
          <w:rFonts w:ascii="Times New Roman" w:hAnsi="Times New Roman"/>
        </w:rPr>
        <w:t xml:space="preserve"> </w:t>
      </w:r>
      <w:proofErr w:type="spellStart"/>
      <w:r w:rsidRPr="00ED01BC">
        <w:rPr>
          <w:rFonts w:ascii="Times New Roman" w:hAnsi="Times New Roman"/>
        </w:rPr>
        <w:t>with</w:t>
      </w:r>
      <w:proofErr w:type="spellEnd"/>
      <w:r w:rsidRPr="00ED01BC">
        <w:rPr>
          <w:rFonts w:ascii="Times New Roman" w:hAnsi="Times New Roman"/>
        </w:rPr>
        <w:t xml:space="preserve"> </w:t>
      </w:r>
      <w:proofErr w:type="spellStart"/>
      <w:r w:rsidRPr="00ED01BC">
        <w:rPr>
          <w:rFonts w:ascii="Times New Roman" w:hAnsi="Times New Roman"/>
        </w:rPr>
        <w:t>separation</w:t>
      </w:r>
      <w:proofErr w:type="spellEnd"/>
      <w:r w:rsidRPr="00ED01BC">
        <w:rPr>
          <w:rFonts w:ascii="Times New Roman" w:hAnsi="Times New Roman"/>
        </w:rPr>
        <w:t xml:space="preserve"> of nanoparticles.</w:t>
      </w:r>
      <w:r w:rsidRPr="00ED01BC">
        <w:rPr>
          <w:rFonts w:ascii="Times New Roman" w:hAnsi="Times New Roman"/>
          <w:vertAlign w:val="superscript"/>
        </w:rPr>
        <w:t>22,23</w:t>
      </w:r>
      <w:r w:rsidRPr="00ED01BC">
        <w:rPr>
          <w:rFonts w:ascii="Times New Roman" w:hAnsi="Times New Roman"/>
        </w:rPr>
        <w:t xml:space="preserve"> </w:t>
      </w:r>
      <w:proofErr w:type="spellStart"/>
      <w:r w:rsidRPr="00ED01BC">
        <w:rPr>
          <w:rFonts w:ascii="Times New Roman" w:hAnsi="Times New Roman"/>
        </w:rPr>
        <w:t>Although</w:t>
      </w:r>
      <w:proofErr w:type="spellEnd"/>
      <w:r w:rsidRPr="00ED01BC">
        <w:rPr>
          <w:rFonts w:ascii="Times New Roman" w:hAnsi="Times New Roman"/>
        </w:rPr>
        <w:t xml:space="preserve"> </w:t>
      </w:r>
      <w:proofErr w:type="spellStart"/>
      <w:r w:rsidRPr="00ED01BC">
        <w:rPr>
          <w:rFonts w:ascii="Times New Roman" w:hAnsi="Times New Roman"/>
        </w:rPr>
        <w:t>several</w:t>
      </w:r>
      <w:proofErr w:type="spellEnd"/>
      <w:r w:rsidRPr="00ED01BC">
        <w:rPr>
          <w:rFonts w:ascii="Times New Roman" w:hAnsi="Times New Roman"/>
        </w:rPr>
        <w:t xml:space="preserve"> </w:t>
      </w:r>
      <w:proofErr w:type="spellStart"/>
      <w:r w:rsidRPr="00ED01BC">
        <w:rPr>
          <w:rFonts w:ascii="Times New Roman" w:hAnsi="Times New Roman"/>
        </w:rPr>
        <w:t>immobilized</w:t>
      </w:r>
      <w:proofErr w:type="spellEnd"/>
      <w:r w:rsidRPr="00ED01BC">
        <w:rPr>
          <w:rFonts w:ascii="Times New Roman" w:hAnsi="Times New Roman"/>
        </w:rPr>
        <w:t xml:space="preserve"> </w:t>
      </w:r>
      <w:proofErr w:type="spellStart"/>
      <w:r w:rsidRPr="00ED01BC">
        <w:rPr>
          <w:rFonts w:ascii="Times New Roman" w:hAnsi="Times New Roman"/>
        </w:rPr>
        <w:t>tribromides</w:t>
      </w:r>
      <w:proofErr w:type="spellEnd"/>
      <w:r w:rsidRPr="00ED01BC">
        <w:rPr>
          <w:rFonts w:ascii="Times New Roman" w:hAnsi="Times New Roman"/>
        </w:rPr>
        <w:t xml:space="preserve"> have been </w:t>
      </w:r>
      <w:proofErr w:type="spellStart"/>
      <w:r w:rsidRPr="00ED01BC">
        <w:rPr>
          <w:rFonts w:ascii="Times New Roman" w:hAnsi="Times New Roman"/>
        </w:rPr>
        <w:t>synthesized</w:t>
      </w:r>
      <w:proofErr w:type="spellEnd"/>
      <w:r w:rsidRPr="00ED01BC">
        <w:rPr>
          <w:rFonts w:ascii="Times New Roman" w:hAnsi="Times New Roman"/>
        </w:rPr>
        <w:t xml:space="preserve"> but in </w:t>
      </w:r>
      <w:proofErr w:type="spellStart"/>
      <w:r w:rsidRPr="00ED01BC">
        <w:rPr>
          <w:rFonts w:ascii="Times New Roman" w:hAnsi="Times New Roman"/>
        </w:rPr>
        <w:t>most</w:t>
      </w:r>
      <w:proofErr w:type="spellEnd"/>
      <w:r w:rsidRPr="00ED01BC">
        <w:rPr>
          <w:rFonts w:ascii="Times New Roman" w:hAnsi="Times New Roman"/>
        </w:rPr>
        <w:t xml:space="preserve"> cases </w:t>
      </w:r>
      <w:proofErr w:type="spellStart"/>
      <w:r w:rsidRPr="00ED01BC">
        <w:rPr>
          <w:rFonts w:ascii="Times New Roman" w:hAnsi="Times New Roman"/>
        </w:rPr>
        <w:t>their</w:t>
      </w:r>
      <w:proofErr w:type="spellEnd"/>
      <w:r w:rsidRPr="00ED01BC">
        <w:rPr>
          <w:rFonts w:ascii="Times New Roman" w:hAnsi="Times New Roman"/>
        </w:rPr>
        <w:t xml:space="preserve"> </w:t>
      </w:r>
      <w:proofErr w:type="spellStart"/>
      <w:r w:rsidRPr="00ED01BC">
        <w:rPr>
          <w:rFonts w:ascii="Times New Roman" w:hAnsi="Times New Roman"/>
        </w:rPr>
        <w:t>preparation</w:t>
      </w:r>
      <w:proofErr w:type="spellEnd"/>
      <w:r w:rsidRPr="00ED01BC">
        <w:rPr>
          <w:rFonts w:ascii="Times New Roman" w:hAnsi="Times New Roman"/>
        </w:rPr>
        <w:t xml:space="preserve"> </w:t>
      </w:r>
      <w:proofErr w:type="spellStart"/>
      <w:r w:rsidRPr="00ED01BC">
        <w:rPr>
          <w:rFonts w:ascii="Times New Roman" w:hAnsi="Times New Roman"/>
        </w:rPr>
        <w:t>involves</w:t>
      </w:r>
      <w:proofErr w:type="spellEnd"/>
      <w:r w:rsidRPr="00ED01BC">
        <w:rPr>
          <w:rFonts w:ascii="Times New Roman" w:hAnsi="Times New Roman"/>
        </w:rPr>
        <w:t xml:space="preserve"> </w:t>
      </w:r>
      <w:proofErr w:type="spellStart"/>
      <w:r w:rsidRPr="00ED01BC">
        <w:rPr>
          <w:rFonts w:ascii="Times New Roman" w:hAnsi="Times New Roman"/>
        </w:rPr>
        <w:t>using</w:t>
      </w:r>
      <w:proofErr w:type="spellEnd"/>
      <w:r w:rsidRPr="00ED01BC">
        <w:rPr>
          <w:rFonts w:ascii="Times New Roman" w:hAnsi="Times New Roman"/>
        </w:rPr>
        <w:t xml:space="preserve"> </w:t>
      </w:r>
      <w:proofErr w:type="spellStart"/>
      <w:r w:rsidRPr="00ED01BC">
        <w:rPr>
          <w:rFonts w:ascii="Times New Roman" w:hAnsi="Times New Roman"/>
        </w:rPr>
        <w:t>liquid</w:t>
      </w:r>
      <w:proofErr w:type="spellEnd"/>
      <w:r w:rsidRPr="00ED01BC">
        <w:rPr>
          <w:rFonts w:ascii="Times New Roman" w:hAnsi="Times New Roman"/>
        </w:rPr>
        <w:t xml:space="preserve"> Br</w:t>
      </w:r>
      <w:r w:rsidRPr="00ED01BC">
        <w:rPr>
          <w:rFonts w:ascii="Times New Roman" w:hAnsi="Times New Roman"/>
          <w:vertAlign w:val="subscript"/>
        </w:rPr>
        <w:t>2</w:t>
      </w:r>
      <w:r w:rsidRPr="00ED01BC">
        <w:rPr>
          <w:rFonts w:ascii="Times New Roman" w:hAnsi="Times New Roman"/>
        </w:rPr>
        <w:t xml:space="preserve"> and/or </w:t>
      </w:r>
      <w:proofErr w:type="spellStart"/>
      <w:r w:rsidRPr="00ED01BC">
        <w:rPr>
          <w:rFonts w:ascii="Times New Roman" w:hAnsi="Times New Roman"/>
        </w:rPr>
        <w:t>HBr</w:t>
      </w:r>
      <w:proofErr w:type="spellEnd"/>
      <w:r w:rsidRPr="00ED01BC">
        <w:rPr>
          <w:rFonts w:ascii="Times New Roman" w:hAnsi="Times New Roman"/>
        </w:rPr>
        <w:t>,</w:t>
      </w:r>
      <w:r w:rsidRPr="00ED01BC">
        <w:rPr>
          <w:rFonts w:ascii="Times New Roman" w:hAnsi="Times New Roman"/>
          <w:vertAlign w:val="superscript"/>
        </w:rPr>
        <w:t xml:space="preserve"> 16-21</w:t>
      </w:r>
      <w:r w:rsidRPr="00ED01BC">
        <w:rPr>
          <w:rFonts w:ascii="Times New Roman" w:hAnsi="Times New Roman"/>
        </w:rPr>
        <w:t xml:space="preserve"> </w:t>
      </w:r>
      <w:proofErr w:type="spellStart"/>
      <w:r w:rsidRPr="00ED01BC">
        <w:rPr>
          <w:rFonts w:ascii="Times New Roman" w:hAnsi="Times New Roman"/>
        </w:rPr>
        <w:t>which</w:t>
      </w:r>
      <w:proofErr w:type="spellEnd"/>
      <w:r w:rsidRPr="00ED01BC">
        <w:rPr>
          <w:rFonts w:ascii="Times New Roman" w:hAnsi="Times New Roman"/>
        </w:rPr>
        <w:t xml:space="preserve"> leads to an </w:t>
      </w:r>
      <w:proofErr w:type="spellStart"/>
      <w:r w:rsidRPr="00ED01BC">
        <w:rPr>
          <w:rFonts w:ascii="Times New Roman" w:hAnsi="Times New Roman"/>
        </w:rPr>
        <w:t>environmental</w:t>
      </w:r>
      <w:proofErr w:type="spellEnd"/>
      <w:r w:rsidRPr="00ED01BC">
        <w:rPr>
          <w:rFonts w:ascii="Times New Roman" w:hAnsi="Times New Roman"/>
        </w:rPr>
        <w:t xml:space="preserve"> </w:t>
      </w:r>
      <w:proofErr w:type="spellStart"/>
      <w:r w:rsidRPr="00ED01BC">
        <w:rPr>
          <w:rFonts w:ascii="Times New Roman" w:hAnsi="Times New Roman"/>
        </w:rPr>
        <w:t>problem</w:t>
      </w:r>
      <w:proofErr w:type="spellEnd"/>
      <w:r w:rsidRPr="00ED01BC">
        <w:rPr>
          <w:rFonts w:ascii="Times New Roman" w:hAnsi="Times New Roman"/>
        </w:rPr>
        <w:t>.</w:t>
      </w:r>
    </w:p>
    <w:p w14:paraId="687D866B" w14:textId="77777777" w:rsidR="00ED01BC" w:rsidRPr="00ED01BC" w:rsidRDefault="00ED01BC" w:rsidP="00656195">
      <w:pPr>
        <w:spacing w:line="360" w:lineRule="auto"/>
        <w:jc w:val="both"/>
        <w:rPr>
          <w:rFonts w:ascii="Times New Roman" w:hAnsi="Times New Roman"/>
        </w:rPr>
      </w:pPr>
      <w:proofErr w:type="spellStart"/>
      <w:r w:rsidRPr="00ED01BC">
        <w:rPr>
          <w:rFonts w:ascii="Times New Roman" w:hAnsi="Times New Roman"/>
        </w:rPr>
        <w:t>Many</w:t>
      </w:r>
      <w:proofErr w:type="spellEnd"/>
      <w:r w:rsidRPr="00ED01BC">
        <w:rPr>
          <w:rFonts w:ascii="Times New Roman" w:hAnsi="Times New Roman"/>
        </w:rPr>
        <w:t xml:space="preserve"> </w:t>
      </w:r>
      <w:proofErr w:type="spellStart"/>
      <w:r w:rsidRPr="00ED01BC">
        <w:rPr>
          <w:rFonts w:ascii="Times New Roman" w:hAnsi="Times New Roman"/>
        </w:rPr>
        <w:t>improved</w:t>
      </w:r>
      <w:proofErr w:type="spellEnd"/>
      <w:r w:rsidRPr="00ED01BC">
        <w:rPr>
          <w:rFonts w:ascii="Times New Roman" w:hAnsi="Times New Roman"/>
        </w:rPr>
        <w:t xml:space="preserve"> </w:t>
      </w:r>
      <w:proofErr w:type="spellStart"/>
      <w:r w:rsidRPr="00ED01BC">
        <w:rPr>
          <w:rFonts w:ascii="Times New Roman" w:hAnsi="Times New Roman"/>
        </w:rPr>
        <w:t>methods</w:t>
      </w:r>
      <w:proofErr w:type="spellEnd"/>
      <w:r w:rsidRPr="00ED01BC">
        <w:rPr>
          <w:rFonts w:ascii="Times New Roman" w:hAnsi="Times New Roman"/>
        </w:rPr>
        <w:t xml:space="preserve"> have been </w:t>
      </w:r>
      <w:proofErr w:type="spellStart"/>
      <w:r w:rsidRPr="00ED01BC">
        <w:rPr>
          <w:rFonts w:ascii="Times New Roman" w:hAnsi="Times New Roman"/>
        </w:rPr>
        <w:t>reported</w:t>
      </w:r>
      <w:proofErr w:type="spellEnd"/>
      <w:r w:rsidRPr="00ED01BC">
        <w:rPr>
          <w:rFonts w:ascii="Times New Roman" w:hAnsi="Times New Roman"/>
        </w:rPr>
        <w:t xml:space="preserve"> in the </w:t>
      </w:r>
      <w:proofErr w:type="spellStart"/>
      <w:r w:rsidRPr="00ED01BC">
        <w:rPr>
          <w:rFonts w:ascii="Times New Roman" w:hAnsi="Times New Roman"/>
        </w:rPr>
        <w:t>literature</w:t>
      </w:r>
      <w:proofErr w:type="spellEnd"/>
      <w:r w:rsidRPr="00ED01BC">
        <w:rPr>
          <w:rFonts w:ascii="Times New Roman" w:hAnsi="Times New Roman"/>
        </w:rPr>
        <w:t xml:space="preserve"> for the </w:t>
      </w:r>
      <w:proofErr w:type="spellStart"/>
      <w:r w:rsidRPr="00ED01BC">
        <w:rPr>
          <w:rFonts w:ascii="Times New Roman" w:hAnsi="Times New Roman"/>
        </w:rPr>
        <w:t>synthesis</w:t>
      </w:r>
      <w:proofErr w:type="spellEnd"/>
      <w:r w:rsidRPr="00ED01BC">
        <w:rPr>
          <w:rFonts w:ascii="Times New Roman" w:hAnsi="Times New Roman"/>
        </w:rPr>
        <w:t xml:space="preserve"> of </w:t>
      </w:r>
      <w:proofErr w:type="spellStart"/>
      <w:r w:rsidRPr="00ED01BC">
        <w:rPr>
          <w:rFonts w:ascii="Times New Roman" w:hAnsi="Times New Roman"/>
        </w:rPr>
        <w:t>organic</w:t>
      </w:r>
      <w:proofErr w:type="spellEnd"/>
      <w:r w:rsidRPr="00ED01BC">
        <w:rPr>
          <w:rFonts w:ascii="Times New Roman" w:hAnsi="Times New Roman"/>
        </w:rPr>
        <w:t xml:space="preserve"> </w:t>
      </w:r>
      <w:proofErr w:type="spellStart"/>
      <w:r w:rsidRPr="00ED01BC">
        <w:rPr>
          <w:rFonts w:ascii="Times New Roman" w:hAnsi="Times New Roman"/>
        </w:rPr>
        <w:t>tribromides</w:t>
      </w:r>
      <w:proofErr w:type="spellEnd"/>
      <w:r w:rsidRPr="00ED01BC">
        <w:rPr>
          <w:rFonts w:ascii="Times New Roman" w:hAnsi="Times New Roman"/>
        </w:rPr>
        <w:t xml:space="preserve"> </w:t>
      </w:r>
      <w:proofErr w:type="spellStart"/>
      <w:r w:rsidRPr="00ED01BC">
        <w:rPr>
          <w:rFonts w:ascii="Times New Roman" w:hAnsi="Times New Roman"/>
        </w:rPr>
        <w:t>which</w:t>
      </w:r>
      <w:proofErr w:type="spellEnd"/>
      <w:r w:rsidRPr="00ED01BC">
        <w:rPr>
          <w:rFonts w:ascii="Times New Roman" w:hAnsi="Times New Roman"/>
        </w:rPr>
        <w:t xml:space="preserve"> are </w:t>
      </w:r>
      <w:proofErr w:type="spellStart"/>
      <w:r w:rsidRPr="00ED01BC">
        <w:rPr>
          <w:rFonts w:ascii="Times New Roman" w:hAnsi="Times New Roman"/>
        </w:rPr>
        <w:t>considered</w:t>
      </w:r>
      <w:proofErr w:type="spellEnd"/>
      <w:r w:rsidRPr="00ED01BC">
        <w:rPr>
          <w:rFonts w:ascii="Times New Roman" w:hAnsi="Times New Roman"/>
        </w:rPr>
        <w:t xml:space="preserve"> to </w:t>
      </w:r>
      <w:proofErr w:type="spellStart"/>
      <w:r w:rsidRPr="00ED01BC">
        <w:rPr>
          <w:rFonts w:ascii="Times New Roman" w:hAnsi="Times New Roman"/>
        </w:rPr>
        <w:t>be</w:t>
      </w:r>
      <w:proofErr w:type="spellEnd"/>
      <w:r w:rsidRPr="00ED01BC">
        <w:rPr>
          <w:rFonts w:ascii="Times New Roman" w:hAnsi="Times New Roman"/>
        </w:rPr>
        <w:t xml:space="preserve"> </w:t>
      </w:r>
      <w:proofErr w:type="spellStart"/>
      <w:r w:rsidRPr="00ED01BC">
        <w:rPr>
          <w:rFonts w:ascii="Times New Roman" w:hAnsi="Times New Roman"/>
        </w:rPr>
        <w:t>environmental</w:t>
      </w:r>
      <w:proofErr w:type="spellEnd"/>
      <w:r w:rsidRPr="00ED01BC">
        <w:rPr>
          <w:rFonts w:ascii="Times New Roman" w:hAnsi="Times New Roman"/>
        </w:rPr>
        <w:t xml:space="preserve"> </w:t>
      </w:r>
      <w:proofErr w:type="spellStart"/>
      <w:r w:rsidRPr="00ED01BC">
        <w:rPr>
          <w:rFonts w:ascii="Times New Roman" w:hAnsi="Times New Roman"/>
        </w:rPr>
        <w:t>benign</w:t>
      </w:r>
      <w:proofErr w:type="spellEnd"/>
      <w:r w:rsidRPr="00ED01BC">
        <w:rPr>
          <w:rFonts w:ascii="Times New Roman" w:hAnsi="Times New Roman"/>
        </w:rPr>
        <w:t xml:space="preserve">. In </w:t>
      </w:r>
      <w:proofErr w:type="spellStart"/>
      <w:r w:rsidRPr="00ED01BC">
        <w:rPr>
          <w:rFonts w:ascii="Times New Roman" w:hAnsi="Times New Roman"/>
        </w:rPr>
        <w:t>these</w:t>
      </w:r>
      <w:proofErr w:type="spellEnd"/>
      <w:r w:rsidRPr="00ED01BC">
        <w:rPr>
          <w:rFonts w:ascii="Times New Roman" w:hAnsi="Times New Roman"/>
        </w:rPr>
        <w:t xml:space="preserve"> </w:t>
      </w:r>
      <w:proofErr w:type="spellStart"/>
      <w:r w:rsidRPr="00ED01BC">
        <w:rPr>
          <w:rFonts w:ascii="Times New Roman" w:hAnsi="Times New Roman"/>
        </w:rPr>
        <w:t>improved</w:t>
      </w:r>
      <w:proofErr w:type="spellEnd"/>
      <w:r w:rsidRPr="00ED01BC">
        <w:rPr>
          <w:rFonts w:ascii="Times New Roman" w:hAnsi="Times New Roman"/>
        </w:rPr>
        <w:t xml:space="preserve"> </w:t>
      </w:r>
      <w:proofErr w:type="spellStart"/>
      <w:r w:rsidRPr="00ED01BC">
        <w:rPr>
          <w:rFonts w:ascii="Times New Roman" w:hAnsi="Times New Roman"/>
        </w:rPr>
        <w:t>methods</w:t>
      </w:r>
      <w:proofErr w:type="spellEnd"/>
      <w:r w:rsidRPr="00ED01BC">
        <w:rPr>
          <w:rFonts w:ascii="Times New Roman" w:hAnsi="Times New Roman"/>
        </w:rPr>
        <w:t xml:space="preserve">, an </w:t>
      </w:r>
      <w:proofErr w:type="spellStart"/>
      <w:r w:rsidRPr="00ED01BC">
        <w:rPr>
          <w:rFonts w:ascii="Times New Roman" w:hAnsi="Times New Roman"/>
        </w:rPr>
        <w:t>oxidant</w:t>
      </w:r>
      <w:proofErr w:type="spellEnd"/>
      <w:r w:rsidRPr="00ED01BC">
        <w:rPr>
          <w:rFonts w:ascii="Times New Roman" w:hAnsi="Times New Roman"/>
        </w:rPr>
        <w:t xml:space="preserve"> system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used</w:t>
      </w:r>
      <w:proofErr w:type="spellEnd"/>
      <w:r w:rsidRPr="00ED01BC">
        <w:rPr>
          <w:rFonts w:ascii="Times New Roman" w:hAnsi="Times New Roman"/>
        </w:rPr>
        <w:t xml:space="preserve"> for the </w:t>
      </w:r>
      <w:proofErr w:type="spellStart"/>
      <w:r w:rsidRPr="00ED01BC">
        <w:rPr>
          <w:rFonts w:ascii="Times New Roman" w:hAnsi="Times New Roman"/>
        </w:rPr>
        <w:t>oxidation</w:t>
      </w:r>
      <w:proofErr w:type="spellEnd"/>
      <w:r w:rsidRPr="00ED01BC">
        <w:rPr>
          <w:rFonts w:ascii="Times New Roman" w:hAnsi="Times New Roman"/>
        </w:rPr>
        <w:t xml:space="preserve"> of </w:t>
      </w:r>
      <w:proofErr w:type="spellStart"/>
      <w:r w:rsidRPr="00ED01BC">
        <w:rPr>
          <w:rFonts w:ascii="Times New Roman" w:hAnsi="Times New Roman"/>
        </w:rPr>
        <w:t>organic</w:t>
      </w:r>
      <w:proofErr w:type="spellEnd"/>
      <w:r w:rsidRPr="00ED01BC">
        <w:rPr>
          <w:rFonts w:ascii="Times New Roman" w:hAnsi="Times New Roman"/>
        </w:rPr>
        <w:t xml:space="preserve"> </w:t>
      </w:r>
      <w:proofErr w:type="spellStart"/>
      <w:r w:rsidRPr="00ED01BC">
        <w:rPr>
          <w:rFonts w:ascii="Times New Roman" w:hAnsi="Times New Roman"/>
        </w:rPr>
        <w:t>bromide</w:t>
      </w:r>
      <w:proofErr w:type="spellEnd"/>
      <w:r w:rsidRPr="00ED01BC">
        <w:rPr>
          <w:rFonts w:ascii="Times New Roman" w:hAnsi="Times New Roman"/>
        </w:rPr>
        <w:t xml:space="preserve"> to </w:t>
      </w:r>
      <w:proofErr w:type="spellStart"/>
      <w:r w:rsidRPr="00ED01BC">
        <w:rPr>
          <w:rFonts w:ascii="Times New Roman" w:hAnsi="Times New Roman"/>
        </w:rPr>
        <w:t>organic</w:t>
      </w:r>
      <w:proofErr w:type="spellEnd"/>
      <w:r w:rsidRPr="00ED01BC">
        <w:rPr>
          <w:rFonts w:ascii="Times New Roman" w:hAnsi="Times New Roman"/>
        </w:rPr>
        <w:t xml:space="preserve"> </w:t>
      </w:r>
      <w:proofErr w:type="spellStart"/>
      <w:r w:rsidRPr="00ED01BC">
        <w:rPr>
          <w:rFonts w:ascii="Times New Roman" w:hAnsi="Times New Roman"/>
        </w:rPr>
        <w:t>tribromide</w:t>
      </w:r>
      <w:proofErr w:type="spellEnd"/>
      <w:r w:rsidRPr="00ED01BC">
        <w:rPr>
          <w:rFonts w:ascii="Times New Roman" w:hAnsi="Times New Roman"/>
        </w:rPr>
        <w:t xml:space="preserve"> </w:t>
      </w:r>
      <w:proofErr w:type="spellStart"/>
      <w:r w:rsidRPr="00ED01BC">
        <w:rPr>
          <w:rFonts w:ascii="Times New Roman" w:hAnsi="Times New Roman"/>
        </w:rPr>
        <w:t>such</w:t>
      </w:r>
      <w:proofErr w:type="spellEnd"/>
      <w:r w:rsidRPr="00ED01BC">
        <w:rPr>
          <w:rFonts w:ascii="Times New Roman" w:hAnsi="Times New Roman"/>
        </w:rPr>
        <w:t xml:space="preserve"> as (NH</w:t>
      </w:r>
      <w:r w:rsidRPr="00ED01BC">
        <w:rPr>
          <w:rFonts w:ascii="Times New Roman" w:hAnsi="Times New Roman"/>
          <w:vertAlign w:val="subscript"/>
        </w:rPr>
        <w:t>4</w:t>
      </w:r>
      <w:r w:rsidRPr="00ED01BC">
        <w:rPr>
          <w:rFonts w:ascii="Times New Roman" w:hAnsi="Times New Roman"/>
        </w:rPr>
        <w:t>)</w:t>
      </w:r>
      <w:r w:rsidRPr="00ED01BC">
        <w:rPr>
          <w:rFonts w:ascii="Times New Roman" w:hAnsi="Times New Roman"/>
          <w:vertAlign w:val="subscript"/>
        </w:rPr>
        <w:t>2</w:t>
      </w:r>
      <w:r w:rsidRPr="00ED01BC">
        <w:rPr>
          <w:rFonts w:ascii="Times New Roman" w:hAnsi="Times New Roman"/>
        </w:rPr>
        <w:t>S</w:t>
      </w:r>
      <w:r w:rsidRPr="00ED01BC">
        <w:rPr>
          <w:rFonts w:ascii="Times New Roman" w:hAnsi="Times New Roman"/>
          <w:vertAlign w:val="subscript"/>
        </w:rPr>
        <w:t>2</w:t>
      </w:r>
      <w:r w:rsidRPr="00ED01BC">
        <w:rPr>
          <w:rFonts w:ascii="Times New Roman" w:hAnsi="Times New Roman"/>
        </w:rPr>
        <w:t>O</w:t>
      </w:r>
      <w:r w:rsidRPr="00ED01BC">
        <w:rPr>
          <w:rFonts w:ascii="Times New Roman" w:hAnsi="Times New Roman"/>
          <w:vertAlign w:val="subscript"/>
        </w:rPr>
        <w:t>8</w:t>
      </w:r>
      <w:r w:rsidRPr="00ED01BC">
        <w:rPr>
          <w:rFonts w:ascii="Times New Roman" w:hAnsi="Times New Roman"/>
        </w:rPr>
        <w:t>/H</w:t>
      </w:r>
      <w:r w:rsidRPr="00ED01BC">
        <w:rPr>
          <w:rFonts w:ascii="Times New Roman" w:hAnsi="Times New Roman"/>
          <w:vertAlign w:val="superscript"/>
        </w:rPr>
        <w:t>+</w:t>
      </w:r>
      <w:r w:rsidRPr="00ED01BC">
        <w:rPr>
          <w:rFonts w:ascii="Times New Roman" w:hAnsi="Times New Roman"/>
        </w:rPr>
        <w:t>,</w:t>
      </w:r>
      <w:r w:rsidRPr="00ED01BC">
        <w:rPr>
          <w:rFonts w:ascii="Times New Roman" w:hAnsi="Times New Roman"/>
          <w:vertAlign w:val="superscript"/>
        </w:rPr>
        <w:t>7</w:t>
      </w:r>
      <w:r w:rsidRPr="00ED01BC">
        <w:rPr>
          <w:rFonts w:ascii="Times New Roman" w:hAnsi="Times New Roman"/>
        </w:rPr>
        <w:t xml:space="preserve"> </w:t>
      </w:r>
      <w:proofErr w:type="spellStart"/>
      <w:r w:rsidRPr="00ED01BC">
        <w:rPr>
          <w:rFonts w:ascii="Times New Roman" w:hAnsi="Times New Roman"/>
        </w:rPr>
        <w:t>NaOCl</w:t>
      </w:r>
      <w:proofErr w:type="spellEnd"/>
      <w:r w:rsidRPr="00ED01BC">
        <w:rPr>
          <w:rFonts w:ascii="Times New Roman" w:hAnsi="Times New Roman"/>
        </w:rPr>
        <w:t>/H</w:t>
      </w:r>
      <w:r w:rsidRPr="00ED01BC">
        <w:rPr>
          <w:rFonts w:ascii="Times New Roman" w:hAnsi="Times New Roman"/>
          <w:vertAlign w:val="superscript"/>
        </w:rPr>
        <w:t>+</w:t>
      </w:r>
      <w:r w:rsidRPr="00ED01BC">
        <w:rPr>
          <w:rFonts w:ascii="Times New Roman" w:hAnsi="Times New Roman"/>
        </w:rPr>
        <w:t>,</w:t>
      </w:r>
      <w:r w:rsidRPr="00ED01BC">
        <w:rPr>
          <w:rFonts w:ascii="Times New Roman" w:hAnsi="Times New Roman"/>
          <w:vertAlign w:val="superscript"/>
        </w:rPr>
        <w:t>10</w:t>
      </w:r>
      <w:r w:rsidRPr="00ED01BC">
        <w:rPr>
          <w:rFonts w:ascii="Times New Roman" w:hAnsi="Times New Roman"/>
        </w:rPr>
        <w:t xml:space="preserve"> KMnO</w:t>
      </w:r>
      <w:r w:rsidRPr="00ED01BC">
        <w:rPr>
          <w:rFonts w:ascii="Times New Roman" w:hAnsi="Times New Roman"/>
          <w:vertAlign w:val="subscript"/>
        </w:rPr>
        <w:t>4</w:t>
      </w:r>
      <w:r w:rsidRPr="00ED01BC">
        <w:rPr>
          <w:rFonts w:ascii="Times New Roman" w:hAnsi="Times New Roman"/>
        </w:rPr>
        <w:t xml:space="preserve"> /H</w:t>
      </w:r>
      <w:r w:rsidRPr="00ED01BC">
        <w:rPr>
          <w:rFonts w:ascii="Times New Roman" w:hAnsi="Times New Roman"/>
          <w:vertAlign w:val="superscript"/>
        </w:rPr>
        <w:t>+</w:t>
      </w:r>
      <w:r w:rsidRPr="00ED01BC">
        <w:rPr>
          <w:rFonts w:ascii="Times New Roman" w:hAnsi="Times New Roman"/>
        </w:rPr>
        <w:t>,</w:t>
      </w:r>
      <w:r w:rsidRPr="00ED01BC">
        <w:rPr>
          <w:rFonts w:ascii="Times New Roman" w:hAnsi="Times New Roman"/>
          <w:vertAlign w:val="superscript"/>
        </w:rPr>
        <w:t>11</w:t>
      </w:r>
      <w:r w:rsidRPr="00ED01BC">
        <w:rPr>
          <w:rFonts w:ascii="Times New Roman" w:hAnsi="Times New Roman"/>
        </w:rPr>
        <w:t xml:space="preserve"> H</w:t>
      </w:r>
      <w:r w:rsidRPr="00ED01BC">
        <w:rPr>
          <w:rFonts w:ascii="Times New Roman" w:hAnsi="Times New Roman"/>
          <w:vertAlign w:val="subscript"/>
        </w:rPr>
        <w:t>5</w:t>
      </w:r>
      <w:r w:rsidRPr="00ED01BC">
        <w:rPr>
          <w:rFonts w:ascii="Times New Roman" w:hAnsi="Times New Roman"/>
        </w:rPr>
        <w:t>IO</w:t>
      </w:r>
      <w:r w:rsidRPr="00ED01BC">
        <w:rPr>
          <w:rFonts w:ascii="Times New Roman" w:hAnsi="Times New Roman"/>
          <w:vertAlign w:val="subscript"/>
        </w:rPr>
        <w:t>6,</w:t>
      </w:r>
      <w:r w:rsidRPr="00ED01BC">
        <w:rPr>
          <w:rFonts w:ascii="Times New Roman" w:hAnsi="Times New Roman"/>
          <w:vertAlign w:val="superscript"/>
        </w:rPr>
        <w:t>12</w:t>
      </w:r>
      <w:r w:rsidRPr="00ED01BC">
        <w:rPr>
          <w:rFonts w:ascii="Times New Roman" w:hAnsi="Times New Roman"/>
        </w:rPr>
        <w:t xml:space="preserve"> oxone®,</w:t>
      </w:r>
      <w:r w:rsidRPr="00ED01BC">
        <w:rPr>
          <w:rFonts w:ascii="Times New Roman" w:hAnsi="Times New Roman"/>
          <w:vertAlign w:val="superscript"/>
        </w:rPr>
        <w:t>15</w:t>
      </w:r>
      <w:r w:rsidRPr="00ED01BC">
        <w:rPr>
          <w:rFonts w:ascii="Times New Roman" w:hAnsi="Times New Roman"/>
        </w:rPr>
        <w:t xml:space="preserve"> MCPBA,</w:t>
      </w:r>
      <w:r w:rsidRPr="00ED01BC">
        <w:rPr>
          <w:rFonts w:ascii="Times New Roman" w:hAnsi="Times New Roman"/>
          <w:vertAlign w:val="superscript"/>
        </w:rPr>
        <w:t>3</w:t>
      </w:r>
      <w:r w:rsidRPr="00ED01BC">
        <w:rPr>
          <w:rFonts w:ascii="Times New Roman" w:hAnsi="Times New Roman"/>
        </w:rPr>
        <w:t xml:space="preserve"> H</w:t>
      </w:r>
      <w:r w:rsidRPr="00ED01BC">
        <w:rPr>
          <w:rFonts w:ascii="Times New Roman" w:hAnsi="Times New Roman"/>
          <w:vertAlign w:val="subscript"/>
        </w:rPr>
        <w:t>2</w:t>
      </w:r>
      <w:r w:rsidRPr="00ED01BC">
        <w:rPr>
          <w:rFonts w:ascii="Times New Roman" w:hAnsi="Times New Roman"/>
        </w:rPr>
        <w:t>MoO</w:t>
      </w:r>
      <w:r w:rsidRPr="00ED01BC">
        <w:rPr>
          <w:rFonts w:ascii="Times New Roman" w:hAnsi="Times New Roman"/>
          <w:vertAlign w:val="subscript"/>
        </w:rPr>
        <w:t>4</w:t>
      </w:r>
      <w:r w:rsidRPr="00ED01BC">
        <w:rPr>
          <w:rFonts w:ascii="Times New Roman" w:hAnsi="Times New Roman"/>
        </w:rPr>
        <w:t xml:space="preserve"> or V</w:t>
      </w:r>
      <w:r w:rsidRPr="00ED01BC">
        <w:rPr>
          <w:rFonts w:ascii="Times New Roman" w:hAnsi="Times New Roman"/>
          <w:vertAlign w:val="subscript"/>
        </w:rPr>
        <w:t>2</w:t>
      </w:r>
      <w:r w:rsidRPr="00ED01BC">
        <w:rPr>
          <w:rFonts w:ascii="Times New Roman" w:hAnsi="Times New Roman"/>
        </w:rPr>
        <w:t>O</w:t>
      </w:r>
      <w:r w:rsidRPr="00ED01BC">
        <w:rPr>
          <w:rFonts w:ascii="Times New Roman" w:hAnsi="Times New Roman"/>
          <w:vertAlign w:val="subscript"/>
        </w:rPr>
        <w:t>5</w:t>
      </w:r>
      <w:r w:rsidRPr="00ED01BC">
        <w:rPr>
          <w:rFonts w:ascii="Times New Roman" w:hAnsi="Times New Roman"/>
        </w:rPr>
        <w:t>/ H</w:t>
      </w:r>
      <w:r w:rsidRPr="00ED01BC">
        <w:rPr>
          <w:rFonts w:ascii="Times New Roman" w:hAnsi="Times New Roman"/>
          <w:vertAlign w:val="subscript"/>
        </w:rPr>
        <w:t>2</w:t>
      </w:r>
      <w:r w:rsidRPr="00ED01BC">
        <w:rPr>
          <w:rFonts w:ascii="Times New Roman" w:hAnsi="Times New Roman"/>
        </w:rPr>
        <w:t>O</w:t>
      </w:r>
      <w:r w:rsidRPr="00ED01BC">
        <w:rPr>
          <w:rFonts w:ascii="Times New Roman" w:hAnsi="Times New Roman"/>
          <w:vertAlign w:val="subscript"/>
        </w:rPr>
        <w:t>2</w:t>
      </w:r>
      <w:r w:rsidRPr="00ED01BC">
        <w:rPr>
          <w:rFonts w:ascii="Times New Roman" w:hAnsi="Times New Roman"/>
        </w:rPr>
        <w:t>,</w:t>
      </w:r>
      <w:r w:rsidRPr="00ED01BC">
        <w:rPr>
          <w:rFonts w:ascii="Times New Roman" w:hAnsi="Times New Roman"/>
          <w:vertAlign w:val="superscript"/>
        </w:rPr>
        <w:t>24</w:t>
      </w:r>
      <w:r w:rsidRPr="00ED01BC">
        <w:rPr>
          <w:rFonts w:ascii="Times New Roman" w:hAnsi="Times New Roman"/>
        </w:rPr>
        <w:t xml:space="preserve"> and CAN.</w:t>
      </w:r>
      <w:r w:rsidRPr="00ED01BC">
        <w:rPr>
          <w:rFonts w:ascii="Times New Roman" w:hAnsi="Times New Roman"/>
          <w:vertAlign w:val="superscript"/>
        </w:rPr>
        <w:t>25</w:t>
      </w:r>
      <w:r w:rsidRPr="00ED01BC">
        <w:rPr>
          <w:rFonts w:ascii="Times New Roman" w:hAnsi="Times New Roman"/>
        </w:rPr>
        <w:t xml:space="preserve"> In spite of </w:t>
      </w:r>
      <w:proofErr w:type="spellStart"/>
      <w:r w:rsidRPr="00ED01BC">
        <w:rPr>
          <w:rFonts w:ascii="Times New Roman" w:hAnsi="Times New Roman"/>
        </w:rPr>
        <w:t>introducing</w:t>
      </w:r>
      <w:proofErr w:type="spellEnd"/>
      <w:r w:rsidRPr="00ED01BC">
        <w:rPr>
          <w:rFonts w:ascii="Times New Roman" w:hAnsi="Times New Roman"/>
        </w:rPr>
        <w:t xml:space="preserve"> </w:t>
      </w:r>
      <w:proofErr w:type="spellStart"/>
      <w:r w:rsidRPr="00ED01BC">
        <w:rPr>
          <w:rFonts w:ascii="Times New Roman" w:hAnsi="Times New Roman"/>
        </w:rPr>
        <w:t>these</w:t>
      </w:r>
      <w:proofErr w:type="spellEnd"/>
      <w:r w:rsidRPr="00ED01BC">
        <w:rPr>
          <w:rFonts w:ascii="Times New Roman" w:hAnsi="Times New Roman"/>
        </w:rPr>
        <w:t xml:space="preserve"> </w:t>
      </w:r>
      <w:proofErr w:type="spellStart"/>
      <w:r w:rsidRPr="00ED01BC">
        <w:rPr>
          <w:rFonts w:ascii="Times New Roman" w:hAnsi="Times New Roman"/>
        </w:rPr>
        <w:t>oxidation</w:t>
      </w:r>
      <w:proofErr w:type="spellEnd"/>
      <w:r w:rsidRPr="00ED01BC">
        <w:rPr>
          <w:rFonts w:ascii="Times New Roman" w:hAnsi="Times New Roman"/>
        </w:rPr>
        <w:t xml:space="preserve"> </w:t>
      </w:r>
      <w:proofErr w:type="spellStart"/>
      <w:r w:rsidRPr="00ED01BC">
        <w:rPr>
          <w:rFonts w:ascii="Times New Roman" w:hAnsi="Times New Roman"/>
        </w:rPr>
        <w:t>methods</w:t>
      </w:r>
      <w:proofErr w:type="spellEnd"/>
      <w:r w:rsidRPr="00ED01BC">
        <w:rPr>
          <w:rFonts w:ascii="Times New Roman" w:hAnsi="Times New Roman"/>
        </w:rPr>
        <w:t xml:space="preserve"> in the </w:t>
      </w:r>
      <w:proofErr w:type="spellStart"/>
      <w:r w:rsidRPr="00ED01BC">
        <w:rPr>
          <w:rFonts w:ascii="Times New Roman" w:hAnsi="Times New Roman"/>
        </w:rPr>
        <w:t>literature</w:t>
      </w:r>
      <w:proofErr w:type="spellEnd"/>
      <w:r w:rsidRPr="00ED01BC">
        <w:rPr>
          <w:rFonts w:ascii="Times New Roman" w:hAnsi="Times New Roman"/>
        </w:rPr>
        <w:t xml:space="preserve">, </w:t>
      </w:r>
      <w:proofErr w:type="spellStart"/>
      <w:r w:rsidRPr="00ED01BC">
        <w:rPr>
          <w:rFonts w:ascii="Times New Roman" w:hAnsi="Times New Roman"/>
        </w:rPr>
        <w:t>many</w:t>
      </w:r>
      <w:proofErr w:type="spellEnd"/>
      <w:r w:rsidRPr="00ED01BC">
        <w:rPr>
          <w:rFonts w:ascii="Times New Roman" w:hAnsi="Times New Roman"/>
        </w:rPr>
        <w:t xml:space="preserve"> of the </w:t>
      </w:r>
      <w:proofErr w:type="spellStart"/>
      <w:r w:rsidRPr="00ED01BC">
        <w:rPr>
          <w:rFonts w:ascii="Times New Roman" w:hAnsi="Times New Roman"/>
        </w:rPr>
        <w:t>recently</w:t>
      </w:r>
      <w:proofErr w:type="spellEnd"/>
      <w:r w:rsidRPr="00ED01BC">
        <w:rPr>
          <w:rFonts w:ascii="Times New Roman" w:hAnsi="Times New Roman"/>
        </w:rPr>
        <w:t xml:space="preserve"> </w:t>
      </w:r>
      <w:proofErr w:type="spellStart"/>
      <w:r w:rsidRPr="00ED01BC">
        <w:rPr>
          <w:rFonts w:ascii="Times New Roman" w:hAnsi="Times New Roman"/>
        </w:rPr>
        <w:t>reported</w:t>
      </w:r>
      <w:proofErr w:type="spellEnd"/>
      <w:r w:rsidRPr="00ED01BC">
        <w:rPr>
          <w:rFonts w:ascii="Times New Roman" w:hAnsi="Times New Roman"/>
        </w:rPr>
        <w:t xml:space="preserve"> </w:t>
      </w:r>
      <w:proofErr w:type="spellStart"/>
      <w:r w:rsidRPr="00ED01BC">
        <w:rPr>
          <w:rFonts w:ascii="Times New Roman" w:hAnsi="Times New Roman"/>
        </w:rPr>
        <w:t>methods</w:t>
      </w:r>
      <w:proofErr w:type="spellEnd"/>
      <w:r w:rsidRPr="00ED01BC">
        <w:rPr>
          <w:rFonts w:ascii="Times New Roman" w:hAnsi="Times New Roman"/>
        </w:rPr>
        <w:t xml:space="preserve"> for </w:t>
      </w:r>
      <w:proofErr w:type="spellStart"/>
      <w:r w:rsidRPr="00ED01BC">
        <w:rPr>
          <w:rFonts w:ascii="Times New Roman" w:hAnsi="Times New Roman"/>
        </w:rPr>
        <w:t>synthesis</w:t>
      </w:r>
      <w:proofErr w:type="spellEnd"/>
      <w:r w:rsidRPr="00ED01BC">
        <w:rPr>
          <w:rFonts w:ascii="Times New Roman" w:hAnsi="Times New Roman"/>
        </w:rPr>
        <w:t xml:space="preserve"> of </w:t>
      </w:r>
      <w:proofErr w:type="spellStart"/>
      <w:r w:rsidRPr="00ED01BC">
        <w:rPr>
          <w:rFonts w:ascii="Times New Roman" w:hAnsi="Times New Roman"/>
        </w:rPr>
        <w:t>magnetic</w:t>
      </w:r>
      <w:proofErr w:type="spellEnd"/>
      <w:r w:rsidRPr="00ED01BC">
        <w:rPr>
          <w:rFonts w:ascii="Times New Roman" w:hAnsi="Times New Roman"/>
        </w:rPr>
        <w:t xml:space="preserve"> </w:t>
      </w:r>
      <w:proofErr w:type="spellStart"/>
      <w:r w:rsidRPr="00ED01BC">
        <w:rPr>
          <w:rFonts w:ascii="Times New Roman" w:hAnsi="Times New Roman"/>
        </w:rPr>
        <w:t>nanoparticles</w:t>
      </w:r>
      <w:proofErr w:type="spellEnd"/>
      <w:r w:rsidRPr="00ED01BC">
        <w:rPr>
          <w:rFonts w:ascii="Times New Roman" w:hAnsi="Times New Roman"/>
        </w:rPr>
        <w:t xml:space="preserve"> (</w:t>
      </w:r>
      <w:proofErr w:type="spellStart"/>
      <w:r w:rsidRPr="00ED01BC">
        <w:rPr>
          <w:rFonts w:ascii="Times New Roman" w:hAnsi="Times New Roman"/>
        </w:rPr>
        <w:t>MNPs</w:t>
      </w:r>
      <w:proofErr w:type="spellEnd"/>
      <w:r w:rsidRPr="00ED01BC">
        <w:rPr>
          <w:rFonts w:ascii="Times New Roman" w:hAnsi="Times New Roman"/>
        </w:rPr>
        <w:t>)</w:t>
      </w:r>
      <w:r w:rsidRPr="00ED01BC">
        <w:rPr>
          <w:rFonts w:ascii="Times New Roman" w:hAnsi="Times New Roman"/>
          <w:vertAlign w:val="superscript"/>
        </w:rPr>
        <w:t>16,18-20</w:t>
      </w:r>
      <w:r w:rsidRPr="00ED01BC">
        <w:rPr>
          <w:rFonts w:ascii="Times New Roman" w:hAnsi="Times New Roman"/>
        </w:rPr>
        <w:t xml:space="preserve"> or </w:t>
      </w:r>
      <w:proofErr w:type="spellStart"/>
      <w:r w:rsidRPr="00ED01BC">
        <w:rPr>
          <w:rFonts w:ascii="Times New Roman" w:hAnsi="Times New Roman"/>
        </w:rPr>
        <w:t>polymer</w:t>
      </w:r>
      <w:proofErr w:type="spellEnd"/>
      <w:r w:rsidRPr="00ED01BC">
        <w:rPr>
          <w:rFonts w:ascii="Times New Roman" w:hAnsi="Times New Roman"/>
        </w:rPr>
        <w:t xml:space="preserve"> supported</w:t>
      </w:r>
      <w:r w:rsidRPr="00ED01BC">
        <w:rPr>
          <w:rFonts w:ascii="Times New Roman" w:hAnsi="Times New Roman"/>
          <w:vertAlign w:val="superscript"/>
        </w:rPr>
        <w:t>1,17</w:t>
      </w:r>
      <w:r w:rsidRPr="00ED01BC">
        <w:rPr>
          <w:rFonts w:ascii="Times New Roman" w:hAnsi="Times New Roman"/>
        </w:rPr>
        <w:t xml:space="preserve"> </w:t>
      </w:r>
      <w:proofErr w:type="spellStart"/>
      <w:r w:rsidRPr="00ED01BC">
        <w:rPr>
          <w:rFonts w:ascii="Times New Roman" w:hAnsi="Times New Roman"/>
        </w:rPr>
        <w:t>bromine</w:t>
      </w:r>
      <w:proofErr w:type="spellEnd"/>
      <w:r w:rsidRPr="00ED01BC">
        <w:rPr>
          <w:rFonts w:ascii="Times New Roman" w:hAnsi="Times New Roman"/>
        </w:rPr>
        <w:t xml:space="preserve"> sources </w:t>
      </w:r>
      <w:proofErr w:type="spellStart"/>
      <w:r w:rsidRPr="00ED01BC">
        <w:rPr>
          <w:rFonts w:ascii="Times New Roman" w:hAnsi="Times New Roman"/>
        </w:rPr>
        <w:t>involve</w:t>
      </w:r>
      <w:proofErr w:type="spellEnd"/>
      <w:r w:rsidRPr="00ED01BC">
        <w:rPr>
          <w:rFonts w:ascii="Times New Roman" w:hAnsi="Times New Roman"/>
        </w:rPr>
        <w:t xml:space="preserve"> </w:t>
      </w:r>
      <w:proofErr w:type="spellStart"/>
      <w:r w:rsidRPr="00ED01BC">
        <w:rPr>
          <w:rFonts w:ascii="Times New Roman" w:hAnsi="Times New Roman"/>
        </w:rPr>
        <w:t>liquid</w:t>
      </w:r>
      <w:proofErr w:type="spellEnd"/>
      <w:r w:rsidRPr="00ED01BC">
        <w:rPr>
          <w:rFonts w:ascii="Times New Roman" w:hAnsi="Times New Roman"/>
        </w:rPr>
        <w:t xml:space="preserve"> Br</w:t>
      </w:r>
      <w:r w:rsidRPr="00ED01BC">
        <w:rPr>
          <w:rFonts w:ascii="Times New Roman" w:hAnsi="Times New Roman"/>
          <w:vertAlign w:val="subscript"/>
        </w:rPr>
        <w:t>2</w:t>
      </w:r>
      <w:r w:rsidRPr="00ED01BC">
        <w:rPr>
          <w:rFonts w:ascii="Times New Roman" w:hAnsi="Times New Roman"/>
        </w:rPr>
        <w:t xml:space="preserve"> and/or </w:t>
      </w:r>
      <w:proofErr w:type="spellStart"/>
      <w:r w:rsidRPr="00ED01BC">
        <w:rPr>
          <w:rFonts w:ascii="Times New Roman" w:hAnsi="Times New Roman"/>
        </w:rPr>
        <w:t>HBr</w:t>
      </w:r>
      <w:proofErr w:type="spellEnd"/>
      <w:r w:rsidRPr="00ED01BC">
        <w:rPr>
          <w:rFonts w:ascii="Times New Roman" w:hAnsi="Times New Roman"/>
        </w:rPr>
        <w:t xml:space="preserve">, </w:t>
      </w:r>
      <w:proofErr w:type="spellStart"/>
      <w:r w:rsidRPr="00ED01BC">
        <w:rPr>
          <w:rFonts w:ascii="Times New Roman" w:hAnsi="Times New Roman"/>
        </w:rPr>
        <w:t>which</w:t>
      </w:r>
      <w:proofErr w:type="spellEnd"/>
      <w:r w:rsidRPr="00ED01BC">
        <w:rPr>
          <w:rFonts w:ascii="Times New Roman" w:hAnsi="Times New Roman"/>
        </w:rPr>
        <w:t xml:space="preserve"> </w:t>
      </w:r>
      <w:proofErr w:type="spellStart"/>
      <w:r w:rsidRPr="00ED01BC">
        <w:rPr>
          <w:rFonts w:ascii="Times New Roman" w:hAnsi="Times New Roman"/>
        </w:rPr>
        <w:t>still</w:t>
      </w:r>
      <w:proofErr w:type="spellEnd"/>
      <w:r w:rsidRPr="00ED01BC">
        <w:rPr>
          <w:rFonts w:ascii="Times New Roman" w:hAnsi="Times New Roman"/>
        </w:rPr>
        <w:t xml:space="preserve"> cause </w:t>
      </w:r>
      <w:proofErr w:type="spellStart"/>
      <w:r w:rsidRPr="00ED01BC">
        <w:rPr>
          <w:rFonts w:ascii="Times New Roman" w:hAnsi="Times New Roman"/>
        </w:rPr>
        <w:t>environmental</w:t>
      </w:r>
      <w:proofErr w:type="spellEnd"/>
      <w:r w:rsidRPr="00ED01BC">
        <w:rPr>
          <w:rFonts w:ascii="Times New Roman" w:hAnsi="Times New Roman"/>
        </w:rPr>
        <w:t xml:space="preserve"> </w:t>
      </w:r>
      <w:proofErr w:type="spellStart"/>
      <w:r w:rsidRPr="00ED01BC">
        <w:rPr>
          <w:rFonts w:ascii="Times New Roman" w:hAnsi="Times New Roman"/>
        </w:rPr>
        <w:t>concerns</w:t>
      </w:r>
      <w:proofErr w:type="spellEnd"/>
      <w:r w:rsidRPr="00ED01BC">
        <w:rPr>
          <w:rFonts w:ascii="Times New Roman" w:hAnsi="Times New Roman"/>
        </w:rPr>
        <w:t xml:space="preserve">. </w:t>
      </w:r>
      <w:proofErr w:type="spellStart"/>
      <w:r w:rsidRPr="00ED01BC">
        <w:rPr>
          <w:rFonts w:ascii="Times New Roman" w:hAnsi="Times New Roman"/>
        </w:rPr>
        <w:t>Therefore</w:t>
      </w:r>
      <w:proofErr w:type="spellEnd"/>
      <w:r w:rsidRPr="00ED01BC">
        <w:rPr>
          <w:rFonts w:ascii="Times New Roman" w:hAnsi="Times New Roman"/>
        </w:rPr>
        <w:t xml:space="preserve">, </w:t>
      </w:r>
      <w:proofErr w:type="spellStart"/>
      <w:r w:rsidRPr="00ED01BC">
        <w:rPr>
          <w:rFonts w:ascii="Times New Roman" w:hAnsi="Times New Roman"/>
        </w:rPr>
        <w:t>development</w:t>
      </w:r>
      <w:proofErr w:type="spellEnd"/>
      <w:r w:rsidRPr="00ED01BC">
        <w:rPr>
          <w:rFonts w:ascii="Times New Roman" w:hAnsi="Times New Roman"/>
        </w:rPr>
        <w:t xml:space="preserve"> of </w:t>
      </w:r>
      <w:proofErr w:type="spellStart"/>
      <w:r w:rsidRPr="00ED01BC">
        <w:rPr>
          <w:rFonts w:ascii="Times New Roman" w:hAnsi="Times New Roman"/>
        </w:rPr>
        <w:t>newer</w:t>
      </w:r>
      <w:proofErr w:type="spellEnd"/>
      <w:r w:rsidRPr="00ED01BC">
        <w:rPr>
          <w:rFonts w:ascii="Times New Roman" w:hAnsi="Times New Roman"/>
        </w:rPr>
        <w:t xml:space="preserve"> </w:t>
      </w:r>
      <w:proofErr w:type="spellStart"/>
      <w:r w:rsidRPr="00ED01BC">
        <w:rPr>
          <w:rFonts w:ascii="Times New Roman" w:hAnsi="Times New Roman"/>
        </w:rPr>
        <w:t>strategies</w:t>
      </w:r>
      <w:proofErr w:type="spellEnd"/>
      <w:r w:rsidRPr="00ED01BC">
        <w:rPr>
          <w:rFonts w:ascii="Times New Roman" w:hAnsi="Times New Roman"/>
        </w:rPr>
        <w:t xml:space="preserve"> </w:t>
      </w:r>
      <w:proofErr w:type="spellStart"/>
      <w:r w:rsidRPr="00ED01BC">
        <w:rPr>
          <w:rFonts w:ascii="Times New Roman" w:hAnsi="Times New Roman"/>
        </w:rPr>
        <w:t>that</w:t>
      </w:r>
      <w:proofErr w:type="spellEnd"/>
      <w:r w:rsidRPr="00ED01BC">
        <w:rPr>
          <w:rFonts w:ascii="Times New Roman" w:hAnsi="Times New Roman"/>
        </w:rPr>
        <w:t xml:space="preserve"> do not </w:t>
      </w:r>
      <w:proofErr w:type="spellStart"/>
      <w:r w:rsidRPr="00ED01BC">
        <w:rPr>
          <w:rFonts w:ascii="Times New Roman" w:hAnsi="Times New Roman"/>
        </w:rPr>
        <w:t>require</w:t>
      </w:r>
      <w:proofErr w:type="spellEnd"/>
      <w:r w:rsidRPr="00ED01BC">
        <w:rPr>
          <w:rFonts w:ascii="Times New Roman" w:hAnsi="Times New Roman"/>
        </w:rPr>
        <w:t xml:space="preserve"> the use of </w:t>
      </w:r>
      <w:proofErr w:type="spellStart"/>
      <w:r w:rsidRPr="00ED01BC">
        <w:rPr>
          <w:rFonts w:ascii="Times New Roman" w:hAnsi="Times New Roman"/>
        </w:rPr>
        <w:t>molecular</w:t>
      </w:r>
      <w:proofErr w:type="spellEnd"/>
      <w:r w:rsidRPr="00ED01BC">
        <w:rPr>
          <w:rFonts w:ascii="Times New Roman" w:hAnsi="Times New Roman"/>
        </w:rPr>
        <w:t xml:space="preserve"> </w:t>
      </w:r>
      <w:proofErr w:type="spellStart"/>
      <w:r w:rsidRPr="00ED01BC">
        <w:rPr>
          <w:rFonts w:ascii="Times New Roman" w:hAnsi="Times New Roman"/>
        </w:rPr>
        <w:t>bromine</w:t>
      </w:r>
      <w:proofErr w:type="spellEnd"/>
      <w:r w:rsidRPr="00ED01BC">
        <w:rPr>
          <w:rFonts w:ascii="Times New Roman" w:hAnsi="Times New Roman"/>
        </w:rPr>
        <w:t xml:space="preserve"> or </w:t>
      </w:r>
      <w:proofErr w:type="spellStart"/>
      <w:r w:rsidRPr="00ED01BC">
        <w:rPr>
          <w:rFonts w:ascii="Times New Roman" w:hAnsi="Times New Roman"/>
        </w:rPr>
        <w:t>metals</w:t>
      </w:r>
      <w:proofErr w:type="spellEnd"/>
      <w:r w:rsidRPr="00ED01BC">
        <w:rPr>
          <w:rFonts w:ascii="Times New Roman" w:hAnsi="Times New Roman"/>
        </w:rPr>
        <w:t xml:space="preserve"> and</w:t>
      </w:r>
      <w:r w:rsidRPr="00ED01BC">
        <w:rPr>
          <w:rFonts w:ascii="Times New Roman" w:hAnsi="Times New Roman"/>
          <w:rtl/>
        </w:rPr>
        <w:t xml:space="preserve"> </w:t>
      </w:r>
      <w:proofErr w:type="spellStart"/>
      <w:r w:rsidRPr="00ED01BC">
        <w:rPr>
          <w:rFonts w:ascii="Times New Roman" w:hAnsi="Times New Roman"/>
        </w:rPr>
        <w:t>strong</w:t>
      </w:r>
      <w:proofErr w:type="spellEnd"/>
      <w:r w:rsidRPr="00ED01BC">
        <w:rPr>
          <w:rFonts w:ascii="Times New Roman" w:hAnsi="Times New Roman"/>
        </w:rPr>
        <w:t xml:space="preserve"> </w:t>
      </w:r>
      <w:proofErr w:type="spellStart"/>
      <w:r w:rsidRPr="00ED01BC">
        <w:rPr>
          <w:rFonts w:ascii="Times New Roman" w:hAnsi="Times New Roman"/>
        </w:rPr>
        <w:t>mineral</w:t>
      </w:r>
      <w:proofErr w:type="spellEnd"/>
      <w:r w:rsidRPr="00ED01BC">
        <w:rPr>
          <w:rFonts w:ascii="Times New Roman" w:hAnsi="Times New Roman"/>
        </w:rPr>
        <w:t xml:space="preserve"> </w:t>
      </w:r>
      <w:proofErr w:type="spellStart"/>
      <w:r w:rsidRPr="00ED01BC">
        <w:rPr>
          <w:rFonts w:ascii="Times New Roman" w:hAnsi="Times New Roman"/>
        </w:rPr>
        <w:t>acids</w:t>
      </w:r>
      <w:proofErr w:type="spellEnd"/>
      <w:r w:rsidRPr="00ED01BC">
        <w:rPr>
          <w:rFonts w:ascii="Times New Roman" w:hAnsi="Times New Roman"/>
        </w:rPr>
        <w:t xml:space="preserve"> </w:t>
      </w:r>
      <w:proofErr w:type="spellStart"/>
      <w:r w:rsidRPr="00ED01BC">
        <w:rPr>
          <w:rFonts w:ascii="Times New Roman" w:hAnsi="Times New Roman"/>
        </w:rPr>
        <w:t>is</w:t>
      </w:r>
      <w:proofErr w:type="spellEnd"/>
      <w:r w:rsidRPr="00ED01BC">
        <w:rPr>
          <w:rFonts w:ascii="Times New Roman" w:hAnsi="Times New Roman"/>
        </w:rPr>
        <w:t xml:space="preserve"> </w:t>
      </w:r>
      <w:proofErr w:type="spellStart"/>
      <w:r w:rsidRPr="00ED01BC">
        <w:rPr>
          <w:rFonts w:ascii="Times New Roman" w:hAnsi="Times New Roman"/>
        </w:rPr>
        <w:t>still</w:t>
      </w:r>
      <w:proofErr w:type="spellEnd"/>
      <w:r w:rsidRPr="00ED01BC">
        <w:rPr>
          <w:rFonts w:ascii="Times New Roman" w:hAnsi="Times New Roman"/>
        </w:rPr>
        <w:t xml:space="preserve"> a challenge for </w:t>
      </w:r>
      <w:proofErr w:type="spellStart"/>
      <w:r w:rsidRPr="00ED01BC">
        <w:rPr>
          <w:rFonts w:ascii="Times New Roman" w:hAnsi="Times New Roman"/>
        </w:rPr>
        <w:t>synthesis</w:t>
      </w:r>
      <w:proofErr w:type="spellEnd"/>
      <w:r w:rsidRPr="00ED01BC">
        <w:rPr>
          <w:rFonts w:ascii="Times New Roman" w:hAnsi="Times New Roman"/>
        </w:rPr>
        <w:t xml:space="preserve"> of </w:t>
      </w:r>
      <w:proofErr w:type="spellStart"/>
      <w:r w:rsidRPr="00ED01BC">
        <w:rPr>
          <w:rFonts w:ascii="Times New Roman" w:hAnsi="Times New Roman"/>
        </w:rPr>
        <w:t>immobilized</w:t>
      </w:r>
      <w:proofErr w:type="spellEnd"/>
      <w:r w:rsidRPr="00ED01BC">
        <w:rPr>
          <w:rFonts w:ascii="Times New Roman" w:hAnsi="Times New Roman"/>
        </w:rPr>
        <w:t xml:space="preserve"> </w:t>
      </w:r>
      <w:proofErr w:type="spellStart"/>
      <w:r w:rsidRPr="00ED01BC">
        <w:rPr>
          <w:rFonts w:ascii="Times New Roman" w:hAnsi="Times New Roman"/>
        </w:rPr>
        <w:t>organic</w:t>
      </w:r>
      <w:proofErr w:type="spellEnd"/>
      <w:r w:rsidRPr="00ED01BC">
        <w:rPr>
          <w:rFonts w:ascii="Times New Roman" w:hAnsi="Times New Roman"/>
        </w:rPr>
        <w:t xml:space="preserve"> </w:t>
      </w:r>
      <w:proofErr w:type="spellStart"/>
      <w:r w:rsidRPr="00ED01BC">
        <w:rPr>
          <w:rFonts w:ascii="Times New Roman" w:hAnsi="Times New Roman"/>
        </w:rPr>
        <w:t>tribromide</w:t>
      </w:r>
      <w:proofErr w:type="spellEnd"/>
      <w:r w:rsidRPr="00ED01BC">
        <w:rPr>
          <w:rFonts w:ascii="Times New Roman" w:hAnsi="Times New Roman"/>
        </w:rPr>
        <w:t xml:space="preserve"> </w:t>
      </w:r>
      <w:proofErr w:type="spellStart"/>
      <w:r w:rsidRPr="00ED01BC">
        <w:rPr>
          <w:rFonts w:ascii="Times New Roman" w:hAnsi="Times New Roman"/>
        </w:rPr>
        <w:t>especially</w:t>
      </w:r>
      <w:proofErr w:type="spellEnd"/>
      <w:r w:rsidRPr="00ED01BC">
        <w:rPr>
          <w:rFonts w:ascii="Times New Roman" w:hAnsi="Times New Roman"/>
        </w:rPr>
        <w:t xml:space="preserve"> </w:t>
      </w:r>
      <w:proofErr w:type="spellStart"/>
      <w:r w:rsidRPr="00ED01BC">
        <w:rPr>
          <w:rFonts w:ascii="Times New Roman" w:hAnsi="Times New Roman"/>
        </w:rPr>
        <w:t>magnetic</w:t>
      </w:r>
      <w:proofErr w:type="spellEnd"/>
      <w:r w:rsidRPr="00ED01BC">
        <w:rPr>
          <w:rFonts w:ascii="Times New Roman" w:hAnsi="Times New Roman"/>
        </w:rPr>
        <w:t xml:space="preserve"> </w:t>
      </w:r>
      <w:proofErr w:type="spellStart"/>
      <w:r w:rsidRPr="00ED01BC">
        <w:rPr>
          <w:rFonts w:ascii="Times New Roman" w:hAnsi="Times New Roman"/>
        </w:rPr>
        <w:t>nanoparticles</w:t>
      </w:r>
      <w:proofErr w:type="spellEnd"/>
      <w:r w:rsidRPr="00ED01BC">
        <w:rPr>
          <w:rFonts w:ascii="Times New Roman" w:hAnsi="Times New Roman"/>
        </w:rPr>
        <w:t xml:space="preserve"> </w:t>
      </w:r>
      <w:proofErr w:type="spellStart"/>
      <w:r w:rsidRPr="00ED01BC">
        <w:rPr>
          <w:rFonts w:ascii="Times New Roman" w:hAnsi="Times New Roman"/>
        </w:rPr>
        <w:t>supported</w:t>
      </w:r>
      <w:proofErr w:type="spellEnd"/>
      <w:r w:rsidRPr="00ED01BC">
        <w:rPr>
          <w:rFonts w:ascii="Times New Roman" w:hAnsi="Times New Roman"/>
        </w:rPr>
        <w:t xml:space="preserve"> </w:t>
      </w:r>
      <w:proofErr w:type="spellStart"/>
      <w:r w:rsidRPr="00ED01BC">
        <w:rPr>
          <w:rFonts w:ascii="Times New Roman" w:hAnsi="Times New Roman"/>
        </w:rPr>
        <w:t>catalysts</w:t>
      </w:r>
      <w:proofErr w:type="spellEnd"/>
      <w:r w:rsidRPr="00ED01BC">
        <w:rPr>
          <w:rFonts w:ascii="Times New Roman" w:hAnsi="Times New Roman"/>
        </w:rPr>
        <w:t xml:space="preserve">. </w:t>
      </w:r>
    </w:p>
    <w:p w14:paraId="329AA71D" w14:textId="77777777" w:rsidR="00ED01BC" w:rsidRPr="00ED01BC" w:rsidRDefault="00ED01BC" w:rsidP="00656195">
      <w:pPr>
        <w:spacing w:line="360" w:lineRule="auto"/>
        <w:jc w:val="both"/>
        <w:rPr>
          <w:rFonts w:ascii="Times New Roman" w:hAnsi="Times New Roman"/>
        </w:rPr>
      </w:pPr>
      <w:r w:rsidRPr="00ED01BC">
        <w:rPr>
          <w:rFonts w:ascii="Times New Roman" w:hAnsi="Times New Roman"/>
        </w:rPr>
        <w:t xml:space="preserve">In </w:t>
      </w:r>
      <w:proofErr w:type="spellStart"/>
      <w:r w:rsidRPr="00ED01BC">
        <w:rPr>
          <w:rFonts w:ascii="Times New Roman" w:hAnsi="Times New Roman"/>
        </w:rPr>
        <w:t>this</w:t>
      </w:r>
      <w:proofErr w:type="spellEnd"/>
      <w:r w:rsidRPr="00ED01BC">
        <w:rPr>
          <w:rFonts w:ascii="Times New Roman" w:hAnsi="Times New Roman"/>
        </w:rPr>
        <w:t xml:space="preserve"> </w:t>
      </w:r>
      <w:proofErr w:type="spellStart"/>
      <w:r w:rsidRPr="00ED01BC">
        <w:rPr>
          <w:rFonts w:ascii="Times New Roman" w:hAnsi="Times New Roman"/>
        </w:rPr>
        <w:t>work</w:t>
      </w:r>
      <w:proofErr w:type="spellEnd"/>
      <w:r w:rsidRPr="00ED01BC">
        <w:rPr>
          <w:rFonts w:ascii="Times New Roman" w:hAnsi="Times New Roman"/>
        </w:rPr>
        <w:t xml:space="preserve">, </w:t>
      </w:r>
      <w:proofErr w:type="spellStart"/>
      <w:r w:rsidRPr="00ED01BC">
        <w:rPr>
          <w:rFonts w:ascii="Times New Roman" w:hAnsi="Times New Roman"/>
        </w:rPr>
        <w:t>we</w:t>
      </w:r>
      <w:proofErr w:type="spellEnd"/>
      <w:r w:rsidRPr="00ED01BC">
        <w:rPr>
          <w:rFonts w:ascii="Times New Roman" w:hAnsi="Times New Roman"/>
        </w:rPr>
        <w:t xml:space="preserve"> report a </w:t>
      </w:r>
      <w:proofErr w:type="spellStart"/>
      <w:r w:rsidRPr="00ED01BC">
        <w:rPr>
          <w:rFonts w:ascii="Times New Roman" w:hAnsi="Times New Roman"/>
        </w:rPr>
        <w:t>novel</w:t>
      </w:r>
      <w:proofErr w:type="spellEnd"/>
      <w:r w:rsidRPr="00ED01BC">
        <w:rPr>
          <w:rFonts w:ascii="Times New Roman" w:hAnsi="Times New Roman"/>
        </w:rPr>
        <w:t xml:space="preserve"> </w:t>
      </w:r>
      <w:proofErr w:type="spellStart"/>
      <w:r w:rsidRPr="00ED01BC">
        <w:rPr>
          <w:rFonts w:ascii="Times New Roman" w:hAnsi="Times New Roman"/>
        </w:rPr>
        <w:t>method</w:t>
      </w:r>
      <w:proofErr w:type="spellEnd"/>
      <w:r w:rsidRPr="00ED01BC">
        <w:rPr>
          <w:rFonts w:ascii="Times New Roman" w:hAnsi="Times New Roman"/>
        </w:rPr>
        <w:t xml:space="preserve"> for </w:t>
      </w:r>
      <w:proofErr w:type="spellStart"/>
      <w:r w:rsidRPr="00ED01BC">
        <w:rPr>
          <w:rFonts w:ascii="Times New Roman" w:hAnsi="Times New Roman"/>
        </w:rPr>
        <w:t>synthesis</w:t>
      </w:r>
      <w:proofErr w:type="spellEnd"/>
      <w:r w:rsidRPr="00ED01BC">
        <w:rPr>
          <w:rFonts w:ascii="Times New Roman" w:hAnsi="Times New Roman"/>
        </w:rPr>
        <w:t xml:space="preserve"> of </w:t>
      </w:r>
      <w:proofErr w:type="spellStart"/>
      <w:r w:rsidRPr="00ED01BC">
        <w:rPr>
          <w:rFonts w:ascii="Times New Roman" w:hAnsi="Times New Roman"/>
        </w:rPr>
        <w:t>supported</w:t>
      </w:r>
      <w:proofErr w:type="spellEnd"/>
      <w:r w:rsidRPr="00ED01BC">
        <w:rPr>
          <w:rFonts w:ascii="Times New Roman" w:hAnsi="Times New Roman"/>
        </w:rPr>
        <w:t xml:space="preserve"> </w:t>
      </w:r>
      <w:r w:rsidRPr="00ED01BC">
        <w:rPr>
          <w:rFonts w:ascii="Times New Roman" w:hAnsi="Times New Roman"/>
          <w:lang w:bidi="fa-IR"/>
        </w:rPr>
        <w:t xml:space="preserve">pyridinium </w:t>
      </w:r>
      <w:proofErr w:type="spellStart"/>
      <w:r w:rsidRPr="00ED01BC">
        <w:rPr>
          <w:rFonts w:ascii="Times New Roman" w:hAnsi="Times New Roman"/>
          <w:lang w:bidi="fa-IR"/>
        </w:rPr>
        <w:t>hydrotribromide</w:t>
      </w:r>
      <w:proofErr w:type="spellEnd"/>
      <w:r w:rsidRPr="00ED01BC">
        <w:rPr>
          <w:rFonts w:ascii="Times New Roman" w:hAnsi="Times New Roman"/>
          <w:lang w:bidi="fa-IR"/>
        </w:rPr>
        <w:t xml:space="preserve"> </w:t>
      </w:r>
      <w:r w:rsidRPr="00ED01BC">
        <w:rPr>
          <w:rFonts w:ascii="Times New Roman" w:hAnsi="Times New Roman"/>
        </w:rPr>
        <w:t xml:space="preserve">on </w:t>
      </w:r>
      <w:r w:rsidRPr="00ED01BC">
        <w:rPr>
          <w:rFonts w:ascii="Times New Roman" w:eastAsia="Times New Roman" w:hAnsi="Times New Roman"/>
          <w:lang w:bidi="fa-IR"/>
        </w:rPr>
        <w:t>Fe</w:t>
      </w:r>
      <w:r w:rsidRPr="00ED01BC">
        <w:rPr>
          <w:rFonts w:ascii="Times New Roman" w:eastAsia="Times New Roman" w:hAnsi="Times New Roman"/>
          <w:vertAlign w:val="subscript"/>
          <w:lang w:bidi="fa-IR"/>
        </w:rPr>
        <w:t>3</w:t>
      </w:r>
      <w:r w:rsidRPr="00ED01BC">
        <w:rPr>
          <w:rFonts w:ascii="Times New Roman" w:eastAsia="Times New Roman" w:hAnsi="Times New Roman"/>
          <w:lang w:bidi="fa-IR"/>
        </w:rPr>
        <w:t>O</w:t>
      </w:r>
      <w:r w:rsidRPr="00ED01BC">
        <w:rPr>
          <w:rFonts w:ascii="Times New Roman" w:eastAsia="Times New Roman" w:hAnsi="Times New Roman"/>
          <w:vertAlign w:val="subscript"/>
          <w:lang w:bidi="fa-IR"/>
        </w:rPr>
        <w:t xml:space="preserve">4 </w:t>
      </w:r>
      <w:proofErr w:type="spellStart"/>
      <w:r w:rsidRPr="00ED01BC">
        <w:rPr>
          <w:rFonts w:ascii="Times New Roman" w:hAnsi="Times New Roman"/>
        </w:rPr>
        <w:t>magnetic</w:t>
      </w:r>
      <w:proofErr w:type="spellEnd"/>
      <w:r w:rsidRPr="00ED01BC">
        <w:rPr>
          <w:rFonts w:ascii="Times New Roman" w:hAnsi="Times New Roman"/>
        </w:rPr>
        <w:t xml:space="preserve"> </w:t>
      </w:r>
      <w:proofErr w:type="spellStart"/>
      <w:r w:rsidRPr="00ED01BC">
        <w:rPr>
          <w:rFonts w:ascii="Times New Roman" w:hAnsi="Times New Roman"/>
        </w:rPr>
        <w:t>nanoparticles</w:t>
      </w:r>
      <w:proofErr w:type="spellEnd"/>
      <w:r w:rsidRPr="00ED01BC">
        <w:rPr>
          <w:rFonts w:ascii="Times New Roman" w:hAnsi="Times New Roman"/>
        </w:rPr>
        <w:t xml:space="preserve"> (</w:t>
      </w:r>
      <w:proofErr w:type="spellStart"/>
      <w:r w:rsidRPr="00ED01BC">
        <w:rPr>
          <w:rFonts w:ascii="Times New Roman" w:hAnsi="Times New Roman"/>
        </w:rPr>
        <w:t>MNPs</w:t>
      </w:r>
      <w:proofErr w:type="spellEnd"/>
      <w:r w:rsidRPr="00ED01BC">
        <w:rPr>
          <w:rFonts w:ascii="Times New Roman" w:hAnsi="Times New Roman"/>
        </w:rPr>
        <w:t>)</w:t>
      </w:r>
      <w:r w:rsidRPr="00ED01BC">
        <w:rPr>
          <w:rFonts w:ascii="Times New Roman" w:hAnsi="Times New Roman"/>
          <w:vertAlign w:val="superscript"/>
        </w:rPr>
        <w:t xml:space="preserve"> </w:t>
      </w:r>
      <w:r w:rsidRPr="00ED01BC">
        <w:rPr>
          <w:rFonts w:ascii="Times New Roman" w:hAnsi="Times New Roman"/>
        </w:rPr>
        <w:t xml:space="preserve">via </w:t>
      </w:r>
      <w:proofErr w:type="spellStart"/>
      <w:r w:rsidRPr="00ED01BC">
        <w:rPr>
          <w:rFonts w:ascii="Times New Roman" w:hAnsi="Times New Roman"/>
        </w:rPr>
        <w:t>oxidation</w:t>
      </w:r>
      <w:proofErr w:type="spellEnd"/>
      <w:r w:rsidRPr="00ED01BC">
        <w:rPr>
          <w:rFonts w:ascii="Times New Roman" w:hAnsi="Times New Roman"/>
        </w:rPr>
        <w:t xml:space="preserve"> of </w:t>
      </w:r>
      <w:proofErr w:type="spellStart"/>
      <w:r w:rsidRPr="00ED01BC">
        <w:rPr>
          <w:rFonts w:ascii="Times New Roman" w:hAnsi="Times New Roman"/>
        </w:rPr>
        <w:t>immobilized</w:t>
      </w:r>
      <w:proofErr w:type="spellEnd"/>
      <w:r w:rsidRPr="00ED01BC">
        <w:rPr>
          <w:rFonts w:ascii="Times New Roman" w:hAnsi="Times New Roman"/>
        </w:rPr>
        <w:t xml:space="preserve"> </w:t>
      </w:r>
      <w:proofErr w:type="spellStart"/>
      <w:r w:rsidRPr="00ED01BC">
        <w:rPr>
          <w:rFonts w:ascii="Times New Roman" w:hAnsi="Times New Roman"/>
        </w:rPr>
        <w:t>organic</w:t>
      </w:r>
      <w:proofErr w:type="spellEnd"/>
      <w:r w:rsidRPr="00ED01BC">
        <w:rPr>
          <w:rFonts w:ascii="Times New Roman" w:hAnsi="Times New Roman"/>
        </w:rPr>
        <w:t xml:space="preserve"> </w:t>
      </w:r>
      <w:proofErr w:type="spellStart"/>
      <w:r w:rsidRPr="00ED01BC">
        <w:rPr>
          <w:rFonts w:ascii="Times New Roman" w:hAnsi="Times New Roman"/>
        </w:rPr>
        <w:t>bromide</w:t>
      </w:r>
      <w:proofErr w:type="spellEnd"/>
      <w:r w:rsidRPr="00ED01BC">
        <w:rPr>
          <w:rFonts w:ascii="Times New Roman" w:hAnsi="Times New Roman"/>
        </w:rPr>
        <w:t xml:space="preserve"> to </w:t>
      </w:r>
      <w:proofErr w:type="spellStart"/>
      <w:r w:rsidRPr="00ED01BC">
        <w:rPr>
          <w:rFonts w:ascii="Times New Roman" w:hAnsi="Times New Roman"/>
        </w:rPr>
        <w:t>tribromide</w:t>
      </w:r>
      <w:proofErr w:type="spellEnd"/>
      <w:r w:rsidRPr="00ED01BC">
        <w:rPr>
          <w:rFonts w:ascii="Times New Roman" w:hAnsi="Times New Roman"/>
        </w:rPr>
        <w:t xml:space="preserve"> </w:t>
      </w:r>
      <w:proofErr w:type="spellStart"/>
      <w:r w:rsidRPr="00ED01BC">
        <w:rPr>
          <w:rFonts w:ascii="Times New Roman" w:hAnsi="Times New Roman"/>
        </w:rPr>
        <w:t>using</w:t>
      </w:r>
      <w:proofErr w:type="spellEnd"/>
      <w:r w:rsidRPr="00ED01BC">
        <w:rPr>
          <w:rFonts w:ascii="Times New Roman" w:hAnsi="Times New Roman"/>
        </w:rPr>
        <w:t xml:space="preserve"> </w:t>
      </w:r>
      <w:proofErr w:type="spellStart"/>
      <w:r w:rsidRPr="00ED01BC">
        <w:rPr>
          <w:rFonts w:ascii="Times New Roman" w:hAnsi="Times New Roman"/>
        </w:rPr>
        <w:t>periodic</w:t>
      </w:r>
      <w:proofErr w:type="spellEnd"/>
      <w:r w:rsidRPr="00ED01BC">
        <w:rPr>
          <w:rFonts w:ascii="Times New Roman" w:hAnsi="Times New Roman"/>
        </w:rPr>
        <w:t xml:space="preserve"> </w:t>
      </w:r>
      <w:proofErr w:type="spellStart"/>
      <w:r w:rsidRPr="00ED01BC">
        <w:rPr>
          <w:rFonts w:ascii="Times New Roman" w:hAnsi="Times New Roman"/>
        </w:rPr>
        <w:t>acid</w:t>
      </w:r>
      <w:proofErr w:type="spellEnd"/>
      <w:r w:rsidRPr="00ED01BC">
        <w:rPr>
          <w:rFonts w:ascii="Times New Roman" w:hAnsi="Times New Roman"/>
        </w:rPr>
        <w:t xml:space="preserve"> (H</w:t>
      </w:r>
      <w:r w:rsidRPr="00ED01BC">
        <w:rPr>
          <w:rFonts w:ascii="Times New Roman" w:hAnsi="Times New Roman"/>
          <w:vertAlign w:val="subscript"/>
        </w:rPr>
        <w:t>5</w:t>
      </w:r>
      <w:r w:rsidRPr="00ED01BC">
        <w:rPr>
          <w:rFonts w:ascii="Times New Roman" w:hAnsi="Times New Roman"/>
        </w:rPr>
        <w:t>IO</w:t>
      </w:r>
      <w:r w:rsidRPr="00ED01BC">
        <w:rPr>
          <w:rFonts w:ascii="Times New Roman" w:hAnsi="Times New Roman"/>
          <w:vertAlign w:val="subscript"/>
        </w:rPr>
        <w:t>6</w:t>
      </w:r>
      <w:r w:rsidRPr="00ED01BC">
        <w:rPr>
          <w:rFonts w:ascii="Times New Roman" w:hAnsi="Times New Roman"/>
        </w:rPr>
        <w:t xml:space="preserve">) as </w:t>
      </w:r>
      <w:proofErr w:type="gramStart"/>
      <w:r w:rsidRPr="00ED01BC">
        <w:rPr>
          <w:rFonts w:ascii="Times New Roman" w:hAnsi="Times New Roman"/>
        </w:rPr>
        <w:t>a</w:t>
      </w:r>
      <w:proofErr w:type="gramEnd"/>
      <w:r w:rsidRPr="00ED01BC">
        <w:rPr>
          <w:rFonts w:ascii="Times New Roman" w:hAnsi="Times New Roman"/>
        </w:rPr>
        <w:t xml:space="preserve"> cheap, </w:t>
      </w:r>
      <w:proofErr w:type="spellStart"/>
      <w:r w:rsidRPr="00ED01BC">
        <w:rPr>
          <w:rFonts w:ascii="Times New Roman" w:hAnsi="Times New Roman"/>
        </w:rPr>
        <w:t>nontoxic</w:t>
      </w:r>
      <w:proofErr w:type="spellEnd"/>
      <w:r w:rsidRPr="00ED01BC">
        <w:rPr>
          <w:rFonts w:ascii="Times New Roman" w:hAnsi="Times New Roman"/>
        </w:rPr>
        <w:t xml:space="preserve">, efficient, and </w:t>
      </w:r>
      <w:proofErr w:type="spellStart"/>
      <w:r w:rsidRPr="00ED01BC">
        <w:rPr>
          <w:rFonts w:ascii="Times New Roman" w:hAnsi="Times New Roman"/>
        </w:rPr>
        <w:t>easy</w:t>
      </w:r>
      <w:proofErr w:type="spellEnd"/>
      <w:r w:rsidRPr="00ED01BC">
        <w:rPr>
          <w:rFonts w:ascii="Times New Roman" w:hAnsi="Times New Roman"/>
        </w:rPr>
        <w:t xml:space="preserve"> to </w:t>
      </w:r>
      <w:proofErr w:type="spellStart"/>
      <w:r w:rsidRPr="00ED01BC">
        <w:rPr>
          <w:rFonts w:ascii="Times New Roman" w:hAnsi="Times New Roman"/>
        </w:rPr>
        <w:t>handle</w:t>
      </w:r>
      <w:proofErr w:type="spellEnd"/>
      <w:r w:rsidRPr="00ED01BC">
        <w:rPr>
          <w:rFonts w:ascii="Times New Roman" w:hAnsi="Times New Roman"/>
        </w:rPr>
        <w:t xml:space="preserve"> </w:t>
      </w:r>
      <w:proofErr w:type="spellStart"/>
      <w:r w:rsidRPr="00ED01BC">
        <w:rPr>
          <w:rFonts w:ascii="Times New Roman" w:hAnsi="Times New Roman"/>
        </w:rPr>
        <w:t>oxidant</w:t>
      </w:r>
      <w:proofErr w:type="spellEnd"/>
      <w:r w:rsidRPr="00ED01BC">
        <w:rPr>
          <w:rFonts w:ascii="Times New Roman" w:hAnsi="Times New Roman"/>
        </w:rPr>
        <w:t xml:space="preserve">. </w:t>
      </w:r>
      <w:r w:rsidRPr="00ED01BC">
        <w:rPr>
          <w:rFonts w:ascii="Times New Roman" w:eastAsia="Times New Roman" w:hAnsi="Times New Roman"/>
          <w:lang w:bidi="fa-IR"/>
        </w:rPr>
        <w:t>Fe</w:t>
      </w:r>
      <w:r w:rsidRPr="00ED01BC">
        <w:rPr>
          <w:rFonts w:ascii="Times New Roman" w:eastAsia="Times New Roman" w:hAnsi="Times New Roman"/>
          <w:vertAlign w:val="subscript"/>
          <w:lang w:bidi="fa-IR"/>
        </w:rPr>
        <w:t>3</w:t>
      </w:r>
      <w:r w:rsidRPr="00ED01BC">
        <w:rPr>
          <w:rFonts w:ascii="Times New Roman" w:eastAsia="Times New Roman" w:hAnsi="Times New Roman"/>
          <w:lang w:bidi="fa-IR"/>
        </w:rPr>
        <w:t>O</w:t>
      </w:r>
      <w:r w:rsidRPr="00ED01BC">
        <w:rPr>
          <w:rFonts w:ascii="Times New Roman" w:eastAsia="Times New Roman" w:hAnsi="Times New Roman"/>
          <w:vertAlign w:val="subscript"/>
          <w:lang w:bidi="fa-IR"/>
        </w:rPr>
        <w:t>4</w:t>
      </w:r>
      <w:r w:rsidRPr="00ED01BC">
        <w:rPr>
          <w:rFonts w:ascii="Times New Roman" w:eastAsia="Times New Roman" w:hAnsi="Times New Roman"/>
          <w:lang w:bidi="fa-IR"/>
        </w:rPr>
        <w:t>@</w:t>
      </w:r>
      <w:r w:rsidRPr="00ED01BC">
        <w:rPr>
          <w:rFonts w:ascii="Times New Roman" w:eastAsia="Times New Roman" w:hAnsi="Times New Roman"/>
          <w:b/>
          <w:bCs/>
          <w:lang w:bidi="fa-IR"/>
        </w:rPr>
        <w:t xml:space="preserve"> </w:t>
      </w:r>
      <w:r w:rsidRPr="00ED01BC">
        <w:rPr>
          <w:rFonts w:ascii="Times New Roman" w:eastAsia="Times New Roman" w:hAnsi="Times New Roman"/>
          <w:lang w:bidi="fa-IR"/>
        </w:rPr>
        <w:t>PyHBr</w:t>
      </w:r>
      <w:r w:rsidRPr="00ED01BC">
        <w:rPr>
          <w:rFonts w:ascii="Times New Roman" w:eastAsia="Times New Roman" w:hAnsi="Times New Roman"/>
          <w:vertAlign w:val="subscript"/>
          <w:lang w:bidi="fa-IR"/>
        </w:rPr>
        <w:t>3</w:t>
      </w:r>
      <w:r w:rsidRPr="00ED01BC">
        <w:rPr>
          <w:rFonts w:ascii="Times New Roman" w:hAnsi="Times New Roman"/>
          <w:lang w:bidi="fa-IR"/>
        </w:rPr>
        <w:t xml:space="preserve"> </w:t>
      </w:r>
      <w:proofErr w:type="spellStart"/>
      <w:r w:rsidRPr="00ED01BC">
        <w:rPr>
          <w:rFonts w:ascii="Times New Roman" w:hAnsi="Times New Roman"/>
          <w:lang w:bidi="fa-IR"/>
        </w:rPr>
        <w:t>was</w:t>
      </w:r>
      <w:proofErr w:type="spellEnd"/>
      <w:r w:rsidRPr="00ED01BC">
        <w:rPr>
          <w:rFonts w:ascii="Times New Roman" w:hAnsi="Times New Roman"/>
          <w:lang w:bidi="fa-IR"/>
        </w:rPr>
        <w:t xml:space="preserve"> </w:t>
      </w:r>
      <w:proofErr w:type="spellStart"/>
      <w:r w:rsidRPr="00ED01BC">
        <w:rPr>
          <w:rFonts w:ascii="Times New Roman" w:hAnsi="Times New Roman"/>
          <w:lang w:bidi="fa-IR"/>
        </w:rPr>
        <w:t>used</w:t>
      </w:r>
      <w:proofErr w:type="spellEnd"/>
      <w:r w:rsidRPr="00ED01BC">
        <w:rPr>
          <w:rFonts w:ascii="Times New Roman" w:hAnsi="Times New Roman"/>
          <w:lang w:bidi="fa-IR"/>
        </w:rPr>
        <w:t xml:space="preserve"> as </w:t>
      </w:r>
      <w:proofErr w:type="spellStart"/>
      <w:r w:rsidRPr="00ED01BC">
        <w:rPr>
          <w:rFonts w:ascii="Times New Roman" w:hAnsi="Times New Roman"/>
          <w:lang w:bidi="fa-IR"/>
        </w:rPr>
        <w:t>catalyst</w:t>
      </w:r>
      <w:proofErr w:type="spellEnd"/>
      <w:r w:rsidRPr="00ED01BC">
        <w:rPr>
          <w:rFonts w:ascii="Times New Roman" w:hAnsi="Times New Roman"/>
          <w:lang w:bidi="fa-IR"/>
        </w:rPr>
        <w:t xml:space="preserve"> in the </w:t>
      </w:r>
      <w:proofErr w:type="spellStart"/>
      <w:r w:rsidRPr="00ED01BC">
        <w:rPr>
          <w:rFonts w:ascii="Times New Roman" w:hAnsi="Times New Roman"/>
          <w:lang w:bidi="fa-IR"/>
        </w:rPr>
        <w:t>selective</w:t>
      </w:r>
      <w:proofErr w:type="spellEnd"/>
      <w:r w:rsidRPr="00ED01BC">
        <w:rPr>
          <w:rFonts w:ascii="Times New Roman" w:hAnsi="Times New Roman"/>
          <w:lang w:bidi="fa-IR"/>
        </w:rPr>
        <w:t xml:space="preserve"> </w:t>
      </w:r>
      <w:proofErr w:type="spellStart"/>
      <w:r w:rsidRPr="00ED01BC">
        <w:rPr>
          <w:rFonts w:ascii="Times New Roman" w:hAnsi="Times New Roman"/>
          <w:lang w:bidi="fa-IR"/>
        </w:rPr>
        <w:t>oxidation</w:t>
      </w:r>
      <w:proofErr w:type="spellEnd"/>
      <w:r w:rsidRPr="00ED01BC">
        <w:rPr>
          <w:rFonts w:ascii="Times New Roman" w:hAnsi="Times New Roman"/>
          <w:lang w:bidi="fa-IR"/>
        </w:rPr>
        <w:t xml:space="preserve"> of </w:t>
      </w:r>
      <w:proofErr w:type="spellStart"/>
      <w:r w:rsidRPr="00ED01BC">
        <w:rPr>
          <w:rFonts w:ascii="Times New Roman" w:hAnsi="Times New Roman"/>
          <w:lang w:bidi="fa-IR"/>
        </w:rPr>
        <w:t>alcohols</w:t>
      </w:r>
      <w:proofErr w:type="spellEnd"/>
      <w:r w:rsidRPr="00ED01BC">
        <w:rPr>
          <w:rFonts w:ascii="Times New Roman" w:hAnsi="Times New Roman"/>
          <w:lang w:bidi="fa-IR"/>
        </w:rPr>
        <w:t xml:space="preserve"> to </w:t>
      </w:r>
      <w:proofErr w:type="spellStart"/>
      <w:r w:rsidRPr="00ED01BC">
        <w:rPr>
          <w:rFonts w:ascii="Times New Roman" w:hAnsi="Times New Roman"/>
          <w:lang w:bidi="fa-IR"/>
        </w:rPr>
        <w:t>aldehydes</w:t>
      </w:r>
      <w:proofErr w:type="spellEnd"/>
      <w:r w:rsidRPr="00ED01BC">
        <w:rPr>
          <w:rFonts w:ascii="Times New Roman" w:hAnsi="Times New Roman"/>
          <w:lang w:bidi="fa-IR"/>
        </w:rPr>
        <w:t xml:space="preserve"> and </w:t>
      </w:r>
      <w:proofErr w:type="spellStart"/>
      <w:r w:rsidRPr="00ED01BC">
        <w:rPr>
          <w:rFonts w:ascii="Times New Roman" w:hAnsi="Times New Roman"/>
          <w:lang w:bidi="fa-IR"/>
        </w:rPr>
        <w:t>ketones</w:t>
      </w:r>
      <w:proofErr w:type="spellEnd"/>
      <w:r w:rsidRPr="00ED01BC">
        <w:rPr>
          <w:rFonts w:ascii="Times New Roman" w:hAnsi="Times New Roman"/>
          <w:lang w:bidi="fa-IR"/>
        </w:rPr>
        <w:t xml:space="preserve"> </w:t>
      </w:r>
      <w:proofErr w:type="spellStart"/>
      <w:r w:rsidRPr="00ED01BC">
        <w:rPr>
          <w:rFonts w:ascii="Times New Roman" w:hAnsi="Times New Roman"/>
          <w:lang w:bidi="fa-IR"/>
        </w:rPr>
        <w:t>using</w:t>
      </w:r>
      <w:proofErr w:type="spellEnd"/>
      <w:r w:rsidRPr="00ED01BC">
        <w:rPr>
          <w:rFonts w:ascii="Times New Roman" w:hAnsi="Times New Roman"/>
          <w:lang w:bidi="fa-IR"/>
        </w:rPr>
        <w:t xml:space="preserve"> 30% H</w:t>
      </w:r>
      <w:r w:rsidRPr="00ED01BC">
        <w:rPr>
          <w:rFonts w:ascii="Times New Roman" w:hAnsi="Times New Roman"/>
          <w:vertAlign w:val="subscript"/>
          <w:lang w:bidi="fa-IR"/>
        </w:rPr>
        <w:t>2</w:t>
      </w:r>
      <w:r w:rsidRPr="00ED01BC">
        <w:rPr>
          <w:rFonts w:ascii="Times New Roman" w:hAnsi="Times New Roman"/>
          <w:lang w:bidi="fa-IR"/>
        </w:rPr>
        <w:t>O</w:t>
      </w:r>
      <w:r w:rsidRPr="00ED01BC">
        <w:rPr>
          <w:rFonts w:ascii="Times New Roman" w:hAnsi="Times New Roman"/>
          <w:vertAlign w:val="subscript"/>
          <w:lang w:bidi="fa-IR"/>
        </w:rPr>
        <w:t>2</w:t>
      </w:r>
      <w:r w:rsidRPr="00ED01BC">
        <w:rPr>
          <w:rFonts w:ascii="Times New Roman" w:hAnsi="Times New Roman"/>
          <w:lang w:bidi="fa-IR"/>
        </w:rPr>
        <w:t>.</w:t>
      </w:r>
      <w:r w:rsidRPr="00ED01BC">
        <w:rPr>
          <w:rFonts w:ascii="Times New Roman" w:hAnsi="Times New Roman"/>
          <w:sz w:val="20"/>
          <w:szCs w:val="20"/>
          <w:lang w:bidi="fa-IR"/>
        </w:rPr>
        <w:t xml:space="preserve"> </w:t>
      </w:r>
      <w:proofErr w:type="spellStart"/>
      <w:r w:rsidRPr="00ED01BC">
        <w:rPr>
          <w:rFonts w:ascii="Times New Roman" w:hAnsi="Times New Roman"/>
          <w:lang w:bidi="fa-IR"/>
        </w:rPr>
        <w:t>Furthermore</w:t>
      </w:r>
      <w:proofErr w:type="spellEnd"/>
      <w:r w:rsidRPr="00ED01BC">
        <w:rPr>
          <w:rFonts w:ascii="Times New Roman" w:hAnsi="Times New Roman"/>
          <w:lang w:bidi="fa-IR"/>
        </w:rPr>
        <w:t xml:space="preserve">, </w:t>
      </w:r>
      <w:proofErr w:type="spellStart"/>
      <w:r w:rsidRPr="00ED01BC">
        <w:rPr>
          <w:rFonts w:ascii="Times New Roman" w:hAnsi="Times New Roman"/>
          <w:lang w:bidi="fa-IR"/>
        </w:rPr>
        <w:t>trimethylsilylation</w:t>
      </w:r>
      <w:proofErr w:type="spellEnd"/>
      <w:r w:rsidRPr="00ED01BC">
        <w:rPr>
          <w:rFonts w:ascii="Times New Roman" w:hAnsi="Times New Roman"/>
          <w:lang w:bidi="fa-IR"/>
        </w:rPr>
        <w:t xml:space="preserve"> and </w:t>
      </w:r>
      <w:proofErr w:type="spellStart"/>
      <w:r w:rsidRPr="00ED01BC">
        <w:rPr>
          <w:rFonts w:ascii="Times New Roman" w:hAnsi="Times New Roman"/>
          <w:lang w:bidi="fa-IR"/>
        </w:rPr>
        <w:t>tetrahydropyranylation</w:t>
      </w:r>
      <w:proofErr w:type="spellEnd"/>
      <w:r w:rsidRPr="00ED01BC">
        <w:rPr>
          <w:rFonts w:ascii="Times New Roman" w:hAnsi="Times New Roman"/>
          <w:lang w:bidi="fa-IR"/>
        </w:rPr>
        <w:t xml:space="preserve"> of </w:t>
      </w:r>
      <w:proofErr w:type="spellStart"/>
      <w:r w:rsidRPr="00ED01BC">
        <w:rPr>
          <w:rFonts w:ascii="Times New Roman" w:hAnsi="Times New Roman"/>
          <w:lang w:bidi="fa-IR"/>
        </w:rPr>
        <w:t>alcohols</w:t>
      </w:r>
      <w:proofErr w:type="spellEnd"/>
      <w:r w:rsidRPr="00ED01BC">
        <w:rPr>
          <w:rFonts w:ascii="Times New Roman" w:hAnsi="Times New Roman"/>
          <w:lang w:bidi="fa-IR"/>
        </w:rPr>
        <w:t xml:space="preserve"> </w:t>
      </w:r>
      <w:proofErr w:type="spellStart"/>
      <w:r w:rsidRPr="00ED01BC">
        <w:rPr>
          <w:rFonts w:ascii="Times New Roman" w:hAnsi="Times New Roman"/>
          <w:lang w:bidi="fa-IR"/>
        </w:rPr>
        <w:t>were</w:t>
      </w:r>
      <w:proofErr w:type="spellEnd"/>
      <w:r w:rsidRPr="00ED01BC">
        <w:rPr>
          <w:rFonts w:ascii="Times New Roman" w:hAnsi="Times New Roman"/>
          <w:lang w:bidi="fa-IR"/>
        </w:rPr>
        <w:t xml:space="preserve"> </w:t>
      </w:r>
      <w:proofErr w:type="spellStart"/>
      <w:r w:rsidRPr="00ED01BC">
        <w:rPr>
          <w:rFonts w:ascii="Times New Roman" w:hAnsi="Times New Roman"/>
          <w:lang w:bidi="fa-IR"/>
        </w:rPr>
        <w:t>performed</w:t>
      </w:r>
      <w:proofErr w:type="spellEnd"/>
      <w:r w:rsidRPr="00ED01BC">
        <w:rPr>
          <w:rFonts w:ascii="Times New Roman" w:hAnsi="Times New Roman"/>
          <w:lang w:bidi="fa-IR"/>
        </w:rPr>
        <w:t xml:space="preserve"> in the </w:t>
      </w:r>
      <w:proofErr w:type="spellStart"/>
      <w:r w:rsidRPr="00ED01BC">
        <w:rPr>
          <w:rFonts w:ascii="Times New Roman" w:hAnsi="Times New Roman"/>
          <w:lang w:bidi="fa-IR"/>
        </w:rPr>
        <w:t>presence</w:t>
      </w:r>
      <w:proofErr w:type="spellEnd"/>
      <w:r w:rsidRPr="00ED01BC">
        <w:rPr>
          <w:rFonts w:ascii="Times New Roman" w:hAnsi="Times New Roman"/>
          <w:lang w:bidi="fa-IR"/>
        </w:rPr>
        <w:t xml:space="preserve"> of </w:t>
      </w:r>
      <w:proofErr w:type="spellStart"/>
      <w:r w:rsidRPr="00ED01BC">
        <w:rPr>
          <w:rFonts w:ascii="Times New Roman" w:hAnsi="Times New Roman"/>
          <w:lang w:bidi="fa-IR"/>
        </w:rPr>
        <w:t>this</w:t>
      </w:r>
      <w:proofErr w:type="spellEnd"/>
      <w:r w:rsidRPr="00ED01BC">
        <w:rPr>
          <w:rFonts w:ascii="Times New Roman" w:hAnsi="Times New Roman"/>
          <w:lang w:bidi="fa-IR"/>
        </w:rPr>
        <w:t xml:space="preserve"> </w:t>
      </w:r>
      <w:proofErr w:type="spellStart"/>
      <w:r w:rsidRPr="00ED01BC">
        <w:rPr>
          <w:rFonts w:ascii="Times New Roman" w:hAnsi="Times New Roman"/>
          <w:lang w:bidi="fa-IR"/>
        </w:rPr>
        <w:t>catalyst</w:t>
      </w:r>
      <w:proofErr w:type="spellEnd"/>
      <w:r w:rsidRPr="00ED01BC">
        <w:rPr>
          <w:rFonts w:ascii="Times New Roman" w:hAnsi="Times New Roman"/>
          <w:lang w:bidi="fa-IR"/>
        </w:rPr>
        <w:t>.</w:t>
      </w:r>
    </w:p>
    <w:p w14:paraId="7209E11E" w14:textId="77777777" w:rsidR="0042643B" w:rsidRDefault="0042643B" w:rsidP="00656195">
      <w:pPr>
        <w:spacing w:line="360" w:lineRule="auto"/>
        <w:jc w:val="both"/>
        <w:rPr>
          <w:rFonts w:ascii="Times New Roman" w:hAnsi="Times New Roman"/>
        </w:rPr>
      </w:pPr>
    </w:p>
    <w:p w14:paraId="000E3716" w14:textId="77777777" w:rsidR="0042643B" w:rsidRPr="0042643B" w:rsidRDefault="0042643B" w:rsidP="00656195">
      <w:pPr>
        <w:spacing w:line="360" w:lineRule="auto"/>
        <w:rPr>
          <w:rFonts w:ascii="Times New Roman" w:hAnsi="Times New Roman"/>
          <w:szCs w:val="24"/>
        </w:rPr>
      </w:pPr>
      <w:r w:rsidRPr="0042643B">
        <w:rPr>
          <w:rFonts w:ascii="Times New Roman" w:hAnsi="Times New Roman"/>
          <w:b/>
          <w:bCs/>
          <w:color w:val="000000"/>
          <w:szCs w:val="24"/>
        </w:rPr>
        <w:lastRenderedPageBreak/>
        <w:t xml:space="preserve">2. </w:t>
      </w:r>
      <w:proofErr w:type="spellStart"/>
      <w:r w:rsidRPr="0042643B">
        <w:rPr>
          <w:rFonts w:ascii="Times New Roman" w:hAnsi="Times New Roman"/>
          <w:b/>
          <w:bCs/>
          <w:color w:val="000000"/>
          <w:szCs w:val="24"/>
        </w:rPr>
        <w:t>Experimental</w:t>
      </w:r>
      <w:proofErr w:type="spellEnd"/>
      <w:r w:rsidRPr="0042643B">
        <w:rPr>
          <w:rFonts w:ascii="Times New Roman" w:hAnsi="Times New Roman"/>
          <w:b/>
          <w:bCs/>
          <w:color w:val="000000"/>
          <w:szCs w:val="24"/>
        </w:rPr>
        <w:t xml:space="preserve"> Section</w:t>
      </w:r>
      <w:r w:rsidRPr="0042643B">
        <w:rPr>
          <w:rFonts w:ascii="Times New Roman" w:hAnsi="Times New Roman"/>
          <w:b/>
          <w:bCs/>
          <w:color w:val="000000"/>
          <w:szCs w:val="24"/>
        </w:rPr>
        <w:br/>
        <w:t xml:space="preserve">2. 1. Instrumentation, </w:t>
      </w:r>
      <w:proofErr w:type="spellStart"/>
      <w:r>
        <w:rPr>
          <w:rFonts w:ascii="Times New Roman" w:hAnsi="Times New Roman"/>
          <w:b/>
          <w:bCs/>
          <w:color w:val="000000"/>
          <w:szCs w:val="24"/>
        </w:rPr>
        <w:t>a</w:t>
      </w:r>
      <w:r w:rsidRPr="0042643B">
        <w:rPr>
          <w:rFonts w:ascii="Times New Roman" w:hAnsi="Times New Roman"/>
          <w:b/>
          <w:bCs/>
          <w:color w:val="000000"/>
          <w:szCs w:val="24"/>
        </w:rPr>
        <w:t>nalysis</w:t>
      </w:r>
      <w:proofErr w:type="spellEnd"/>
      <w:r w:rsidRPr="0042643B">
        <w:rPr>
          <w:rFonts w:ascii="Times New Roman" w:hAnsi="Times New Roman"/>
          <w:b/>
          <w:bCs/>
          <w:color w:val="000000"/>
          <w:szCs w:val="24"/>
        </w:rPr>
        <w:t xml:space="preserve"> and </w:t>
      </w:r>
      <w:proofErr w:type="spellStart"/>
      <w:r>
        <w:rPr>
          <w:rFonts w:ascii="Times New Roman" w:hAnsi="Times New Roman"/>
          <w:b/>
          <w:bCs/>
          <w:color w:val="000000"/>
          <w:szCs w:val="24"/>
        </w:rPr>
        <w:t>r</w:t>
      </w:r>
      <w:r w:rsidRPr="0042643B">
        <w:rPr>
          <w:rFonts w:ascii="Times New Roman" w:hAnsi="Times New Roman"/>
          <w:b/>
          <w:bCs/>
          <w:color w:val="000000"/>
          <w:szCs w:val="24"/>
        </w:rPr>
        <w:t>aw</w:t>
      </w:r>
      <w:proofErr w:type="spellEnd"/>
      <w:r>
        <w:rPr>
          <w:rFonts w:ascii="Times New Roman" w:hAnsi="Times New Roman"/>
          <w:b/>
          <w:bCs/>
          <w:color w:val="000000"/>
          <w:szCs w:val="24"/>
        </w:rPr>
        <w:t xml:space="preserve"> </w:t>
      </w:r>
      <w:proofErr w:type="spellStart"/>
      <w:r>
        <w:rPr>
          <w:rFonts w:ascii="Times New Roman" w:hAnsi="Times New Roman"/>
          <w:b/>
          <w:bCs/>
          <w:color w:val="000000"/>
          <w:szCs w:val="24"/>
        </w:rPr>
        <w:t>m</w:t>
      </w:r>
      <w:r w:rsidRPr="0042643B">
        <w:rPr>
          <w:rFonts w:ascii="Times New Roman" w:hAnsi="Times New Roman"/>
          <w:b/>
          <w:bCs/>
          <w:color w:val="000000"/>
          <w:szCs w:val="24"/>
        </w:rPr>
        <w:t>aterials</w:t>
      </w:r>
      <w:proofErr w:type="spellEnd"/>
    </w:p>
    <w:p w14:paraId="3C63EBC8" w14:textId="77777777" w:rsidR="0042643B" w:rsidRDefault="0042643B" w:rsidP="00656195">
      <w:pPr>
        <w:spacing w:line="360" w:lineRule="auto"/>
        <w:jc w:val="both"/>
        <w:rPr>
          <w:rFonts w:ascii="Times New Roman" w:hAnsi="Times New Roman"/>
        </w:rPr>
      </w:pPr>
    </w:p>
    <w:p w14:paraId="6059389D" w14:textId="77777777" w:rsidR="00ED01BC" w:rsidRPr="00ED01BC" w:rsidRDefault="00ED01BC" w:rsidP="00656195">
      <w:pPr>
        <w:spacing w:line="360" w:lineRule="auto"/>
        <w:jc w:val="both"/>
        <w:rPr>
          <w:rFonts w:ascii="Times New Roman" w:hAnsi="Times New Roman"/>
          <w:shd w:val="clear" w:color="auto" w:fill="FFFFFF"/>
        </w:rPr>
      </w:pPr>
      <w:r w:rsidRPr="00ED01BC">
        <w:rPr>
          <w:rFonts w:ascii="Times New Roman" w:hAnsi="Times New Roman"/>
        </w:rPr>
        <w:t xml:space="preserve">All </w:t>
      </w:r>
      <w:proofErr w:type="spellStart"/>
      <w:r w:rsidRPr="00ED01BC">
        <w:rPr>
          <w:rFonts w:ascii="Times New Roman" w:hAnsi="Times New Roman"/>
        </w:rPr>
        <w:t>products</w:t>
      </w:r>
      <w:proofErr w:type="spellEnd"/>
      <w:r w:rsidRPr="00ED01BC">
        <w:rPr>
          <w:rFonts w:ascii="Times New Roman" w:hAnsi="Times New Roman"/>
        </w:rPr>
        <w:t xml:space="preserve"> are </w:t>
      </w:r>
      <w:proofErr w:type="spellStart"/>
      <w:r w:rsidRPr="00ED01BC">
        <w:rPr>
          <w:rFonts w:ascii="Times New Roman" w:hAnsi="Times New Roman"/>
        </w:rPr>
        <w:t>known</w:t>
      </w:r>
      <w:proofErr w:type="spellEnd"/>
      <w:r w:rsidRPr="00ED01BC">
        <w:rPr>
          <w:rFonts w:ascii="Times New Roman" w:hAnsi="Times New Roman"/>
        </w:rPr>
        <w:t xml:space="preserve"> and </w:t>
      </w:r>
      <w:proofErr w:type="spellStart"/>
      <w:r w:rsidRPr="00ED01BC">
        <w:rPr>
          <w:rFonts w:ascii="Times New Roman" w:hAnsi="Times New Roman"/>
        </w:rPr>
        <w:t>were</w:t>
      </w:r>
      <w:proofErr w:type="spellEnd"/>
      <w:r w:rsidRPr="00ED01BC">
        <w:rPr>
          <w:rFonts w:ascii="Times New Roman" w:hAnsi="Times New Roman"/>
        </w:rPr>
        <w:t xml:space="preserve"> </w:t>
      </w:r>
      <w:proofErr w:type="spellStart"/>
      <w:r w:rsidRPr="00ED01BC">
        <w:rPr>
          <w:rFonts w:ascii="Times New Roman" w:hAnsi="Times New Roman"/>
        </w:rPr>
        <w:t>characterized</w:t>
      </w:r>
      <w:proofErr w:type="spellEnd"/>
      <w:r w:rsidRPr="00ED01BC">
        <w:rPr>
          <w:rFonts w:ascii="Times New Roman" w:hAnsi="Times New Roman"/>
        </w:rPr>
        <w:t xml:space="preserve"> by </w:t>
      </w:r>
      <w:proofErr w:type="spellStart"/>
      <w:r w:rsidRPr="00ED01BC">
        <w:rPr>
          <w:rFonts w:ascii="Times New Roman" w:hAnsi="Times New Roman"/>
        </w:rPr>
        <w:t>comparison</w:t>
      </w:r>
      <w:proofErr w:type="spellEnd"/>
      <w:r w:rsidRPr="00ED01BC">
        <w:rPr>
          <w:rFonts w:ascii="Times New Roman" w:hAnsi="Times New Roman"/>
        </w:rPr>
        <w:t xml:space="preserve"> of </w:t>
      </w:r>
      <w:proofErr w:type="spellStart"/>
      <w:r w:rsidRPr="00ED01BC">
        <w:rPr>
          <w:rFonts w:ascii="Times New Roman" w:hAnsi="Times New Roman"/>
        </w:rPr>
        <w:t>their</w:t>
      </w:r>
      <w:proofErr w:type="spellEnd"/>
      <w:r w:rsidRPr="00ED01BC">
        <w:rPr>
          <w:rFonts w:ascii="Times New Roman" w:hAnsi="Times New Roman"/>
        </w:rPr>
        <w:t xml:space="preserve"> </w:t>
      </w:r>
      <w:proofErr w:type="spellStart"/>
      <w:r w:rsidRPr="00ED01BC">
        <w:rPr>
          <w:rFonts w:ascii="Times New Roman" w:hAnsi="Times New Roman"/>
        </w:rPr>
        <w:t>physical</w:t>
      </w:r>
      <w:proofErr w:type="spellEnd"/>
      <w:r w:rsidRPr="00ED01BC">
        <w:rPr>
          <w:rFonts w:ascii="Times New Roman" w:hAnsi="Times New Roman"/>
        </w:rPr>
        <w:t xml:space="preserve"> data </w:t>
      </w:r>
      <w:proofErr w:type="spellStart"/>
      <w:r w:rsidRPr="00ED01BC">
        <w:rPr>
          <w:rFonts w:ascii="Times New Roman" w:hAnsi="Times New Roman"/>
        </w:rPr>
        <w:t>with</w:t>
      </w:r>
      <w:proofErr w:type="spellEnd"/>
      <w:r w:rsidRPr="00ED01BC">
        <w:rPr>
          <w:rFonts w:ascii="Times New Roman" w:hAnsi="Times New Roman"/>
        </w:rPr>
        <w:t xml:space="preserve"> </w:t>
      </w:r>
      <w:proofErr w:type="spellStart"/>
      <w:r w:rsidRPr="00ED01BC">
        <w:rPr>
          <w:rFonts w:ascii="Times New Roman" w:hAnsi="Times New Roman"/>
        </w:rPr>
        <w:t>those</w:t>
      </w:r>
      <w:proofErr w:type="spellEnd"/>
      <w:r w:rsidRPr="00ED01BC">
        <w:rPr>
          <w:rFonts w:ascii="Times New Roman" w:hAnsi="Times New Roman"/>
        </w:rPr>
        <w:t xml:space="preserve"> of </w:t>
      </w:r>
      <w:proofErr w:type="spellStart"/>
      <w:r w:rsidRPr="00ED01BC">
        <w:rPr>
          <w:rFonts w:ascii="Times New Roman" w:hAnsi="Times New Roman"/>
        </w:rPr>
        <w:t>known</w:t>
      </w:r>
      <w:proofErr w:type="spellEnd"/>
      <w:r w:rsidRPr="00ED01BC">
        <w:rPr>
          <w:rFonts w:ascii="Times New Roman" w:hAnsi="Times New Roman"/>
        </w:rPr>
        <w:t xml:space="preserve"> </w:t>
      </w:r>
      <w:proofErr w:type="spellStart"/>
      <w:r w:rsidRPr="00ED01BC">
        <w:rPr>
          <w:rFonts w:ascii="Times New Roman" w:hAnsi="Times New Roman"/>
        </w:rPr>
        <w:t>samples</w:t>
      </w:r>
      <w:proofErr w:type="spellEnd"/>
      <w:r w:rsidRPr="00ED01BC">
        <w:rPr>
          <w:rFonts w:ascii="Times New Roman" w:hAnsi="Times New Roman"/>
        </w:rPr>
        <w:t xml:space="preserve"> or by </w:t>
      </w:r>
      <w:proofErr w:type="spellStart"/>
      <w:r w:rsidRPr="00ED01BC">
        <w:rPr>
          <w:rFonts w:ascii="Times New Roman" w:hAnsi="Times New Roman"/>
        </w:rPr>
        <w:t>their</w:t>
      </w:r>
      <w:proofErr w:type="spellEnd"/>
      <w:r w:rsidRPr="00ED01BC">
        <w:rPr>
          <w:rFonts w:ascii="Times New Roman" w:hAnsi="Times New Roman"/>
        </w:rPr>
        <w:t xml:space="preserve"> spectral data. </w:t>
      </w:r>
      <w:proofErr w:type="spellStart"/>
      <w:r w:rsidRPr="00ED01BC">
        <w:rPr>
          <w:rFonts w:ascii="Times New Roman" w:hAnsi="Times New Roman"/>
        </w:rPr>
        <w:t>Infrared</w:t>
      </w:r>
      <w:proofErr w:type="spellEnd"/>
      <w:r w:rsidRPr="00ED01BC">
        <w:rPr>
          <w:rFonts w:ascii="Times New Roman" w:hAnsi="Times New Roman"/>
        </w:rPr>
        <w:t xml:space="preserve"> (IR) </w:t>
      </w:r>
      <w:proofErr w:type="spellStart"/>
      <w:r w:rsidRPr="00ED01BC">
        <w:rPr>
          <w:rFonts w:ascii="Times New Roman" w:hAnsi="Times New Roman"/>
        </w:rPr>
        <w:t>spectra</w:t>
      </w:r>
      <w:proofErr w:type="spellEnd"/>
      <w:r w:rsidRPr="00ED01BC">
        <w:rPr>
          <w:rFonts w:ascii="Times New Roman" w:hAnsi="Times New Roman"/>
        </w:rPr>
        <w:t xml:space="preserve"> </w:t>
      </w:r>
      <w:proofErr w:type="spellStart"/>
      <w:r w:rsidRPr="00ED01BC">
        <w:rPr>
          <w:rFonts w:ascii="Times New Roman" w:hAnsi="Times New Roman"/>
        </w:rPr>
        <w:t>were</w:t>
      </w:r>
      <w:proofErr w:type="spellEnd"/>
      <w:r w:rsidRPr="00ED01BC">
        <w:rPr>
          <w:rFonts w:ascii="Times New Roman" w:hAnsi="Times New Roman"/>
        </w:rPr>
        <w:t xml:space="preserve"> </w:t>
      </w:r>
      <w:proofErr w:type="spellStart"/>
      <w:r w:rsidRPr="00ED01BC">
        <w:rPr>
          <w:rFonts w:ascii="Times New Roman" w:hAnsi="Times New Roman"/>
        </w:rPr>
        <w:t>recorded</w:t>
      </w:r>
      <w:proofErr w:type="spellEnd"/>
      <w:r w:rsidRPr="00ED01BC">
        <w:rPr>
          <w:rFonts w:ascii="Times New Roman" w:hAnsi="Times New Roman"/>
        </w:rPr>
        <w:t xml:space="preserve"> on </w:t>
      </w:r>
      <w:proofErr w:type="spellStart"/>
      <w:r w:rsidRPr="00ED01BC">
        <w:rPr>
          <w:rFonts w:ascii="Times New Roman" w:hAnsi="Times New Roman"/>
        </w:rPr>
        <w:t>KBr</w:t>
      </w:r>
      <w:proofErr w:type="spellEnd"/>
      <w:r w:rsidRPr="00ED01BC">
        <w:rPr>
          <w:rFonts w:ascii="Times New Roman" w:hAnsi="Times New Roman"/>
        </w:rPr>
        <w:t xml:space="preserve"> matrix </w:t>
      </w:r>
      <w:proofErr w:type="spellStart"/>
      <w:r w:rsidRPr="00ED01BC">
        <w:rPr>
          <w:rFonts w:ascii="Times New Roman" w:hAnsi="Times New Roman"/>
        </w:rPr>
        <w:t>with</w:t>
      </w:r>
      <w:proofErr w:type="spellEnd"/>
      <w:r w:rsidRPr="00ED01BC">
        <w:rPr>
          <w:rFonts w:ascii="Times New Roman" w:hAnsi="Times New Roman"/>
        </w:rPr>
        <w:t xml:space="preserve"> Perkin Elmer RXI </w:t>
      </w:r>
      <w:proofErr w:type="spellStart"/>
      <w:r w:rsidRPr="00ED01BC">
        <w:rPr>
          <w:rFonts w:ascii="Times New Roman" w:hAnsi="Times New Roman"/>
        </w:rPr>
        <w:t>spectrometer</w:t>
      </w:r>
      <w:proofErr w:type="spellEnd"/>
      <w:r w:rsidRPr="00ED01BC">
        <w:rPr>
          <w:rFonts w:ascii="Times New Roman" w:hAnsi="Times New Roman"/>
        </w:rPr>
        <w:t xml:space="preserve">. </w:t>
      </w:r>
      <w:proofErr w:type="spellStart"/>
      <w:r w:rsidRPr="00ED01BC">
        <w:rPr>
          <w:rFonts w:ascii="Times New Roman" w:hAnsi="Times New Roman"/>
        </w:rPr>
        <w:t>Nuclear</w:t>
      </w:r>
      <w:proofErr w:type="spellEnd"/>
      <w:r w:rsidRPr="00ED01BC">
        <w:rPr>
          <w:rFonts w:ascii="Times New Roman" w:hAnsi="Times New Roman"/>
        </w:rPr>
        <w:t xml:space="preserve"> </w:t>
      </w:r>
      <w:proofErr w:type="spellStart"/>
      <w:r w:rsidRPr="00ED01BC">
        <w:rPr>
          <w:rFonts w:ascii="Times New Roman" w:hAnsi="Times New Roman"/>
        </w:rPr>
        <w:t>magnetic</w:t>
      </w:r>
      <w:proofErr w:type="spellEnd"/>
      <w:r w:rsidRPr="00ED01BC">
        <w:rPr>
          <w:rFonts w:ascii="Times New Roman" w:hAnsi="Times New Roman"/>
        </w:rPr>
        <w:t xml:space="preserve"> </w:t>
      </w:r>
      <w:proofErr w:type="spellStart"/>
      <w:r w:rsidRPr="00ED01BC">
        <w:rPr>
          <w:rFonts w:ascii="Times New Roman" w:hAnsi="Times New Roman"/>
        </w:rPr>
        <w:t>resonance</w:t>
      </w:r>
      <w:proofErr w:type="spellEnd"/>
      <w:r w:rsidRPr="00ED01BC">
        <w:rPr>
          <w:rFonts w:ascii="Times New Roman" w:hAnsi="Times New Roman"/>
        </w:rPr>
        <w:t xml:space="preserve"> (NMR) </w:t>
      </w:r>
      <w:proofErr w:type="spellStart"/>
      <w:r w:rsidRPr="00ED01BC">
        <w:rPr>
          <w:rFonts w:ascii="Times New Roman" w:hAnsi="Times New Roman"/>
        </w:rPr>
        <w:t>spectra</w:t>
      </w:r>
      <w:proofErr w:type="spellEnd"/>
      <w:r w:rsidRPr="00ED01BC">
        <w:rPr>
          <w:rFonts w:ascii="Times New Roman" w:hAnsi="Times New Roman"/>
        </w:rPr>
        <w:t xml:space="preserve"> </w:t>
      </w:r>
      <w:proofErr w:type="spellStart"/>
      <w:r w:rsidRPr="00ED01BC">
        <w:rPr>
          <w:rFonts w:ascii="Times New Roman" w:hAnsi="Times New Roman"/>
        </w:rPr>
        <w:t>were</w:t>
      </w:r>
      <w:proofErr w:type="spellEnd"/>
      <w:r w:rsidRPr="00ED01BC">
        <w:rPr>
          <w:rFonts w:ascii="Times New Roman" w:hAnsi="Times New Roman"/>
        </w:rPr>
        <w:t xml:space="preserve"> </w:t>
      </w:r>
      <w:proofErr w:type="spellStart"/>
      <w:r w:rsidRPr="00ED01BC">
        <w:rPr>
          <w:rFonts w:ascii="Times New Roman" w:hAnsi="Times New Roman"/>
        </w:rPr>
        <w:t>recorded</w:t>
      </w:r>
      <w:proofErr w:type="spellEnd"/>
      <w:r w:rsidRPr="00ED01BC">
        <w:rPr>
          <w:rFonts w:ascii="Times New Roman" w:hAnsi="Times New Roman"/>
        </w:rPr>
        <w:t xml:space="preserve"> in DMSO-d</w:t>
      </w:r>
      <w:r w:rsidRPr="00ED01BC">
        <w:rPr>
          <w:rFonts w:ascii="Times New Roman" w:hAnsi="Times New Roman"/>
          <w:vertAlign w:val="subscript"/>
        </w:rPr>
        <w:t>6</w:t>
      </w:r>
      <w:r w:rsidRPr="00ED01BC">
        <w:rPr>
          <w:rFonts w:ascii="Times New Roman" w:hAnsi="Times New Roman"/>
        </w:rPr>
        <w:t xml:space="preserve"> or CDCl</w:t>
      </w:r>
      <w:r w:rsidRPr="00ED01BC">
        <w:rPr>
          <w:rFonts w:ascii="Times New Roman" w:hAnsi="Times New Roman"/>
          <w:vertAlign w:val="subscript"/>
        </w:rPr>
        <w:t>3</w:t>
      </w:r>
      <w:r w:rsidRPr="00ED01BC">
        <w:rPr>
          <w:rFonts w:ascii="Times New Roman" w:hAnsi="Times New Roman"/>
        </w:rPr>
        <w:t xml:space="preserve"> </w:t>
      </w:r>
      <w:proofErr w:type="spellStart"/>
      <w:r w:rsidRPr="00ED01BC">
        <w:rPr>
          <w:rFonts w:ascii="Times New Roman" w:hAnsi="Times New Roman"/>
        </w:rPr>
        <w:t>using</w:t>
      </w:r>
      <w:proofErr w:type="spellEnd"/>
      <w:r w:rsidRPr="00ED01BC">
        <w:rPr>
          <w:rFonts w:ascii="Times New Roman" w:hAnsi="Times New Roman"/>
        </w:rPr>
        <w:t xml:space="preserve"> </w:t>
      </w:r>
      <w:proofErr w:type="spellStart"/>
      <w:r w:rsidRPr="00ED01BC">
        <w:rPr>
          <w:rFonts w:ascii="Times New Roman" w:hAnsi="Times New Roman"/>
        </w:rPr>
        <w:t>tetramethylsilane</w:t>
      </w:r>
      <w:proofErr w:type="spellEnd"/>
      <w:r w:rsidRPr="00ED01BC">
        <w:rPr>
          <w:rFonts w:ascii="Times New Roman" w:hAnsi="Times New Roman"/>
        </w:rPr>
        <w:t xml:space="preserve"> (TMS) as </w:t>
      </w:r>
      <w:proofErr w:type="spellStart"/>
      <w:r w:rsidRPr="00ED01BC">
        <w:rPr>
          <w:rFonts w:ascii="Times New Roman" w:hAnsi="Times New Roman"/>
        </w:rPr>
        <w:t>internal</w:t>
      </w:r>
      <w:proofErr w:type="spellEnd"/>
      <w:r w:rsidRPr="00ED01BC">
        <w:rPr>
          <w:rFonts w:ascii="Times New Roman" w:hAnsi="Times New Roman"/>
        </w:rPr>
        <w:t xml:space="preserve"> standard on a </w:t>
      </w:r>
      <w:proofErr w:type="spellStart"/>
      <w:r w:rsidRPr="00ED01BC">
        <w:rPr>
          <w:rFonts w:ascii="Times New Roman" w:hAnsi="Times New Roman"/>
        </w:rPr>
        <w:t>Bruker</w:t>
      </w:r>
      <w:proofErr w:type="spellEnd"/>
      <w:r w:rsidRPr="00ED01BC">
        <w:rPr>
          <w:rFonts w:ascii="Times New Roman" w:hAnsi="Times New Roman"/>
        </w:rPr>
        <w:t xml:space="preserve"> Avance DRX </w:t>
      </w:r>
      <w:proofErr w:type="spellStart"/>
      <w:r w:rsidRPr="00ED01BC">
        <w:rPr>
          <w:rFonts w:ascii="Times New Roman" w:hAnsi="Times New Roman"/>
        </w:rPr>
        <w:t>spectrometer</w:t>
      </w:r>
      <w:proofErr w:type="spellEnd"/>
      <w:r w:rsidRPr="00ED01BC">
        <w:rPr>
          <w:rFonts w:ascii="Times New Roman" w:hAnsi="Times New Roman"/>
        </w:rPr>
        <w:t xml:space="preserve">. </w:t>
      </w:r>
      <w:proofErr w:type="spellStart"/>
      <w:r w:rsidRPr="00ED01BC">
        <w:rPr>
          <w:rFonts w:ascii="Times New Roman" w:hAnsi="Times New Roman"/>
        </w:rPr>
        <w:t>Thermogravimetric</w:t>
      </w:r>
      <w:proofErr w:type="spellEnd"/>
      <w:r w:rsidRPr="00ED01BC">
        <w:rPr>
          <w:rFonts w:ascii="Times New Roman" w:hAnsi="Times New Roman"/>
        </w:rPr>
        <w:t xml:space="preserve"> </w:t>
      </w:r>
      <w:proofErr w:type="spellStart"/>
      <w:r w:rsidRPr="00ED01BC">
        <w:rPr>
          <w:rFonts w:ascii="Times New Roman" w:hAnsi="Times New Roman"/>
        </w:rPr>
        <w:t>analysis</w:t>
      </w:r>
      <w:proofErr w:type="spellEnd"/>
      <w:r w:rsidRPr="00ED01BC">
        <w:rPr>
          <w:rFonts w:ascii="Times New Roman" w:hAnsi="Times New Roman"/>
        </w:rPr>
        <w:t xml:space="preserve"> (TGA)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conducted</w:t>
      </w:r>
      <w:proofErr w:type="spellEnd"/>
      <w:r w:rsidRPr="00ED01BC">
        <w:rPr>
          <w:rFonts w:ascii="Times New Roman" w:hAnsi="Times New Roman"/>
        </w:rPr>
        <w:t xml:space="preserve"> on BAHR thermo analyse STA 503 instrument. XRD patterns </w:t>
      </w:r>
      <w:proofErr w:type="spellStart"/>
      <w:r w:rsidRPr="00ED01BC">
        <w:rPr>
          <w:rFonts w:ascii="Times New Roman" w:hAnsi="Times New Roman"/>
        </w:rPr>
        <w:t>were</w:t>
      </w:r>
      <w:proofErr w:type="spellEnd"/>
      <w:r w:rsidRPr="00ED01BC">
        <w:rPr>
          <w:rFonts w:ascii="Times New Roman" w:hAnsi="Times New Roman"/>
        </w:rPr>
        <w:t xml:space="preserve"> </w:t>
      </w:r>
      <w:proofErr w:type="spellStart"/>
      <w:r w:rsidRPr="00ED01BC">
        <w:rPr>
          <w:rFonts w:ascii="Times New Roman" w:hAnsi="Times New Roman"/>
        </w:rPr>
        <w:t>recorded</w:t>
      </w:r>
      <w:proofErr w:type="spellEnd"/>
      <w:r w:rsidRPr="00ED01BC">
        <w:rPr>
          <w:rFonts w:ascii="Times New Roman" w:hAnsi="Times New Roman"/>
        </w:rPr>
        <w:t xml:space="preserve"> on a </w:t>
      </w:r>
      <w:proofErr w:type="spellStart"/>
      <w:r w:rsidRPr="00ED01BC">
        <w:rPr>
          <w:rFonts w:ascii="Times New Roman" w:hAnsi="Times New Roman"/>
        </w:rPr>
        <w:t>Bruker</w:t>
      </w:r>
      <w:proofErr w:type="spellEnd"/>
      <w:r w:rsidRPr="00ED01BC">
        <w:rPr>
          <w:rFonts w:ascii="Times New Roman" w:hAnsi="Times New Roman"/>
        </w:rPr>
        <w:t xml:space="preserve"> D8-advance </w:t>
      </w:r>
      <w:proofErr w:type="spellStart"/>
      <w:r w:rsidRPr="00ED01BC">
        <w:rPr>
          <w:rFonts w:ascii="Times New Roman" w:hAnsi="Times New Roman"/>
        </w:rPr>
        <w:t>diffractometer</w:t>
      </w:r>
      <w:proofErr w:type="spellEnd"/>
      <w:r w:rsidRPr="00ED01BC">
        <w:rPr>
          <w:rFonts w:ascii="Times New Roman" w:hAnsi="Times New Roman"/>
        </w:rPr>
        <w:t xml:space="preserve">. </w:t>
      </w:r>
      <w:proofErr w:type="spellStart"/>
      <w:r w:rsidRPr="00ED01BC">
        <w:rPr>
          <w:rFonts w:ascii="Times New Roman" w:hAnsi="Times New Roman"/>
        </w:rPr>
        <w:t>Elemental</w:t>
      </w:r>
      <w:proofErr w:type="spellEnd"/>
      <w:r w:rsidRPr="00ED01BC">
        <w:rPr>
          <w:rFonts w:ascii="Times New Roman" w:hAnsi="Times New Roman"/>
        </w:rPr>
        <w:t xml:space="preserve"> </w:t>
      </w:r>
      <w:proofErr w:type="spellStart"/>
      <w:r w:rsidRPr="00ED01BC">
        <w:rPr>
          <w:rFonts w:ascii="Times New Roman" w:hAnsi="Times New Roman"/>
        </w:rPr>
        <w:t>analysis</w:t>
      </w:r>
      <w:proofErr w:type="spellEnd"/>
      <w:r w:rsidRPr="00ED01BC">
        <w:rPr>
          <w:rFonts w:ascii="Times New Roman" w:hAnsi="Times New Roman"/>
        </w:rPr>
        <w:t xml:space="preserve">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performed</w:t>
      </w:r>
      <w:proofErr w:type="spellEnd"/>
      <w:r w:rsidRPr="00ED01BC">
        <w:rPr>
          <w:rFonts w:ascii="Times New Roman" w:hAnsi="Times New Roman"/>
        </w:rPr>
        <w:t xml:space="preserve"> </w:t>
      </w:r>
      <w:proofErr w:type="spellStart"/>
      <w:r w:rsidRPr="00ED01BC">
        <w:rPr>
          <w:rFonts w:ascii="Times New Roman" w:hAnsi="Times New Roman"/>
        </w:rPr>
        <w:t>using</w:t>
      </w:r>
      <w:proofErr w:type="spellEnd"/>
      <w:r w:rsidRPr="00ED01BC">
        <w:rPr>
          <w:rFonts w:ascii="Times New Roman" w:hAnsi="Times New Roman"/>
        </w:rPr>
        <w:t xml:space="preserve"> a </w:t>
      </w:r>
      <w:proofErr w:type="spellStart"/>
      <w:r w:rsidRPr="00ED01BC">
        <w:rPr>
          <w:rFonts w:ascii="Times New Roman" w:hAnsi="Times New Roman"/>
        </w:rPr>
        <w:t>Costech</w:t>
      </w:r>
      <w:proofErr w:type="spellEnd"/>
      <w:r w:rsidRPr="00ED01BC">
        <w:rPr>
          <w:rFonts w:ascii="Times New Roman" w:hAnsi="Times New Roman"/>
        </w:rPr>
        <w:t xml:space="preserve"> </w:t>
      </w:r>
      <w:proofErr w:type="spellStart"/>
      <w:r w:rsidRPr="00ED01BC">
        <w:rPr>
          <w:rFonts w:ascii="Times New Roman" w:hAnsi="Times New Roman"/>
          <w:shd w:val="clear" w:color="auto" w:fill="FFFFFF"/>
        </w:rPr>
        <w:t>Elemental</w:t>
      </w:r>
      <w:proofErr w:type="spellEnd"/>
      <w:r w:rsidRPr="00ED01BC">
        <w:rPr>
          <w:rFonts w:ascii="Times New Roman" w:hAnsi="Times New Roman"/>
          <w:shd w:val="clear" w:color="auto" w:fill="FFFFFF"/>
        </w:rPr>
        <w:t xml:space="preserve"> Combustion System CHNS-O (ECS 4010)</w:t>
      </w:r>
      <w:r w:rsidRPr="00ED01BC">
        <w:rPr>
          <w:rFonts w:ascii="Times New Roman" w:hAnsi="Times New Roman"/>
        </w:rPr>
        <w:t xml:space="preserve">.  </w:t>
      </w:r>
      <w:r w:rsidRPr="00ED01BC">
        <w:rPr>
          <w:rFonts w:ascii="Times New Roman" w:hAnsi="Times New Roman"/>
          <w:shd w:val="clear" w:color="auto" w:fill="FFFFFF"/>
        </w:rPr>
        <w:t xml:space="preserve">Field </w:t>
      </w:r>
      <w:proofErr w:type="spellStart"/>
      <w:r w:rsidRPr="00ED01BC">
        <w:rPr>
          <w:rFonts w:ascii="Times New Roman" w:hAnsi="Times New Roman"/>
          <w:shd w:val="clear" w:color="auto" w:fill="FFFFFF"/>
        </w:rPr>
        <w:t>emission</w:t>
      </w:r>
      <w:proofErr w:type="spellEnd"/>
      <w:r w:rsidRPr="00ED01BC">
        <w:rPr>
          <w:rFonts w:ascii="Times New Roman" w:hAnsi="Times New Roman"/>
          <w:shd w:val="clear" w:color="auto" w:fill="FFFFFF"/>
        </w:rPr>
        <w:t xml:space="preserve"> scanning </w:t>
      </w:r>
      <w:proofErr w:type="spellStart"/>
      <w:r w:rsidRPr="00ED01BC">
        <w:rPr>
          <w:rFonts w:ascii="Times New Roman" w:hAnsi="Times New Roman"/>
          <w:shd w:val="clear" w:color="auto" w:fill="FFFFFF"/>
        </w:rPr>
        <w:t>electron</w:t>
      </w:r>
      <w:proofErr w:type="spellEnd"/>
      <w:r w:rsidRPr="00ED01BC">
        <w:rPr>
          <w:rFonts w:ascii="Times New Roman" w:hAnsi="Times New Roman"/>
          <w:shd w:val="clear" w:color="auto" w:fill="FFFFFF"/>
        </w:rPr>
        <w:t xml:space="preserve"> </w:t>
      </w:r>
      <w:proofErr w:type="spellStart"/>
      <w:r w:rsidRPr="00ED01BC">
        <w:rPr>
          <w:rFonts w:ascii="Times New Roman" w:hAnsi="Times New Roman"/>
          <w:shd w:val="clear" w:color="auto" w:fill="FFFFFF"/>
        </w:rPr>
        <w:t>microscopy</w:t>
      </w:r>
      <w:proofErr w:type="spellEnd"/>
      <w:r w:rsidRPr="00ED01BC">
        <w:rPr>
          <w:rFonts w:ascii="Times New Roman" w:hAnsi="Times New Roman"/>
          <w:shd w:val="clear" w:color="auto" w:fill="FFFFFF"/>
        </w:rPr>
        <w:t xml:space="preserve"> (</w:t>
      </w:r>
      <w:r w:rsidRPr="00ED01BC">
        <w:rPr>
          <w:rStyle w:val="Emphasis"/>
          <w:rFonts w:ascii="Times New Roman" w:hAnsi="Times New Roman"/>
          <w:i w:val="0"/>
          <w:iCs w:val="0"/>
          <w:shd w:val="clear" w:color="auto" w:fill="FFFFFF"/>
        </w:rPr>
        <w:t>FESEM</w:t>
      </w:r>
      <w:r w:rsidRPr="00ED01BC">
        <w:rPr>
          <w:rFonts w:ascii="Times New Roman" w:hAnsi="Times New Roman"/>
          <w:shd w:val="clear" w:color="auto" w:fill="FFFFFF"/>
        </w:rPr>
        <w:t>)</w:t>
      </w:r>
      <w:r w:rsidRPr="00ED01BC">
        <w:rPr>
          <w:rFonts w:ascii="Times New Roman" w:hAnsi="Times New Roman"/>
        </w:rPr>
        <w:t xml:space="preserve">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carried</w:t>
      </w:r>
      <w:proofErr w:type="spellEnd"/>
      <w:r w:rsidRPr="00ED01BC">
        <w:rPr>
          <w:rFonts w:ascii="Times New Roman" w:hAnsi="Times New Roman"/>
        </w:rPr>
        <w:t xml:space="preserve"> out </w:t>
      </w:r>
      <w:proofErr w:type="spellStart"/>
      <w:r w:rsidRPr="00ED01BC">
        <w:rPr>
          <w:rFonts w:ascii="Times New Roman" w:hAnsi="Times New Roman"/>
        </w:rPr>
        <w:t>using</w:t>
      </w:r>
      <w:proofErr w:type="spellEnd"/>
      <w:r w:rsidRPr="00ED01BC">
        <w:rPr>
          <w:rFonts w:ascii="Times New Roman" w:hAnsi="Times New Roman"/>
        </w:rPr>
        <w:t xml:space="preserve"> a MIRA3 TESCAN instrument. A </w:t>
      </w:r>
      <w:proofErr w:type="spellStart"/>
      <w:r w:rsidRPr="00ED01BC">
        <w:rPr>
          <w:rFonts w:ascii="Times New Roman" w:hAnsi="Times New Roman"/>
        </w:rPr>
        <w:t>vibrating</w:t>
      </w:r>
      <w:proofErr w:type="spellEnd"/>
      <w:r w:rsidRPr="00ED01BC">
        <w:rPr>
          <w:rFonts w:ascii="Times New Roman" w:hAnsi="Times New Roman"/>
        </w:rPr>
        <w:t xml:space="preserve"> </w:t>
      </w:r>
      <w:proofErr w:type="spellStart"/>
      <w:r w:rsidRPr="00ED01BC">
        <w:rPr>
          <w:rFonts w:ascii="Times New Roman" w:hAnsi="Times New Roman"/>
        </w:rPr>
        <w:t>sample</w:t>
      </w:r>
      <w:proofErr w:type="spellEnd"/>
      <w:r w:rsidRPr="00ED01BC">
        <w:rPr>
          <w:rFonts w:ascii="Times New Roman" w:hAnsi="Times New Roman"/>
        </w:rPr>
        <w:t xml:space="preserve"> </w:t>
      </w:r>
      <w:proofErr w:type="spellStart"/>
      <w:r w:rsidRPr="00ED01BC">
        <w:rPr>
          <w:rFonts w:ascii="Times New Roman" w:hAnsi="Times New Roman"/>
        </w:rPr>
        <w:t>magnetometer</w:t>
      </w:r>
      <w:proofErr w:type="spellEnd"/>
      <w:r w:rsidRPr="00ED01BC">
        <w:rPr>
          <w:rFonts w:ascii="Times New Roman" w:hAnsi="Times New Roman"/>
        </w:rPr>
        <w:t xml:space="preserve"> (VSM) Lakeshore7400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used</w:t>
      </w:r>
      <w:proofErr w:type="spellEnd"/>
      <w:r w:rsidRPr="00ED01BC">
        <w:rPr>
          <w:rFonts w:ascii="Times New Roman" w:hAnsi="Times New Roman"/>
        </w:rPr>
        <w:t xml:space="preserve"> for </w:t>
      </w:r>
      <w:proofErr w:type="spellStart"/>
      <w:r w:rsidRPr="00ED01BC">
        <w:rPr>
          <w:rFonts w:ascii="Times New Roman" w:hAnsi="Times New Roman"/>
        </w:rPr>
        <w:t>characterization</w:t>
      </w:r>
      <w:proofErr w:type="spellEnd"/>
      <w:r w:rsidRPr="00ED01BC">
        <w:rPr>
          <w:rFonts w:ascii="Times New Roman" w:hAnsi="Times New Roman"/>
        </w:rPr>
        <w:t xml:space="preserve"> of the </w:t>
      </w:r>
      <w:proofErr w:type="spellStart"/>
      <w:r w:rsidRPr="00ED01BC">
        <w:rPr>
          <w:rFonts w:ascii="Times New Roman" w:hAnsi="Times New Roman"/>
        </w:rPr>
        <w:t>magnetic</w:t>
      </w:r>
      <w:proofErr w:type="spellEnd"/>
      <w:r w:rsidRPr="00ED01BC">
        <w:rPr>
          <w:rFonts w:ascii="Times New Roman" w:hAnsi="Times New Roman"/>
        </w:rPr>
        <w:t xml:space="preserve"> </w:t>
      </w:r>
      <w:proofErr w:type="spellStart"/>
      <w:r w:rsidRPr="00ED01BC">
        <w:rPr>
          <w:rFonts w:ascii="Times New Roman" w:hAnsi="Times New Roman"/>
        </w:rPr>
        <w:t>properties</w:t>
      </w:r>
      <w:proofErr w:type="spellEnd"/>
      <w:r w:rsidRPr="00ED01BC">
        <w:rPr>
          <w:rFonts w:ascii="Times New Roman" w:hAnsi="Times New Roman"/>
        </w:rPr>
        <w:t xml:space="preserve"> at room </w:t>
      </w:r>
      <w:proofErr w:type="spellStart"/>
      <w:r w:rsidRPr="00ED01BC">
        <w:rPr>
          <w:rFonts w:ascii="Times New Roman" w:hAnsi="Times New Roman"/>
        </w:rPr>
        <w:t>temperature</w:t>
      </w:r>
      <w:proofErr w:type="spellEnd"/>
      <w:r w:rsidRPr="00ED01BC">
        <w:rPr>
          <w:rFonts w:ascii="Times New Roman" w:hAnsi="Times New Roman"/>
        </w:rPr>
        <w:t xml:space="preserve">. </w:t>
      </w:r>
    </w:p>
    <w:p w14:paraId="59DDC829" w14:textId="77777777" w:rsidR="00ED01BC" w:rsidRPr="00ED01BC" w:rsidRDefault="00ED01BC" w:rsidP="00656195">
      <w:pPr>
        <w:spacing w:line="360" w:lineRule="auto"/>
        <w:rPr>
          <w:rFonts w:ascii="Times New Roman" w:hAnsi="Times New Roman"/>
          <w:shd w:val="clear" w:color="auto" w:fill="FFFFFF"/>
        </w:rPr>
      </w:pPr>
    </w:p>
    <w:p w14:paraId="2C54A0AA" w14:textId="77777777" w:rsidR="00ED01BC" w:rsidRPr="00ED01BC" w:rsidRDefault="0042643B" w:rsidP="00656195">
      <w:pPr>
        <w:spacing w:line="360" w:lineRule="auto"/>
        <w:rPr>
          <w:rFonts w:ascii="Times New Roman" w:hAnsi="Times New Roman"/>
          <w:b/>
          <w:bCs/>
        </w:rPr>
      </w:pPr>
      <w:r>
        <w:rPr>
          <w:rFonts w:ascii="Times New Roman" w:hAnsi="Times New Roman"/>
          <w:b/>
          <w:bCs/>
        </w:rPr>
        <w:t xml:space="preserve">2.2. </w:t>
      </w:r>
      <w:proofErr w:type="spellStart"/>
      <w:r w:rsidR="00ED01BC" w:rsidRPr="00ED01BC">
        <w:rPr>
          <w:rFonts w:ascii="Times New Roman" w:hAnsi="Times New Roman"/>
          <w:b/>
          <w:bCs/>
        </w:rPr>
        <w:t>Preparation</w:t>
      </w:r>
      <w:proofErr w:type="spellEnd"/>
      <w:r w:rsidR="00ED01BC" w:rsidRPr="00ED01BC">
        <w:rPr>
          <w:rFonts w:ascii="Times New Roman" w:hAnsi="Times New Roman"/>
          <w:b/>
          <w:bCs/>
        </w:rPr>
        <w:t xml:space="preserve"> of the Fe</w:t>
      </w:r>
      <w:r w:rsidR="00ED01BC" w:rsidRPr="00ED01BC">
        <w:rPr>
          <w:rFonts w:ascii="Times New Roman" w:hAnsi="Times New Roman"/>
          <w:b/>
          <w:bCs/>
          <w:vertAlign w:val="subscript"/>
        </w:rPr>
        <w:t>3</w:t>
      </w:r>
      <w:r w:rsidR="00ED01BC" w:rsidRPr="00ED01BC">
        <w:rPr>
          <w:rFonts w:ascii="Times New Roman" w:hAnsi="Times New Roman"/>
          <w:b/>
          <w:bCs/>
        </w:rPr>
        <w:t>O</w:t>
      </w:r>
      <w:r w:rsidR="00ED01BC" w:rsidRPr="00ED01BC">
        <w:rPr>
          <w:rFonts w:ascii="Times New Roman" w:hAnsi="Times New Roman"/>
          <w:b/>
          <w:bCs/>
          <w:vertAlign w:val="subscript"/>
        </w:rPr>
        <w:t>4</w:t>
      </w:r>
      <w:r w:rsidR="00ED01BC" w:rsidRPr="00ED01BC">
        <w:rPr>
          <w:rFonts w:ascii="Times New Roman" w:hAnsi="Times New Roman"/>
          <w:b/>
          <w:bCs/>
        </w:rPr>
        <w:t xml:space="preserve"> Magnetic </w:t>
      </w:r>
      <w:proofErr w:type="spellStart"/>
      <w:r w:rsidR="00ED01BC" w:rsidRPr="00ED01BC">
        <w:rPr>
          <w:rFonts w:ascii="Times New Roman" w:hAnsi="Times New Roman"/>
          <w:b/>
          <w:bCs/>
        </w:rPr>
        <w:t>Nanoparticles</w:t>
      </w:r>
      <w:proofErr w:type="spellEnd"/>
      <w:r w:rsidR="00ED01BC" w:rsidRPr="00ED01BC">
        <w:rPr>
          <w:rFonts w:ascii="Times New Roman" w:hAnsi="Times New Roman"/>
          <w:b/>
          <w:bCs/>
        </w:rPr>
        <w:t xml:space="preserve"> (Fe</w:t>
      </w:r>
      <w:r w:rsidR="00ED01BC" w:rsidRPr="00ED01BC">
        <w:rPr>
          <w:rFonts w:ascii="Times New Roman" w:hAnsi="Times New Roman"/>
          <w:b/>
          <w:bCs/>
          <w:vertAlign w:val="subscript"/>
        </w:rPr>
        <w:t>3</w:t>
      </w:r>
      <w:r w:rsidR="00ED01BC" w:rsidRPr="00ED01BC">
        <w:rPr>
          <w:rFonts w:ascii="Times New Roman" w:hAnsi="Times New Roman"/>
          <w:b/>
          <w:bCs/>
        </w:rPr>
        <w:t>O</w:t>
      </w:r>
      <w:r w:rsidR="00ED01BC" w:rsidRPr="00ED01BC">
        <w:rPr>
          <w:rFonts w:ascii="Times New Roman" w:hAnsi="Times New Roman"/>
          <w:b/>
          <w:bCs/>
          <w:vertAlign w:val="subscript"/>
        </w:rPr>
        <w:t>4</w:t>
      </w:r>
      <w:r w:rsidR="00ED01BC" w:rsidRPr="00ED01BC">
        <w:rPr>
          <w:rFonts w:ascii="Times New Roman" w:hAnsi="Times New Roman"/>
          <w:b/>
          <w:bCs/>
        </w:rPr>
        <w:t xml:space="preserve"> </w:t>
      </w:r>
      <w:proofErr w:type="spellStart"/>
      <w:r w:rsidR="00ED01BC" w:rsidRPr="00ED01BC">
        <w:rPr>
          <w:rFonts w:ascii="Times New Roman" w:hAnsi="Times New Roman"/>
          <w:b/>
          <w:bCs/>
        </w:rPr>
        <w:t>MNPs</w:t>
      </w:r>
      <w:proofErr w:type="spellEnd"/>
      <w:r w:rsidR="00ED01BC" w:rsidRPr="00ED01BC">
        <w:rPr>
          <w:rFonts w:ascii="Times New Roman" w:hAnsi="Times New Roman"/>
          <w:b/>
          <w:bCs/>
        </w:rPr>
        <w:t>)</w:t>
      </w:r>
    </w:p>
    <w:p w14:paraId="45A47672" w14:textId="77777777" w:rsidR="00ED01BC" w:rsidRPr="00ED01BC" w:rsidRDefault="00ED01BC" w:rsidP="00656195">
      <w:pPr>
        <w:spacing w:line="360" w:lineRule="auto"/>
        <w:jc w:val="both"/>
        <w:rPr>
          <w:rFonts w:ascii="Times New Roman" w:hAnsi="Times New Roman"/>
          <w:shd w:val="clear" w:color="auto" w:fill="FFFFFF"/>
        </w:rPr>
      </w:pPr>
      <w:r w:rsidRPr="00ED01BC">
        <w:rPr>
          <w:rFonts w:ascii="Times New Roman" w:hAnsi="Times New Roman"/>
        </w:rPr>
        <w:t>Fe</w:t>
      </w:r>
      <w:r w:rsidRPr="00ED01BC">
        <w:rPr>
          <w:rFonts w:ascii="Times New Roman" w:hAnsi="Times New Roman"/>
          <w:vertAlign w:val="subscript"/>
        </w:rPr>
        <w:t>3</w:t>
      </w:r>
      <w:r w:rsidRPr="00ED01BC">
        <w:rPr>
          <w:rFonts w:ascii="Times New Roman" w:hAnsi="Times New Roman"/>
        </w:rPr>
        <w:t>O</w:t>
      </w:r>
      <w:r w:rsidRPr="00ED01BC">
        <w:rPr>
          <w:rFonts w:ascii="Times New Roman" w:hAnsi="Times New Roman"/>
          <w:vertAlign w:val="subscript"/>
        </w:rPr>
        <w:t>4</w:t>
      </w:r>
      <w:r w:rsidRPr="00ED01BC">
        <w:rPr>
          <w:rFonts w:ascii="Times New Roman" w:hAnsi="Times New Roman"/>
        </w:rPr>
        <w:t xml:space="preserve"> </w:t>
      </w:r>
      <w:proofErr w:type="spellStart"/>
      <w:r w:rsidRPr="00ED01BC">
        <w:rPr>
          <w:rFonts w:ascii="Times New Roman" w:hAnsi="Times New Roman"/>
        </w:rPr>
        <w:t>MNPs</w:t>
      </w:r>
      <w:proofErr w:type="spellEnd"/>
      <w:r w:rsidRPr="00ED01BC">
        <w:rPr>
          <w:rFonts w:ascii="Times New Roman" w:hAnsi="Times New Roman"/>
        </w:rPr>
        <w:t xml:space="preserve"> </w:t>
      </w:r>
      <w:proofErr w:type="spellStart"/>
      <w:r w:rsidRPr="00ED01BC">
        <w:rPr>
          <w:rFonts w:ascii="Times New Roman" w:hAnsi="Times New Roman"/>
        </w:rPr>
        <w:t>were</w:t>
      </w:r>
      <w:proofErr w:type="spellEnd"/>
      <w:r w:rsidRPr="00ED01BC">
        <w:rPr>
          <w:rFonts w:ascii="Times New Roman" w:hAnsi="Times New Roman"/>
        </w:rPr>
        <w:t xml:space="preserve"> </w:t>
      </w:r>
      <w:proofErr w:type="spellStart"/>
      <w:r w:rsidRPr="00ED01BC">
        <w:rPr>
          <w:rFonts w:ascii="Times New Roman" w:hAnsi="Times New Roman"/>
        </w:rPr>
        <w:t>prepared</w:t>
      </w:r>
      <w:proofErr w:type="spellEnd"/>
      <w:r w:rsidRPr="00ED01BC">
        <w:rPr>
          <w:rFonts w:ascii="Times New Roman" w:hAnsi="Times New Roman"/>
        </w:rPr>
        <w:t xml:space="preserve"> </w:t>
      </w:r>
      <w:proofErr w:type="spellStart"/>
      <w:r w:rsidRPr="00ED01BC">
        <w:rPr>
          <w:rFonts w:ascii="Times New Roman" w:hAnsi="Times New Roman"/>
        </w:rPr>
        <w:t>according</w:t>
      </w:r>
      <w:proofErr w:type="spellEnd"/>
      <w:r w:rsidRPr="00ED01BC">
        <w:rPr>
          <w:rFonts w:ascii="Times New Roman" w:hAnsi="Times New Roman"/>
        </w:rPr>
        <w:t xml:space="preserve"> to the </w:t>
      </w:r>
      <w:proofErr w:type="spellStart"/>
      <w:r w:rsidRPr="00ED01BC">
        <w:rPr>
          <w:rFonts w:ascii="Times New Roman" w:hAnsi="Times New Roman"/>
        </w:rPr>
        <w:t>method</w:t>
      </w:r>
      <w:proofErr w:type="spellEnd"/>
      <w:r w:rsidRPr="00ED01BC">
        <w:rPr>
          <w:rFonts w:ascii="Times New Roman" w:hAnsi="Times New Roman"/>
        </w:rPr>
        <w:t xml:space="preserve"> </w:t>
      </w:r>
      <w:proofErr w:type="spellStart"/>
      <w:r w:rsidRPr="00ED01BC">
        <w:rPr>
          <w:rFonts w:ascii="Times New Roman" w:hAnsi="Times New Roman"/>
        </w:rPr>
        <w:t>described</w:t>
      </w:r>
      <w:proofErr w:type="spellEnd"/>
      <w:r w:rsidRPr="00ED01BC">
        <w:rPr>
          <w:rFonts w:ascii="Times New Roman" w:hAnsi="Times New Roman"/>
        </w:rPr>
        <w:t xml:space="preserve"> in the literature.</w:t>
      </w:r>
      <w:r w:rsidRPr="00ED01BC">
        <w:rPr>
          <w:rFonts w:ascii="Times New Roman" w:hAnsi="Times New Roman"/>
          <w:vertAlign w:val="superscript"/>
        </w:rPr>
        <w:t>26</w:t>
      </w:r>
      <w:r w:rsidRPr="00ED01BC">
        <w:rPr>
          <w:rFonts w:ascii="Times New Roman" w:hAnsi="Times New Roman"/>
        </w:rPr>
        <w:t xml:space="preserve"> </w:t>
      </w:r>
      <w:proofErr w:type="spellStart"/>
      <w:r w:rsidRPr="00ED01BC">
        <w:rPr>
          <w:rFonts w:ascii="Times New Roman" w:hAnsi="Times New Roman"/>
        </w:rPr>
        <w:t>Typically</w:t>
      </w:r>
      <w:proofErr w:type="spellEnd"/>
      <w:r w:rsidRPr="00ED01BC">
        <w:rPr>
          <w:rFonts w:ascii="Times New Roman" w:hAnsi="Times New Roman"/>
        </w:rPr>
        <w:t>, FeCl</w:t>
      </w:r>
      <w:r w:rsidRPr="00ED01BC">
        <w:rPr>
          <w:rFonts w:ascii="Times New Roman" w:hAnsi="Times New Roman"/>
          <w:vertAlign w:val="subscript"/>
        </w:rPr>
        <w:t>3</w:t>
      </w:r>
      <w:r w:rsidRPr="00ED01BC">
        <w:rPr>
          <w:rFonts w:ascii="Times New Roman" w:hAnsi="Times New Roman"/>
        </w:rPr>
        <w:t>.6H</w:t>
      </w:r>
      <w:r w:rsidRPr="00ED01BC">
        <w:rPr>
          <w:rFonts w:ascii="Times New Roman" w:hAnsi="Times New Roman"/>
          <w:vertAlign w:val="subscript"/>
        </w:rPr>
        <w:t>2</w:t>
      </w:r>
      <w:r w:rsidRPr="00ED01BC">
        <w:rPr>
          <w:rFonts w:ascii="Times New Roman" w:hAnsi="Times New Roman"/>
        </w:rPr>
        <w:t xml:space="preserve">O (5.406 g, 20 </w:t>
      </w:r>
      <w:proofErr w:type="spellStart"/>
      <w:r w:rsidRPr="00ED01BC">
        <w:rPr>
          <w:rFonts w:ascii="Times New Roman" w:hAnsi="Times New Roman"/>
        </w:rPr>
        <w:t>mmol</w:t>
      </w:r>
      <w:proofErr w:type="spellEnd"/>
      <w:r w:rsidRPr="00ED01BC">
        <w:rPr>
          <w:rFonts w:ascii="Times New Roman" w:hAnsi="Times New Roman"/>
        </w:rPr>
        <w:t>) and FeCl</w:t>
      </w:r>
      <w:r w:rsidRPr="00ED01BC">
        <w:rPr>
          <w:rFonts w:ascii="Times New Roman" w:hAnsi="Times New Roman"/>
          <w:vertAlign w:val="subscript"/>
        </w:rPr>
        <w:t>2</w:t>
      </w:r>
      <w:r w:rsidRPr="00ED01BC">
        <w:rPr>
          <w:rFonts w:ascii="Times New Roman" w:hAnsi="Times New Roman"/>
        </w:rPr>
        <w:t>.4H</w:t>
      </w:r>
      <w:r w:rsidRPr="00ED01BC">
        <w:rPr>
          <w:rFonts w:ascii="Times New Roman" w:hAnsi="Times New Roman"/>
          <w:vertAlign w:val="subscript"/>
        </w:rPr>
        <w:t>2</w:t>
      </w:r>
      <w:r w:rsidRPr="00ED01BC">
        <w:rPr>
          <w:rFonts w:ascii="Times New Roman" w:hAnsi="Times New Roman"/>
        </w:rPr>
        <w:t xml:space="preserve">O (1.988g, 10 </w:t>
      </w:r>
      <w:proofErr w:type="spellStart"/>
      <w:r w:rsidRPr="00ED01BC">
        <w:rPr>
          <w:rFonts w:ascii="Times New Roman" w:hAnsi="Times New Roman"/>
        </w:rPr>
        <w:t>mmol</w:t>
      </w:r>
      <w:proofErr w:type="spellEnd"/>
      <w:r w:rsidRPr="00ED01BC">
        <w:rPr>
          <w:rFonts w:ascii="Times New Roman" w:hAnsi="Times New Roman"/>
        </w:rPr>
        <w:t xml:space="preserve">) </w:t>
      </w:r>
      <w:proofErr w:type="spellStart"/>
      <w:r w:rsidRPr="00ED01BC">
        <w:rPr>
          <w:rFonts w:ascii="Times New Roman" w:hAnsi="Times New Roman"/>
        </w:rPr>
        <w:t>were</w:t>
      </w:r>
      <w:proofErr w:type="spellEnd"/>
      <w:r w:rsidRPr="00ED01BC">
        <w:rPr>
          <w:rFonts w:ascii="Times New Roman" w:hAnsi="Times New Roman"/>
        </w:rPr>
        <w:t xml:space="preserve"> </w:t>
      </w:r>
      <w:proofErr w:type="spellStart"/>
      <w:r w:rsidRPr="00ED01BC">
        <w:rPr>
          <w:rFonts w:ascii="Times New Roman" w:hAnsi="Times New Roman"/>
        </w:rPr>
        <w:t>dissolved</w:t>
      </w:r>
      <w:proofErr w:type="spellEnd"/>
      <w:r w:rsidRPr="00ED01BC">
        <w:rPr>
          <w:rFonts w:ascii="Times New Roman" w:hAnsi="Times New Roman"/>
        </w:rPr>
        <w:t xml:space="preserve"> in </w:t>
      </w:r>
      <w:proofErr w:type="spellStart"/>
      <w:r w:rsidRPr="00ED01BC">
        <w:rPr>
          <w:rFonts w:ascii="Times New Roman" w:hAnsi="Times New Roman"/>
        </w:rPr>
        <w:t>distilled</w:t>
      </w:r>
      <w:proofErr w:type="spellEnd"/>
      <w:r w:rsidRPr="00ED01BC">
        <w:rPr>
          <w:rFonts w:ascii="Times New Roman" w:hAnsi="Times New Roman"/>
        </w:rPr>
        <w:t xml:space="preserve"> water (75 </w:t>
      </w:r>
      <w:proofErr w:type="spellStart"/>
      <w:r w:rsidRPr="00ED01BC">
        <w:rPr>
          <w:rFonts w:ascii="Times New Roman" w:hAnsi="Times New Roman"/>
        </w:rPr>
        <w:t>mL</w:t>
      </w:r>
      <w:proofErr w:type="spellEnd"/>
      <w:r w:rsidRPr="00ED01BC">
        <w:rPr>
          <w:rFonts w:ascii="Times New Roman" w:hAnsi="Times New Roman"/>
        </w:rPr>
        <w:t xml:space="preserve">) in a </w:t>
      </w:r>
      <w:proofErr w:type="spellStart"/>
      <w:r w:rsidRPr="00ED01BC">
        <w:rPr>
          <w:rFonts w:ascii="Times New Roman" w:hAnsi="Times New Roman"/>
        </w:rPr>
        <w:t>three-necked</w:t>
      </w:r>
      <w:proofErr w:type="spellEnd"/>
      <w:r w:rsidRPr="00ED01BC">
        <w:rPr>
          <w:rFonts w:ascii="Times New Roman" w:hAnsi="Times New Roman"/>
        </w:rPr>
        <w:t xml:space="preserve"> </w:t>
      </w:r>
      <w:proofErr w:type="spellStart"/>
      <w:r w:rsidRPr="00ED01BC">
        <w:rPr>
          <w:rFonts w:ascii="Times New Roman" w:hAnsi="Times New Roman"/>
        </w:rPr>
        <w:t>bottom</w:t>
      </w:r>
      <w:proofErr w:type="spellEnd"/>
      <w:r w:rsidRPr="00ED01BC">
        <w:rPr>
          <w:rFonts w:ascii="Times New Roman" w:hAnsi="Times New Roman"/>
        </w:rPr>
        <w:t xml:space="preserve"> (250 </w:t>
      </w:r>
      <w:proofErr w:type="spellStart"/>
      <w:r w:rsidRPr="00ED01BC">
        <w:rPr>
          <w:rFonts w:ascii="Times New Roman" w:hAnsi="Times New Roman"/>
        </w:rPr>
        <w:t>mL</w:t>
      </w:r>
      <w:proofErr w:type="spellEnd"/>
      <w:r w:rsidRPr="00ED01BC">
        <w:rPr>
          <w:rFonts w:ascii="Times New Roman" w:hAnsi="Times New Roman"/>
        </w:rPr>
        <w:t xml:space="preserve">) </w:t>
      </w:r>
      <w:proofErr w:type="spellStart"/>
      <w:r w:rsidRPr="00ED01BC">
        <w:rPr>
          <w:rFonts w:ascii="Times New Roman" w:hAnsi="Times New Roman"/>
        </w:rPr>
        <w:t>under</w:t>
      </w:r>
      <w:proofErr w:type="spellEnd"/>
      <w:r w:rsidRPr="00ED01BC">
        <w:rPr>
          <w:rFonts w:ascii="Times New Roman" w:hAnsi="Times New Roman"/>
        </w:rPr>
        <w:t xml:space="preserve"> N</w:t>
      </w:r>
      <w:r w:rsidRPr="00ED01BC">
        <w:rPr>
          <w:rFonts w:ascii="Times New Roman" w:hAnsi="Times New Roman"/>
          <w:vertAlign w:val="subscript"/>
        </w:rPr>
        <w:t>2</w:t>
      </w:r>
      <w:r w:rsidRPr="00ED01BC">
        <w:rPr>
          <w:rFonts w:ascii="Times New Roman" w:hAnsi="Times New Roman"/>
        </w:rPr>
        <w:t xml:space="preserve"> </w:t>
      </w:r>
      <w:proofErr w:type="spellStart"/>
      <w:r w:rsidRPr="00ED01BC">
        <w:rPr>
          <w:rFonts w:ascii="Times New Roman" w:hAnsi="Times New Roman"/>
        </w:rPr>
        <w:t>atmosphere</w:t>
      </w:r>
      <w:proofErr w:type="spellEnd"/>
      <w:r w:rsidRPr="00ED01BC">
        <w:rPr>
          <w:rFonts w:ascii="Times New Roman" w:hAnsi="Times New Roman"/>
        </w:rPr>
        <w:t xml:space="preserve">. </w:t>
      </w:r>
      <w:proofErr w:type="spellStart"/>
      <w:r w:rsidRPr="00ED01BC">
        <w:rPr>
          <w:rFonts w:ascii="Times New Roman" w:hAnsi="Times New Roman"/>
        </w:rPr>
        <w:t>Then</w:t>
      </w:r>
      <w:proofErr w:type="spellEnd"/>
      <w:r w:rsidRPr="00ED01BC">
        <w:rPr>
          <w:rFonts w:ascii="Times New Roman" w:hAnsi="Times New Roman"/>
        </w:rPr>
        <w:t xml:space="preserve">, </w:t>
      </w:r>
      <w:proofErr w:type="spellStart"/>
      <w:r w:rsidRPr="00ED01BC">
        <w:rPr>
          <w:rFonts w:ascii="Times New Roman" w:hAnsi="Times New Roman"/>
        </w:rPr>
        <w:t>NaOH</w:t>
      </w:r>
      <w:proofErr w:type="spellEnd"/>
      <w:r w:rsidRPr="00ED01BC">
        <w:rPr>
          <w:rFonts w:ascii="Times New Roman" w:hAnsi="Times New Roman"/>
        </w:rPr>
        <w:t xml:space="preserve"> (10 M, 10 </w:t>
      </w:r>
      <w:proofErr w:type="spellStart"/>
      <w:r w:rsidRPr="00ED01BC">
        <w:rPr>
          <w:rFonts w:ascii="Times New Roman" w:hAnsi="Times New Roman"/>
        </w:rPr>
        <w:t>mL</w:t>
      </w:r>
      <w:proofErr w:type="spellEnd"/>
      <w:r w:rsidRPr="00ED01BC">
        <w:rPr>
          <w:rFonts w:ascii="Times New Roman" w:hAnsi="Times New Roman"/>
        </w:rPr>
        <w:t xml:space="preserve">)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added</w:t>
      </w:r>
      <w:proofErr w:type="spellEnd"/>
      <w:r w:rsidRPr="00ED01BC">
        <w:rPr>
          <w:rFonts w:ascii="Times New Roman" w:hAnsi="Times New Roman"/>
        </w:rPr>
        <w:t xml:space="preserve"> </w:t>
      </w:r>
      <w:proofErr w:type="spellStart"/>
      <w:r w:rsidRPr="00ED01BC">
        <w:rPr>
          <w:rFonts w:ascii="Times New Roman" w:hAnsi="Times New Roman"/>
        </w:rPr>
        <w:t>into</w:t>
      </w:r>
      <w:proofErr w:type="spellEnd"/>
      <w:r w:rsidRPr="00ED01BC">
        <w:rPr>
          <w:rFonts w:ascii="Times New Roman" w:hAnsi="Times New Roman"/>
        </w:rPr>
        <w:t xml:space="preserve"> the solution </w:t>
      </w:r>
      <w:proofErr w:type="spellStart"/>
      <w:r w:rsidRPr="00ED01BC">
        <w:rPr>
          <w:rFonts w:ascii="Times New Roman" w:hAnsi="Times New Roman"/>
        </w:rPr>
        <w:t>with</w:t>
      </w:r>
      <w:proofErr w:type="spellEnd"/>
      <w:r w:rsidRPr="00ED01BC">
        <w:rPr>
          <w:rFonts w:ascii="Times New Roman" w:hAnsi="Times New Roman"/>
        </w:rPr>
        <w:t xml:space="preserve"> </w:t>
      </w:r>
      <w:proofErr w:type="spellStart"/>
      <w:r w:rsidRPr="00ED01BC">
        <w:rPr>
          <w:rFonts w:ascii="Times New Roman" w:hAnsi="Times New Roman"/>
        </w:rPr>
        <w:t>vigorous</w:t>
      </w:r>
      <w:proofErr w:type="spellEnd"/>
      <w:r w:rsidRPr="00ED01BC">
        <w:rPr>
          <w:rFonts w:ascii="Times New Roman" w:hAnsi="Times New Roman"/>
        </w:rPr>
        <w:t xml:space="preserve"> </w:t>
      </w:r>
      <w:proofErr w:type="spellStart"/>
      <w:r w:rsidRPr="00ED01BC">
        <w:rPr>
          <w:rFonts w:ascii="Times New Roman" w:hAnsi="Times New Roman"/>
        </w:rPr>
        <w:t>mechanical</w:t>
      </w:r>
      <w:proofErr w:type="spellEnd"/>
      <w:r w:rsidRPr="00ED01BC">
        <w:rPr>
          <w:rFonts w:ascii="Times New Roman" w:hAnsi="Times New Roman"/>
        </w:rPr>
        <w:t xml:space="preserve"> </w:t>
      </w:r>
      <w:proofErr w:type="spellStart"/>
      <w:r w:rsidRPr="00ED01BC">
        <w:rPr>
          <w:rFonts w:ascii="Times New Roman" w:hAnsi="Times New Roman"/>
        </w:rPr>
        <w:t>stirring</w:t>
      </w:r>
      <w:proofErr w:type="spellEnd"/>
      <w:r w:rsidRPr="00ED01BC">
        <w:rPr>
          <w:rFonts w:ascii="Times New Roman" w:hAnsi="Times New Roman"/>
        </w:rPr>
        <w:t xml:space="preserve"> </w:t>
      </w:r>
      <w:proofErr w:type="spellStart"/>
      <w:r w:rsidRPr="00ED01BC">
        <w:rPr>
          <w:rFonts w:ascii="Times New Roman" w:hAnsi="Times New Roman"/>
        </w:rPr>
        <w:t>until</w:t>
      </w:r>
      <w:proofErr w:type="spellEnd"/>
      <w:r w:rsidRPr="00ED01BC">
        <w:rPr>
          <w:rFonts w:ascii="Times New Roman" w:hAnsi="Times New Roman"/>
        </w:rPr>
        <w:t xml:space="preserve"> PH of the solution </w:t>
      </w:r>
      <w:proofErr w:type="spellStart"/>
      <w:r w:rsidRPr="00ED01BC">
        <w:rPr>
          <w:rFonts w:ascii="Times New Roman" w:hAnsi="Times New Roman"/>
        </w:rPr>
        <w:t>raised</w:t>
      </w:r>
      <w:proofErr w:type="spellEnd"/>
      <w:r w:rsidRPr="00ED01BC">
        <w:rPr>
          <w:rFonts w:ascii="Times New Roman" w:hAnsi="Times New Roman"/>
        </w:rPr>
        <w:t xml:space="preserve"> to 11. The </w:t>
      </w:r>
      <w:proofErr w:type="spellStart"/>
      <w:r w:rsidRPr="00ED01BC">
        <w:rPr>
          <w:rFonts w:ascii="Times New Roman" w:hAnsi="Times New Roman"/>
        </w:rPr>
        <w:t>temperature</w:t>
      </w:r>
      <w:proofErr w:type="spellEnd"/>
      <w:r w:rsidRPr="00ED01BC">
        <w:rPr>
          <w:rFonts w:ascii="Times New Roman" w:hAnsi="Times New Roman"/>
        </w:rPr>
        <w:t xml:space="preserve"> of mixture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raised</w:t>
      </w:r>
      <w:proofErr w:type="spellEnd"/>
      <w:r w:rsidRPr="00ED01BC">
        <w:rPr>
          <w:rFonts w:ascii="Times New Roman" w:hAnsi="Times New Roman"/>
        </w:rPr>
        <w:t xml:space="preserve"> to 80 °C. The mixture </w:t>
      </w:r>
      <w:proofErr w:type="spellStart"/>
      <w:r w:rsidRPr="00ED01BC">
        <w:rPr>
          <w:rFonts w:ascii="Times New Roman" w:hAnsi="Times New Roman"/>
        </w:rPr>
        <w:t>stirred</w:t>
      </w:r>
      <w:proofErr w:type="spellEnd"/>
      <w:r w:rsidRPr="00ED01BC">
        <w:rPr>
          <w:rFonts w:ascii="Times New Roman" w:hAnsi="Times New Roman"/>
        </w:rPr>
        <w:t xml:space="preserve"> for 1 h in an </w:t>
      </w:r>
      <w:proofErr w:type="spellStart"/>
      <w:r w:rsidRPr="00ED01BC">
        <w:rPr>
          <w:rFonts w:ascii="Times New Roman" w:hAnsi="Times New Roman"/>
        </w:rPr>
        <w:t>ultrasonic</w:t>
      </w:r>
      <w:proofErr w:type="spellEnd"/>
      <w:r w:rsidRPr="00ED01BC">
        <w:rPr>
          <w:rFonts w:ascii="Times New Roman" w:hAnsi="Times New Roman"/>
        </w:rPr>
        <w:t xml:space="preserve"> bath. The black </w:t>
      </w:r>
      <w:proofErr w:type="spellStart"/>
      <w:r w:rsidRPr="00ED01BC">
        <w:rPr>
          <w:rFonts w:ascii="Times New Roman" w:hAnsi="Times New Roman"/>
        </w:rPr>
        <w:t>precipitate</w:t>
      </w:r>
      <w:proofErr w:type="spellEnd"/>
      <w:r w:rsidRPr="00ED01BC">
        <w:rPr>
          <w:rFonts w:ascii="Times New Roman" w:hAnsi="Times New Roman"/>
        </w:rPr>
        <w:t xml:space="preserve">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isolated</w:t>
      </w:r>
      <w:proofErr w:type="spellEnd"/>
      <w:r w:rsidRPr="00ED01BC">
        <w:rPr>
          <w:rFonts w:ascii="Times New Roman" w:hAnsi="Times New Roman"/>
        </w:rPr>
        <w:t xml:space="preserve"> by a magnet, </w:t>
      </w:r>
      <w:proofErr w:type="spellStart"/>
      <w:r w:rsidRPr="00ED01BC">
        <w:rPr>
          <w:rFonts w:ascii="Times New Roman" w:hAnsi="Times New Roman"/>
        </w:rPr>
        <w:t>washed</w:t>
      </w:r>
      <w:proofErr w:type="spellEnd"/>
      <w:r w:rsidRPr="00ED01BC">
        <w:rPr>
          <w:rFonts w:ascii="Times New Roman" w:hAnsi="Times New Roman"/>
        </w:rPr>
        <w:t xml:space="preserve"> </w:t>
      </w:r>
      <w:proofErr w:type="spellStart"/>
      <w:r w:rsidRPr="00ED01BC">
        <w:rPr>
          <w:rFonts w:ascii="Times New Roman" w:hAnsi="Times New Roman"/>
        </w:rPr>
        <w:t>with</w:t>
      </w:r>
      <w:proofErr w:type="spellEnd"/>
      <w:r w:rsidRPr="00ED01BC">
        <w:rPr>
          <w:rFonts w:ascii="Times New Roman" w:hAnsi="Times New Roman"/>
        </w:rPr>
        <w:t xml:space="preserve"> double-</w:t>
      </w:r>
      <w:proofErr w:type="spellStart"/>
      <w:r w:rsidRPr="00ED01BC">
        <w:rPr>
          <w:rFonts w:ascii="Times New Roman" w:hAnsi="Times New Roman"/>
        </w:rPr>
        <w:t>distilled</w:t>
      </w:r>
      <w:proofErr w:type="spellEnd"/>
      <w:r w:rsidRPr="00ED01BC">
        <w:rPr>
          <w:rFonts w:ascii="Times New Roman" w:hAnsi="Times New Roman"/>
        </w:rPr>
        <w:t xml:space="preserve"> water </w:t>
      </w:r>
      <w:proofErr w:type="spellStart"/>
      <w:r w:rsidRPr="00ED01BC">
        <w:rPr>
          <w:rFonts w:ascii="Times New Roman" w:hAnsi="Times New Roman"/>
        </w:rPr>
        <w:t>until</w:t>
      </w:r>
      <w:proofErr w:type="spellEnd"/>
      <w:r w:rsidRPr="00ED01BC">
        <w:rPr>
          <w:rFonts w:ascii="Times New Roman" w:hAnsi="Times New Roman"/>
        </w:rPr>
        <w:t xml:space="preserve"> </w:t>
      </w:r>
      <w:proofErr w:type="spellStart"/>
      <w:r w:rsidRPr="00ED01BC">
        <w:rPr>
          <w:rFonts w:ascii="Times New Roman" w:hAnsi="Times New Roman"/>
        </w:rPr>
        <w:t>neutrality</w:t>
      </w:r>
      <w:proofErr w:type="spellEnd"/>
      <w:r w:rsidRPr="00ED01BC">
        <w:rPr>
          <w:rFonts w:ascii="Times New Roman" w:hAnsi="Times New Roman"/>
        </w:rPr>
        <w:t xml:space="preserve"> and </w:t>
      </w:r>
      <w:proofErr w:type="spellStart"/>
      <w:r w:rsidRPr="00ED01BC">
        <w:rPr>
          <w:rFonts w:ascii="Times New Roman" w:hAnsi="Times New Roman"/>
        </w:rPr>
        <w:t>then</w:t>
      </w:r>
      <w:proofErr w:type="spellEnd"/>
      <w:r w:rsidRPr="00ED01BC">
        <w:rPr>
          <w:rFonts w:ascii="Times New Roman" w:hAnsi="Times New Roman"/>
        </w:rPr>
        <w:t xml:space="preserve"> </w:t>
      </w:r>
      <w:proofErr w:type="spellStart"/>
      <w:r w:rsidRPr="00ED01BC">
        <w:rPr>
          <w:rFonts w:ascii="Times New Roman" w:hAnsi="Times New Roman"/>
        </w:rPr>
        <w:t>washed</w:t>
      </w:r>
      <w:proofErr w:type="spellEnd"/>
      <w:r w:rsidRPr="00ED01BC">
        <w:rPr>
          <w:rFonts w:ascii="Times New Roman" w:hAnsi="Times New Roman"/>
        </w:rPr>
        <w:t xml:space="preserve"> </w:t>
      </w:r>
      <w:proofErr w:type="spellStart"/>
      <w:r w:rsidRPr="00ED01BC">
        <w:rPr>
          <w:rFonts w:ascii="Times New Roman" w:hAnsi="Times New Roman"/>
        </w:rPr>
        <w:t>with</w:t>
      </w:r>
      <w:proofErr w:type="spellEnd"/>
      <w:r w:rsidRPr="00ED01BC">
        <w:rPr>
          <w:rFonts w:ascii="Times New Roman" w:hAnsi="Times New Roman"/>
        </w:rPr>
        <w:t xml:space="preserve"> </w:t>
      </w:r>
      <w:proofErr w:type="spellStart"/>
      <w:r w:rsidRPr="00ED01BC">
        <w:rPr>
          <w:rFonts w:ascii="Times New Roman" w:hAnsi="Times New Roman"/>
        </w:rPr>
        <w:t>ethanol</w:t>
      </w:r>
      <w:proofErr w:type="spellEnd"/>
      <w:r w:rsidRPr="00ED01BC">
        <w:rPr>
          <w:rFonts w:ascii="Times New Roman" w:hAnsi="Times New Roman"/>
        </w:rPr>
        <w:t xml:space="preserve"> (2×20 </w:t>
      </w:r>
      <w:proofErr w:type="spellStart"/>
      <w:r w:rsidRPr="00ED01BC">
        <w:rPr>
          <w:rFonts w:ascii="Times New Roman" w:hAnsi="Times New Roman"/>
        </w:rPr>
        <w:t>mL</w:t>
      </w:r>
      <w:proofErr w:type="spellEnd"/>
      <w:r w:rsidRPr="00ED01BC">
        <w:rPr>
          <w:rFonts w:ascii="Times New Roman" w:hAnsi="Times New Roman"/>
        </w:rPr>
        <w:t xml:space="preserve">) and </w:t>
      </w:r>
      <w:proofErr w:type="spellStart"/>
      <w:r w:rsidRPr="00ED01BC">
        <w:rPr>
          <w:rFonts w:ascii="Times New Roman" w:hAnsi="Times New Roman"/>
        </w:rPr>
        <w:t>dried</w:t>
      </w:r>
      <w:proofErr w:type="spellEnd"/>
      <w:r w:rsidRPr="00ED01BC">
        <w:rPr>
          <w:rFonts w:ascii="Times New Roman" w:hAnsi="Times New Roman"/>
        </w:rPr>
        <w:t xml:space="preserve"> at 60 °C in a vacuum </w:t>
      </w:r>
      <w:proofErr w:type="spellStart"/>
      <w:r w:rsidRPr="00ED01BC">
        <w:rPr>
          <w:rFonts w:ascii="Times New Roman" w:hAnsi="Times New Roman"/>
        </w:rPr>
        <w:t>oven</w:t>
      </w:r>
      <w:proofErr w:type="spellEnd"/>
      <w:r w:rsidRPr="00ED01BC">
        <w:rPr>
          <w:rFonts w:ascii="Times New Roman" w:hAnsi="Times New Roman"/>
        </w:rPr>
        <w:t>.</w:t>
      </w:r>
    </w:p>
    <w:p w14:paraId="5160C157" w14:textId="77777777" w:rsidR="00ED01BC" w:rsidRPr="00ED01BC" w:rsidRDefault="00ED01BC" w:rsidP="00656195">
      <w:pPr>
        <w:spacing w:line="360" w:lineRule="auto"/>
        <w:jc w:val="both"/>
        <w:rPr>
          <w:rFonts w:ascii="Times New Roman" w:hAnsi="Times New Roman"/>
          <w:b/>
          <w:bCs/>
        </w:rPr>
      </w:pPr>
    </w:p>
    <w:p w14:paraId="07E5FCDA" w14:textId="77777777" w:rsidR="00ED01BC" w:rsidRPr="00ED01BC" w:rsidRDefault="0042643B" w:rsidP="00656195">
      <w:pPr>
        <w:spacing w:line="360" w:lineRule="auto"/>
        <w:jc w:val="both"/>
        <w:rPr>
          <w:rFonts w:ascii="Times New Roman" w:hAnsi="Times New Roman"/>
          <w:b/>
          <w:bCs/>
        </w:rPr>
      </w:pPr>
      <w:r>
        <w:rPr>
          <w:rFonts w:ascii="Times New Roman" w:hAnsi="Times New Roman"/>
          <w:b/>
          <w:bCs/>
        </w:rPr>
        <w:t xml:space="preserve">2.3. </w:t>
      </w:r>
      <w:proofErr w:type="spellStart"/>
      <w:r w:rsidR="00ED01BC" w:rsidRPr="00ED01BC">
        <w:rPr>
          <w:rFonts w:ascii="Times New Roman" w:hAnsi="Times New Roman"/>
          <w:b/>
          <w:bCs/>
        </w:rPr>
        <w:t>Synthesis</w:t>
      </w:r>
      <w:proofErr w:type="spellEnd"/>
      <w:r w:rsidR="00ED01BC" w:rsidRPr="00ED01BC">
        <w:rPr>
          <w:rFonts w:ascii="Times New Roman" w:hAnsi="Times New Roman"/>
          <w:b/>
          <w:bCs/>
        </w:rPr>
        <w:t xml:space="preserve"> of Fe</w:t>
      </w:r>
      <w:r w:rsidR="00ED01BC" w:rsidRPr="00ED01BC">
        <w:rPr>
          <w:rFonts w:ascii="Times New Roman" w:hAnsi="Times New Roman"/>
          <w:b/>
          <w:bCs/>
          <w:vertAlign w:val="subscript"/>
        </w:rPr>
        <w:t>3</w:t>
      </w:r>
      <w:r w:rsidR="00ED01BC" w:rsidRPr="00ED01BC">
        <w:rPr>
          <w:rFonts w:ascii="Times New Roman" w:hAnsi="Times New Roman"/>
          <w:b/>
          <w:bCs/>
        </w:rPr>
        <w:t>O</w:t>
      </w:r>
      <w:r w:rsidR="00ED01BC" w:rsidRPr="00ED01BC">
        <w:rPr>
          <w:rFonts w:ascii="Times New Roman" w:hAnsi="Times New Roman"/>
          <w:b/>
          <w:bCs/>
          <w:vertAlign w:val="subscript"/>
        </w:rPr>
        <w:t>4</w:t>
      </w:r>
      <w:r w:rsidR="00ED01BC" w:rsidRPr="00ED01BC">
        <w:rPr>
          <w:rFonts w:ascii="Times New Roman" w:hAnsi="Times New Roman"/>
          <w:b/>
          <w:bCs/>
        </w:rPr>
        <w:t>@PyHBr</w:t>
      </w:r>
      <w:r w:rsidR="00ED01BC" w:rsidRPr="00ED01BC">
        <w:rPr>
          <w:rFonts w:ascii="Times New Roman" w:hAnsi="Times New Roman"/>
          <w:b/>
          <w:bCs/>
          <w:vertAlign w:val="subscript"/>
        </w:rPr>
        <w:t xml:space="preserve">3 </w:t>
      </w:r>
      <w:proofErr w:type="spellStart"/>
      <w:r w:rsidR="00ED01BC" w:rsidRPr="00ED01BC">
        <w:rPr>
          <w:rFonts w:ascii="Times New Roman" w:hAnsi="Times New Roman"/>
          <w:b/>
          <w:bCs/>
        </w:rPr>
        <w:t>MNPs</w:t>
      </w:r>
      <w:proofErr w:type="spellEnd"/>
    </w:p>
    <w:p w14:paraId="1D21ED4C" w14:textId="77777777" w:rsidR="00ED01BC" w:rsidRPr="00ED01BC" w:rsidRDefault="00ED01BC" w:rsidP="00656195">
      <w:pPr>
        <w:spacing w:line="360" w:lineRule="auto"/>
        <w:jc w:val="both"/>
        <w:rPr>
          <w:rFonts w:ascii="Times New Roman" w:hAnsi="Times New Roman"/>
          <w:b/>
          <w:bCs/>
        </w:rPr>
      </w:pPr>
      <w:r w:rsidRPr="00ED01BC">
        <w:rPr>
          <w:rFonts w:ascii="Times New Roman" w:hAnsi="Times New Roman"/>
        </w:rPr>
        <w:t>To a solution of (3-</w:t>
      </w:r>
      <w:proofErr w:type="gramStart"/>
      <w:r w:rsidRPr="00ED01BC">
        <w:rPr>
          <w:rFonts w:ascii="Times New Roman" w:hAnsi="Times New Roman"/>
        </w:rPr>
        <w:t>aminopropyl)</w:t>
      </w:r>
      <w:proofErr w:type="spellStart"/>
      <w:r w:rsidRPr="00ED01BC">
        <w:rPr>
          <w:rFonts w:ascii="Times New Roman" w:hAnsi="Times New Roman"/>
        </w:rPr>
        <w:t>triethoxysilane</w:t>
      </w:r>
      <w:proofErr w:type="spellEnd"/>
      <w:proofErr w:type="gramEnd"/>
      <w:r w:rsidRPr="00ED01BC">
        <w:rPr>
          <w:rFonts w:ascii="Times New Roman" w:hAnsi="Times New Roman"/>
        </w:rPr>
        <w:t xml:space="preserve">, APTES  (1.771 g, 8 </w:t>
      </w:r>
      <w:proofErr w:type="spellStart"/>
      <w:r w:rsidRPr="00ED01BC">
        <w:rPr>
          <w:rFonts w:ascii="Times New Roman" w:hAnsi="Times New Roman"/>
        </w:rPr>
        <w:t>mmol</w:t>
      </w:r>
      <w:proofErr w:type="spellEnd"/>
      <w:r w:rsidRPr="00ED01BC">
        <w:rPr>
          <w:rFonts w:ascii="Times New Roman" w:hAnsi="Times New Roman"/>
        </w:rPr>
        <w:t>) in CHCl</w:t>
      </w:r>
      <w:r w:rsidRPr="00ED01BC">
        <w:rPr>
          <w:rFonts w:ascii="Times New Roman" w:hAnsi="Times New Roman"/>
          <w:vertAlign w:val="subscript"/>
        </w:rPr>
        <w:t>3</w:t>
      </w:r>
      <w:r w:rsidRPr="00ED01BC">
        <w:rPr>
          <w:rFonts w:ascii="Times New Roman" w:hAnsi="Times New Roman"/>
        </w:rPr>
        <w:t xml:space="preserve"> (10 </w:t>
      </w:r>
      <w:proofErr w:type="spellStart"/>
      <w:r w:rsidRPr="00ED01BC">
        <w:rPr>
          <w:rFonts w:ascii="Times New Roman" w:hAnsi="Times New Roman"/>
        </w:rPr>
        <w:t>mL</w:t>
      </w:r>
      <w:proofErr w:type="spellEnd"/>
      <w:r w:rsidRPr="00ED01BC">
        <w:rPr>
          <w:rFonts w:ascii="Times New Roman" w:hAnsi="Times New Roman"/>
        </w:rPr>
        <w:t xml:space="preserve">),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added</w:t>
      </w:r>
      <w:proofErr w:type="spellEnd"/>
      <w:r w:rsidRPr="00ED01BC">
        <w:rPr>
          <w:rFonts w:ascii="Times New Roman" w:hAnsi="Times New Roman"/>
        </w:rPr>
        <w:t xml:space="preserve"> 4-(</w:t>
      </w:r>
      <w:proofErr w:type="spellStart"/>
      <w:r w:rsidRPr="00ED01BC">
        <w:rPr>
          <w:rFonts w:ascii="Times New Roman" w:hAnsi="Times New Roman"/>
        </w:rPr>
        <w:t>bromomethyl</w:t>
      </w:r>
      <w:proofErr w:type="spellEnd"/>
      <w:r w:rsidRPr="00ED01BC">
        <w:rPr>
          <w:rFonts w:ascii="Times New Roman" w:hAnsi="Times New Roman"/>
        </w:rPr>
        <w:t xml:space="preserve">) pyridine </w:t>
      </w:r>
      <w:proofErr w:type="spellStart"/>
      <w:r w:rsidRPr="00ED01BC">
        <w:rPr>
          <w:rFonts w:ascii="Times New Roman" w:hAnsi="Times New Roman"/>
        </w:rPr>
        <w:t>hydrobromide</w:t>
      </w:r>
      <w:proofErr w:type="spellEnd"/>
      <w:r w:rsidRPr="00ED01BC">
        <w:rPr>
          <w:rFonts w:ascii="Times New Roman" w:hAnsi="Times New Roman"/>
        </w:rPr>
        <w:t xml:space="preserve"> (2.024 g, 8 </w:t>
      </w:r>
      <w:proofErr w:type="spellStart"/>
      <w:r w:rsidRPr="00ED01BC">
        <w:rPr>
          <w:rFonts w:ascii="Times New Roman" w:hAnsi="Times New Roman"/>
        </w:rPr>
        <w:t>mmol</w:t>
      </w:r>
      <w:proofErr w:type="spellEnd"/>
      <w:r w:rsidRPr="00ED01BC">
        <w:rPr>
          <w:rFonts w:ascii="Times New Roman" w:hAnsi="Times New Roman"/>
        </w:rPr>
        <w:t xml:space="preserve">). The mixture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heated</w:t>
      </w:r>
      <w:proofErr w:type="spellEnd"/>
      <w:r w:rsidRPr="00ED01BC">
        <w:rPr>
          <w:rFonts w:ascii="Times New Roman" w:hAnsi="Times New Roman"/>
        </w:rPr>
        <w:t xml:space="preserve"> at reflux condition for 24 h. </w:t>
      </w:r>
      <w:proofErr w:type="spellStart"/>
      <w:r w:rsidRPr="00ED01BC">
        <w:rPr>
          <w:rFonts w:ascii="Times New Roman" w:hAnsi="Times New Roman"/>
        </w:rPr>
        <w:t>Then</w:t>
      </w:r>
      <w:proofErr w:type="spellEnd"/>
      <w:r w:rsidRPr="00ED01BC">
        <w:rPr>
          <w:rFonts w:ascii="Times New Roman" w:hAnsi="Times New Roman"/>
        </w:rPr>
        <w:t xml:space="preserve"> the solvent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evaporated</w:t>
      </w:r>
      <w:proofErr w:type="spellEnd"/>
      <w:r w:rsidRPr="00ED01BC">
        <w:rPr>
          <w:rFonts w:ascii="Times New Roman" w:hAnsi="Times New Roman"/>
        </w:rPr>
        <w:t xml:space="preserve"> and the </w:t>
      </w:r>
      <w:proofErr w:type="spellStart"/>
      <w:r w:rsidRPr="00ED01BC">
        <w:rPr>
          <w:rFonts w:ascii="Times New Roman" w:hAnsi="Times New Roman"/>
        </w:rPr>
        <w:t>product</w:t>
      </w:r>
      <w:proofErr w:type="spellEnd"/>
      <w:r w:rsidRPr="00ED01BC">
        <w:rPr>
          <w:rFonts w:ascii="Times New Roman" w:hAnsi="Times New Roman"/>
        </w:rPr>
        <w:t xml:space="preserve"> (APTES-</w:t>
      </w:r>
      <w:proofErr w:type="spellStart"/>
      <w:r w:rsidRPr="00ED01BC">
        <w:rPr>
          <w:rFonts w:ascii="Times New Roman" w:hAnsi="Times New Roman"/>
        </w:rPr>
        <w:t>MPyHBr</w:t>
      </w:r>
      <w:proofErr w:type="spellEnd"/>
      <w:r w:rsidRPr="00ED01BC">
        <w:rPr>
          <w:rFonts w:ascii="Times New Roman" w:hAnsi="Times New Roman"/>
        </w:rPr>
        <w:t xml:space="preserve">)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dried</w:t>
      </w:r>
      <w:proofErr w:type="spellEnd"/>
      <w:r w:rsidRPr="00ED01BC">
        <w:rPr>
          <w:rFonts w:ascii="Times New Roman" w:hAnsi="Times New Roman"/>
        </w:rPr>
        <w:t>. To a solution of APTES-</w:t>
      </w:r>
      <w:proofErr w:type="spellStart"/>
      <w:r w:rsidRPr="00ED01BC">
        <w:rPr>
          <w:rFonts w:ascii="Times New Roman" w:hAnsi="Times New Roman"/>
        </w:rPr>
        <w:t>MPyHBr</w:t>
      </w:r>
      <w:proofErr w:type="spellEnd"/>
      <w:r w:rsidRPr="00ED01BC">
        <w:rPr>
          <w:rFonts w:ascii="Times New Roman" w:hAnsi="Times New Roman"/>
        </w:rPr>
        <w:t xml:space="preserve"> (2 g) in </w:t>
      </w:r>
      <w:proofErr w:type="spellStart"/>
      <w:r w:rsidRPr="00ED01BC">
        <w:rPr>
          <w:rFonts w:ascii="Times New Roman" w:hAnsi="Times New Roman"/>
        </w:rPr>
        <w:t>toluene</w:t>
      </w:r>
      <w:proofErr w:type="spellEnd"/>
      <w:r w:rsidRPr="00ED01BC">
        <w:rPr>
          <w:rFonts w:ascii="Times New Roman" w:hAnsi="Times New Roman"/>
        </w:rPr>
        <w:t xml:space="preserve"> (10 </w:t>
      </w:r>
      <w:proofErr w:type="spellStart"/>
      <w:r w:rsidRPr="00ED01BC">
        <w:rPr>
          <w:rFonts w:ascii="Times New Roman" w:hAnsi="Times New Roman"/>
        </w:rPr>
        <w:t>mL</w:t>
      </w:r>
      <w:proofErr w:type="spellEnd"/>
      <w:r w:rsidRPr="00ED01BC">
        <w:rPr>
          <w:rFonts w:ascii="Times New Roman" w:hAnsi="Times New Roman"/>
        </w:rPr>
        <w:t xml:space="preserve">),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added</w:t>
      </w:r>
      <w:proofErr w:type="spellEnd"/>
      <w:r w:rsidRPr="00ED01BC">
        <w:rPr>
          <w:rFonts w:ascii="Times New Roman" w:hAnsi="Times New Roman"/>
        </w:rPr>
        <w:t xml:space="preserve"> Fe</w:t>
      </w:r>
      <w:r w:rsidRPr="00ED01BC">
        <w:rPr>
          <w:rFonts w:ascii="Times New Roman" w:hAnsi="Times New Roman"/>
          <w:vertAlign w:val="subscript"/>
        </w:rPr>
        <w:t>3</w:t>
      </w:r>
      <w:r w:rsidRPr="00ED01BC">
        <w:rPr>
          <w:rFonts w:ascii="Times New Roman" w:hAnsi="Times New Roman"/>
        </w:rPr>
        <w:t>O</w:t>
      </w:r>
      <w:r w:rsidRPr="00ED01BC">
        <w:rPr>
          <w:rFonts w:ascii="Times New Roman" w:hAnsi="Times New Roman"/>
          <w:vertAlign w:val="subscript"/>
        </w:rPr>
        <w:t>4</w:t>
      </w:r>
      <w:r w:rsidRPr="00ED01BC">
        <w:rPr>
          <w:rFonts w:ascii="Times New Roman" w:hAnsi="Times New Roman"/>
        </w:rPr>
        <w:t xml:space="preserve"> </w:t>
      </w:r>
      <w:proofErr w:type="spellStart"/>
      <w:r w:rsidRPr="00ED01BC">
        <w:rPr>
          <w:rFonts w:ascii="Times New Roman" w:hAnsi="Times New Roman"/>
        </w:rPr>
        <w:t>MNPs</w:t>
      </w:r>
      <w:proofErr w:type="spellEnd"/>
      <w:r w:rsidRPr="00ED01BC">
        <w:rPr>
          <w:rFonts w:ascii="Times New Roman" w:hAnsi="Times New Roman"/>
        </w:rPr>
        <w:t xml:space="preserve"> (1.2 g) and the mixture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heated</w:t>
      </w:r>
      <w:proofErr w:type="spellEnd"/>
      <w:r w:rsidRPr="00ED01BC">
        <w:rPr>
          <w:rFonts w:ascii="Times New Roman" w:hAnsi="Times New Roman"/>
        </w:rPr>
        <w:t xml:space="preserve"> for 12 h </w:t>
      </w:r>
      <w:proofErr w:type="spellStart"/>
      <w:r w:rsidRPr="00ED01BC">
        <w:rPr>
          <w:rFonts w:ascii="Times New Roman" w:hAnsi="Times New Roman"/>
        </w:rPr>
        <w:t>under</w:t>
      </w:r>
      <w:proofErr w:type="spellEnd"/>
      <w:r w:rsidRPr="00ED01BC">
        <w:rPr>
          <w:rFonts w:ascii="Times New Roman" w:hAnsi="Times New Roman"/>
        </w:rPr>
        <w:t xml:space="preserve"> N</w:t>
      </w:r>
      <w:r w:rsidRPr="00ED01BC">
        <w:rPr>
          <w:rFonts w:ascii="Times New Roman" w:hAnsi="Times New Roman"/>
          <w:vertAlign w:val="subscript"/>
        </w:rPr>
        <w:t>2</w:t>
      </w:r>
      <w:r w:rsidRPr="00ED01BC">
        <w:rPr>
          <w:rFonts w:ascii="Times New Roman" w:hAnsi="Times New Roman"/>
        </w:rPr>
        <w:t xml:space="preserve"> </w:t>
      </w:r>
      <w:proofErr w:type="spellStart"/>
      <w:r w:rsidRPr="00ED01BC">
        <w:rPr>
          <w:rFonts w:ascii="Times New Roman" w:hAnsi="Times New Roman"/>
        </w:rPr>
        <w:t>atmosphere</w:t>
      </w:r>
      <w:proofErr w:type="spellEnd"/>
      <w:r w:rsidRPr="00ED01BC">
        <w:rPr>
          <w:rFonts w:ascii="Times New Roman" w:hAnsi="Times New Roman"/>
        </w:rPr>
        <w:t xml:space="preserve"> at reflux condition. The Fe</w:t>
      </w:r>
      <w:r w:rsidRPr="00ED01BC">
        <w:rPr>
          <w:rFonts w:ascii="Times New Roman" w:hAnsi="Times New Roman"/>
          <w:vertAlign w:val="subscript"/>
        </w:rPr>
        <w:t>3</w:t>
      </w:r>
      <w:r w:rsidRPr="00ED01BC">
        <w:rPr>
          <w:rFonts w:ascii="Times New Roman" w:hAnsi="Times New Roman"/>
        </w:rPr>
        <w:t>O</w:t>
      </w:r>
      <w:r w:rsidRPr="00ED01BC">
        <w:rPr>
          <w:rFonts w:ascii="Times New Roman" w:hAnsi="Times New Roman"/>
          <w:vertAlign w:val="subscript"/>
        </w:rPr>
        <w:t>4</w:t>
      </w:r>
      <w:r w:rsidRPr="00ED01BC">
        <w:rPr>
          <w:rFonts w:ascii="Times New Roman" w:hAnsi="Times New Roman"/>
        </w:rPr>
        <w:t>@PyHBr</w:t>
      </w:r>
      <w:r w:rsidRPr="00ED01BC">
        <w:rPr>
          <w:rFonts w:ascii="Times New Roman" w:hAnsi="Times New Roman"/>
          <w:vertAlign w:val="subscript"/>
        </w:rPr>
        <w:t xml:space="preserve"> </w:t>
      </w:r>
      <w:r w:rsidRPr="00ED01BC">
        <w:rPr>
          <w:rFonts w:ascii="Times New Roman" w:hAnsi="Times New Roman"/>
        </w:rPr>
        <w:t xml:space="preserve">Magnetic </w:t>
      </w:r>
      <w:proofErr w:type="spellStart"/>
      <w:r w:rsidRPr="00ED01BC">
        <w:rPr>
          <w:rFonts w:ascii="Times New Roman" w:hAnsi="Times New Roman"/>
        </w:rPr>
        <w:t>nanoparticles</w:t>
      </w:r>
      <w:proofErr w:type="spellEnd"/>
      <w:r w:rsidRPr="00ED01BC">
        <w:rPr>
          <w:rFonts w:ascii="Times New Roman" w:hAnsi="Times New Roman"/>
        </w:rPr>
        <w:t xml:space="preserve"> </w:t>
      </w:r>
      <w:proofErr w:type="spellStart"/>
      <w:r w:rsidRPr="00ED01BC">
        <w:rPr>
          <w:rFonts w:ascii="Times New Roman" w:hAnsi="Times New Roman"/>
        </w:rPr>
        <w:t>were</w:t>
      </w:r>
      <w:proofErr w:type="spellEnd"/>
      <w:r w:rsidRPr="00ED01BC">
        <w:rPr>
          <w:rFonts w:ascii="Times New Roman" w:hAnsi="Times New Roman"/>
        </w:rPr>
        <w:t xml:space="preserve"> </w:t>
      </w:r>
      <w:proofErr w:type="spellStart"/>
      <w:r w:rsidRPr="00ED01BC">
        <w:rPr>
          <w:rFonts w:ascii="Times New Roman" w:hAnsi="Times New Roman"/>
        </w:rPr>
        <w:t>isolated</w:t>
      </w:r>
      <w:proofErr w:type="spellEnd"/>
      <w:r w:rsidRPr="00ED01BC">
        <w:rPr>
          <w:rFonts w:ascii="Times New Roman" w:hAnsi="Times New Roman"/>
        </w:rPr>
        <w:t xml:space="preserve"> by a magnet, </w:t>
      </w:r>
      <w:proofErr w:type="spellStart"/>
      <w:r w:rsidRPr="00ED01BC">
        <w:rPr>
          <w:rFonts w:ascii="Times New Roman" w:hAnsi="Times New Roman"/>
        </w:rPr>
        <w:t>washed</w:t>
      </w:r>
      <w:proofErr w:type="spellEnd"/>
      <w:r w:rsidRPr="00ED01BC">
        <w:rPr>
          <w:rFonts w:ascii="Times New Roman" w:hAnsi="Times New Roman"/>
        </w:rPr>
        <w:t xml:space="preserve"> </w:t>
      </w:r>
      <w:proofErr w:type="spellStart"/>
      <w:r w:rsidRPr="00ED01BC">
        <w:rPr>
          <w:rFonts w:ascii="Times New Roman" w:hAnsi="Times New Roman"/>
        </w:rPr>
        <w:t>with</w:t>
      </w:r>
      <w:proofErr w:type="spellEnd"/>
      <w:r w:rsidRPr="00ED01BC">
        <w:rPr>
          <w:rFonts w:ascii="Times New Roman" w:hAnsi="Times New Roman"/>
        </w:rPr>
        <w:t xml:space="preserve"> CH</w:t>
      </w:r>
      <w:r w:rsidRPr="00ED01BC">
        <w:rPr>
          <w:rFonts w:ascii="Times New Roman" w:hAnsi="Times New Roman"/>
          <w:vertAlign w:val="subscript"/>
        </w:rPr>
        <w:t>2</w:t>
      </w:r>
      <w:r w:rsidRPr="00ED01BC">
        <w:rPr>
          <w:rFonts w:ascii="Times New Roman" w:hAnsi="Times New Roman"/>
        </w:rPr>
        <w:t>Cl</w:t>
      </w:r>
      <w:r w:rsidRPr="00ED01BC">
        <w:rPr>
          <w:rFonts w:ascii="Times New Roman" w:hAnsi="Times New Roman"/>
          <w:vertAlign w:val="subscript"/>
        </w:rPr>
        <w:t>2</w:t>
      </w:r>
      <w:r w:rsidRPr="00ED01BC">
        <w:rPr>
          <w:rFonts w:ascii="Times New Roman" w:hAnsi="Times New Roman"/>
        </w:rPr>
        <w:t xml:space="preserve"> (3×20 </w:t>
      </w:r>
      <w:proofErr w:type="spellStart"/>
      <w:r w:rsidRPr="00ED01BC">
        <w:rPr>
          <w:rFonts w:ascii="Times New Roman" w:hAnsi="Times New Roman"/>
        </w:rPr>
        <w:t>mL</w:t>
      </w:r>
      <w:proofErr w:type="spellEnd"/>
      <w:r w:rsidRPr="00ED01BC">
        <w:rPr>
          <w:rFonts w:ascii="Times New Roman" w:hAnsi="Times New Roman"/>
        </w:rPr>
        <w:t xml:space="preserve">) and </w:t>
      </w:r>
      <w:proofErr w:type="spellStart"/>
      <w:r w:rsidRPr="00ED01BC">
        <w:rPr>
          <w:rFonts w:ascii="Times New Roman" w:hAnsi="Times New Roman"/>
        </w:rPr>
        <w:t>dried</w:t>
      </w:r>
      <w:proofErr w:type="spellEnd"/>
      <w:r w:rsidRPr="00ED01BC">
        <w:rPr>
          <w:rFonts w:ascii="Times New Roman" w:hAnsi="Times New Roman"/>
        </w:rPr>
        <w:t xml:space="preserve"> at 60 °C in a vacuum </w:t>
      </w:r>
      <w:proofErr w:type="spellStart"/>
      <w:r w:rsidRPr="00ED01BC">
        <w:rPr>
          <w:rFonts w:ascii="Times New Roman" w:hAnsi="Times New Roman"/>
        </w:rPr>
        <w:t>oven</w:t>
      </w:r>
      <w:proofErr w:type="spellEnd"/>
      <w:r w:rsidRPr="00ED01BC">
        <w:rPr>
          <w:rFonts w:ascii="Times New Roman" w:hAnsi="Times New Roman"/>
        </w:rPr>
        <w:t xml:space="preserve">. </w:t>
      </w:r>
      <w:proofErr w:type="spellStart"/>
      <w:r w:rsidRPr="00ED01BC">
        <w:rPr>
          <w:rFonts w:ascii="Times New Roman" w:hAnsi="Times New Roman"/>
        </w:rPr>
        <w:t>Analytical</w:t>
      </w:r>
      <w:proofErr w:type="spellEnd"/>
      <w:r w:rsidRPr="00ED01BC">
        <w:rPr>
          <w:rFonts w:ascii="Times New Roman" w:hAnsi="Times New Roman"/>
        </w:rPr>
        <w:t xml:space="preserve"> data for Fe</w:t>
      </w:r>
      <w:r w:rsidRPr="00ED01BC">
        <w:rPr>
          <w:rFonts w:ascii="Times New Roman" w:hAnsi="Times New Roman"/>
          <w:vertAlign w:val="subscript"/>
        </w:rPr>
        <w:t>3</w:t>
      </w:r>
      <w:r w:rsidRPr="00ED01BC">
        <w:rPr>
          <w:rFonts w:ascii="Times New Roman" w:hAnsi="Times New Roman"/>
        </w:rPr>
        <w:t>O</w:t>
      </w:r>
      <w:r w:rsidRPr="00ED01BC">
        <w:rPr>
          <w:rFonts w:ascii="Times New Roman" w:hAnsi="Times New Roman"/>
          <w:vertAlign w:val="subscript"/>
        </w:rPr>
        <w:t>4</w:t>
      </w:r>
      <w:r w:rsidRPr="00ED01BC">
        <w:rPr>
          <w:rFonts w:ascii="Times New Roman" w:hAnsi="Times New Roman"/>
        </w:rPr>
        <w:t>@</w:t>
      </w:r>
      <w:proofErr w:type="gramStart"/>
      <w:r w:rsidRPr="00ED01BC">
        <w:rPr>
          <w:rFonts w:ascii="Times New Roman" w:hAnsi="Times New Roman"/>
        </w:rPr>
        <w:t>PyHBr:</w:t>
      </w:r>
      <w:proofErr w:type="gramEnd"/>
      <w:r w:rsidRPr="00ED01BC">
        <w:rPr>
          <w:rFonts w:ascii="Times New Roman" w:hAnsi="Times New Roman"/>
        </w:rPr>
        <w:t xml:space="preserve"> C, 18.65; H, 3.02; N, 4.86%.</w:t>
      </w:r>
    </w:p>
    <w:p w14:paraId="399935A1" w14:textId="77777777" w:rsidR="00ED01BC" w:rsidRPr="00ED01BC" w:rsidRDefault="00ED01BC" w:rsidP="00656195">
      <w:pPr>
        <w:spacing w:line="360" w:lineRule="auto"/>
        <w:jc w:val="both"/>
        <w:rPr>
          <w:rFonts w:ascii="Times New Roman" w:hAnsi="Times New Roman"/>
        </w:rPr>
      </w:pPr>
      <w:r w:rsidRPr="00ED01BC">
        <w:rPr>
          <w:rFonts w:ascii="Times New Roman" w:hAnsi="Times New Roman"/>
        </w:rPr>
        <w:lastRenderedPageBreak/>
        <w:t>A mixture of Fe</w:t>
      </w:r>
      <w:r w:rsidRPr="00ED01BC">
        <w:rPr>
          <w:rFonts w:ascii="Times New Roman" w:hAnsi="Times New Roman"/>
          <w:vertAlign w:val="subscript"/>
        </w:rPr>
        <w:t>3</w:t>
      </w:r>
      <w:r w:rsidRPr="00ED01BC">
        <w:rPr>
          <w:rFonts w:ascii="Times New Roman" w:hAnsi="Times New Roman"/>
        </w:rPr>
        <w:t>O</w:t>
      </w:r>
      <w:r w:rsidRPr="00ED01BC">
        <w:rPr>
          <w:rFonts w:ascii="Times New Roman" w:hAnsi="Times New Roman"/>
          <w:vertAlign w:val="subscript"/>
        </w:rPr>
        <w:t>4</w:t>
      </w:r>
      <w:r w:rsidRPr="00ED01BC">
        <w:rPr>
          <w:rFonts w:ascii="Times New Roman" w:hAnsi="Times New Roman"/>
        </w:rPr>
        <w:t xml:space="preserve">@PyHBr (3 g), </w:t>
      </w:r>
      <w:proofErr w:type="spellStart"/>
      <w:r w:rsidRPr="00ED01BC">
        <w:rPr>
          <w:rFonts w:ascii="Times New Roman" w:hAnsi="Times New Roman"/>
        </w:rPr>
        <w:t>KBr</w:t>
      </w:r>
      <w:proofErr w:type="spellEnd"/>
      <w:r w:rsidRPr="00ED01BC">
        <w:rPr>
          <w:rFonts w:ascii="Times New Roman" w:hAnsi="Times New Roman"/>
        </w:rPr>
        <w:t xml:space="preserve"> (1.27 g, 10.67 </w:t>
      </w:r>
      <w:proofErr w:type="spellStart"/>
      <w:r w:rsidRPr="00ED01BC">
        <w:rPr>
          <w:rFonts w:ascii="Times New Roman" w:hAnsi="Times New Roman"/>
        </w:rPr>
        <w:t>mmol</w:t>
      </w:r>
      <w:proofErr w:type="spellEnd"/>
      <w:r w:rsidRPr="00ED01BC">
        <w:rPr>
          <w:rFonts w:ascii="Times New Roman" w:hAnsi="Times New Roman"/>
        </w:rPr>
        <w:t>) and HIO</w:t>
      </w:r>
      <w:r w:rsidRPr="00ED01BC">
        <w:rPr>
          <w:rFonts w:ascii="Times New Roman" w:hAnsi="Times New Roman"/>
          <w:vertAlign w:val="subscript"/>
        </w:rPr>
        <w:t>4</w:t>
      </w:r>
      <w:r w:rsidRPr="00ED01BC">
        <w:rPr>
          <w:rFonts w:ascii="Times New Roman" w:hAnsi="Times New Roman"/>
        </w:rPr>
        <w:t xml:space="preserve"> (2.70 g, 14.07 </w:t>
      </w:r>
      <w:proofErr w:type="spellStart"/>
      <w:r w:rsidRPr="00ED01BC">
        <w:rPr>
          <w:rFonts w:ascii="Times New Roman" w:hAnsi="Times New Roman"/>
        </w:rPr>
        <w:t>mmol</w:t>
      </w:r>
      <w:proofErr w:type="spellEnd"/>
      <w:r w:rsidRPr="00ED01BC">
        <w:rPr>
          <w:rFonts w:ascii="Times New Roman" w:hAnsi="Times New Roman"/>
        </w:rPr>
        <w:t xml:space="preserve">) in a </w:t>
      </w:r>
      <w:proofErr w:type="spellStart"/>
      <w:r w:rsidRPr="00ED01BC">
        <w:rPr>
          <w:rFonts w:ascii="Times New Roman" w:hAnsi="Times New Roman"/>
        </w:rPr>
        <w:t>mortar</w:t>
      </w:r>
      <w:proofErr w:type="spellEnd"/>
      <w:r w:rsidRPr="00ED01BC">
        <w:rPr>
          <w:rFonts w:ascii="Times New Roman" w:hAnsi="Times New Roman"/>
        </w:rPr>
        <w:t xml:space="preserve"> for 30 min.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grinded</w:t>
      </w:r>
      <w:proofErr w:type="spellEnd"/>
      <w:r w:rsidRPr="00ED01BC">
        <w:rPr>
          <w:rFonts w:ascii="Times New Roman" w:hAnsi="Times New Roman"/>
        </w:rPr>
        <w:t xml:space="preserve"> at room </w:t>
      </w:r>
      <w:proofErr w:type="spellStart"/>
      <w:r w:rsidRPr="00ED01BC">
        <w:rPr>
          <w:rFonts w:ascii="Times New Roman" w:hAnsi="Times New Roman"/>
        </w:rPr>
        <w:t>temperature</w:t>
      </w:r>
      <w:proofErr w:type="spellEnd"/>
      <w:r w:rsidRPr="00ED01BC">
        <w:rPr>
          <w:rFonts w:ascii="Times New Roman" w:hAnsi="Times New Roman"/>
        </w:rPr>
        <w:t xml:space="preserve">. The </w:t>
      </w:r>
      <w:proofErr w:type="spellStart"/>
      <w:r w:rsidRPr="00ED01BC">
        <w:rPr>
          <w:rFonts w:ascii="Times New Roman" w:hAnsi="Times New Roman"/>
        </w:rPr>
        <w:t>color</w:t>
      </w:r>
      <w:proofErr w:type="spellEnd"/>
      <w:r w:rsidRPr="00ED01BC">
        <w:rPr>
          <w:rFonts w:ascii="Times New Roman" w:hAnsi="Times New Roman"/>
        </w:rPr>
        <w:t xml:space="preserve"> of the mixture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changed</w:t>
      </w:r>
      <w:proofErr w:type="spellEnd"/>
      <w:r w:rsidRPr="00ED01BC">
        <w:rPr>
          <w:rFonts w:ascii="Times New Roman" w:hAnsi="Times New Roman"/>
        </w:rPr>
        <w:t xml:space="preserve"> </w:t>
      </w:r>
      <w:proofErr w:type="spellStart"/>
      <w:r w:rsidRPr="00ED01BC">
        <w:rPr>
          <w:rFonts w:ascii="Times New Roman" w:hAnsi="Times New Roman"/>
        </w:rPr>
        <w:t>from</w:t>
      </w:r>
      <w:proofErr w:type="spellEnd"/>
      <w:r w:rsidRPr="00ED01BC">
        <w:rPr>
          <w:rFonts w:ascii="Times New Roman" w:hAnsi="Times New Roman"/>
        </w:rPr>
        <w:t xml:space="preserve"> orange to </w:t>
      </w:r>
      <w:proofErr w:type="spellStart"/>
      <w:r w:rsidRPr="00ED01BC">
        <w:rPr>
          <w:rFonts w:ascii="Times New Roman" w:hAnsi="Times New Roman"/>
        </w:rPr>
        <w:t>dark</w:t>
      </w:r>
      <w:proofErr w:type="spellEnd"/>
      <w:r w:rsidRPr="00ED01BC">
        <w:rPr>
          <w:rFonts w:ascii="Times New Roman" w:hAnsi="Times New Roman"/>
        </w:rPr>
        <w:t xml:space="preserve"> </w:t>
      </w:r>
      <w:proofErr w:type="spellStart"/>
      <w:r w:rsidRPr="00ED01BC">
        <w:rPr>
          <w:rFonts w:ascii="Times New Roman" w:hAnsi="Times New Roman"/>
        </w:rPr>
        <w:t>brown</w:t>
      </w:r>
      <w:proofErr w:type="spellEnd"/>
      <w:r w:rsidRPr="00ED01BC">
        <w:rPr>
          <w:rFonts w:ascii="Times New Roman" w:hAnsi="Times New Roman"/>
        </w:rPr>
        <w:t>. The Fe</w:t>
      </w:r>
      <w:r w:rsidRPr="00ED01BC">
        <w:rPr>
          <w:rFonts w:ascii="Times New Roman" w:hAnsi="Times New Roman"/>
          <w:vertAlign w:val="subscript"/>
        </w:rPr>
        <w:t>3</w:t>
      </w:r>
      <w:r w:rsidRPr="00ED01BC">
        <w:rPr>
          <w:rFonts w:ascii="Times New Roman" w:hAnsi="Times New Roman"/>
        </w:rPr>
        <w:t>O</w:t>
      </w:r>
      <w:r w:rsidRPr="00ED01BC">
        <w:rPr>
          <w:rFonts w:ascii="Times New Roman" w:hAnsi="Times New Roman"/>
          <w:vertAlign w:val="subscript"/>
        </w:rPr>
        <w:t>4</w:t>
      </w:r>
      <w:r w:rsidRPr="00ED01BC">
        <w:rPr>
          <w:rFonts w:ascii="Times New Roman" w:hAnsi="Times New Roman"/>
        </w:rPr>
        <w:t>@PyHBr</w:t>
      </w:r>
      <w:r w:rsidRPr="00ED01BC">
        <w:rPr>
          <w:rFonts w:ascii="Times New Roman" w:hAnsi="Times New Roman"/>
          <w:vertAlign w:val="subscript"/>
        </w:rPr>
        <w:t xml:space="preserve">3 </w:t>
      </w:r>
      <w:proofErr w:type="spellStart"/>
      <w:r w:rsidRPr="00ED01BC">
        <w:rPr>
          <w:rFonts w:ascii="Times New Roman" w:hAnsi="Times New Roman"/>
        </w:rPr>
        <w:t>MNPs</w:t>
      </w:r>
      <w:proofErr w:type="spellEnd"/>
      <w:r w:rsidRPr="00ED01BC">
        <w:rPr>
          <w:rFonts w:ascii="Times New Roman" w:hAnsi="Times New Roman"/>
        </w:rPr>
        <w:t xml:space="preserve"> </w:t>
      </w:r>
      <w:proofErr w:type="spellStart"/>
      <w:r w:rsidRPr="00ED01BC">
        <w:rPr>
          <w:rFonts w:ascii="Times New Roman" w:hAnsi="Times New Roman"/>
        </w:rPr>
        <w:t>were</w:t>
      </w:r>
      <w:proofErr w:type="spellEnd"/>
      <w:r w:rsidRPr="00ED01BC">
        <w:rPr>
          <w:rFonts w:ascii="Times New Roman" w:hAnsi="Times New Roman"/>
        </w:rPr>
        <w:t xml:space="preserve"> </w:t>
      </w:r>
      <w:proofErr w:type="spellStart"/>
      <w:r w:rsidRPr="00ED01BC">
        <w:rPr>
          <w:rFonts w:ascii="Times New Roman" w:hAnsi="Times New Roman"/>
        </w:rPr>
        <w:t>washed</w:t>
      </w:r>
      <w:proofErr w:type="spellEnd"/>
      <w:r w:rsidRPr="00ED01BC">
        <w:rPr>
          <w:rFonts w:ascii="Times New Roman" w:hAnsi="Times New Roman"/>
        </w:rPr>
        <w:t xml:space="preserve"> </w:t>
      </w:r>
      <w:proofErr w:type="spellStart"/>
      <w:r w:rsidRPr="00ED01BC">
        <w:rPr>
          <w:rFonts w:ascii="Times New Roman" w:hAnsi="Times New Roman"/>
        </w:rPr>
        <w:t>with</w:t>
      </w:r>
      <w:proofErr w:type="spellEnd"/>
      <w:r w:rsidRPr="00ED01BC">
        <w:rPr>
          <w:rFonts w:ascii="Times New Roman" w:hAnsi="Times New Roman"/>
        </w:rPr>
        <w:t xml:space="preserve"> H</w:t>
      </w:r>
      <w:r w:rsidRPr="00ED01BC">
        <w:rPr>
          <w:rFonts w:ascii="Times New Roman" w:hAnsi="Times New Roman"/>
          <w:vertAlign w:val="subscript"/>
        </w:rPr>
        <w:t>2</w:t>
      </w:r>
      <w:r w:rsidRPr="00ED01BC">
        <w:rPr>
          <w:rFonts w:ascii="Times New Roman" w:hAnsi="Times New Roman"/>
        </w:rPr>
        <w:t xml:space="preserve">O (3×15 </w:t>
      </w:r>
      <w:proofErr w:type="spellStart"/>
      <w:r w:rsidRPr="00ED01BC">
        <w:rPr>
          <w:rFonts w:ascii="Times New Roman" w:hAnsi="Times New Roman"/>
        </w:rPr>
        <w:t>mL</w:t>
      </w:r>
      <w:proofErr w:type="spellEnd"/>
      <w:r w:rsidRPr="00ED01BC">
        <w:rPr>
          <w:rFonts w:ascii="Times New Roman" w:hAnsi="Times New Roman"/>
        </w:rPr>
        <w:t xml:space="preserve">) and </w:t>
      </w:r>
      <w:proofErr w:type="spellStart"/>
      <w:r w:rsidRPr="00ED01BC">
        <w:rPr>
          <w:rFonts w:ascii="Times New Roman" w:hAnsi="Times New Roman"/>
        </w:rPr>
        <w:t>then</w:t>
      </w:r>
      <w:proofErr w:type="spellEnd"/>
      <w:r w:rsidRPr="00ED01BC">
        <w:rPr>
          <w:rFonts w:ascii="Times New Roman" w:hAnsi="Times New Roman"/>
        </w:rPr>
        <w:t xml:space="preserve"> </w:t>
      </w:r>
      <w:proofErr w:type="spellStart"/>
      <w:r w:rsidRPr="00ED01BC">
        <w:rPr>
          <w:rFonts w:ascii="Times New Roman" w:hAnsi="Times New Roman"/>
        </w:rPr>
        <w:t>with</w:t>
      </w:r>
      <w:proofErr w:type="spellEnd"/>
      <w:r w:rsidRPr="00ED01BC">
        <w:rPr>
          <w:rFonts w:ascii="Times New Roman" w:hAnsi="Times New Roman"/>
        </w:rPr>
        <w:t xml:space="preserve"> </w:t>
      </w:r>
      <w:proofErr w:type="spellStart"/>
      <w:r w:rsidRPr="00ED01BC">
        <w:rPr>
          <w:rFonts w:ascii="Times New Roman" w:hAnsi="Times New Roman"/>
        </w:rPr>
        <w:t>ethanol</w:t>
      </w:r>
      <w:proofErr w:type="spellEnd"/>
      <w:r w:rsidRPr="00ED01BC">
        <w:rPr>
          <w:rFonts w:ascii="Times New Roman" w:hAnsi="Times New Roman"/>
        </w:rPr>
        <w:t xml:space="preserve"> (3×15 </w:t>
      </w:r>
      <w:proofErr w:type="spellStart"/>
      <w:r w:rsidRPr="00ED01BC">
        <w:rPr>
          <w:rFonts w:ascii="Times New Roman" w:hAnsi="Times New Roman"/>
        </w:rPr>
        <w:t>mL</w:t>
      </w:r>
      <w:proofErr w:type="spellEnd"/>
      <w:r w:rsidRPr="00ED01BC">
        <w:rPr>
          <w:rFonts w:ascii="Times New Roman" w:hAnsi="Times New Roman"/>
        </w:rPr>
        <w:t xml:space="preserve">) and </w:t>
      </w:r>
      <w:proofErr w:type="spellStart"/>
      <w:r w:rsidRPr="00ED01BC">
        <w:rPr>
          <w:rFonts w:ascii="Times New Roman" w:hAnsi="Times New Roman"/>
        </w:rPr>
        <w:t>dried</w:t>
      </w:r>
      <w:proofErr w:type="spellEnd"/>
      <w:r w:rsidRPr="00ED01BC">
        <w:rPr>
          <w:rFonts w:ascii="Times New Roman" w:hAnsi="Times New Roman"/>
        </w:rPr>
        <w:t xml:space="preserve"> at 60 °C in a vacuum </w:t>
      </w:r>
      <w:proofErr w:type="spellStart"/>
      <w:r w:rsidRPr="00ED01BC">
        <w:rPr>
          <w:rFonts w:ascii="Times New Roman" w:hAnsi="Times New Roman"/>
        </w:rPr>
        <w:t>oven</w:t>
      </w:r>
      <w:proofErr w:type="spellEnd"/>
      <w:r w:rsidRPr="00ED01BC">
        <w:rPr>
          <w:rFonts w:ascii="Times New Roman" w:hAnsi="Times New Roman"/>
        </w:rPr>
        <w:t xml:space="preserve">. </w:t>
      </w:r>
      <w:proofErr w:type="spellStart"/>
      <w:r w:rsidRPr="00ED01BC">
        <w:rPr>
          <w:rFonts w:ascii="Times New Roman" w:hAnsi="Times New Roman"/>
        </w:rPr>
        <w:t>Analytical</w:t>
      </w:r>
      <w:proofErr w:type="spellEnd"/>
      <w:r w:rsidRPr="00ED01BC">
        <w:rPr>
          <w:rFonts w:ascii="Times New Roman" w:hAnsi="Times New Roman"/>
        </w:rPr>
        <w:t xml:space="preserve"> data for Fe</w:t>
      </w:r>
      <w:r w:rsidRPr="00ED01BC">
        <w:rPr>
          <w:rFonts w:ascii="Times New Roman" w:hAnsi="Times New Roman"/>
          <w:vertAlign w:val="subscript"/>
        </w:rPr>
        <w:t>3</w:t>
      </w:r>
      <w:r w:rsidRPr="00ED01BC">
        <w:rPr>
          <w:rFonts w:ascii="Times New Roman" w:hAnsi="Times New Roman"/>
        </w:rPr>
        <w:t>O</w:t>
      </w:r>
      <w:r w:rsidRPr="00ED01BC">
        <w:rPr>
          <w:rFonts w:ascii="Times New Roman" w:hAnsi="Times New Roman"/>
          <w:vertAlign w:val="subscript"/>
        </w:rPr>
        <w:t>4</w:t>
      </w:r>
      <w:r w:rsidRPr="00ED01BC">
        <w:rPr>
          <w:rFonts w:ascii="Times New Roman" w:hAnsi="Times New Roman"/>
        </w:rPr>
        <w:t>@PyHBr</w:t>
      </w:r>
      <w:proofErr w:type="gramStart"/>
      <w:r w:rsidRPr="00ED01BC">
        <w:rPr>
          <w:rFonts w:ascii="Times New Roman" w:hAnsi="Times New Roman"/>
          <w:vertAlign w:val="subscript"/>
        </w:rPr>
        <w:t>3</w:t>
      </w:r>
      <w:r w:rsidRPr="00ED01BC">
        <w:rPr>
          <w:rFonts w:ascii="Times New Roman" w:hAnsi="Times New Roman"/>
        </w:rPr>
        <w:t>:</w:t>
      </w:r>
      <w:proofErr w:type="gramEnd"/>
      <w:r w:rsidRPr="00ED01BC">
        <w:rPr>
          <w:rFonts w:ascii="Times New Roman" w:hAnsi="Times New Roman"/>
        </w:rPr>
        <w:t xml:space="preserve"> C, 12.96; H, 1.67; N, 3.65%.</w:t>
      </w:r>
    </w:p>
    <w:p w14:paraId="45AB4418" w14:textId="77777777" w:rsidR="00ED01BC" w:rsidRPr="00ED01BC" w:rsidRDefault="00ED01BC" w:rsidP="00656195">
      <w:pPr>
        <w:spacing w:line="360" w:lineRule="auto"/>
        <w:jc w:val="both"/>
        <w:rPr>
          <w:rFonts w:ascii="Times New Roman" w:hAnsi="Times New Roman"/>
          <w:shd w:val="clear" w:color="auto" w:fill="FFFFFF"/>
        </w:rPr>
      </w:pPr>
    </w:p>
    <w:p w14:paraId="5660280E" w14:textId="77777777" w:rsidR="00ED01BC" w:rsidRPr="00ED01BC" w:rsidRDefault="0042643B" w:rsidP="00656195">
      <w:pPr>
        <w:spacing w:line="360" w:lineRule="auto"/>
        <w:jc w:val="both"/>
        <w:rPr>
          <w:rFonts w:ascii="Times New Roman" w:hAnsi="Times New Roman"/>
          <w:b/>
          <w:bCs/>
        </w:rPr>
      </w:pPr>
      <w:r>
        <w:rPr>
          <w:rFonts w:ascii="Times New Roman" w:hAnsi="Times New Roman"/>
          <w:b/>
          <w:bCs/>
        </w:rPr>
        <w:t xml:space="preserve">2.4. </w:t>
      </w:r>
      <w:proofErr w:type="spellStart"/>
      <w:r w:rsidR="00ED01BC" w:rsidRPr="00ED01BC">
        <w:rPr>
          <w:rFonts w:ascii="Times New Roman" w:hAnsi="Times New Roman"/>
          <w:b/>
          <w:bCs/>
        </w:rPr>
        <w:t>Typical</w:t>
      </w:r>
      <w:proofErr w:type="spellEnd"/>
      <w:r w:rsidR="00ED01BC" w:rsidRPr="00ED01BC">
        <w:rPr>
          <w:rFonts w:ascii="Times New Roman" w:hAnsi="Times New Roman"/>
          <w:b/>
          <w:bCs/>
        </w:rPr>
        <w:t xml:space="preserve"> </w:t>
      </w:r>
      <w:proofErr w:type="spellStart"/>
      <w:r w:rsidR="00ED01BC" w:rsidRPr="00ED01BC">
        <w:rPr>
          <w:rFonts w:ascii="Times New Roman" w:hAnsi="Times New Roman"/>
          <w:b/>
          <w:bCs/>
        </w:rPr>
        <w:t>Procedures</w:t>
      </w:r>
      <w:proofErr w:type="spellEnd"/>
    </w:p>
    <w:p w14:paraId="41ED8B09" w14:textId="77777777" w:rsidR="00ED01BC" w:rsidRPr="00ED01BC" w:rsidRDefault="0042643B" w:rsidP="00656195">
      <w:pPr>
        <w:spacing w:line="360" w:lineRule="auto"/>
        <w:jc w:val="both"/>
        <w:rPr>
          <w:rFonts w:ascii="Times New Roman" w:hAnsi="Times New Roman"/>
          <w:b/>
          <w:bCs/>
        </w:rPr>
      </w:pPr>
      <w:r>
        <w:rPr>
          <w:rFonts w:ascii="Times New Roman" w:hAnsi="Times New Roman"/>
          <w:b/>
          <w:bCs/>
        </w:rPr>
        <w:t xml:space="preserve">2.4.1. </w:t>
      </w:r>
      <w:proofErr w:type="spellStart"/>
      <w:r w:rsidR="00ED01BC" w:rsidRPr="00ED01BC">
        <w:rPr>
          <w:rFonts w:ascii="Times New Roman" w:hAnsi="Times New Roman"/>
          <w:b/>
          <w:bCs/>
        </w:rPr>
        <w:t>Oxidation</w:t>
      </w:r>
      <w:proofErr w:type="spellEnd"/>
      <w:r w:rsidR="00ED01BC" w:rsidRPr="00ED01BC">
        <w:rPr>
          <w:rFonts w:ascii="Times New Roman" w:hAnsi="Times New Roman"/>
          <w:b/>
          <w:bCs/>
        </w:rPr>
        <w:t xml:space="preserve"> of 4-</w:t>
      </w:r>
      <w:r>
        <w:rPr>
          <w:rFonts w:ascii="Times New Roman" w:hAnsi="Times New Roman"/>
          <w:b/>
          <w:bCs/>
        </w:rPr>
        <w:t>n</w:t>
      </w:r>
      <w:r w:rsidR="00ED01BC" w:rsidRPr="00ED01BC">
        <w:rPr>
          <w:rFonts w:ascii="Times New Roman" w:hAnsi="Times New Roman"/>
          <w:b/>
          <w:bCs/>
        </w:rPr>
        <w:t xml:space="preserve">itrobenzyl </w:t>
      </w:r>
      <w:proofErr w:type="spellStart"/>
      <w:r>
        <w:rPr>
          <w:rFonts w:ascii="Times New Roman" w:hAnsi="Times New Roman"/>
          <w:b/>
          <w:bCs/>
        </w:rPr>
        <w:t>a</w:t>
      </w:r>
      <w:r w:rsidR="00ED01BC" w:rsidRPr="00ED01BC">
        <w:rPr>
          <w:rFonts w:ascii="Times New Roman" w:hAnsi="Times New Roman"/>
          <w:b/>
          <w:bCs/>
        </w:rPr>
        <w:t>lcohol</w:t>
      </w:r>
      <w:proofErr w:type="spellEnd"/>
    </w:p>
    <w:p w14:paraId="50FBABF7" w14:textId="77777777" w:rsidR="00ED01BC" w:rsidRPr="00ED01BC" w:rsidRDefault="00ED01BC" w:rsidP="00656195">
      <w:pPr>
        <w:spacing w:line="360" w:lineRule="auto"/>
        <w:jc w:val="both"/>
        <w:rPr>
          <w:rFonts w:ascii="Times New Roman" w:hAnsi="Times New Roman"/>
        </w:rPr>
      </w:pPr>
      <w:r w:rsidRPr="00ED01BC">
        <w:rPr>
          <w:rFonts w:ascii="Times New Roman" w:hAnsi="Times New Roman"/>
        </w:rPr>
        <w:t>Fe</w:t>
      </w:r>
      <w:r w:rsidRPr="00ED01BC">
        <w:rPr>
          <w:rFonts w:ascii="Times New Roman" w:hAnsi="Times New Roman"/>
          <w:vertAlign w:val="subscript"/>
        </w:rPr>
        <w:t>3</w:t>
      </w:r>
      <w:r w:rsidRPr="00ED01BC">
        <w:rPr>
          <w:rFonts w:ascii="Times New Roman" w:hAnsi="Times New Roman"/>
        </w:rPr>
        <w:t>O</w:t>
      </w:r>
      <w:r w:rsidRPr="00ED01BC">
        <w:rPr>
          <w:rFonts w:ascii="Times New Roman" w:hAnsi="Times New Roman"/>
          <w:vertAlign w:val="subscript"/>
        </w:rPr>
        <w:t>4</w:t>
      </w:r>
      <w:r w:rsidRPr="00ED01BC">
        <w:rPr>
          <w:rFonts w:ascii="Times New Roman" w:hAnsi="Times New Roman"/>
        </w:rPr>
        <w:t>@PyHBr</w:t>
      </w:r>
      <w:r w:rsidRPr="00ED01BC">
        <w:rPr>
          <w:rFonts w:ascii="Times New Roman" w:hAnsi="Times New Roman"/>
          <w:vertAlign w:val="subscript"/>
        </w:rPr>
        <w:t xml:space="preserve">3 </w:t>
      </w:r>
      <w:proofErr w:type="spellStart"/>
      <w:r w:rsidRPr="00ED01BC">
        <w:rPr>
          <w:rFonts w:ascii="Times New Roman" w:hAnsi="Times New Roman"/>
        </w:rPr>
        <w:t>MNPs</w:t>
      </w:r>
      <w:proofErr w:type="spellEnd"/>
      <w:r w:rsidRPr="00ED01BC">
        <w:rPr>
          <w:rFonts w:ascii="Times New Roman" w:hAnsi="Times New Roman"/>
        </w:rPr>
        <w:t xml:space="preserve"> (0.070 g, 0.091 </w:t>
      </w:r>
      <w:proofErr w:type="spellStart"/>
      <w:r w:rsidRPr="00ED01BC">
        <w:rPr>
          <w:rFonts w:ascii="Times New Roman" w:hAnsi="Times New Roman"/>
        </w:rPr>
        <w:t>mmol</w:t>
      </w:r>
      <w:proofErr w:type="spellEnd"/>
      <w:r w:rsidRPr="00ED01BC">
        <w:rPr>
          <w:rFonts w:ascii="Times New Roman" w:hAnsi="Times New Roman"/>
        </w:rPr>
        <w:t xml:space="preserve">)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added</w:t>
      </w:r>
      <w:proofErr w:type="spellEnd"/>
      <w:r w:rsidRPr="00ED01BC">
        <w:rPr>
          <w:rFonts w:ascii="Times New Roman" w:hAnsi="Times New Roman"/>
        </w:rPr>
        <w:t xml:space="preserve"> to a mixture of 4-nitrobenzyl </w:t>
      </w:r>
      <w:proofErr w:type="spellStart"/>
      <w:r w:rsidRPr="00ED01BC">
        <w:rPr>
          <w:rFonts w:ascii="Times New Roman" w:hAnsi="Times New Roman"/>
        </w:rPr>
        <w:t>alcohol</w:t>
      </w:r>
      <w:proofErr w:type="spellEnd"/>
      <w:r w:rsidRPr="00ED01BC">
        <w:rPr>
          <w:rFonts w:ascii="Times New Roman" w:hAnsi="Times New Roman"/>
        </w:rPr>
        <w:t xml:space="preserve"> (0.153 g, 1 </w:t>
      </w:r>
      <w:proofErr w:type="spellStart"/>
      <w:r w:rsidRPr="00ED01BC">
        <w:rPr>
          <w:rFonts w:ascii="Times New Roman" w:hAnsi="Times New Roman"/>
        </w:rPr>
        <w:t>mmol</w:t>
      </w:r>
      <w:proofErr w:type="spellEnd"/>
      <w:r w:rsidRPr="00ED01BC">
        <w:rPr>
          <w:rFonts w:ascii="Times New Roman" w:hAnsi="Times New Roman"/>
        </w:rPr>
        <w:t>) and H</w:t>
      </w:r>
      <w:r w:rsidRPr="00ED01BC">
        <w:rPr>
          <w:rFonts w:ascii="Times New Roman" w:hAnsi="Times New Roman"/>
          <w:vertAlign w:val="subscript"/>
        </w:rPr>
        <w:t>2</w:t>
      </w:r>
      <w:r w:rsidRPr="00ED01BC">
        <w:rPr>
          <w:rFonts w:ascii="Times New Roman" w:hAnsi="Times New Roman"/>
        </w:rPr>
        <w:t xml:space="preserve">O (1 </w:t>
      </w:r>
      <w:proofErr w:type="spellStart"/>
      <w:r w:rsidRPr="00ED01BC">
        <w:rPr>
          <w:rFonts w:ascii="Times New Roman" w:hAnsi="Times New Roman"/>
        </w:rPr>
        <w:t>mL</w:t>
      </w:r>
      <w:proofErr w:type="spellEnd"/>
      <w:r w:rsidRPr="00ED01BC">
        <w:rPr>
          <w:rFonts w:ascii="Times New Roman" w:hAnsi="Times New Roman"/>
        </w:rPr>
        <w:t xml:space="preserve">) </w:t>
      </w:r>
      <w:proofErr w:type="spellStart"/>
      <w:r w:rsidRPr="00ED01BC">
        <w:rPr>
          <w:rFonts w:ascii="Times New Roman" w:hAnsi="Times New Roman"/>
        </w:rPr>
        <w:t>followed</w:t>
      </w:r>
      <w:proofErr w:type="spellEnd"/>
      <w:r w:rsidRPr="00ED01BC">
        <w:rPr>
          <w:rFonts w:ascii="Times New Roman" w:hAnsi="Times New Roman"/>
        </w:rPr>
        <w:t xml:space="preserve"> by the addition </w:t>
      </w:r>
      <w:proofErr w:type="spellStart"/>
      <w:r w:rsidRPr="00ED01BC">
        <w:rPr>
          <w:rFonts w:ascii="Times New Roman" w:hAnsi="Times New Roman"/>
        </w:rPr>
        <w:t>hydrogen</w:t>
      </w:r>
      <w:proofErr w:type="spellEnd"/>
      <w:r w:rsidRPr="00ED01BC">
        <w:rPr>
          <w:rFonts w:ascii="Times New Roman" w:hAnsi="Times New Roman"/>
        </w:rPr>
        <w:t xml:space="preserve"> </w:t>
      </w:r>
      <w:proofErr w:type="spellStart"/>
      <w:r w:rsidRPr="00ED01BC">
        <w:rPr>
          <w:rFonts w:ascii="Times New Roman" w:hAnsi="Times New Roman"/>
        </w:rPr>
        <w:t>peroxide</w:t>
      </w:r>
      <w:proofErr w:type="spellEnd"/>
      <w:r w:rsidRPr="00ED01BC">
        <w:rPr>
          <w:rFonts w:ascii="Times New Roman" w:hAnsi="Times New Roman"/>
        </w:rPr>
        <w:t xml:space="preserve"> (30%, 0.45 </w:t>
      </w:r>
      <w:proofErr w:type="spellStart"/>
      <w:r w:rsidRPr="00ED01BC">
        <w:rPr>
          <w:rFonts w:ascii="Times New Roman" w:hAnsi="Times New Roman"/>
        </w:rPr>
        <w:t>mL</w:t>
      </w:r>
      <w:proofErr w:type="spellEnd"/>
      <w:r w:rsidRPr="00ED01BC">
        <w:rPr>
          <w:rFonts w:ascii="Times New Roman" w:hAnsi="Times New Roman"/>
        </w:rPr>
        <w:t xml:space="preserve">, 4 </w:t>
      </w:r>
      <w:proofErr w:type="spellStart"/>
      <w:r w:rsidRPr="00ED01BC">
        <w:rPr>
          <w:rFonts w:ascii="Times New Roman" w:hAnsi="Times New Roman"/>
        </w:rPr>
        <w:t>mmol</w:t>
      </w:r>
      <w:proofErr w:type="spellEnd"/>
      <w:r w:rsidRPr="00ED01BC">
        <w:rPr>
          <w:rFonts w:ascii="Times New Roman" w:hAnsi="Times New Roman"/>
        </w:rPr>
        <w:t xml:space="preserve">) and the </w:t>
      </w:r>
      <w:proofErr w:type="spellStart"/>
      <w:r w:rsidRPr="00ED01BC">
        <w:rPr>
          <w:rFonts w:ascii="Times New Roman" w:hAnsi="Times New Roman"/>
        </w:rPr>
        <w:t>resulting</w:t>
      </w:r>
      <w:proofErr w:type="spellEnd"/>
      <w:r w:rsidRPr="00ED01BC">
        <w:rPr>
          <w:rFonts w:ascii="Times New Roman" w:hAnsi="Times New Roman"/>
        </w:rPr>
        <w:t xml:space="preserve"> mixture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heated</w:t>
      </w:r>
      <w:proofErr w:type="spellEnd"/>
      <w:r w:rsidRPr="00ED01BC">
        <w:rPr>
          <w:rFonts w:ascii="Times New Roman" w:hAnsi="Times New Roman"/>
        </w:rPr>
        <w:t xml:space="preserve"> at 50 °C. The </w:t>
      </w:r>
      <w:proofErr w:type="spellStart"/>
      <w:r w:rsidRPr="00ED01BC">
        <w:rPr>
          <w:rFonts w:ascii="Times New Roman" w:hAnsi="Times New Roman"/>
        </w:rPr>
        <w:t>progress</w:t>
      </w:r>
      <w:proofErr w:type="spellEnd"/>
      <w:r w:rsidRPr="00ED01BC">
        <w:rPr>
          <w:rFonts w:ascii="Times New Roman" w:hAnsi="Times New Roman"/>
        </w:rPr>
        <w:t xml:space="preserve"> of the </w:t>
      </w:r>
      <w:proofErr w:type="spellStart"/>
      <w:r w:rsidRPr="00ED01BC">
        <w:rPr>
          <w:rFonts w:ascii="Times New Roman" w:hAnsi="Times New Roman"/>
        </w:rPr>
        <w:t>reaction</w:t>
      </w:r>
      <w:proofErr w:type="spellEnd"/>
      <w:r w:rsidRPr="00ED01BC">
        <w:rPr>
          <w:rFonts w:ascii="Times New Roman" w:hAnsi="Times New Roman"/>
        </w:rPr>
        <w:t xml:space="preserve">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followed</w:t>
      </w:r>
      <w:proofErr w:type="spellEnd"/>
      <w:r w:rsidRPr="00ED01BC">
        <w:rPr>
          <w:rFonts w:ascii="Times New Roman" w:hAnsi="Times New Roman"/>
        </w:rPr>
        <w:t xml:space="preserve"> by TLC </w:t>
      </w:r>
      <w:proofErr w:type="spellStart"/>
      <w:r w:rsidRPr="00ED01BC">
        <w:rPr>
          <w:rFonts w:ascii="Times New Roman" w:hAnsi="Times New Roman"/>
        </w:rPr>
        <w:t>using</w:t>
      </w:r>
      <w:proofErr w:type="spellEnd"/>
      <w:r w:rsidRPr="00ED01BC">
        <w:rPr>
          <w:rFonts w:ascii="Times New Roman" w:hAnsi="Times New Roman"/>
        </w:rPr>
        <w:t xml:space="preserve"> </w:t>
      </w:r>
      <w:r w:rsidRPr="00ED01BC">
        <w:rPr>
          <w:rFonts w:ascii="Times New Roman" w:hAnsi="Times New Roman"/>
          <w:i/>
          <w:iCs/>
        </w:rPr>
        <w:t>n</w:t>
      </w:r>
      <w:r w:rsidRPr="00ED01BC">
        <w:rPr>
          <w:rFonts w:ascii="Times New Roman" w:hAnsi="Times New Roman"/>
        </w:rPr>
        <w:t>-hexane-</w:t>
      </w:r>
      <w:proofErr w:type="spellStart"/>
      <w:r w:rsidRPr="00ED01BC">
        <w:rPr>
          <w:rFonts w:ascii="Times New Roman" w:hAnsi="Times New Roman"/>
        </w:rPr>
        <w:t>ethyl</w:t>
      </w:r>
      <w:proofErr w:type="spellEnd"/>
      <w:r w:rsidRPr="00ED01BC">
        <w:rPr>
          <w:rFonts w:ascii="Times New Roman" w:hAnsi="Times New Roman"/>
        </w:rPr>
        <w:t xml:space="preserve"> </w:t>
      </w:r>
      <w:proofErr w:type="spellStart"/>
      <w:r w:rsidRPr="00ED01BC">
        <w:rPr>
          <w:rFonts w:ascii="Times New Roman" w:hAnsi="Times New Roman"/>
        </w:rPr>
        <w:t>acetate</w:t>
      </w:r>
      <w:proofErr w:type="spellEnd"/>
      <w:r w:rsidRPr="00ED01BC">
        <w:rPr>
          <w:rFonts w:ascii="Times New Roman" w:hAnsi="Times New Roman"/>
        </w:rPr>
        <w:t xml:space="preserve"> (</w:t>
      </w:r>
      <w:proofErr w:type="gramStart"/>
      <w:r w:rsidRPr="00ED01BC">
        <w:rPr>
          <w:rFonts w:ascii="Times New Roman" w:hAnsi="Times New Roman"/>
        </w:rPr>
        <w:t>7:</w:t>
      </w:r>
      <w:proofErr w:type="gramEnd"/>
      <w:r w:rsidRPr="00ED01BC">
        <w:rPr>
          <w:rFonts w:ascii="Times New Roman" w:hAnsi="Times New Roman"/>
        </w:rPr>
        <w:t xml:space="preserve">3) as </w:t>
      </w:r>
      <w:proofErr w:type="spellStart"/>
      <w:r w:rsidRPr="00ED01BC">
        <w:rPr>
          <w:rFonts w:ascii="Times New Roman" w:hAnsi="Times New Roman"/>
        </w:rPr>
        <w:t>eluent</w:t>
      </w:r>
      <w:proofErr w:type="spellEnd"/>
      <w:r w:rsidRPr="00ED01BC">
        <w:rPr>
          <w:rFonts w:ascii="Times New Roman" w:hAnsi="Times New Roman"/>
        </w:rPr>
        <w:t xml:space="preserve">. </w:t>
      </w:r>
      <w:proofErr w:type="spellStart"/>
      <w:r w:rsidRPr="00ED01BC">
        <w:rPr>
          <w:rFonts w:ascii="Times New Roman" w:hAnsi="Times New Roman"/>
        </w:rPr>
        <w:t>After</w:t>
      </w:r>
      <w:proofErr w:type="spellEnd"/>
      <w:r w:rsidRPr="00ED01BC">
        <w:rPr>
          <w:rFonts w:ascii="Times New Roman" w:hAnsi="Times New Roman"/>
        </w:rPr>
        <w:t xml:space="preserve"> the </w:t>
      </w:r>
      <w:proofErr w:type="spellStart"/>
      <w:r w:rsidRPr="00ED01BC">
        <w:rPr>
          <w:rFonts w:ascii="Times New Roman" w:hAnsi="Times New Roman"/>
        </w:rPr>
        <w:t>completion</w:t>
      </w:r>
      <w:proofErr w:type="spellEnd"/>
      <w:r w:rsidRPr="00ED01BC">
        <w:rPr>
          <w:rFonts w:ascii="Times New Roman" w:hAnsi="Times New Roman"/>
        </w:rPr>
        <w:t xml:space="preserve"> of the </w:t>
      </w:r>
      <w:proofErr w:type="spellStart"/>
      <w:r w:rsidRPr="00ED01BC">
        <w:rPr>
          <w:rFonts w:ascii="Times New Roman" w:hAnsi="Times New Roman"/>
        </w:rPr>
        <w:t>reaction</w:t>
      </w:r>
      <w:proofErr w:type="spellEnd"/>
      <w:r w:rsidRPr="00ED01BC">
        <w:rPr>
          <w:rFonts w:ascii="Times New Roman" w:hAnsi="Times New Roman"/>
        </w:rPr>
        <w:t xml:space="preserve"> (75 min.), the </w:t>
      </w:r>
      <w:proofErr w:type="spellStart"/>
      <w:r w:rsidRPr="00ED01BC">
        <w:rPr>
          <w:rFonts w:ascii="Times New Roman" w:hAnsi="Times New Roman"/>
        </w:rPr>
        <w:t>catalyst</w:t>
      </w:r>
      <w:proofErr w:type="spellEnd"/>
      <w:r w:rsidRPr="00ED01BC">
        <w:rPr>
          <w:rFonts w:ascii="Times New Roman" w:hAnsi="Times New Roman"/>
        </w:rPr>
        <w:t xml:space="preserve">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separated</w:t>
      </w:r>
      <w:proofErr w:type="spellEnd"/>
      <w:r w:rsidRPr="00ED01BC">
        <w:rPr>
          <w:rFonts w:ascii="Times New Roman" w:hAnsi="Times New Roman"/>
        </w:rPr>
        <w:t xml:space="preserve"> by a magnet. </w:t>
      </w:r>
      <w:proofErr w:type="spellStart"/>
      <w:r w:rsidRPr="00ED01BC">
        <w:rPr>
          <w:rFonts w:ascii="Times New Roman" w:hAnsi="Times New Roman"/>
        </w:rPr>
        <w:t>Then</w:t>
      </w:r>
      <w:proofErr w:type="spellEnd"/>
      <w:r w:rsidRPr="00ED01BC">
        <w:rPr>
          <w:rFonts w:ascii="Times New Roman" w:hAnsi="Times New Roman"/>
        </w:rPr>
        <w:t xml:space="preserve">, the </w:t>
      </w:r>
      <w:proofErr w:type="spellStart"/>
      <w:r w:rsidRPr="00ED01BC">
        <w:rPr>
          <w:rFonts w:ascii="Times New Roman" w:hAnsi="Times New Roman"/>
        </w:rPr>
        <w:t>reaction</w:t>
      </w:r>
      <w:proofErr w:type="spellEnd"/>
      <w:r w:rsidRPr="00ED01BC">
        <w:rPr>
          <w:rFonts w:ascii="Times New Roman" w:hAnsi="Times New Roman"/>
        </w:rPr>
        <w:t xml:space="preserve"> mixture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extracted</w:t>
      </w:r>
      <w:proofErr w:type="spellEnd"/>
      <w:r w:rsidRPr="00ED01BC">
        <w:rPr>
          <w:rFonts w:ascii="Times New Roman" w:hAnsi="Times New Roman"/>
        </w:rPr>
        <w:t xml:space="preserve"> </w:t>
      </w:r>
      <w:proofErr w:type="spellStart"/>
      <w:r w:rsidRPr="00ED01BC">
        <w:rPr>
          <w:rFonts w:ascii="Times New Roman" w:hAnsi="Times New Roman"/>
        </w:rPr>
        <w:t>with</w:t>
      </w:r>
      <w:proofErr w:type="spellEnd"/>
      <w:r w:rsidRPr="00ED01BC">
        <w:rPr>
          <w:rFonts w:ascii="Times New Roman" w:hAnsi="Times New Roman"/>
        </w:rPr>
        <w:t xml:space="preserve"> </w:t>
      </w:r>
      <w:proofErr w:type="spellStart"/>
      <w:r w:rsidRPr="00ED01BC">
        <w:rPr>
          <w:rFonts w:ascii="Times New Roman" w:hAnsi="Times New Roman"/>
        </w:rPr>
        <w:t>diethyl</w:t>
      </w:r>
      <w:proofErr w:type="spellEnd"/>
      <w:r w:rsidRPr="00ED01BC">
        <w:rPr>
          <w:rFonts w:ascii="Times New Roman" w:hAnsi="Times New Roman"/>
        </w:rPr>
        <w:t xml:space="preserve"> </w:t>
      </w:r>
      <w:proofErr w:type="spellStart"/>
      <w:r w:rsidRPr="00ED01BC">
        <w:rPr>
          <w:rFonts w:ascii="Times New Roman" w:hAnsi="Times New Roman"/>
        </w:rPr>
        <w:t>ether</w:t>
      </w:r>
      <w:proofErr w:type="spellEnd"/>
      <w:r w:rsidRPr="00ED01BC">
        <w:rPr>
          <w:rFonts w:ascii="Times New Roman" w:hAnsi="Times New Roman"/>
        </w:rPr>
        <w:t xml:space="preserve"> (3×5 </w:t>
      </w:r>
      <w:proofErr w:type="spellStart"/>
      <w:r w:rsidRPr="00ED01BC">
        <w:rPr>
          <w:rFonts w:ascii="Times New Roman" w:hAnsi="Times New Roman"/>
        </w:rPr>
        <w:t>mL</w:t>
      </w:r>
      <w:proofErr w:type="spellEnd"/>
      <w:r w:rsidRPr="00ED01BC">
        <w:rPr>
          <w:rFonts w:ascii="Times New Roman" w:hAnsi="Times New Roman"/>
        </w:rPr>
        <w:t xml:space="preserve">). The </w:t>
      </w:r>
      <w:proofErr w:type="spellStart"/>
      <w:r w:rsidRPr="00ED01BC">
        <w:rPr>
          <w:rFonts w:ascii="Times New Roman" w:hAnsi="Times New Roman"/>
        </w:rPr>
        <w:t>organic</w:t>
      </w:r>
      <w:proofErr w:type="spellEnd"/>
      <w:r w:rsidRPr="00ED01BC">
        <w:rPr>
          <w:rFonts w:ascii="Times New Roman" w:hAnsi="Times New Roman"/>
        </w:rPr>
        <w:t xml:space="preserve"> layer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dried</w:t>
      </w:r>
      <w:proofErr w:type="spellEnd"/>
      <w:r w:rsidRPr="00ED01BC">
        <w:rPr>
          <w:rFonts w:ascii="Times New Roman" w:hAnsi="Times New Roman"/>
        </w:rPr>
        <w:t xml:space="preserve"> over </w:t>
      </w:r>
      <w:proofErr w:type="spellStart"/>
      <w:r w:rsidRPr="00ED01BC">
        <w:rPr>
          <w:rFonts w:ascii="Times New Roman" w:hAnsi="Times New Roman"/>
        </w:rPr>
        <w:t>anhydrous</w:t>
      </w:r>
      <w:proofErr w:type="spellEnd"/>
      <w:r w:rsidRPr="00ED01BC">
        <w:rPr>
          <w:rFonts w:ascii="Times New Roman" w:hAnsi="Times New Roman"/>
        </w:rPr>
        <w:t xml:space="preserve"> </w:t>
      </w:r>
      <w:proofErr w:type="spellStart"/>
      <w:r w:rsidRPr="00ED01BC">
        <w:rPr>
          <w:rFonts w:ascii="Times New Roman" w:hAnsi="Times New Roman"/>
        </w:rPr>
        <w:t>magnesium</w:t>
      </w:r>
      <w:proofErr w:type="spellEnd"/>
      <w:r w:rsidRPr="00ED01BC">
        <w:rPr>
          <w:rFonts w:ascii="Times New Roman" w:hAnsi="Times New Roman"/>
        </w:rPr>
        <w:t xml:space="preserve"> sulfate and </w:t>
      </w:r>
      <w:proofErr w:type="spellStart"/>
      <w:r w:rsidRPr="00ED01BC">
        <w:rPr>
          <w:rFonts w:ascii="Times New Roman" w:hAnsi="Times New Roman"/>
        </w:rPr>
        <w:t>evaporated</w:t>
      </w:r>
      <w:proofErr w:type="spellEnd"/>
      <w:r w:rsidRPr="00ED01BC">
        <w:rPr>
          <w:rFonts w:ascii="Times New Roman" w:hAnsi="Times New Roman"/>
        </w:rPr>
        <w:t xml:space="preserve"> </w:t>
      </w:r>
      <w:proofErr w:type="spellStart"/>
      <w:r w:rsidRPr="00ED01BC">
        <w:rPr>
          <w:rFonts w:ascii="Times New Roman" w:hAnsi="Times New Roman"/>
        </w:rPr>
        <w:t>under</w:t>
      </w:r>
      <w:proofErr w:type="spellEnd"/>
      <w:r w:rsidRPr="00ED01BC">
        <w:rPr>
          <w:rFonts w:ascii="Times New Roman" w:hAnsi="Times New Roman"/>
        </w:rPr>
        <w:t xml:space="preserve"> </w:t>
      </w:r>
      <w:proofErr w:type="spellStart"/>
      <w:r w:rsidRPr="00ED01BC">
        <w:rPr>
          <w:rFonts w:ascii="Times New Roman" w:hAnsi="Times New Roman"/>
        </w:rPr>
        <w:t>reduced</w:t>
      </w:r>
      <w:proofErr w:type="spellEnd"/>
      <w:r w:rsidRPr="00ED01BC">
        <w:rPr>
          <w:rFonts w:ascii="Times New Roman" w:hAnsi="Times New Roman"/>
        </w:rPr>
        <w:t xml:space="preserve"> pressure to </w:t>
      </w:r>
      <w:proofErr w:type="spellStart"/>
      <w:r w:rsidRPr="00ED01BC">
        <w:rPr>
          <w:rFonts w:ascii="Times New Roman" w:hAnsi="Times New Roman"/>
        </w:rPr>
        <w:t>give</w:t>
      </w:r>
      <w:proofErr w:type="spellEnd"/>
      <w:r w:rsidRPr="00ED01BC">
        <w:rPr>
          <w:rFonts w:ascii="Times New Roman" w:hAnsi="Times New Roman"/>
        </w:rPr>
        <w:t xml:space="preserve"> 4-nitrobenzaldehyde (0.128 g, 0.85 </w:t>
      </w:r>
      <w:proofErr w:type="spellStart"/>
      <w:r w:rsidRPr="00ED01BC">
        <w:rPr>
          <w:rFonts w:ascii="Times New Roman" w:hAnsi="Times New Roman"/>
        </w:rPr>
        <w:t>mmol</w:t>
      </w:r>
      <w:proofErr w:type="spellEnd"/>
      <w:proofErr w:type="gramStart"/>
      <w:r w:rsidRPr="00ED01BC">
        <w:rPr>
          <w:rFonts w:ascii="Times New Roman" w:hAnsi="Times New Roman"/>
        </w:rPr>
        <w:t>);</w:t>
      </w:r>
      <w:proofErr w:type="gramEnd"/>
      <w:r w:rsidRPr="00ED01BC">
        <w:rPr>
          <w:rFonts w:ascii="Times New Roman" w:hAnsi="Times New Roman"/>
        </w:rPr>
        <w:t xml:space="preserve"> </w:t>
      </w:r>
      <w:proofErr w:type="spellStart"/>
      <w:r w:rsidRPr="00ED01BC">
        <w:rPr>
          <w:rFonts w:ascii="Times New Roman" w:hAnsi="Times New Roman"/>
        </w:rPr>
        <w:t>mp</w:t>
      </w:r>
      <w:proofErr w:type="spellEnd"/>
      <w:r w:rsidRPr="00ED01BC">
        <w:rPr>
          <w:rFonts w:ascii="Times New Roman" w:hAnsi="Times New Roman"/>
        </w:rPr>
        <w:t xml:space="preserve">: 104-106°C. </w:t>
      </w:r>
    </w:p>
    <w:p w14:paraId="6200F872" w14:textId="77777777" w:rsidR="00ED01BC" w:rsidRPr="00ED01BC" w:rsidRDefault="00ED01BC" w:rsidP="00656195">
      <w:pPr>
        <w:spacing w:line="360" w:lineRule="auto"/>
        <w:rPr>
          <w:rFonts w:ascii="Times New Roman" w:hAnsi="Times New Roman"/>
          <w:b/>
          <w:bCs/>
          <w:rtl/>
          <w:lang w:bidi="fa-IR"/>
        </w:rPr>
      </w:pPr>
      <w:r w:rsidRPr="00ED01BC">
        <w:rPr>
          <w:rFonts w:ascii="Times New Roman" w:hAnsi="Times New Roman"/>
          <w:lang w:bidi="fa-IR"/>
        </w:rPr>
        <w:t>FT-IR (</w:t>
      </w:r>
      <w:proofErr w:type="spellStart"/>
      <w:r w:rsidRPr="00ED01BC">
        <w:rPr>
          <w:rFonts w:ascii="Times New Roman" w:hAnsi="Times New Roman"/>
          <w:lang w:bidi="fa-IR"/>
        </w:rPr>
        <w:t>KBr</w:t>
      </w:r>
      <w:proofErr w:type="spellEnd"/>
      <w:r w:rsidRPr="00ED01BC">
        <w:rPr>
          <w:rFonts w:ascii="Times New Roman" w:hAnsi="Times New Roman"/>
          <w:lang w:bidi="fa-IR"/>
        </w:rPr>
        <w:t>), ν (cm</w:t>
      </w:r>
      <w:r w:rsidRPr="00ED01BC">
        <w:rPr>
          <w:rFonts w:ascii="Times New Roman" w:hAnsi="Times New Roman"/>
          <w:vertAlign w:val="superscript"/>
          <w:lang w:bidi="fa-IR"/>
        </w:rPr>
        <w:t>-1</w:t>
      </w:r>
      <w:proofErr w:type="gramStart"/>
      <w:r w:rsidRPr="00ED01BC">
        <w:rPr>
          <w:rFonts w:ascii="Times New Roman" w:hAnsi="Times New Roman"/>
          <w:lang w:bidi="fa-IR"/>
        </w:rPr>
        <w:t>):</w:t>
      </w:r>
      <w:proofErr w:type="gramEnd"/>
      <w:r w:rsidRPr="00ED01BC">
        <w:rPr>
          <w:rFonts w:ascii="Times New Roman" w:hAnsi="Times New Roman"/>
          <w:lang w:bidi="fa-IR"/>
        </w:rPr>
        <w:t xml:space="preserve"> 3107 (w), 3066 (w), 2956(s), 2926 (s), 2854 (s), 1706 (s), 1608 (s), 1544 (s), 1454 (s), 1378 (s), 1360 (s), 1346 (s), 1197 (s), 852 (s), 818 (s), 740 (s).</w:t>
      </w:r>
    </w:p>
    <w:p w14:paraId="5A4825D3" w14:textId="77777777" w:rsidR="00ED01BC" w:rsidRPr="00ED01BC" w:rsidRDefault="00ED01BC" w:rsidP="00656195">
      <w:pPr>
        <w:spacing w:line="360" w:lineRule="auto"/>
        <w:rPr>
          <w:rFonts w:ascii="Times New Roman" w:eastAsia="Times New Roman" w:hAnsi="Times New Roman"/>
          <w:lang w:bidi="fa-IR"/>
        </w:rPr>
      </w:pPr>
      <w:r w:rsidRPr="00ED01BC">
        <w:rPr>
          <w:rFonts w:ascii="Times New Roman" w:eastAsia="Times New Roman" w:hAnsi="Times New Roman"/>
          <w:vertAlign w:val="superscript"/>
          <w:lang w:bidi="fa-IR"/>
        </w:rPr>
        <w:t>1</w:t>
      </w:r>
      <w:r w:rsidRPr="00ED01BC">
        <w:rPr>
          <w:rFonts w:ascii="Times New Roman" w:eastAsia="Times New Roman" w:hAnsi="Times New Roman"/>
          <w:lang w:bidi="fa-IR"/>
        </w:rPr>
        <w:t>HNMR (DMSO-d</w:t>
      </w:r>
      <w:r w:rsidRPr="00ED01BC">
        <w:rPr>
          <w:rFonts w:ascii="Times New Roman" w:eastAsia="Times New Roman" w:hAnsi="Times New Roman"/>
          <w:vertAlign w:val="subscript"/>
          <w:lang w:bidi="fa-IR"/>
        </w:rPr>
        <w:t>6</w:t>
      </w:r>
      <w:r w:rsidRPr="00ED01BC">
        <w:rPr>
          <w:rFonts w:ascii="Times New Roman" w:eastAsia="Times New Roman" w:hAnsi="Times New Roman"/>
          <w:lang w:bidi="fa-IR"/>
        </w:rPr>
        <w:t>), δ (ppm</w:t>
      </w:r>
      <w:proofErr w:type="gramStart"/>
      <w:r w:rsidRPr="00ED01BC">
        <w:rPr>
          <w:rFonts w:ascii="Times New Roman" w:eastAsia="Times New Roman" w:hAnsi="Times New Roman"/>
          <w:lang w:bidi="fa-IR"/>
        </w:rPr>
        <w:t>):</w:t>
      </w:r>
      <w:proofErr w:type="gramEnd"/>
      <w:r w:rsidRPr="00ED01BC">
        <w:rPr>
          <w:rFonts w:ascii="Times New Roman" w:eastAsia="Times New Roman" w:hAnsi="Times New Roman"/>
          <w:lang w:bidi="fa-IR"/>
        </w:rPr>
        <w:t xml:space="preserve"> 8.12-8.17 (m, 2H), 8.39-8.42 (m, 2H), 10.15 (s, 1H). </w:t>
      </w:r>
    </w:p>
    <w:p w14:paraId="1CDFE586" w14:textId="77777777" w:rsidR="00ED01BC" w:rsidRPr="00ED01BC" w:rsidRDefault="00ED01BC" w:rsidP="00656195">
      <w:pPr>
        <w:spacing w:line="360" w:lineRule="auto"/>
        <w:jc w:val="both"/>
        <w:rPr>
          <w:rFonts w:ascii="Times New Roman" w:hAnsi="Times New Roman"/>
          <w:b/>
          <w:bCs/>
        </w:rPr>
      </w:pPr>
    </w:p>
    <w:p w14:paraId="5474FF4C" w14:textId="77777777" w:rsidR="00ED01BC" w:rsidRPr="00ED01BC" w:rsidRDefault="0042643B" w:rsidP="00656195">
      <w:pPr>
        <w:spacing w:line="360" w:lineRule="auto"/>
        <w:jc w:val="both"/>
        <w:rPr>
          <w:rFonts w:ascii="Times New Roman" w:hAnsi="Times New Roman"/>
          <w:b/>
          <w:bCs/>
        </w:rPr>
      </w:pPr>
      <w:r>
        <w:rPr>
          <w:rFonts w:ascii="Times New Roman" w:hAnsi="Times New Roman"/>
          <w:b/>
          <w:bCs/>
        </w:rPr>
        <w:t xml:space="preserve">2.4.2. </w:t>
      </w:r>
      <w:proofErr w:type="spellStart"/>
      <w:r w:rsidR="00ED01BC" w:rsidRPr="00ED01BC">
        <w:rPr>
          <w:rFonts w:ascii="Times New Roman" w:hAnsi="Times New Roman"/>
          <w:b/>
          <w:bCs/>
        </w:rPr>
        <w:t>Trimethylsilylation</w:t>
      </w:r>
      <w:proofErr w:type="spellEnd"/>
      <w:r w:rsidR="00ED01BC" w:rsidRPr="00ED01BC">
        <w:rPr>
          <w:rFonts w:ascii="Times New Roman" w:hAnsi="Times New Roman"/>
          <w:b/>
          <w:bCs/>
        </w:rPr>
        <w:t xml:space="preserve"> of </w:t>
      </w:r>
      <w:proofErr w:type="spellStart"/>
      <w:r>
        <w:rPr>
          <w:rFonts w:ascii="Times New Roman" w:hAnsi="Times New Roman"/>
          <w:b/>
          <w:bCs/>
        </w:rPr>
        <w:t>b</w:t>
      </w:r>
      <w:r w:rsidR="00ED01BC" w:rsidRPr="00ED01BC">
        <w:rPr>
          <w:rFonts w:ascii="Times New Roman" w:hAnsi="Times New Roman"/>
          <w:b/>
          <w:bCs/>
        </w:rPr>
        <w:t>enzyl</w:t>
      </w:r>
      <w:proofErr w:type="spellEnd"/>
      <w:r w:rsidR="00ED01BC" w:rsidRPr="00ED01BC">
        <w:rPr>
          <w:rFonts w:ascii="Times New Roman" w:hAnsi="Times New Roman"/>
          <w:b/>
          <w:bCs/>
        </w:rPr>
        <w:t xml:space="preserve"> </w:t>
      </w:r>
      <w:proofErr w:type="spellStart"/>
      <w:r>
        <w:rPr>
          <w:rFonts w:ascii="Times New Roman" w:hAnsi="Times New Roman"/>
          <w:b/>
          <w:bCs/>
        </w:rPr>
        <w:t>a</w:t>
      </w:r>
      <w:r w:rsidR="00ED01BC" w:rsidRPr="00ED01BC">
        <w:rPr>
          <w:rFonts w:ascii="Times New Roman" w:hAnsi="Times New Roman"/>
          <w:b/>
          <w:bCs/>
        </w:rPr>
        <w:t>lcohol</w:t>
      </w:r>
      <w:proofErr w:type="spellEnd"/>
    </w:p>
    <w:p w14:paraId="2772FA9A" w14:textId="77777777" w:rsidR="00ED01BC" w:rsidRPr="00ED01BC" w:rsidRDefault="00ED01BC" w:rsidP="00656195">
      <w:pPr>
        <w:spacing w:line="360" w:lineRule="auto"/>
        <w:jc w:val="both"/>
        <w:rPr>
          <w:rFonts w:ascii="Times New Roman" w:hAnsi="Times New Roman"/>
        </w:rPr>
      </w:pPr>
      <w:r w:rsidRPr="00ED01BC">
        <w:rPr>
          <w:rFonts w:ascii="Times New Roman" w:hAnsi="Times New Roman"/>
        </w:rPr>
        <w:t>Fe</w:t>
      </w:r>
      <w:r w:rsidRPr="00ED01BC">
        <w:rPr>
          <w:rFonts w:ascii="Times New Roman" w:hAnsi="Times New Roman"/>
          <w:vertAlign w:val="subscript"/>
        </w:rPr>
        <w:t>3</w:t>
      </w:r>
      <w:r w:rsidRPr="00ED01BC">
        <w:rPr>
          <w:rFonts w:ascii="Times New Roman" w:hAnsi="Times New Roman"/>
        </w:rPr>
        <w:t>O</w:t>
      </w:r>
      <w:r w:rsidRPr="00ED01BC">
        <w:rPr>
          <w:rFonts w:ascii="Times New Roman" w:hAnsi="Times New Roman"/>
          <w:vertAlign w:val="subscript"/>
        </w:rPr>
        <w:t>4</w:t>
      </w:r>
      <w:r w:rsidRPr="00ED01BC">
        <w:rPr>
          <w:rFonts w:ascii="Times New Roman" w:hAnsi="Times New Roman"/>
        </w:rPr>
        <w:t>@PyHBr</w:t>
      </w:r>
      <w:r w:rsidRPr="00ED01BC">
        <w:rPr>
          <w:rFonts w:ascii="Times New Roman" w:hAnsi="Times New Roman"/>
          <w:vertAlign w:val="subscript"/>
        </w:rPr>
        <w:t xml:space="preserve">3 </w:t>
      </w:r>
      <w:proofErr w:type="spellStart"/>
      <w:r w:rsidRPr="00ED01BC">
        <w:rPr>
          <w:rFonts w:ascii="Times New Roman" w:hAnsi="Times New Roman"/>
        </w:rPr>
        <w:t>MNPs</w:t>
      </w:r>
      <w:proofErr w:type="spellEnd"/>
      <w:r w:rsidRPr="00ED01BC">
        <w:rPr>
          <w:rFonts w:ascii="Times New Roman" w:hAnsi="Times New Roman"/>
        </w:rPr>
        <w:t xml:space="preserve"> (0.070 g, 0.091 </w:t>
      </w:r>
      <w:proofErr w:type="spellStart"/>
      <w:r w:rsidRPr="00ED01BC">
        <w:rPr>
          <w:rFonts w:ascii="Times New Roman" w:hAnsi="Times New Roman"/>
        </w:rPr>
        <w:t>mmol</w:t>
      </w:r>
      <w:proofErr w:type="spellEnd"/>
      <w:r w:rsidRPr="00ED01BC">
        <w:rPr>
          <w:rFonts w:ascii="Times New Roman" w:hAnsi="Times New Roman"/>
        </w:rPr>
        <w:t xml:space="preserve">)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added</w:t>
      </w:r>
      <w:proofErr w:type="spellEnd"/>
      <w:r w:rsidRPr="00ED01BC">
        <w:rPr>
          <w:rFonts w:ascii="Times New Roman" w:hAnsi="Times New Roman"/>
        </w:rPr>
        <w:t xml:space="preserve"> to a mixture of </w:t>
      </w:r>
      <w:proofErr w:type="spellStart"/>
      <w:r w:rsidRPr="00ED01BC">
        <w:rPr>
          <w:rFonts w:ascii="Times New Roman" w:hAnsi="Times New Roman"/>
        </w:rPr>
        <w:t>benzyl</w:t>
      </w:r>
      <w:proofErr w:type="spellEnd"/>
      <w:r w:rsidRPr="00ED01BC">
        <w:rPr>
          <w:rFonts w:ascii="Times New Roman" w:hAnsi="Times New Roman"/>
        </w:rPr>
        <w:t xml:space="preserve"> </w:t>
      </w:r>
      <w:proofErr w:type="spellStart"/>
      <w:r w:rsidRPr="00ED01BC">
        <w:rPr>
          <w:rFonts w:ascii="Times New Roman" w:hAnsi="Times New Roman"/>
        </w:rPr>
        <w:t>alcohol</w:t>
      </w:r>
      <w:proofErr w:type="spellEnd"/>
      <w:r w:rsidRPr="00ED01BC">
        <w:rPr>
          <w:rFonts w:ascii="Times New Roman" w:hAnsi="Times New Roman"/>
        </w:rPr>
        <w:t xml:space="preserve"> (0.108 g, 1mmol) and HMDS (0.113 g, 0.7 </w:t>
      </w:r>
      <w:proofErr w:type="spellStart"/>
      <w:r w:rsidRPr="00ED01BC">
        <w:rPr>
          <w:rFonts w:ascii="Times New Roman" w:hAnsi="Times New Roman"/>
        </w:rPr>
        <w:t>mmol</w:t>
      </w:r>
      <w:proofErr w:type="spellEnd"/>
      <w:r w:rsidRPr="00ED01BC">
        <w:rPr>
          <w:rFonts w:ascii="Times New Roman" w:hAnsi="Times New Roman"/>
        </w:rPr>
        <w:t>) in CH</w:t>
      </w:r>
      <w:r w:rsidRPr="00ED01BC">
        <w:rPr>
          <w:rFonts w:ascii="Times New Roman" w:hAnsi="Times New Roman"/>
          <w:vertAlign w:val="subscript"/>
        </w:rPr>
        <w:t>2</w:t>
      </w:r>
      <w:r w:rsidRPr="00ED01BC">
        <w:rPr>
          <w:rFonts w:ascii="Times New Roman" w:hAnsi="Times New Roman"/>
        </w:rPr>
        <w:t>Cl</w:t>
      </w:r>
      <w:r w:rsidRPr="00ED01BC">
        <w:rPr>
          <w:rFonts w:ascii="Times New Roman" w:hAnsi="Times New Roman"/>
          <w:vertAlign w:val="subscript"/>
        </w:rPr>
        <w:t>2</w:t>
      </w:r>
      <w:r w:rsidRPr="00ED01BC">
        <w:rPr>
          <w:rFonts w:ascii="Times New Roman" w:hAnsi="Times New Roman"/>
        </w:rPr>
        <w:t xml:space="preserve"> (5 </w:t>
      </w:r>
      <w:proofErr w:type="spellStart"/>
      <w:r w:rsidRPr="00ED01BC">
        <w:rPr>
          <w:rFonts w:ascii="Times New Roman" w:hAnsi="Times New Roman"/>
        </w:rPr>
        <w:t>mL</w:t>
      </w:r>
      <w:proofErr w:type="spellEnd"/>
      <w:r w:rsidRPr="00ED01BC">
        <w:rPr>
          <w:rFonts w:ascii="Times New Roman" w:hAnsi="Times New Roman"/>
        </w:rPr>
        <w:t xml:space="preserve">) and the </w:t>
      </w:r>
      <w:proofErr w:type="spellStart"/>
      <w:r w:rsidRPr="00ED01BC">
        <w:rPr>
          <w:rFonts w:ascii="Times New Roman" w:hAnsi="Times New Roman"/>
        </w:rPr>
        <w:t>resulting</w:t>
      </w:r>
      <w:proofErr w:type="spellEnd"/>
      <w:r w:rsidRPr="00ED01BC">
        <w:rPr>
          <w:rFonts w:ascii="Times New Roman" w:hAnsi="Times New Roman"/>
        </w:rPr>
        <w:t xml:space="preserve"> mixture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mechanically</w:t>
      </w:r>
      <w:proofErr w:type="spellEnd"/>
      <w:r w:rsidRPr="00ED01BC">
        <w:rPr>
          <w:rFonts w:ascii="Times New Roman" w:hAnsi="Times New Roman"/>
        </w:rPr>
        <w:t xml:space="preserve"> </w:t>
      </w:r>
      <w:proofErr w:type="spellStart"/>
      <w:r w:rsidRPr="00ED01BC">
        <w:rPr>
          <w:rFonts w:ascii="Times New Roman" w:hAnsi="Times New Roman"/>
        </w:rPr>
        <w:t>stirred</w:t>
      </w:r>
      <w:proofErr w:type="spellEnd"/>
      <w:r w:rsidRPr="00ED01BC">
        <w:rPr>
          <w:rFonts w:ascii="Times New Roman" w:hAnsi="Times New Roman"/>
        </w:rPr>
        <w:t xml:space="preserve"> at room </w:t>
      </w:r>
      <w:proofErr w:type="spellStart"/>
      <w:r w:rsidRPr="00ED01BC">
        <w:rPr>
          <w:rFonts w:ascii="Times New Roman" w:hAnsi="Times New Roman"/>
        </w:rPr>
        <w:t>temperature</w:t>
      </w:r>
      <w:proofErr w:type="spellEnd"/>
      <w:r w:rsidRPr="00ED01BC">
        <w:rPr>
          <w:rFonts w:ascii="Times New Roman" w:hAnsi="Times New Roman"/>
        </w:rPr>
        <w:t xml:space="preserve">. The </w:t>
      </w:r>
      <w:proofErr w:type="spellStart"/>
      <w:r w:rsidRPr="00ED01BC">
        <w:rPr>
          <w:rFonts w:ascii="Times New Roman" w:hAnsi="Times New Roman"/>
        </w:rPr>
        <w:t>progress</w:t>
      </w:r>
      <w:proofErr w:type="spellEnd"/>
      <w:r w:rsidRPr="00ED01BC">
        <w:rPr>
          <w:rFonts w:ascii="Times New Roman" w:hAnsi="Times New Roman"/>
        </w:rPr>
        <w:t xml:space="preserve"> of the </w:t>
      </w:r>
      <w:proofErr w:type="spellStart"/>
      <w:r w:rsidRPr="00ED01BC">
        <w:rPr>
          <w:rFonts w:ascii="Times New Roman" w:hAnsi="Times New Roman"/>
        </w:rPr>
        <w:t>reaction</w:t>
      </w:r>
      <w:proofErr w:type="spellEnd"/>
      <w:r w:rsidRPr="00ED01BC">
        <w:rPr>
          <w:rFonts w:ascii="Times New Roman" w:hAnsi="Times New Roman"/>
        </w:rPr>
        <w:t xml:space="preserve">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followed</w:t>
      </w:r>
      <w:proofErr w:type="spellEnd"/>
      <w:r w:rsidRPr="00ED01BC">
        <w:rPr>
          <w:rFonts w:ascii="Times New Roman" w:hAnsi="Times New Roman"/>
        </w:rPr>
        <w:t xml:space="preserve"> by TLC </w:t>
      </w:r>
      <w:proofErr w:type="spellStart"/>
      <w:r w:rsidRPr="00ED01BC">
        <w:rPr>
          <w:rFonts w:ascii="Times New Roman" w:hAnsi="Times New Roman"/>
        </w:rPr>
        <w:t>using</w:t>
      </w:r>
      <w:proofErr w:type="spellEnd"/>
      <w:r w:rsidRPr="00ED01BC">
        <w:rPr>
          <w:rFonts w:ascii="Times New Roman" w:hAnsi="Times New Roman"/>
        </w:rPr>
        <w:t xml:space="preserve"> </w:t>
      </w:r>
      <w:r w:rsidRPr="00ED01BC">
        <w:rPr>
          <w:rFonts w:ascii="Times New Roman" w:hAnsi="Times New Roman"/>
          <w:i/>
          <w:iCs/>
        </w:rPr>
        <w:t>n</w:t>
      </w:r>
      <w:r w:rsidRPr="00ED01BC">
        <w:rPr>
          <w:rFonts w:ascii="Times New Roman" w:hAnsi="Times New Roman"/>
        </w:rPr>
        <w:t>-hexane-</w:t>
      </w:r>
      <w:proofErr w:type="spellStart"/>
      <w:r w:rsidRPr="00ED01BC">
        <w:rPr>
          <w:rFonts w:ascii="Times New Roman" w:hAnsi="Times New Roman"/>
        </w:rPr>
        <w:t>ethyl</w:t>
      </w:r>
      <w:proofErr w:type="spellEnd"/>
      <w:r w:rsidRPr="00ED01BC">
        <w:rPr>
          <w:rFonts w:ascii="Times New Roman" w:hAnsi="Times New Roman"/>
        </w:rPr>
        <w:t xml:space="preserve"> </w:t>
      </w:r>
      <w:proofErr w:type="spellStart"/>
      <w:r w:rsidRPr="00ED01BC">
        <w:rPr>
          <w:rFonts w:ascii="Times New Roman" w:hAnsi="Times New Roman"/>
        </w:rPr>
        <w:t>acetate</w:t>
      </w:r>
      <w:proofErr w:type="spellEnd"/>
      <w:r w:rsidRPr="00ED01BC">
        <w:rPr>
          <w:rFonts w:ascii="Times New Roman" w:hAnsi="Times New Roman"/>
        </w:rPr>
        <w:t xml:space="preserve"> (</w:t>
      </w:r>
      <w:proofErr w:type="gramStart"/>
      <w:r w:rsidRPr="00ED01BC">
        <w:rPr>
          <w:rFonts w:ascii="Times New Roman" w:hAnsi="Times New Roman"/>
        </w:rPr>
        <w:t>7:</w:t>
      </w:r>
      <w:proofErr w:type="gramEnd"/>
      <w:r w:rsidRPr="00ED01BC">
        <w:rPr>
          <w:rFonts w:ascii="Times New Roman" w:hAnsi="Times New Roman"/>
        </w:rPr>
        <w:t xml:space="preserve">3) as </w:t>
      </w:r>
      <w:proofErr w:type="spellStart"/>
      <w:r w:rsidRPr="00ED01BC">
        <w:rPr>
          <w:rFonts w:ascii="Times New Roman" w:hAnsi="Times New Roman"/>
        </w:rPr>
        <w:t>eluent</w:t>
      </w:r>
      <w:proofErr w:type="spellEnd"/>
      <w:r w:rsidRPr="00ED01BC">
        <w:rPr>
          <w:rFonts w:ascii="Times New Roman" w:hAnsi="Times New Roman"/>
        </w:rPr>
        <w:t xml:space="preserve">. </w:t>
      </w:r>
      <w:proofErr w:type="spellStart"/>
      <w:r w:rsidRPr="00ED01BC">
        <w:rPr>
          <w:rFonts w:ascii="Times New Roman" w:hAnsi="Times New Roman"/>
        </w:rPr>
        <w:t>After</w:t>
      </w:r>
      <w:proofErr w:type="spellEnd"/>
      <w:r w:rsidRPr="00ED01BC">
        <w:rPr>
          <w:rFonts w:ascii="Times New Roman" w:hAnsi="Times New Roman"/>
        </w:rPr>
        <w:t xml:space="preserve"> the </w:t>
      </w:r>
      <w:proofErr w:type="spellStart"/>
      <w:r w:rsidRPr="00ED01BC">
        <w:rPr>
          <w:rFonts w:ascii="Times New Roman" w:hAnsi="Times New Roman"/>
        </w:rPr>
        <w:t>completion</w:t>
      </w:r>
      <w:proofErr w:type="spellEnd"/>
      <w:r w:rsidRPr="00ED01BC">
        <w:rPr>
          <w:rFonts w:ascii="Times New Roman" w:hAnsi="Times New Roman"/>
        </w:rPr>
        <w:t xml:space="preserve"> of the </w:t>
      </w:r>
      <w:proofErr w:type="spellStart"/>
      <w:r w:rsidRPr="00ED01BC">
        <w:rPr>
          <w:rFonts w:ascii="Times New Roman" w:hAnsi="Times New Roman"/>
        </w:rPr>
        <w:t>reaction</w:t>
      </w:r>
      <w:proofErr w:type="spellEnd"/>
      <w:r w:rsidRPr="00ED01BC">
        <w:rPr>
          <w:rFonts w:ascii="Times New Roman" w:hAnsi="Times New Roman"/>
        </w:rPr>
        <w:t xml:space="preserve"> (10 min.), the </w:t>
      </w:r>
      <w:proofErr w:type="spellStart"/>
      <w:r w:rsidRPr="00ED01BC">
        <w:rPr>
          <w:rFonts w:ascii="Times New Roman" w:hAnsi="Times New Roman"/>
        </w:rPr>
        <w:t>catalyst</w:t>
      </w:r>
      <w:proofErr w:type="spellEnd"/>
      <w:r w:rsidRPr="00ED01BC">
        <w:rPr>
          <w:rFonts w:ascii="Times New Roman" w:hAnsi="Times New Roman"/>
        </w:rPr>
        <w:t xml:space="preserve">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separated</w:t>
      </w:r>
      <w:proofErr w:type="spellEnd"/>
      <w:r w:rsidRPr="00ED01BC">
        <w:rPr>
          <w:rFonts w:ascii="Times New Roman" w:hAnsi="Times New Roman"/>
        </w:rPr>
        <w:t xml:space="preserve"> by a magnet. </w:t>
      </w:r>
      <w:proofErr w:type="spellStart"/>
      <w:r w:rsidRPr="00ED01BC">
        <w:rPr>
          <w:rFonts w:ascii="Times New Roman" w:hAnsi="Times New Roman"/>
        </w:rPr>
        <w:t>Then</w:t>
      </w:r>
      <w:proofErr w:type="spellEnd"/>
      <w:r w:rsidRPr="00ED01BC">
        <w:rPr>
          <w:rFonts w:ascii="Times New Roman" w:hAnsi="Times New Roman"/>
        </w:rPr>
        <w:t xml:space="preserve">, the </w:t>
      </w:r>
      <w:proofErr w:type="spellStart"/>
      <w:r w:rsidRPr="00ED01BC">
        <w:rPr>
          <w:rFonts w:ascii="Times New Roman" w:hAnsi="Times New Roman"/>
        </w:rPr>
        <w:t>reaction</w:t>
      </w:r>
      <w:proofErr w:type="spellEnd"/>
      <w:r w:rsidRPr="00ED01BC">
        <w:rPr>
          <w:rFonts w:ascii="Times New Roman" w:hAnsi="Times New Roman"/>
        </w:rPr>
        <w:t xml:space="preserve"> mixture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extracted</w:t>
      </w:r>
      <w:proofErr w:type="spellEnd"/>
      <w:r w:rsidRPr="00ED01BC">
        <w:rPr>
          <w:rFonts w:ascii="Times New Roman" w:hAnsi="Times New Roman"/>
        </w:rPr>
        <w:t xml:space="preserve"> </w:t>
      </w:r>
      <w:proofErr w:type="spellStart"/>
      <w:r w:rsidRPr="00ED01BC">
        <w:rPr>
          <w:rFonts w:ascii="Times New Roman" w:hAnsi="Times New Roman"/>
        </w:rPr>
        <w:t>with</w:t>
      </w:r>
      <w:proofErr w:type="spellEnd"/>
      <w:r w:rsidRPr="00ED01BC">
        <w:rPr>
          <w:rFonts w:ascii="Times New Roman" w:hAnsi="Times New Roman"/>
        </w:rPr>
        <w:t xml:space="preserve"> </w:t>
      </w:r>
      <w:proofErr w:type="spellStart"/>
      <w:r w:rsidRPr="00ED01BC">
        <w:rPr>
          <w:rFonts w:ascii="Times New Roman" w:hAnsi="Times New Roman"/>
        </w:rPr>
        <w:t>diethyl</w:t>
      </w:r>
      <w:proofErr w:type="spellEnd"/>
      <w:r w:rsidRPr="00ED01BC">
        <w:rPr>
          <w:rFonts w:ascii="Times New Roman" w:hAnsi="Times New Roman"/>
        </w:rPr>
        <w:t xml:space="preserve"> </w:t>
      </w:r>
      <w:proofErr w:type="spellStart"/>
      <w:r w:rsidRPr="00ED01BC">
        <w:rPr>
          <w:rFonts w:ascii="Times New Roman" w:hAnsi="Times New Roman"/>
        </w:rPr>
        <w:t>ether</w:t>
      </w:r>
      <w:proofErr w:type="spellEnd"/>
      <w:r w:rsidRPr="00ED01BC">
        <w:rPr>
          <w:rFonts w:ascii="Times New Roman" w:hAnsi="Times New Roman"/>
        </w:rPr>
        <w:t xml:space="preserve"> (3×5 </w:t>
      </w:r>
      <w:proofErr w:type="spellStart"/>
      <w:r w:rsidRPr="00ED01BC">
        <w:rPr>
          <w:rFonts w:ascii="Times New Roman" w:hAnsi="Times New Roman"/>
        </w:rPr>
        <w:t>mL</w:t>
      </w:r>
      <w:proofErr w:type="spellEnd"/>
      <w:r w:rsidRPr="00ED01BC">
        <w:rPr>
          <w:rFonts w:ascii="Times New Roman" w:hAnsi="Times New Roman"/>
        </w:rPr>
        <w:t xml:space="preserve">). The </w:t>
      </w:r>
      <w:proofErr w:type="spellStart"/>
      <w:r w:rsidRPr="00ED01BC">
        <w:rPr>
          <w:rFonts w:ascii="Times New Roman" w:hAnsi="Times New Roman"/>
        </w:rPr>
        <w:t>organic</w:t>
      </w:r>
      <w:proofErr w:type="spellEnd"/>
      <w:r w:rsidRPr="00ED01BC">
        <w:rPr>
          <w:rFonts w:ascii="Times New Roman" w:hAnsi="Times New Roman"/>
        </w:rPr>
        <w:t xml:space="preserve"> layer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dried</w:t>
      </w:r>
      <w:proofErr w:type="spellEnd"/>
      <w:r w:rsidRPr="00ED01BC">
        <w:rPr>
          <w:rFonts w:ascii="Times New Roman" w:hAnsi="Times New Roman"/>
        </w:rPr>
        <w:t xml:space="preserve"> over </w:t>
      </w:r>
      <w:proofErr w:type="spellStart"/>
      <w:r w:rsidRPr="00ED01BC">
        <w:rPr>
          <w:rFonts w:ascii="Times New Roman" w:hAnsi="Times New Roman"/>
        </w:rPr>
        <w:t>anhydrous</w:t>
      </w:r>
      <w:proofErr w:type="spellEnd"/>
      <w:r w:rsidRPr="00ED01BC">
        <w:rPr>
          <w:rFonts w:ascii="Times New Roman" w:hAnsi="Times New Roman"/>
        </w:rPr>
        <w:t xml:space="preserve"> </w:t>
      </w:r>
      <w:proofErr w:type="spellStart"/>
      <w:r w:rsidRPr="00ED01BC">
        <w:rPr>
          <w:rFonts w:ascii="Times New Roman" w:hAnsi="Times New Roman"/>
        </w:rPr>
        <w:t>magnesium</w:t>
      </w:r>
      <w:proofErr w:type="spellEnd"/>
      <w:r w:rsidRPr="00ED01BC">
        <w:rPr>
          <w:rFonts w:ascii="Times New Roman" w:hAnsi="Times New Roman"/>
        </w:rPr>
        <w:t xml:space="preserve"> sulfate and </w:t>
      </w:r>
      <w:proofErr w:type="spellStart"/>
      <w:r w:rsidRPr="00ED01BC">
        <w:rPr>
          <w:rFonts w:ascii="Times New Roman" w:hAnsi="Times New Roman"/>
        </w:rPr>
        <w:t>evaporated</w:t>
      </w:r>
      <w:proofErr w:type="spellEnd"/>
      <w:r w:rsidRPr="00ED01BC">
        <w:rPr>
          <w:rFonts w:ascii="Times New Roman" w:hAnsi="Times New Roman"/>
        </w:rPr>
        <w:t xml:space="preserve"> </w:t>
      </w:r>
      <w:proofErr w:type="spellStart"/>
      <w:r w:rsidRPr="00ED01BC">
        <w:rPr>
          <w:rFonts w:ascii="Times New Roman" w:hAnsi="Times New Roman"/>
        </w:rPr>
        <w:t>under</w:t>
      </w:r>
      <w:proofErr w:type="spellEnd"/>
      <w:r w:rsidRPr="00ED01BC">
        <w:rPr>
          <w:rFonts w:ascii="Times New Roman" w:hAnsi="Times New Roman"/>
        </w:rPr>
        <w:t xml:space="preserve"> </w:t>
      </w:r>
      <w:proofErr w:type="spellStart"/>
      <w:r w:rsidRPr="00ED01BC">
        <w:rPr>
          <w:rFonts w:ascii="Times New Roman" w:hAnsi="Times New Roman"/>
        </w:rPr>
        <w:t>reduced</w:t>
      </w:r>
      <w:proofErr w:type="spellEnd"/>
      <w:r w:rsidRPr="00ED01BC">
        <w:rPr>
          <w:rFonts w:ascii="Times New Roman" w:hAnsi="Times New Roman"/>
        </w:rPr>
        <w:t xml:space="preserve"> pressure to </w:t>
      </w:r>
      <w:proofErr w:type="spellStart"/>
      <w:r w:rsidRPr="00ED01BC">
        <w:rPr>
          <w:rFonts w:ascii="Times New Roman" w:hAnsi="Times New Roman"/>
        </w:rPr>
        <w:t>give</w:t>
      </w:r>
      <w:proofErr w:type="spellEnd"/>
      <w:r w:rsidRPr="00ED01BC">
        <w:rPr>
          <w:rFonts w:ascii="Times New Roman" w:hAnsi="Times New Roman"/>
        </w:rPr>
        <w:t xml:space="preserve"> </w:t>
      </w:r>
      <w:proofErr w:type="spellStart"/>
      <w:r w:rsidRPr="00ED01BC">
        <w:rPr>
          <w:rFonts w:ascii="Times New Roman" w:hAnsi="Times New Roman"/>
        </w:rPr>
        <w:t>benzyl</w:t>
      </w:r>
      <w:proofErr w:type="spellEnd"/>
      <w:r w:rsidRPr="00ED01BC">
        <w:rPr>
          <w:rFonts w:ascii="Times New Roman" w:hAnsi="Times New Roman"/>
        </w:rPr>
        <w:t xml:space="preserve"> </w:t>
      </w:r>
      <w:proofErr w:type="spellStart"/>
      <w:r w:rsidRPr="00ED01BC">
        <w:rPr>
          <w:rFonts w:ascii="Times New Roman" w:hAnsi="Times New Roman"/>
        </w:rPr>
        <w:t>trimethylsilylether</w:t>
      </w:r>
      <w:proofErr w:type="spellEnd"/>
      <w:r w:rsidRPr="00ED01BC">
        <w:rPr>
          <w:rFonts w:ascii="Times New Roman" w:hAnsi="Times New Roman"/>
        </w:rPr>
        <w:t xml:space="preserve"> (0.166 g, 0.92 </w:t>
      </w:r>
      <w:proofErr w:type="spellStart"/>
      <w:r w:rsidRPr="00ED01BC">
        <w:rPr>
          <w:rFonts w:ascii="Times New Roman" w:hAnsi="Times New Roman"/>
        </w:rPr>
        <w:t>mmol</w:t>
      </w:r>
      <w:proofErr w:type="spellEnd"/>
      <w:proofErr w:type="gramStart"/>
      <w:r w:rsidRPr="00ED01BC">
        <w:rPr>
          <w:rFonts w:ascii="Times New Roman" w:hAnsi="Times New Roman"/>
        </w:rPr>
        <w:t>).</w:t>
      </w:r>
      <w:proofErr w:type="spellStart"/>
      <w:r w:rsidRPr="00ED01BC">
        <w:rPr>
          <w:rFonts w:ascii="Times New Roman" w:hAnsi="Times New Roman"/>
        </w:rPr>
        <w:t>Colourless</w:t>
      </w:r>
      <w:proofErr w:type="spellEnd"/>
      <w:proofErr w:type="gramEnd"/>
      <w:r w:rsidRPr="00ED01BC">
        <w:rPr>
          <w:rFonts w:ascii="Times New Roman" w:hAnsi="Times New Roman"/>
        </w:rPr>
        <w:t xml:space="preserve"> </w:t>
      </w:r>
      <w:proofErr w:type="spellStart"/>
      <w:r w:rsidRPr="00ED01BC">
        <w:rPr>
          <w:rFonts w:ascii="Times New Roman" w:hAnsi="Times New Roman"/>
        </w:rPr>
        <w:t>liquid</w:t>
      </w:r>
      <w:proofErr w:type="spellEnd"/>
      <w:r w:rsidRPr="00ED01BC">
        <w:rPr>
          <w:rFonts w:ascii="Times New Roman" w:hAnsi="Times New Roman"/>
        </w:rPr>
        <w:t xml:space="preserve">; </w:t>
      </w:r>
      <w:proofErr w:type="spellStart"/>
      <w:r w:rsidRPr="00ED01BC">
        <w:rPr>
          <w:rFonts w:ascii="Times New Roman" w:hAnsi="Times New Roman"/>
        </w:rPr>
        <w:t>b.p</w:t>
      </w:r>
      <w:proofErr w:type="spellEnd"/>
      <w:r w:rsidRPr="00ED01BC">
        <w:rPr>
          <w:rFonts w:ascii="Times New Roman" w:hAnsi="Times New Roman"/>
        </w:rPr>
        <w:t>. 93</w:t>
      </w:r>
      <w:r w:rsidRPr="00ED01BC">
        <w:rPr>
          <w:rFonts w:ascii="Times New Roman" w:hAnsi="Times New Roman"/>
          <w:vertAlign w:val="superscript"/>
        </w:rPr>
        <w:t>o</w:t>
      </w:r>
      <w:r w:rsidRPr="00ED01BC">
        <w:rPr>
          <w:rFonts w:ascii="Times New Roman" w:hAnsi="Times New Roman"/>
        </w:rPr>
        <w:t xml:space="preserve">C; lit. </w:t>
      </w:r>
      <w:proofErr w:type="spellStart"/>
      <w:r w:rsidRPr="00ED01BC">
        <w:rPr>
          <w:rFonts w:ascii="Times New Roman" w:hAnsi="Times New Roman"/>
        </w:rPr>
        <w:t>b.p</w:t>
      </w:r>
      <w:proofErr w:type="spellEnd"/>
      <w:r w:rsidRPr="00ED01BC">
        <w:rPr>
          <w:rFonts w:ascii="Times New Roman" w:hAnsi="Times New Roman"/>
        </w:rPr>
        <w:t>. 92</w:t>
      </w:r>
      <w:r w:rsidRPr="00ED01BC">
        <w:rPr>
          <w:rFonts w:ascii="Times New Roman" w:hAnsi="Times New Roman"/>
          <w:vertAlign w:val="superscript"/>
        </w:rPr>
        <w:t>o</w:t>
      </w:r>
      <w:r w:rsidRPr="00ED01BC">
        <w:rPr>
          <w:rFonts w:ascii="Times New Roman" w:hAnsi="Times New Roman"/>
        </w:rPr>
        <w:t>C.</w:t>
      </w:r>
    </w:p>
    <w:p w14:paraId="0104A052" w14:textId="77777777" w:rsidR="00ED01BC" w:rsidRPr="00ED01BC" w:rsidRDefault="00ED01BC" w:rsidP="00656195">
      <w:pPr>
        <w:spacing w:line="360" w:lineRule="auto"/>
        <w:jc w:val="both"/>
        <w:rPr>
          <w:rFonts w:ascii="Times New Roman" w:hAnsi="Times New Roman"/>
        </w:rPr>
      </w:pPr>
      <w:r w:rsidRPr="00ED01BC">
        <w:rPr>
          <w:rFonts w:ascii="Times New Roman" w:hAnsi="Times New Roman"/>
        </w:rPr>
        <w:t>FT-IR (</w:t>
      </w:r>
      <w:proofErr w:type="spellStart"/>
      <w:r w:rsidRPr="00ED01BC">
        <w:rPr>
          <w:rFonts w:ascii="Times New Roman" w:hAnsi="Times New Roman"/>
        </w:rPr>
        <w:t>KBr</w:t>
      </w:r>
      <w:proofErr w:type="spellEnd"/>
      <w:r w:rsidRPr="00ED01BC">
        <w:rPr>
          <w:rFonts w:ascii="Times New Roman" w:hAnsi="Times New Roman"/>
        </w:rPr>
        <w:t>, cm</w:t>
      </w:r>
      <w:r w:rsidRPr="00ED01BC">
        <w:rPr>
          <w:rFonts w:ascii="Times New Roman" w:hAnsi="Times New Roman"/>
          <w:vertAlign w:val="superscript"/>
        </w:rPr>
        <w:t>-1</w:t>
      </w:r>
      <w:proofErr w:type="gramStart"/>
      <w:r w:rsidRPr="00ED01BC">
        <w:rPr>
          <w:rFonts w:ascii="Times New Roman" w:hAnsi="Times New Roman"/>
        </w:rPr>
        <w:t>):</w:t>
      </w:r>
      <w:proofErr w:type="gramEnd"/>
      <w:r w:rsidRPr="00ED01BC">
        <w:rPr>
          <w:rFonts w:ascii="Times New Roman" w:hAnsi="Times New Roman"/>
        </w:rPr>
        <w:t xml:space="preserve"> 2957, 1250, 1094, 727.</w:t>
      </w:r>
    </w:p>
    <w:p w14:paraId="29870A03" w14:textId="77777777" w:rsidR="00ED01BC" w:rsidRPr="00ED01BC" w:rsidRDefault="00ED01BC" w:rsidP="00656195">
      <w:pPr>
        <w:spacing w:line="360" w:lineRule="auto"/>
        <w:jc w:val="both"/>
        <w:rPr>
          <w:rFonts w:ascii="Times New Roman" w:hAnsi="Times New Roman"/>
        </w:rPr>
      </w:pPr>
      <w:r w:rsidRPr="00ED01BC">
        <w:rPr>
          <w:rFonts w:ascii="Times New Roman" w:hAnsi="Times New Roman"/>
          <w:vertAlign w:val="superscript"/>
        </w:rPr>
        <w:t>1</w:t>
      </w:r>
      <w:r w:rsidRPr="00ED01BC">
        <w:rPr>
          <w:rFonts w:ascii="Times New Roman" w:hAnsi="Times New Roman"/>
        </w:rPr>
        <w:t>HNMR (CDCl</w:t>
      </w:r>
      <w:r w:rsidRPr="00ED01BC">
        <w:rPr>
          <w:rFonts w:ascii="Times New Roman" w:hAnsi="Times New Roman"/>
          <w:vertAlign w:val="subscript"/>
        </w:rPr>
        <w:t>3</w:t>
      </w:r>
      <w:r w:rsidRPr="00ED01BC">
        <w:rPr>
          <w:rFonts w:ascii="Times New Roman" w:hAnsi="Times New Roman"/>
        </w:rPr>
        <w:t>)</w:t>
      </w:r>
      <w:r w:rsidRPr="00ED01BC">
        <w:rPr>
          <w:rFonts w:ascii="Times New Roman" w:eastAsia="Times New Roman" w:hAnsi="Times New Roman"/>
          <w:lang w:bidi="fa-IR"/>
        </w:rPr>
        <w:t xml:space="preserve"> δ (ppm</w:t>
      </w:r>
      <w:proofErr w:type="gramStart"/>
      <w:r w:rsidRPr="00ED01BC">
        <w:rPr>
          <w:rFonts w:ascii="Times New Roman" w:eastAsia="Times New Roman" w:hAnsi="Times New Roman"/>
          <w:lang w:bidi="fa-IR"/>
        </w:rPr>
        <w:t>):</w:t>
      </w:r>
      <w:proofErr w:type="gramEnd"/>
      <w:r w:rsidRPr="00ED01BC">
        <w:rPr>
          <w:rFonts w:ascii="Times New Roman" w:eastAsia="Times New Roman" w:hAnsi="Times New Roman"/>
          <w:lang w:bidi="fa-IR"/>
        </w:rPr>
        <w:t xml:space="preserve"> </w:t>
      </w:r>
      <w:r w:rsidRPr="00ED01BC">
        <w:rPr>
          <w:rFonts w:ascii="Times New Roman" w:hAnsi="Times New Roman"/>
        </w:rPr>
        <w:t xml:space="preserve">0.18 (s, 9H), 4.29 (s, 2H), 7.26-7.40 (m, 5H); </w:t>
      </w:r>
      <w:r w:rsidRPr="00ED01BC">
        <w:rPr>
          <w:rFonts w:ascii="Times New Roman" w:hAnsi="Times New Roman"/>
          <w:vertAlign w:val="superscript"/>
        </w:rPr>
        <w:t>13</w:t>
      </w:r>
      <w:r w:rsidRPr="00ED01BC">
        <w:rPr>
          <w:rFonts w:ascii="Times New Roman" w:hAnsi="Times New Roman"/>
        </w:rPr>
        <w:t>C NMR (CDCl</w:t>
      </w:r>
      <w:r w:rsidRPr="00ED01BC">
        <w:rPr>
          <w:rFonts w:ascii="Times New Roman" w:hAnsi="Times New Roman"/>
          <w:vertAlign w:val="subscript"/>
        </w:rPr>
        <w:t>3</w:t>
      </w:r>
      <w:r w:rsidRPr="00ED01BC">
        <w:rPr>
          <w:rFonts w:ascii="Times New Roman" w:hAnsi="Times New Roman"/>
        </w:rPr>
        <w:t>) δ: 0.09, 70.7, 127.1, 127.3, 129.0, 145.7.</w:t>
      </w:r>
    </w:p>
    <w:p w14:paraId="3C97CC9D" w14:textId="77777777" w:rsidR="00ED01BC" w:rsidRPr="00ED01BC" w:rsidRDefault="00ED01BC" w:rsidP="00656195">
      <w:pPr>
        <w:spacing w:line="360" w:lineRule="auto"/>
        <w:jc w:val="both"/>
        <w:rPr>
          <w:rFonts w:ascii="Times New Roman" w:hAnsi="Times New Roman"/>
          <w:b/>
          <w:bCs/>
        </w:rPr>
      </w:pPr>
    </w:p>
    <w:p w14:paraId="269178DE" w14:textId="77777777" w:rsidR="00ED01BC" w:rsidRPr="00ED01BC" w:rsidRDefault="0042643B" w:rsidP="00656195">
      <w:pPr>
        <w:spacing w:line="360" w:lineRule="auto"/>
        <w:jc w:val="both"/>
        <w:rPr>
          <w:rFonts w:ascii="Times New Roman" w:hAnsi="Times New Roman"/>
          <w:b/>
          <w:bCs/>
        </w:rPr>
      </w:pPr>
      <w:r>
        <w:rPr>
          <w:rFonts w:ascii="Times New Roman" w:hAnsi="Times New Roman"/>
          <w:b/>
          <w:bCs/>
        </w:rPr>
        <w:t xml:space="preserve">2.4.3. </w:t>
      </w:r>
      <w:proofErr w:type="spellStart"/>
      <w:r w:rsidR="00ED01BC" w:rsidRPr="00ED01BC">
        <w:rPr>
          <w:rFonts w:ascii="Times New Roman" w:hAnsi="Times New Roman"/>
          <w:b/>
          <w:bCs/>
        </w:rPr>
        <w:t>Tetrahydropyranylation</w:t>
      </w:r>
      <w:proofErr w:type="spellEnd"/>
      <w:r w:rsidR="00ED01BC" w:rsidRPr="00ED01BC">
        <w:rPr>
          <w:rFonts w:ascii="Times New Roman" w:hAnsi="Times New Roman"/>
          <w:b/>
          <w:bCs/>
        </w:rPr>
        <w:t xml:space="preserve"> of 4-chlorobenzyl </w:t>
      </w:r>
      <w:proofErr w:type="spellStart"/>
      <w:r>
        <w:rPr>
          <w:rFonts w:ascii="Times New Roman" w:hAnsi="Times New Roman"/>
          <w:b/>
          <w:bCs/>
        </w:rPr>
        <w:t>a</w:t>
      </w:r>
      <w:r w:rsidR="00ED01BC" w:rsidRPr="00ED01BC">
        <w:rPr>
          <w:rFonts w:ascii="Times New Roman" w:hAnsi="Times New Roman"/>
          <w:b/>
          <w:bCs/>
        </w:rPr>
        <w:t>lcohol</w:t>
      </w:r>
      <w:proofErr w:type="spellEnd"/>
    </w:p>
    <w:p w14:paraId="35D6A5EE" w14:textId="77777777" w:rsidR="00ED01BC" w:rsidRPr="00ED01BC" w:rsidRDefault="00ED01BC" w:rsidP="00656195">
      <w:pPr>
        <w:spacing w:line="360" w:lineRule="auto"/>
        <w:jc w:val="both"/>
        <w:rPr>
          <w:rFonts w:ascii="Times New Roman" w:hAnsi="Times New Roman"/>
        </w:rPr>
      </w:pPr>
      <w:r w:rsidRPr="00ED01BC">
        <w:rPr>
          <w:rFonts w:ascii="Times New Roman" w:hAnsi="Times New Roman"/>
        </w:rPr>
        <w:lastRenderedPageBreak/>
        <w:t>Fe</w:t>
      </w:r>
      <w:r w:rsidRPr="00ED01BC">
        <w:rPr>
          <w:rFonts w:ascii="Times New Roman" w:hAnsi="Times New Roman"/>
          <w:vertAlign w:val="subscript"/>
        </w:rPr>
        <w:t>3</w:t>
      </w:r>
      <w:r w:rsidRPr="00ED01BC">
        <w:rPr>
          <w:rFonts w:ascii="Times New Roman" w:hAnsi="Times New Roman"/>
        </w:rPr>
        <w:t>O</w:t>
      </w:r>
      <w:r w:rsidRPr="00ED01BC">
        <w:rPr>
          <w:rFonts w:ascii="Times New Roman" w:hAnsi="Times New Roman"/>
          <w:vertAlign w:val="subscript"/>
        </w:rPr>
        <w:t>4</w:t>
      </w:r>
      <w:r w:rsidRPr="00ED01BC">
        <w:rPr>
          <w:rFonts w:ascii="Times New Roman" w:hAnsi="Times New Roman"/>
        </w:rPr>
        <w:t>@PyHBr</w:t>
      </w:r>
      <w:r w:rsidRPr="00ED01BC">
        <w:rPr>
          <w:rFonts w:ascii="Times New Roman" w:hAnsi="Times New Roman"/>
          <w:vertAlign w:val="subscript"/>
        </w:rPr>
        <w:t xml:space="preserve">3 </w:t>
      </w:r>
      <w:proofErr w:type="spellStart"/>
      <w:r w:rsidRPr="00ED01BC">
        <w:rPr>
          <w:rFonts w:ascii="Times New Roman" w:hAnsi="Times New Roman"/>
        </w:rPr>
        <w:t>MNPs</w:t>
      </w:r>
      <w:proofErr w:type="spellEnd"/>
      <w:r w:rsidRPr="00ED01BC">
        <w:rPr>
          <w:rFonts w:ascii="Times New Roman" w:hAnsi="Times New Roman"/>
        </w:rPr>
        <w:t xml:space="preserve"> (0.070 g, 0.091 </w:t>
      </w:r>
      <w:proofErr w:type="spellStart"/>
      <w:r w:rsidRPr="00ED01BC">
        <w:rPr>
          <w:rFonts w:ascii="Times New Roman" w:hAnsi="Times New Roman"/>
        </w:rPr>
        <w:t>mmol</w:t>
      </w:r>
      <w:proofErr w:type="spellEnd"/>
      <w:r w:rsidRPr="00ED01BC">
        <w:rPr>
          <w:rFonts w:ascii="Times New Roman" w:hAnsi="Times New Roman"/>
        </w:rPr>
        <w:t xml:space="preserve">)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added</w:t>
      </w:r>
      <w:proofErr w:type="spellEnd"/>
      <w:r w:rsidRPr="00ED01BC">
        <w:rPr>
          <w:rFonts w:ascii="Times New Roman" w:hAnsi="Times New Roman"/>
        </w:rPr>
        <w:t xml:space="preserve"> to a mixture of 4-chlorobenzyl </w:t>
      </w:r>
      <w:proofErr w:type="spellStart"/>
      <w:r w:rsidRPr="00ED01BC">
        <w:rPr>
          <w:rFonts w:ascii="Times New Roman" w:hAnsi="Times New Roman"/>
        </w:rPr>
        <w:t>alcohol</w:t>
      </w:r>
      <w:proofErr w:type="spellEnd"/>
      <w:r w:rsidRPr="00ED01BC">
        <w:rPr>
          <w:rFonts w:ascii="Times New Roman" w:hAnsi="Times New Roman"/>
        </w:rPr>
        <w:t xml:space="preserve"> (0.143 g, 1mmol) and DHP (0.126 g, 1.5 </w:t>
      </w:r>
      <w:proofErr w:type="spellStart"/>
      <w:r w:rsidRPr="00ED01BC">
        <w:rPr>
          <w:rFonts w:ascii="Times New Roman" w:hAnsi="Times New Roman"/>
        </w:rPr>
        <w:t>mmol</w:t>
      </w:r>
      <w:proofErr w:type="spellEnd"/>
      <w:r w:rsidRPr="00ED01BC">
        <w:rPr>
          <w:rFonts w:ascii="Times New Roman" w:hAnsi="Times New Roman"/>
        </w:rPr>
        <w:t>) in CH</w:t>
      </w:r>
      <w:r w:rsidRPr="00ED01BC">
        <w:rPr>
          <w:rFonts w:ascii="Times New Roman" w:hAnsi="Times New Roman"/>
          <w:vertAlign w:val="subscript"/>
        </w:rPr>
        <w:t>3</w:t>
      </w:r>
      <w:r w:rsidRPr="00ED01BC">
        <w:rPr>
          <w:rFonts w:ascii="Times New Roman" w:hAnsi="Times New Roman"/>
        </w:rPr>
        <w:t xml:space="preserve">CN (5 </w:t>
      </w:r>
      <w:proofErr w:type="spellStart"/>
      <w:r w:rsidRPr="00ED01BC">
        <w:rPr>
          <w:rFonts w:ascii="Times New Roman" w:hAnsi="Times New Roman"/>
        </w:rPr>
        <w:t>mL</w:t>
      </w:r>
      <w:proofErr w:type="spellEnd"/>
      <w:r w:rsidRPr="00ED01BC">
        <w:rPr>
          <w:rFonts w:ascii="Times New Roman" w:hAnsi="Times New Roman"/>
        </w:rPr>
        <w:t xml:space="preserve">) and the </w:t>
      </w:r>
      <w:proofErr w:type="spellStart"/>
      <w:r w:rsidRPr="00ED01BC">
        <w:rPr>
          <w:rFonts w:ascii="Times New Roman" w:hAnsi="Times New Roman"/>
        </w:rPr>
        <w:t>resulting</w:t>
      </w:r>
      <w:proofErr w:type="spellEnd"/>
      <w:r w:rsidRPr="00ED01BC">
        <w:rPr>
          <w:rFonts w:ascii="Times New Roman" w:hAnsi="Times New Roman"/>
        </w:rPr>
        <w:t xml:space="preserve"> mixture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mechanically</w:t>
      </w:r>
      <w:proofErr w:type="spellEnd"/>
      <w:r w:rsidRPr="00ED01BC">
        <w:rPr>
          <w:rFonts w:ascii="Times New Roman" w:hAnsi="Times New Roman"/>
        </w:rPr>
        <w:t xml:space="preserve"> </w:t>
      </w:r>
      <w:proofErr w:type="spellStart"/>
      <w:r w:rsidRPr="00ED01BC">
        <w:rPr>
          <w:rFonts w:ascii="Times New Roman" w:hAnsi="Times New Roman"/>
        </w:rPr>
        <w:t>stirred</w:t>
      </w:r>
      <w:proofErr w:type="spellEnd"/>
      <w:r w:rsidRPr="00ED01BC">
        <w:rPr>
          <w:rFonts w:ascii="Times New Roman" w:hAnsi="Times New Roman"/>
        </w:rPr>
        <w:t xml:space="preserve"> at room </w:t>
      </w:r>
      <w:proofErr w:type="spellStart"/>
      <w:r w:rsidRPr="00ED01BC">
        <w:rPr>
          <w:rFonts w:ascii="Times New Roman" w:hAnsi="Times New Roman"/>
        </w:rPr>
        <w:t>temperature</w:t>
      </w:r>
      <w:proofErr w:type="spellEnd"/>
      <w:r w:rsidRPr="00ED01BC">
        <w:rPr>
          <w:rFonts w:ascii="Times New Roman" w:hAnsi="Times New Roman"/>
        </w:rPr>
        <w:t xml:space="preserve">. The </w:t>
      </w:r>
      <w:proofErr w:type="spellStart"/>
      <w:r w:rsidRPr="00ED01BC">
        <w:rPr>
          <w:rFonts w:ascii="Times New Roman" w:hAnsi="Times New Roman"/>
        </w:rPr>
        <w:t>progress</w:t>
      </w:r>
      <w:proofErr w:type="spellEnd"/>
      <w:r w:rsidRPr="00ED01BC">
        <w:rPr>
          <w:rFonts w:ascii="Times New Roman" w:hAnsi="Times New Roman"/>
        </w:rPr>
        <w:t xml:space="preserve"> of the </w:t>
      </w:r>
      <w:proofErr w:type="spellStart"/>
      <w:r w:rsidRPr="00ED01BC">
        <w:rPr>
          <w:rFonts w:ascii="Times New Roman" w:hAnsi="Times New Roman"/>
        </w:rPr>
        <w:t>reaction</w:t>
      </w:r>
      <w:proofErr w:type="spellEnd"/>
      <w:r w:rsidRPr="00ED01BC">
        <w:rPr>
          <w:rFonts w:ascii="Times New Roman" w:hAnsi="Times New Roman"/>
        </w:rPr>
        <w:t xml:space="preserve">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followed</w:t>
      </w:r>
      <w:proofErr w:type="spellEnd"/>
      <w:r w:rsidRPr="00ED01BC">
        <w:rPr>
          <w:rFonts w:ascii="Times New Roman" w:hAnsi="Times New Roman"/>
        </w:rPr>
        <w:t xml:space="preserve"> by TLC </w:t>
      </w:r>
      <w:proofErr w:type="spellStart"/>
      <w:r w:rsidRPr="00ED01BC">
        <w:rPr>
          <w:rFonts w:ascii="Times New Roman" w:hAnsi="Times New Roman"/>
        </w:rPr>
        <w:t>using</w:t>
      </w:r>
      <w:proofErr w:type="spellEnd"/>
      <w:r w:rsidRPr="00ED01BC">
        <w:rPr>
          <w:rFonts w:ascii="Times New Roman" w:hAnsi="Times New Roman"/>
        </w:rPr>
        <w:t xml:space="preserve"> </w:t>
      </w:r>
      <w:r w:rsidRPr="00ED01BC">
        <w:rPr>
          <w:rFonts w:ascii="Times New Roman" w:hAnsi="Times New Roman"/>
          <w:i/>
          <w:iCs/>
        </w:rPr>
        <w:t>n</w:t>
      </w:r>
      <w:r w:rsidRPr="00ED01BC">
        <w:rPr>
          <w:rFonts w:ascii="Times New Roman" w:hAnsi="Times New Roman"/>
        </w:rPr>
        <w:t>-hexane-</w:t>
      </w:r>
      <w:proofErr w:type="spellStart"/>
      <w:r w:rsidRPr="00ED01BC">
        <w:rPr>
          <w:rFonts w:ascii="Times New Roman" w:hAnsi="Times New Roman"/>
        </w:rPr>
        <w:t>ethyl</w:t>
      </w:r>
      <w:proofErr w:type="spellEnd"/>
      <w:r w:rsidRPr="00ED01BC">
        <w:rPr>
          <w:rFonts w:ascii="Times New Roman" w:hAnsi="Times New Roman"/>
        </w:rPr>
        <w:t xml:space="preserve"> </w:t>
      </w:r>
      <w:proofErr w:type="spellStart"/>
      <w:r w:rsidRPr="00ED01BC">
        <w:rPr>
          <w:rFonts w:ascii="Times New Roman" w:hAnsi="Times New Roman"/>
        </w:rPr>
        <w:t>acetate</w:t>
      </w:r>
      <w:proofErr w:type="spellEnd"/>
      <w:r w:rsidRPr="00ED01BC">
        <w:rPr>
          <w:rFonts w:ascii="Times New Roman" w:hAnsi="Times New Roman"/>
        </w:rPr>
        <w:t xml:space="preserve"> (</w:t>
      </w:r>
      <w:proofErr w:type="gramStart"/>
      <w:r w:rsidRPr="00ED01BC">
        <w:rPr>
          <w:rFonts w:ascii="Times New Roman" w:hAnsi="Times New Roman"/>
        </w:rPr>
        <w:t>7:</w:t>
      </w:r>
      <w:proofErr w:type="gramEnd"/>
      <w:r w:rsidRPr="00ED01BC">
        <w:rPr>
          <w:rFonts w:ascii="Times New Roman" w:hAnsi="Times New Roman"/>
        </w:rPr>
        <w:t xml:space="preserve">3) as </w:t>
      </w:r>
      <w:proofErr w:type="spellStart"/>
      <w:r w:rsidRPr="00ED01BC">
        <w:rPr>
          <w:rFonts w:ascii="Times New Roman" w:hAnsi="Times New Roman"/>
        </w:rPr>
        <w:t>eluent</w:t>
      </w:r>
      <w:proofErr w:type="spellEnd"/>
      <w:r w:rsidRPr="00ED01BC">
        <w:rPr>
          <w:rFonts w:ascii="Times New Roman" w:hAnsi="Times New Roman"/>
        </w:rPr>
        <w:t xml:space="preserve">. </w:t>
      </w:r>
      <w:proofErr w:type="spellStart"/>
      <w:r w:rsidRPr="00ED01BC">
        <w:rPr>
          <w:rFonts w:ascii="Times New Roman" w:hAnsi="Times New Roman"/>
        </w:rPr>
        <w:t>After</w:t>
      </w:r>
      <w:proofErr w:type="spellEnd"/>
      <w:r w:rsidRPr="00ED01BC">
        <w:rPr>
          <w:rFonts w:ascii="Times New Roman" w:hAnsi="Times New Roman"/>
        </w:rPr>
        <w:t xml:space="preserve"> the </w:t>
      </w:r>
      <w:proofErr w:type="spellStart"/>
      <w:r w:rsidRPr="00ED01BC">
        <w:rPr>
          <w:rFonts w:ascii="Times New Roman" w:hAnsi="Times New Roman"/>
        </w:rPr>
        <w:t>completion</w:t>
      </w:r>
      <w:proofErr w:type="spellEnd"/>
      <w:r w:rsidRPr="00ED01BC">
        <w:rPr>
          <w:rFonts w:ascii="Times New Roman" w:hAnsi="Times New Roman"/>
        </w:rPr>
        <w:t xml:space="preserve"> of the </w:t>
      </w:r>
      <w:proofErr w:type="spellStart"/>
      <w:r w:rsidRPr="00ED01BC">
        <w:rPr>
          <w:rFonts w:ascii="Times New Roman" w:hAnsi="Times New Roman"/>
        </w:rPr>
        <w:t>reaction</w:t>
      </w:r>
      <w:proofErr w:type="spellEnd"/>
      <w:r w:rsidRPr="00ED01BC">
        <w:rPr>
          <w:rFonts w:ascii="Times New Roman" w:hAnsi="Times New Roman"/>
        </w:rPr>
        <w:t xml:space="preserve"> (3 h), the </w:t>
      </w:r>
      <w:proofErr w:type="spellStart"/>
      <w:r w:rsidRPr="00ED01BC">
        <w:rPr>
          <w:rFonts w:ascii="Times New Roman" w:hAnsi="Times New Roman"/>
        </w:rPr>
        <w:t>catalyst</w:t>
      </w:r>
      <w:proofErr w:type="spellEnd"/>
      <w:r w:rsidRPr="00ED01BC">
        <w:rPr>
          <w:rFonts w:ascii="Times New Roman" w:hAnsi="Times New Roman"/>
        </w:rPr>
        <w:t xml:space="preserve">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separated</w:t>
      </w:r>
      <w:proofErr w:type="spellEnd"/>
      <w:r w:rsidRPr="00ED01BC">
        <w:rPr>
          <w:rFonts w:ascii="Times New Roman" w:hAnsi="Times New Roman"/>
        </w:rPr>
        <w:t xml:space="preserve"> by a magnet. </w:t>
      </w:r>
      <w:proofErr w:type="spellStart"/>
      <w:r w:rsidRPr="00ED01BC">
        <w:rPr>
          <w:rFonts w:ascii="Times New Roman" w:hAnsi="Times New Roman"/>
        </w:rPr>
        <w:t>Then</w:t>
      </w:r>
      <w:proofErr w:type="spellEnd"/>
      <w:r w:rsidRPr="00ED01BC">
        <w:rPr>
          <w:rFonts w:ascii="Times New Roman" w:hAnsi="Times New Roman"/>
        </w:rPr>
        <w:t xml:space="preserve">, the </w:t>
      </w:r>
      <w:proofErr w:type="spellStart"/>
      <w:r w:rsidRPr="00ED01BC">
        <w:rPr>
          <w:rFonts w:ascii="Times New Roman" w:hAnsi="Times New Roman"/>
        </w:rPr>
        <w:t>reaction</w:t>
      </w:r>
      <w:proofErr w:type="spellEnd"/>
      <w:r w:rsidRPr="00ED01BC">
        <w:rPr>
          <w:rFonts w:ascii="Times New Roman" w:hAnsi="Times New Roman"/>
        </w:rPr>
        <w:t xml:space="preserve"> mixture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extracted</w:t>
      </w:r>
      <w:proofErr w:type="spellEnd"/>
      <w:r w:rsidRPr="00ED01BC">
        <w:rPr>
          <w:rFonts w:ascii="Times New Roman" w:hAnsi="Times New Roman"/>
        </w:rPr>
        <w:t xml:space="preserve"> </w:t>
      </w:r>
      <w:proofErr w:type="spellStart"/>
      <w:r w:rsidRPr="00ED01BC">
        <w:rPr>
          <w:rFonts w:ascii="Times New Roman" w:hAnsi="Times New Roman"/>
        </w:rPr>
        <w:t>with</w:t>
      </w:r>
      <w:proofErr w:type="spellEnd"/>
      <w:r w:rsidRPr="00ED01BC">
        <w:rPr>
          <w:rFonts w:ascii="Times New Roman" w:hAnsi="Times New Roman"/>
        </w:rPr>
        <w:t xml:space="preserve"> </w:t>
      </w:r>
      <w:proofErr w:type="spellStart"/>
      <w:r w:rsidRPr="00ED01BC">
        <w:rPr>
          <w:rFonts w:ascii="Times New Roman" w:hAnsi="Times New Roman"/>
        </w:rPr>
        <w:t>diethyl</w:t>
      </w:r>
      <w:proofErr w:type="spellEnd"/>
      <w:r w:rsidRPr="00ED01BC">
        <w:rPr>
          <w:rFonts w:ascii="Times New Roman" w:hAnsi="Times New Roman"/>
        </w:rPr>
        <w:t xml:space="preserve"> </w:t>
      </w:r>
      <w:proofErr w:type="spellStart"/>
      <w:r w:rsidRPr="00ED01BC">
        <w:rPr>
          <w:rFonts w:ascii="Times New Roman" w:hAnsi="Times New Roman"/>
        </w:rPr>
        <w:t>ether</w:t>
      </w:r>
      <w:proofErr w:type="spellEnd"/>
      <w:r w:rsidRPr="00ED01BC">
        <w:rPr>
          <w:rFonts w:ascii="Times New Roman" w:hAnsi="Times New Roman"/>
        </w:rPr>
        <w:t xml:space="preserve"> (3×5 </w:t>
      </w:r>
      <w:proofErr w:type="spellStart"/>
      <w:r w:rsidRPr="00ED01BC">
        <w:rPr>
          <w:rFonts w:ascii="Times New Roman" w:hAnsi="Times New Roman"/>
        </w:rPr>
        <w:t>mL</w:t>
      </w:r>
      <w:proofErr w:type="spellEnd"/>
      <w:r w:rsidRPr="00ED01BC">
        <w:rPr>
          <w:rFonts w:ascii="Times New Roman" w:hAnsi="Times New Roman"/>
        </w:rPr>
        <w:t xml:space="preserve">). The </w:t>
      </w:r>
      <w:proofErr w:type="spellStart"/>
      <w:r w:rsidRPr="00ED01BC">
        <w:rPr>
          <w:rFonts w:ascii="Times New Roman" w:hAnsi="Times New Roman"/>
        </w:rPr>
        <w:t>organic</w:t>
      </w:r>
      <w:proofErr w:type="spellEnd"/>
      <w:r w:rsidRPr="00ED01BC">
        <w:rPr>
          <w:rFonts w:ascii="Times New Roman" w:hAnsi="Times New Roman"/>
        </w:rPr>
        <w:t xml:space="preserve"> layer </w:t>
      </w:r>
      <w:proofErr w:type="spellStart"/>
      <w:r w:rsidRPr="00ED01BC">
        <w:rPr>
          <w:rFonts w:ascii="Times New Roman" w:hAnsi="Times New Roman"/>
        </w:rPr>
        <w:t>was</w:t>
      </w:r>
      <w:proofErr w:type="spellEnd"/>
      <w:r w:rsidRPr="00ED01BC">
        <w:rPr>
          <w:rFonts w:ascii="Times New Roman" w:hAnsi="Times New Roman"/>
        </w:rPr>
        <w:t xml:space="preserve"> </w:t>
      </w:r>
      <w:proofErr w:type="spellStart"/>
      <w:r w:rsidRPr="00ED01BC">
        <w:rPr>
          <w:rFonts w:ascii="Times New Roman" w:hAnsi="Times New Roman"/>
        </w:rPr>
        <w:t>dried</w:t>
      </w:r>
      <w:proofErr w:type="spellEnd"/>
      <w:r w:rsidRPr="00ED01BC">
        <w:rPr>
          <w:rFonts w:ascii="Times New Roman" w:hAnsi="Times New Roman"/>
        </w:rPr>
        <w:t xml:space="preserve"> over </w:t>
      </w:r>
      <w:proofErr w:type="spellStart"/>
      <w:r w:rsidRPr="00ED01BC">
        <w:rPr>
          <w:rFonts w:ascii="Times New Roman" w:hAnsi="Times New Roman"/>
        </w:rPr>
        <w:t>anhydrous</w:t>
      </w:r>
      <w:proofErr w:type="spellEnd"/>
      <w:r w:rsidRPr="00ED01BC">
        <w:rPr>
          <w:rFonts w:ascii="Times New Roman" w:hAnsi="Times New Roman"/>
        </w:rPr>
        <w:t xml:space="preserve"> </w:t>
      </w:r>
      <w:proofErr w:type="spellStart"/>
      <w:r w:rsidRPr="00ED01BC">
        <w:rPr>
          <w:rFonts w:ascii="Times New Roman" w:hAnsi="Times New Roman"/>
        </w:rPr>
        <w:t>magnesium</w:t>
      </w:r>
      <w:proofErr w:type="spellEnd"/>
      <w:r w:rsidRPr="00ED01BC">
        <w:rPr>
          <w:rFonts w:ascii="Times New Roman" w:hAnsi="Times New Roman"/>
        </w:rPr>
        <w:t xml:space="preserve"> sulfate and </w:t>
      </w:r>
      <w:proofErr w:type="spellStart"/>
      <w:r w:rsidRPr="00ED01BC">
        <w:rPr>
          <w:rFonts w:ascii="Times New Roman" w:hAnsi="Times New Roman"/>
        </w:rPr>
        <w:t>evaporated</w:t>
      </w:r>
      <w:proofErr w:type="spellEnd"/>
      <w:r w:rsidRPr="00ED01BC">
        <w:rPr>
          <w:rFonts w:ascii="Times New Roman" w:hAnsi="Times New Roman"/>
        </w:rPr>
        <w:t xml:space="preserve"> </w:t>
      </w:r>
      <w:proofErr w:type="spellStart"/>
      <w:r w:rsidRPr="00ED01BC">
        <w:rPr>
          <w:rFonts w:ascii="Times New Roman" w:hAnsi="Times New Roman"/>
        </w:rPr>
        <w:t>under</w:t>
      </w:r>
      <w:proofErr w:type="spellEnd"/>
      <w:r w:rsidRPr="00ED01BC">
        <w:rPr>
          <w:rFonts w:ascii="Times New Roman" w:hAnsi="Times New Roman"/>
        </w:rPr>
        <w:t xml:space="preserve"> </w:t>
      </w:r>
      <w:proofErr w:type="spellStart"/>
      <w:r w:rsidRPr="00ED01BC">
        <w:rPr>
          <w:rFonts w:ascii="Times New Roman" w:hAnsi="Times New Roman"/>
        </w:rPr>
        <w:t>reduced</w:t>
      </w:r>
      <w:proofErr w:type="spellEnd"/>
      <w:r w:rsidRPr="00ED01BC">
        <w:rPr>
          <w:rFonts w:ascii="Times New Roman" w:hAnsi="Times New Roman"/>
        </w:rPr>
        <w:t xml:space="preserve"> pressure to </w:t>
      </w:r>
      <w:proofErr w:type="spellStart"/>
      <w:r w:rsidRPr="00ED01BC">
        <w:rPr>
          <w:rFonts w:ascii="Times New Roman" w:hAnsi="Times New Roman"/>
        </w:rPr>
        <w:t>give</w:t>
      </w:r>
      <w:proofErr w:type="spellEnd"/>
      <w:r w:rsidRPr="00ED01BC">
        <w:rPr>
          <w:rFonts w:ascii="Times New Roman" w:hAnsi="Times New Roman"/>
        </w:rPr>
        <w:t xml:space="preserve"> 4-chlorobenzyl </w:t>
      </w:r>
      <w:proofErr w:type="spellStart"/>
      <w:r w:rsidRPr="00ED01BC">
        <w:rPr>
          <w:rFonts w:ascii="Times New Roman" w:hAnsi="Times New Roman"/>
        </w:rPr>
        <w:t>tetrahydropyranylether</w:t>
      </w:r>
      <w:proofErr w:type="spellEnd"/>
      <w:r w:rsidRPr="00ED01BC">
        <w:rPr>
          <w:rFonts w:ascii="Times New Roman" w:hAnsi="Times New Roman"/>
        </w:rPr>
        <w:t xml:space="preserve"> (0.213 g, 0.94 </w:t>
      </w:r>
      <w:proofErr w:type="spellStart"/>
      <w:r w:rsidRPr="00ED01BC">
        <w:rPr>
          <w:rFonts w:ascii="Times New Roman" w:hAnsi="Times New Roman"/>
        </w:rPr>
        <w:t>mmol</w:t>
      </w:r>
      <w:proofErr w:type="spellEnd"/>
      <w:r w:rsidRPr="00ED01BC">
        <w:rPr>
          <w:rFonts w:ascii="Times New Roman" w:hAnsi="Times New Roman"/>
        </w:rPr>
        <w:t>).</w:t>
      </w:r>
    </w:p>
    <w:p w14:paraId="06A867AB" w14:textId="77777777" w:rsidR="00ED01BC" w:rsidRPr="00ED01BC" w:rsidRDefault="00ED01BC" w:rsidP="00656195">
      <w:pPr>
        <w:spacing w:line="360" w:lineRule="auto"/>
        <w:rPr>
          <w:rFonts w:ascii="Times New Roman" w:hAnsi="Times New Roman"/>
          <w:b/>
          <w:bCs/>
          <w:rtl/>
          <w:lang w:bidi="fa-IR"/>
        </w:rPr>
      </w:pPr>
      <w:r w:rsidRPr="00ED01BC">
        <w:rPr>
          <w:rFonts w:ascii="Times New Roman" w:hAnsi="Times New Roman"/>
          <w:lang w:bidi="fa-IR"/>
        </w:rPr>
        <w:t>FT-IR (</w:t>
      </w:r>
      <w:proofErr w:type="spellStart"/>
      <w:r w:rsidRPr="00ED01BC">
        <w:rPr>
          <w:rFonts w:ascii="Times New Roman" w:hAnsi="Times New Roman"/>
          <w:lang w:bidi="fa-IR"/>
        </w:rPr>
        <w:t>KBr</w:t>
      </w:r>
      <w:proofErr w:type="spellEnd"/>
      <w:r w:rsidRPr="00ED01BC">
        <w:rPr>
          <w:rFonts w:ascii="Times New Roman" w:hAnsi="Times New Roman"/>
          <w:lang w:bidi="fa-IR"/>
        </w:rPr>
        <w:t>), ν (cm</w:t>
      </w:r>
      <w:r w:rsidRPr="00ED01BC">
        <w:rPr>
          <w:rFonts w:ascii="Times New Roman" w:hAnsi="Times New Roman"/>
          <w:vertAlign w:val="superscript"/>
          <w:lang w:bidi="fa-IR"/>
        </w:rPr>
        <w:t>-1</w:t>
      </w:r>
      <w:proofErr w:type="gramStart"/>
      <w:r w:rsidRPr="00ED01BC">
        <w:rPr>
          <w:rFonts w:ascii="Times New Roman" w:hAnsi="Times New Roman"/>
          <w:lang w:bidi="fa-IR"/>
        </w:rPr>
        <w:t>):</w:t>
      </w:r>
      <w:proofErr w:type="gramEnd"/>
      <w:r w:rsidRPr="00ED01BC">
        <w:rPr>
          <w:rFonts w:ascii="Times New Roman" w:hAnsi="Times New Roman"/>
          <w:lang w:bidi="fa-IR"/>
        </w:rPr>
        <w:t xml:space="preserve"> 3070 (w), 2944(s), 2871 (s), 1442 (m), 1343 (m), 1128 (s), 1029 (s), 754 (s).</w:t>
      </w:r>
    </w:p>
    <w:p w14:paraId="059DB430" w14:textId="77777777" w:rsidR="00ED01BC" w:rsidRDefault="00ED01BC" w:rsidP="00656195">
      <w:pPr>
        <w:spacing w:line="360" w:lineRule="auto"/>
        <w:rPr>
          <w:rFonts w:ascii="Times New Roman" w:eastAsia="Times New Roman" w:hAnsi="Times New Roman"/>
          <w:lang w:bidi="fa-IR"/>
        </w:rPr>
      </w:pPr>
      <w:r w:rsidRPr="00ED01BC">
        <w:rPr>
          <w:rFonts w:ascii="Times New Roman" w:eastAsia="Times New Roman" w:hAnsi="Times New Roman"/>
          <w:vertAlign w:val="superscript"/>
          <w:lang w:bidi="fa-IR"/>
        </w:rPr>
        <w:t>1</w:t>
      </w:r>
      <w:r w:rsidRPr="00ED01BC">
        <w:rPr>
          <w:rFonts w:ascii="Times New Roman" w:eastAsia="Times New Roman" w:hAnsi="Times New Roman"/>
          <w:lang w:bidi="fa-IR"/>
        </w:rPr>
        <w:t>HNMR (CDCl</w:t>
      </w:r>
      <w:r w:rsidRPr="00ED01BC">
        <w:rPr>
          <w:rFonts w:ascii="Times New Roman" w:eastAsia="Times New Roman" w:hAnsi="Times New Roman"/>
          <w:vertAlign w:val="subscript"/>
          <w:lang w:bidi="fa-IR"/>
        </w:rPr>
        <w:t>3</w:t>
      </w:r>
      <w:r w:rsidRPr="00ED01BC">
        <w:rPr>
          <w:rFonts w:ascii="Times New Roman" w:eastAsia="Times New Roman" w:hAnsi="Times New Roman"/>
          <w:lang w:bidi="fa-IR"/>
        </w:rPr>
        <w:t>), δ (ppm</w:t>
      </w:r>
      <w:proofErr w:type="gramStart"/>
      <w:r w:rsidRPr="00ED01BC">
        <w:rPr>
          <w:rFonts w:ascii="Times New Roman" w:eastAsia="Times New Roman" w:hAnsi="Times New Roman"/>
          <w:lang w:bidi="fa-IR"/>
        </w:rPr>
        <w:t>):</w:t>
      </w:r>
      <w:proofErr w:type="gramEnd"/>
      <w:r w:rsidRPr="00ED01BC">
        <w:rPr>
          <w:rFonts w:ascii="Times New Roman" w:eastAsia="Times New Roman" w:hAnsi="Times New Roman"/>
          <w:lang w:bidi="fa-IR"/>
        </w:rPr>
        <w:t xml:space="preserve"> 1.57-1.60 (m, 2H), 1.64-1.65 (m, 2H), 1.66-1.78 (m, 2H), 3.56-3.60 (m, 1H), 3.91-3.96 (m, 1H), 4.50-4.52 (d, 1H), 4.72-4.74 (t, 1H), 4.77-4.80 (d, 1H), 7.30-7.36 (m, 4H).</w:t>
      </w:r>
    </w:p>
    <w:p w14:paraId="0E16373C" w14:textId="77777777" w:rsidR="00ED01BC" w:rsidRDefault="00ED01BC" w:rsidP="00656195">
      <w:pPr>
        <w:spacing w:line="360" w:lineRule="auto"/>
        <w:rPr>
          <w:rFonts w:ascii="Times New Roman" w:eastAsia="Times New Roman" w:hAnsi="Times New Roman"/>
          <w:lang w:bidi="fa-IR"/>
        </w:rPr>
      </w:pPr>
    </w:p>
    <w:p w14:paraId="0551A934" w14:textId="77777777" w:rsidR="00ED01BC" w:rsidRPr="0042643B" w:rsidRDefault="0042643B" w:rsidP="00656195">
      <w:pPr>
        <w:spacing w:line="360" w:lineRule="auto"/>
        <w:rPr>
          <w:rFonts w:ascii="Times New Roman" w:eastAsia="Times New Roman" w:hAnsi="Times New Roman"/>
          <w:b/>
          <w:bCs/>
          <w:lang w:bidi="fa-IR"/>
        </w:rPr>
      </w:pPr>
      <w:r w:rsidRPr="0042643B">
        <w:rPr>
          <w:rFonts w:ascii="Times New Roman" w:eastAsia="Times New Roman" w:hAnsi="Times New Roman"/>
          <w:b/>
          <w:bCs/>
          <w:lang w:bidi="fa-IR"/>
        </w:rPr>
        <w:t xml:space="preserve">3. </w:t>
      </w:r>
      <w:proofErr w:type="spellStart"/>
      <w:r w:rsidRPr="0042643B">
        <w:rPr>
          <w:rFonts w:ascii="Times New Roman" w:eastAsia="Times New Roman" w:hAnsi="Times New Roman"/>
          <w:b/>
          <w:bCs/>
          <w:lang w:bidi="fa-IR"/>
        </w:rPr>
        <w:t>Results</w:t>
      </w:r>
      <w:proofErr w:type="spellEnd"/>
      <w:r w:rsidRPr="0042643B">
        <w:rPr>
          <w:rFonts w:ascii="Times New Roman" w:eastAsia="Times New Roman" w:hAnsi="Times New Roman"/>
          <w:b/>
          <w:bCs/>
          <w:lang w:bidi="fa-IR"/>
        </w:rPr>
        <w:t xml:space="preserve"> and Discussion</w:t>
      </w:r>
    </w:p>
    <w:p w14:paraId="28D4F068" w14:textId="77777777" w:rsidR="0042643B" w:rsidRDefault="0042643B" w:rsidP="00656195">
      <w:pPr>
        <w:pStyle w:val="H1"/>
        <w:spacing w:before="0" w:afterLines="100" w:after="240" w:line="360" w:lineRule="auto"/>
        <w:jc w:val="both"/>
        <w:rPr>
          <w:b w:val="0"/>
          <w:bCs/>
          <w:sz w:val="24"/>
        </w:rPr>
      </w:pPr>
    </w:p>
    <w:p w14:paraId="0C178852" w14:textId="77777777" w:rsidR="00ED01BC" w:rsidRPr="0042643B" w:rsidRDefault="00ED01BC" w:rsidP="00656195">
      <w:pPr>
        <w:pStyle w:val="H1"/>
        <w:spacing w:before="0" w:afterLines="100" w:after="240" w:line="360" w:lineRule="auto"/>
        <w:jc w:val="both"/>
        <w:rPr>
          <w:b w:val="0"/>
          <w:bCs/>
          <w:sz w:val="24"/>
          <w:lang w:bidi="fa-IR"/>
        </w:rPr>
      </w:pPr>
      <w:r w:rsidRPr="0042643B">
        <w:rPr>
          <w:b w:val="0"/>
          <w:bCs/>
          <w:sz w:val="24"/>
        </w:rPr>
        <w:t xml:space="preserve">The synthesis of </w:t>
      </w:r>
      <w:r w:rsidRPr="0042643B">
        <w:rPr>
          <w:rFonts w:eastAsia="Times New Roman"/>
          <w:b w:val="0"/>
          <w:bCs/>
          <w:sz w:val="24"/>
          <w:lang w:bidi="fa-IR"/>
        </w:rPr>
        <w:t>Fe</w:t>
      </w:r>
      <w:r w:rsidRPr="0042643B">
        <w:rPr>
          <w:rFonts w:eastAsia="Times New Roman"/>
          <w:b w:val="0"/>
          <w:bCs/>
          <w:sz w:val="24"/>
          <w:vertAlign w:val="subscript"/>
          <w:lang w:bidi="fa-IR"/>
        </w:rPr>
        <w:t>3</w:t>
      </w:r>
      <w:r w:rsidRPr="0042643B">
        <w:rPr>
          <w:rFonts w:eastAsia="Times New Roman"/>
          <w:b w:val="0"/>
          <w:bCs/>
          <w:sz w:val="24"/>
          <w:lang w:bidi="fa-IR"/>
        </w:rPr>
        <w:t>O</w:t>
      </w:r>
      <w:r w:rsidRPr="0042643B">
        <w:rPr>
          <w:rFonts w:eastAsia="Times New Roman"/>
          <w:b w:val="0"/>
          <w:bCs/>
          <w:sz w:val="24"/>
          <w:vertAlign w:val="subscript"/>
          <w:lang w:bidi="fa-IR"/>
        </w:rPr>
        <w:t xml:space="preserve">4 </w:t>
      </w:r>
      <w:r w:rsidRPr="0042643B">
        <w:rPr>
          <w:b w:val="0"/>
          <w:bCs/>
          <w:sz w:val="24"/>
        </w:rPr>
        <w:t>MNPs</w:t>
      </w:r>
      <w:r w:rsidRPr="0042643B">
        <w:rPr>
          <w:b w:val="0"/>
          <w:bCs/>
          <w:sz w:val="24"/>
          <w:lang w:bidi="fa-IR"/>
        </w:rPr>
        <w:t xml:space="preserve"> linked to pyridinium </w:t>
      </w:r>
      <w:proofErr w:type="spellStart"/>
      <w:r w:rsidRPr="0042643B">
        <w:rPr>
          <w:b w:val="0"/>
          <w:bCs/>
          <w:sz w:val="24"/>
          <w:lang w:bidi="fa-IR"/>
        </w:rPr>
        <w:t>hydrotribromide</w:t>
      </w:r>
      <w:proofErr w:type="spellEnd"/>
      <w:r w:rsidRPr="0042643B">
        <w:rPr>
          <w:b w:val="0"/>
          <w:bCs/>
          <w:sz w:val="24"/>
          <w:lang w:bidi="fa-IR"/>
        </w:rPr>
        <w:t xml:space="preserve"> (</w:t>
      </w:r>
      <w:r w:rsidRPr="0042643B">
        <w:rPr>
          <w:rFonts w:eastAsia="Times New Roman"/>
          <w:b w:val="0"/>
          <w:bCs/>
          <w:sz w:val="24"/>
          <w:lang w:bidi="fa-IR"/>
        </w:rPr>
        <w:t>Fe</w:t>
      </w:r>
      <w:r w:rsidRPr="0042643B">
        <w:rPr>
          <w:rFonts w:eastAsia="Times New Roman"/>
          <w:b w:val="0"/>
          <w:bCs/>
          <w:sz w:val="24"/>
          <w:vertAlign w:val="subscript"/>
          <w:lang w:bidi="fa-IR"/>
        </w:rPr>
        <w:t>3</w:t>
      </w:r>
      <w:r w:rsidRPr="0042643B">
        <w:rPr>
          <w:rFonts w:eastAsia="Times New Roman"/>
          <w:b w:val="0"/>
          <w:bCs/>
          <w:sz w:val="24"/>
          <w:lang w:bidi="fa-IR"/>
        </w:rPr>
        <w:t>O</w:t>
      </w:r>
      <w:r w:rsidRPr="0042643B">
        <w:rPr>
          <w:rFonts w:eastAsia="Times New Roman"/>
          <w:b w:val="0"/>
          <w:bCs/>
          <w:sz w:val="24"/>
          <w:vertAlign w:val="subscript"/>
          <w:lang w:bidi="fa-IR"/>
        </w:rPr>
        <w:t>4</w:t>
      </w:r>
      <w:r w:rsidRPr="0042643B">
        <w:rPr>
          <w:rFonts w:eastAsia="Times New Roman"/>
          <w:b w:val="0"/>
          <w:bCs/>
          <w:sz w:val="24"/>
          <w:lang w:bidi="fa-IR"/>
        </w:rPr>
        <w:t>@ PyHBr</w:t>
      </w:r>
      <w:r w:rsidRPr="0042643B">
        <w:rPr>
          <w:rFonts w:eastAsia="Times New Roman"/>
          <w:b w:val="0"/>
          <w:bCs/>
          <w:sz w:val="24"/>
          <w:vertAlign w:val="subscript"/>
          <w:lang w:bidi="fa-IR"/>
        </w:rPr>
        <w:t>3</w:t>
      </w:r>
      <w:r w:rsidRPr="0042643B">
        <w:rPr>
          <w:b w:val="0"/>
          <w:bCs/>
          <w:sz w:val="24"/>
          <w:lang w:bidi="fa-IR"/>
        </w:rPr>
        <w:t xml:space="preserve">) was accomplished in three steps. First, </w:t>
      </w:r>
      <w:r w:rsidRPr="0042643B">
        <w:rPr>
          <w:rFonts w:eastAsia="Times New Roman"/>
          <w:b w:val="0"/>
          <w:bCs/>
          <w:sz w:val="24"/>
          <w:lang w:bidi="fa-IR"/>
        </w:rPr>
        <w:t>APTES-</w:t>
      </w:r>
      <w:proofErr w:type="spellStart"/>
      <w:r w:rsidRPr="0042643B">
        <w:rPr>
          <w:rFonts w:eastAsia="Times New Roman"/>
          <w:b w:val="0"/>
          <w:bCs/>
          <w:sz w:val="24"/>
          <w:lang w:bidi="fa-IR"/>
        </w:rPr>
        <w:t>MPYHBr</w:t>
      </w:r>
      <w:proofErr w:type="spellEnd"/>
      <w:r w:rsidRPr="0042643B">
        <w:rPr>
          <w:b w:val="0"/>
          <w:bCs/>
          <w:sz w:val="24"/>
          <w:lang w:bidi="fa-IR"/>
        </w:rPr>
        <w:t xml:space="preserve"> was synthesized through the reaction of 3-(</w:t>
      </w:r>
      <w:proofErr w:type="gramStart"/>
      <w:r w:rsidRPr="0042643B">
        <w:rPr>
          <w:b w:val="0"/>
          <w:bCs/>
          <w:sz w:val="24"/>
          <w:lang w:bidi="fa-IR"/>
        </w:rPr>
        <w:t>aminopropyl)</w:t>
      </w:r>
      <w:proofErr w:type="spellStart"/>
      <w:r w:rsidRPr="0042643B">
        <w:rPr>
          <w:b w:val="0"/>
          <w:bCs/>
          <w:sz w:val="24"/>
          <w:lang w:bidi="fa-IR"/>
        </w:rPr>
        <w:t>triethoxysilane</w:t>
      </w:r>
      <w:proofErr w:type="spellEnd"/>
      <w:proofErr w:type="gramEnd"/>
      <w:r w:rsidRPr="0042643B">
        <w:rPr>
          <w:b w:val="0"/>
          <w:bCs/>
          <w:sz w:val="24"/>
          <w:lang w:bidi="fa-IR"/>
        </w:rPr>
        <w:t xml:space="preserve"> (APTES) with 4-(bromomethyl)pyridine hydrobromide (</w:t>
      </w:r>
      <w:proofErr w:type="spellStart"/>
      <w:r w:rsidRPr="0042643B">
        <w:rPr>
          <w:b w:val="0"/>
          <w:bCs/>
          <w:sz w:val="24"/>
          <w:lang w:bidi="fa-IR"/>
        </w:rPr>
        <w:t>BMPYHBr</w:t>
      </w:r>
      <w:proofErr w:type="spellEnd"/>
      <w:r w:rsidRPr="0042643B">
        <w:rPr>
          <w:b w:val="0"/>
          <w:bCs/>
          <w:sz w:val="24"/>
          <w:lang w:bidi="fa-IR"/>
        </w:rPr>
        <w:t>) in CHCl</w:t>
      </w:r>
      <w:r w:rsidRPr="0042643B">
        <w:rPr>
          <w:b w:val="0"/>
          <w:bCs/>
          <w:sz w:val="24"/>
          <w:vertAlign w:val="subscript"/>
          <w:lang w:bidi="fa-IR"/>
        </w:rPr>
        <w:t>3</w:t>
      </w:r>
      <w:r w:rsidRPr="0042643B">
        <w:rPr>
          <w:b w:val="0"/>
          <w:bCs/>
          <w:sz w:val="24"/>
          <w:lang w:bidi="fa-IR"/>
        </w:rPr>
        <w:t xml:space="preserve"> at reflux conditions followed by reaction with Fe</w:t>
      </w:r>
      <w:r w:rsidRPr="0042643B">
        <w:rPr>
          <w:b w:val="0"/>
          <w:bCs/>
          <w:sz w:val="24"/>
          <w:vertAlign w:val="subscript"/>
          <w:lang w:bidi="fa-IR"/>
        </w:rPr>
        <w:t>3</w:t>
      </w:r>
      <w:r w:rsidRPr="0042643B">
        <w:rPr>
          <w:b w:val="0"/>
          <w:bCs/>
          <w:sz w:val="24"/>
          <w:lang w:bidi="fa-IR"/>
        </w:rPr>
        <w:t>O</w:t>
      </w:r>
      <w:r w:rsidRPr="0042643B">
        <w:rPr>
          <w:b w:val="0"/>
          <w:bCs/>
          <w:sz w:val="24"/>
          <w:vertAlign w:val="subscript"/>
          <w:lang w:bidi="fa-IR"/>
        </w:rPr>
        <w:t>4</w:t>
      </w:r>
      <w:r w:rsidRPr="0042643B">
        <w:rPr>
          <w:b w:val="0"/>
          <w:bCs/>
          <w:sz w:val="24"/>
          <w:lang w:bidi="fa-IR"/>
        </w:rPr>
        <w:t xml:space="preserve"> magnetic nanoparticles and at last step grinding with KBr and HIO</w:t>
      </w:r>
      <w:r w:rsidRPr="0042643B">
        <w:rPr>
          <w:b w:val="0"/>
          <w:bCs/>
          <w:sz w:val="24"/>
          <w:vertAlign w:val="subscript"/>
          <w:lang w:bidi="fa-IR"/>
        </w:rPr>
        <w:t>4</w:t>
      </w:r>
      <w:r w:rsidRPr="0042643B">
        <w:rPr>
          <w:b w:val="0"/>
          <w:bCs/>
          <w:sz w:val="24"/>
          <w:lang w:bidi="fa-IR"/>
        </w:rPr>
        <w:t xml:space="preserve"> in a mortar (</w:t>
      </w:r>
      <w:r w:rsidRPr="0042643B">
        <w:rPr>
          <w:b w:val="0"/>
          <w:bCs/>
          <w:sz w:val="24"/>
        </w:rPr>
        <w:t>Scheme 1</w:t>
      </w:r>
      <w:r w:rsidRPr="0042643B">
        <w:rPr>
          <w:b w:val="0"/>
          <w:bCs/>
          <w:sz w:val="24"/>
          <w:lang w:bidi="fa-IR"/>
        </w:rPr>
        <w:t xml:space="preserve">). </w:t>
      </w:r>
      <w:r w:rsidRPr="0042643B">
        <w:rPr>
          <w:b w:val="0"/>
          <w:bCs/>
          <w:sz w:val="24"/>
        </w:rPr>
        <w:t>Fe</w:t>
      </w:r>
      <w:r w:rsidRPr="0042643B">
        <w:rPr>
          <w:b w:val="0"/>
          <w:bCs/>
          <w:sz w:val="24"/>
          <w:vertAlign w:val="subscript"/>
        </w:rPr>
        <w:t>3</w:t>
      </w:r>
      <w:r w:rsidRPr="0042643B">
        <w:rPr>
          <w:b w:val="0"/>
          <w:bCs/>
          <w:sz w:val="24"/>
        </w:rPr>
        <w:t>O</w:t>
      </w:r>
      <w:r w:rsidRPr="0042643B">
        <w:rPr>
          <w:b w:val="0"/>
          <w:bCs/>
          <w:sz w:val="24"/>
          <w:vertAlign w:val="subscript"/>
        </w:rPr>
        <w:t>4</w:t>
      </w:r>
      <w:r w:rsidRPr="0042643B">
        <w:rPr>
          <w:b w:val="0"/>
          <w:bCs/>
          <w:sz w:val="24"/>
        </w:rPr>
        <w:t xml:space="preserve"> MNPs were prepared according to the method described in the literature.</w:t>
      </w:r>
      <w:r w:rsidRPr="0042643B">
        <w:rPr>
          <w:b w:val="0"/>
          <w:bCs/>
          <w:sz w:val="24"/>
          <w:vertAlign w:val="superscript"/>
        </w:rPr>
        <w:t>26</w:t>
      </w:r>
      <w:r w:rsidRPr="0042643B">
        <w:rPr>
          <w:b w:val="0"/>
          <w:bCs/>
          <w:sz w:val="24"/>
        </w:rPr>
        <w:t xml:space="preserve"> Typically, FeCl</w:t>
      </w:r>
      <w:r w:rsidRPr="0042643B">
        <w:rPr>
          <w:b w:val="0"/>
          <w:bCs/>
          <w:sz w:val="24"/>
          <w:vertAlign w:val="subscript"/>
        </w:rPr>
        <w:t>3</w:t>
      </w:r>
      <w:r w:rsidRPr="0042643B">
        <w:rPr>
          <w:b w:val="0"/>
          <w:bCs/>
          <w:sz w:val="24"/>
        </w:rPr>
        <w:t>.6H</w:t>
      </w:r>
      <w:r w:rsidRPr="0042643B">
        <w:rPr>
          <w:b w:val="0"/>
          <w:bCs/>
          <w:sz w:val="24"/>
          <w:vertAlign w:val="subscript"/>
        </w:rPr>
        <w:t>2</w:t>
      </w:r>
      <w:r w:rsidRPr="0042643B">
        <w:rPr>
          <w:b w:val="0"/>
          <w:bCs/>
          <w:sz w:val="24"/>
        </w:rPr>
        <w:t>O (20 mmol) and FeCl</w:t>
      </w:r>
      <w:r w:rsidRPr="0042643B">
        <w:rPr>
          <w:b w:val="0"/>
          <w:bCs/>
          <w:sz w:val="24"/>
          <w:vertAlign w:val="subscript"/>
        </w:rPr>
        <w:t>2</w:t>
      </w:r>
      <w:r w:rsidRPr="0042643B">
        <w:rPr>
          <w:b w:val="0"/>
          <w:bCs/>
          <w:sz w:val="24"/>
        </w:rPr>
        <w:t>.4H</w:t>
      </w:r>
      <w:r w:rsidRPr="0042643B">
        <w:rPr>
          <w:b w:val="0"/>
          <w:bCs/>
          <w:sz w:val="24"/>
          <w:vertAlign w:val="subscript"/>
        </w:rPr>
        <w:t>2</w:t>
      </w:r>
      <w:r w:rsidRPr="0042643B">
        <w:rPr>
          <w:b w:val="0"/>
          <w:bCs/>
          <w:sz w:val="24"/>
        </w:rPr>
        <w:t>O (10 mmol) were dissolved in distilled water (75 mL) under N</w:t>
      </w:r>
      <w:r w:rsidRPr="0042643B">
        <w:rPr>
          <w:b w:val="0"/>
          <w:bCs/>
          <w:sz w:val="24"/>
          <w:vertAlign w:val="subscript"/>
        </w:rPr>
        <w:t>2</w:t>
      </w:r>
      <w:r w:rsidRPr="0042643B">
        <w:rPr>
          <w:b w:val="0"/>
          <w:bCs/>
          <w:sz w:val="24"/>
        </w:rPr>
        <w:t xml:space="preserve"> atmosphere. Then, NaOH (10 M) was added into the solution with vigorous mechanical stirring until PH of the solution raised to 11. The temperature of mixture was raised to 80 °C. The mixture stirred for 1 h in an ultrasonic bath. The black precipitate was isolated by a magnet, washed with plenty water and then with ethanol and dried at 60 °C in a vacuum oven.</w:t>
      </w:r>
      <w:r w:rsidRPr="0042643B">
        <w:rPr>
          <w:b w:val="0"/>
          <w:bCs/>
          <w:sz w:val="24"/>
          <w:rtl/>
          <w:lang w:bidi="fa-IR"/>
        </w:rPr>
        <w:t xml:space="preserve"> </w:t>
      </w:r>
    </w:p>
    <w:p w14:paraId="7DD570A7" w14:textId="77777777" w:rsidR="00ED01BC" w:rsidRPr="0042643B" w:rsidRDefault="00ED01BC" w:rsidP="00656195">
      <w:pPr>
        <w:spacing w:line="360" w:lineRule="auto"/>
        <w:jc w:val="both"/>
        <w:rPr>
          <w:rStyle w:val="text"/>
          <w:rFonts w:ascii="Times New Roman" w:hAnsi="Times New Roman"/>
        </w:rPr>
      </w:pPr>
      <w:r w:rsidRPr="0042643B">
        <w:rPr>
          <w:rFonts w:ascii="Times New Roman" w:eastAsia="Times New Roman" w:hAnsi="Times New Roman"/>
          <w:lang w:bidi="fa-IR"/>
        </w:rPr>
        <w:t>Fe</w:t>
      </w:r>
      <w:r w:rsidRPr="0042643B">
        <w:rPr>
          <w:rFonts w:ascii="Times New Roman" w:eastAsia="Times New Roman" w:hAnsi="Times New Roman"/>
          <w:vertAlign w:val="subscript"/>
          <w:lang w:bidi="fa-IR"/>
        </w:rPr>
        <w:t>3</w:t>
      </w:r>
      <w:r w:rsidRPr="0042643B">
        <w:rPr>
          <w:rFonts w:ascii="Times New Roman" w:eastAsia="Times New Roman" w:hAnsi="Times New Roman"/>
          <w:lang w:bidi="fa-IR"/>
        </w:rPr>
        <w:t>O</w:t>
      </w:r>
      <w:r w:rsidRPr="0042643B">
        <w:rPr>
          <w:rFonts w:ascii="Times New Roman" w:eastAsia="Times New Roman" w:hAnsi="Times New Roman"/>
          <w:vertAlign w:val="subscript"/>
          <w:lang w:bidi="fa-IR"/>
        </w:rPr>
        <w:t>4</w:t>
      </w:r>
      <w:r w:rsidRPr="0042643B">
        <w:rPr>
          <w:rFonts w:ascii="Times New Roman" w:eastAsia="Times New Roman" w:hAnsi="Times New Roman"/>
          <w:lang w:bidi="fa-IR"/>
        </w:rPr>
        <w:t>@ PyHBr</w:t>
      </w:r>
      <w:r w:rsidRPr="0042643B">
        <w:rPr>
          <w:rFonts w:ascii="Times New Roman" w:eastAsia="Times New Roman" w:hAnsi="Times New Roman"/>
          <w:vertAlign w:val="subscript"/>
          <w:lang w:bidi="fa-IR"/>
        </w:rPr>
        <w:t xml:space="preserve">3 </w:t>
      </w:r>
      <w:proofErr w:type="spellStart"/>
      <w:r w:rsidRPr="0042643B">
        <w:rPr>
          <w:rFonts w:ascii="Times New Roman" w:hAnsi="Times New Roman"/>
          <w:lang w:bidi="fa-IR"/>
        </w:rPr>
        <w:t>was</w:t>
      </w:r>
      <w:proofErr w:type="spellEnd"/>
      <w:r w:rsidRPr="0042643B">
        <w:rPr>
          <w:rFonts w:ascii="Times New Roman" w:hAnsi="Times New Roman"/>
          <w:lang w:bidi="fa-IR"/>
        </w:rPr>
        <w:t xml:space="preserve"> </w:t>
      </w:r>
      <w:proofErr w:type="spellStart"/>
      <w:r w:rsidRPr="0042643B">
        <w:rPr>
          <w:rFonts w:ascii="Times New Roman" w:hAnsi="Times New Roman"/>
          <w:lang w:bidi="fa-IR"/>
        </w:rPr>
        <w:t>characterized</w:t>
      </w:r>
      <w:proofErr w:type="spellEnd"/>
      <w:r w:rsidRPr="0042643B">
        <w:rPr>
          <w:rFonts w:ascii="Times New Roman" w:hAnsi="Times New Roman"/>
          <w:lang w:bidi="fa-IR"/>
        </w:rPr>
        <w:t xml:space="preserve"> by FT-IR, CHN, XRD, SEM, TGA and VSM </w:t>
      </w:r>
      <w:proofErr w:type="spellStart"/>
      <w:r w:rsidRPr="0042643B">
        <w:rPr>
          <w:rFonts w:ascii="Times New Roman" w:hAnsi="Times New Roman"/>
          <w:lang w:bidi="fa-IR"/>
        </w:rPr>
        <w:t>analysis</w:t>
      </w:r>
      <w:proofErr w:type="spellEnd"/>
      <w:r w:rsidRPr="0042643B">
        <w:rPr>
          <w:rFonts w:ascii="Times New Roman" w:hAnsi="Times New Roman"/>
          <w:lang w:bidi="fa-IR"/>
        </w:rPr>
        <w:t xml:space="preserve">. </w:t>
      </w:r>
      <w:r w:rsidRPr="0042643B">
        <w:rPr>
          <w:rFonts w:ascii="Times New Roman" w:eastAsia="Times New Roman" w:hAnsi="Times New Roman"/>
        </w:rPr>
        <w:t xml:space="preserve">The </w:t>
      </w:r>
      <w:r w:rsidRPr="0042643B">
        <w:rPr>
          <w:rFonts w:ascii="Times New Roman" w:hAnsi="Times New Roman"/>
        </w:rPr>
        <w:t xml:space="preserve">FT-IR </w:t>
      </w:r>
      <w:proofErr w:type="spellStart"/>
      <w:r w:rsidRPr="0042643B">
        <w:rPr>
          <w:rFonts w:ascii="Times New Roman" w:hAnsi="Times New Roman"/>
        </w:rPr>
        <w:t>spectrum</w:t>
      </w:r>
      <w:proofErr w:type="spellEnd"/>
      <w:r w:rsidRPr="0042643B">
        <w:rPr>
          <w:rFonts w:ascii="Times New Roman" w:hAnsi="Times New Roman"/>
        </w:rPr>
        <w:t xml:space="preserve"> as </w:t>
      </w:r>
      <w:proofErr w:type="spellStart"/>
      <w:r w:rsidRPr="0042643B">
        <w:rPr>
          <w:rFonts w:ascii="Times New Roman" w:hAnsi="Times New Roman"/>
        </w:rPr>
        <w:t>well</w:t>
      </w:r>
      <w:proofErr w:type="spellEnd"/>
      <w:r w:rsidRPr="0042643B">
        <w:rPr>
          <w:rFonts w:ascii="Times New Roman" w:hAnsi="Times New Roman"/>
        </w:rPr>
        <w:t xml:space="preserve"> </w:t>
      </w:r>
      <w:proofErr w:type="spellStart"/>
      <w:r w:rsidRPr="0042643B">
        <w:rPr>
          <w:rFonts w:ascii="Times New Roman" w:hAnsi="Times New Roman"/>
        </w:rPr>
        <w:t>confirms</w:t>
      </w:r>
      <w:proofErr w:type="spellEnd"/>
      <w:r w:rsidRPr="0042643B">
        <w:rPr>
          <w:rFonts w:ascii="Times New Roman" w:hAnsi="Times New Roman"/>
        </w:rPr>
        <w:t xml:space="preserve"> the </w:t>
      </w:r>
      <w:proofErr w:type="spellStart"/>
      <w:r w:rsidRPr="0042643B">
        <w:rPr>
          <w:rFonts w:ascii="Times New Roman" w:hAnsi="Times New Roman"/>
        </w:rPr>
        <w:t>preparation</w:t>
      </w:r>
      <w:proofErr w:type="spellEnd"/>
      <w:r w:rsidRPr="0042643B">
        <w:rPr>
          <w:rFonts w:ascii="Times New Roman" w:hAnsi="Times New Roman"/>
        </w:rPr>
        <w:t xml:space="preserve"> of the </w:t>
      </w:r>
      <w:proofErr w:type="spellStart"/>
      <w:r w:rsidRPr="0042643B">
        <w:rPr>
          <w:rFonts w:ascii="Times New Roman" w:hAnsi="Times New Roman"/>
        </w:rPr>
        <w:t>catalyst</w:t>
      </w:r>
      <w:proofErr w:type="spellEnd"/>
      <w:r w:rsidRPr="0042643B">
        <w:rPr>
          <w:rFonts w:ascii="Times New Roman" w:hAnsi="Times New Roman"/>
        </w:rPr>
        <w:t xml:space="preserve"> in </w:t>
      </w:r>
      <w:proofErr w:type="spellStart"/>
      <w:r w:rsidRPr="0042643B">
        <w:rPr>
          <w:rFonts w:ascii="Times New Roman" w:hAnsi="Times New Roman"/>
        </w:rPr>
        <w:t>each</w:t>
      </w:r>
      <w:proofErr w:type="spellEnd"/>
      <w:r w:rsidRPr="0042643B">
        <w:rPr>
          <w:rFonts w:ascii="Times New Roman" w:hAnsi="Times New Roman"/>
        </w:rPr>
        <w:t xml:space="preserve"> </w:t>
      </w:r>
      <w:proofErr w:type="spellStart"/>
      <w:r w:rsidRPr="0042643B">
        <w:rPr>
          <w:rFonts w:ascii="Times New Roman" w:hAnsi="Times New Roman"/>
        </w:rPr>
        <w:t>step</w:t>
      </w:r>
      <w:proofErr w:type="spellEnd"/>
      <w:r w:rsidRPr="0042643B">
        <w:rPr>
          <w:rFonts w:ascii="Times New Roman" w:hAnsi="Times New Roman"/>
        </w:rPr>
        <w:t xml:space="preserve"> (Figure 1). </w:t>
      </w:r>
      <w:r w:rsidRPr="0042643B">
        <w:rPr>
          <w:rFonts w:ascii="Times New Roman" w:eastAsia="Times New Roman" w:hAnsi="Times New Roman"/>
          <w:lang w:bidi="fa-IR"/>
        </w:rPr>
        <w:t>Fe</w:t>
      </w:r>
      <w:r w:rsidRPr="0042643B">
        <w:rPr>
          <w:rFonts w:ascii="Times New Roman" w:eastAsia="Times New Roman" w:hAnsi="Times New Roman"/>
          <w:vertAlign w:val="subscript"/>
          <w:lang w:bidi="fa-IR"/>
        </w:rPr>
        <w:t>3</w:t>
      </w:r>
      <w:r w:rsidRPr="0042643B">
        <w:rPr>
          <w:rFonts w:ascii="Times New Roman" w:eastAsia="Times New Roman" w:hAnsi="Times New Roman"/>
          <w:lang w:bidi="fa-IR"/>
        </w:rPr>
        <w:t>O</w:t>
      </w:r>
      <w:r w:rsidRPr="0042643B">
        <w:rPr>
          <w:rFonts w:ascii="Times New Roman" w:eastAsia="Times New Roman" w:hAnsi="Times New Roman"/>
          <w:vertAlign w:val="subscript"/>
          <w:lang w:bidi="fa-IR"/>
        </w:rPr>
        <w:t>4</w:t>
      </w:r>
      <w:r w:rsidRPr="0042643B">
        <w:rPr>
          <w:rFonts w:ascii="Times New Roman" w:eastAsia="Times New Roman" w:hAnsi="Times New Roman"/>
          <w:lang w:bidi="fa-IR"/>
        </w:rPr>
        <w:t>@ PyHBr</w:t>
      </w:r>
      <w:r w:rsidRPr="0042643B">
        <w:rPr>
          <w:rFonts w:ascii="Times New Roman" w:eastAsia="Times New Roman" w:hAnsi="Times New Roman"/>
          <w:vertAlign w:val="subscript"/>
          <w:lang w:bidi="fa-IR"/>
        </w:rPr>
        <w:t xml:space="preserve">3 </w:t>
      </w:r>
      <w:proofErr w:type="spellStart"/>
      <w:r w:rsidRPr="0042643B">
        <w:rPr>
          <w:rFonts w:ascii="Times New Roman" w:eastAsia="Times New Roman" w:hAnsi="Times New Roman"/>
          <w:lang w:bidi="fa-IR"/>
        </w:rPr>
        <w:t>nanoparticles</w:t>
      </w:r>
      <w:proofErr w:type="spellEnd"/>
      <w:r w:rsidRPr="0042643B">
        <w:rPr>
          <w:rFonts w:ascii="Times New Roman" w:eastAsia="Times New Roman" w:hAnsi="Times New Roman"/>
          <w:vertAlign w:val="subscript"/>
          <w:lang w:bidi="fa-IR"/>
        </w:rPr>
        <w:t xml:space="preserve"> </w:t>
      </w:r>
      <w:proofErr w:type="spellStart"/>
      <w:r w:rsidRPr="0042643B">
        <w:rPr>
          <w:rFonts w:ascii="Times New Roman" w:hAnsi="Times New Roman"/>
        </w:rPr>
        <w:t>possess</w:t>
      </w:r>
      <w:proofErr w:type="spellEnd"/>
      <w:r w:rsidRPr="0042643B">
        <w:rPr>
          <w:rFonts w:ascii="Times New Roman" w:hAnsi="Times New Roman"/>
        </w:rPr>
        <w:t xml:space="preserve"> a </w:t>
      </w:r>
      <w:proofErr w:type="spellStart"/>
      <w:r w:rsidRPr="0042643B">
        <w:rPr>
          <w:rFonts w:ascii="Times New Roman" w:hAnsi="Times New Roman"/>
        </w:rPr>
        <w:t>sharp</w:t>
      </w:r>
      <w:proofErr w:type="spellEnd"/>
      <w:r w:rsidRPr="0042643B">
        <w:rPr>
          <w:rFonts w:ascii="Times New Roman" w:hAnsi="Times New Roman"/>
        </w:rPr>
        <w:t xml:space="preserve"> absorption bands </w:t>
      </w:r>
      <w:proofErr w:type="spellStart"/>
      <w:r w:rsidRPr="0042643B">
        <w:rPr>
          <w:rFonts w:ascii="Times New Roman" w:hAnsi="Times New Roman"/>
        </w:rPr>
        <w:t>in</w:t>
      </w:r>
      <w:proofErr w:type="spellEnd"/>
      <w:r w:rsidRPr="0042643B">
        <w:rPr>
          <w:rFonts w:ascii="Times New Roman" w:hAnsi="Times New Roman"/>
        </w:rPr>
        <w:t xml:space="preserve"> 2927 cm</w:t>
      </w:r>
      <w:r w:rsidRPr="0042643B">
        <w:rPr>
          <w:rFonts w:ascii="Times New Roman" w:hAnsi="Times New Roman"/>
          <w:vertAlign w:val="superscript"/>
        </w:rPr>
        <w:t>-1</w:t>
      </w:r>
      <w:r w:rsidRPr="0042643B">
        <w:rPr>
          <w:rFonts w:ascii="Times New Roman" w:hAnsi="Times New Roman"/>
        </w:rPr>
        <w:t xml:space="preserve"> and a band </w:t>
      </w:r>
      <w:proofErr w:type="spellStart"/>
      <w:r w:rsidRPr="0042643B">
        <w:rPr>
          <w:rFonts w:ascii="Times New Roman" w:hAnsi="Times New Roman"/>
        </w:rPr>
        <w:t>in</w:t>
      </w:r>
      <w:proofErr w:type="spellEnd"/>
      <w:r w:rsidRPr="0042643B">
        <w:rPr>
          <w:rFonts w:ascii="Times New Roman" w:hAnsi="Times New Roman"/>
        </w:rPr>
        <w:t xml:space="preserve"> 1222 cm</w:t>
      </w:r>
      <w:r w:rsidRPr="0042643B">
        <w:rPr>
          <w:rFonts w:ascii="Times New Roman" w:hAnsi="Times New Roman"/>
          <w:vertAlign w:val="superscript"/>
        </w:rPr>
        <w:t>-1</w:t>
      </w:r>
      <w:r w:rsidRPr="0042643B">
        <w:rPr>
          <w:rFonts w:ascii="Times New Roman" w:hAnsi="Times New Roman"/>
        </w:rPr>
        <w:t xml:space="preserve"> due to stretching and </w:t>
      </w:r>
      <w:proofErr w:type="spellStart"/>
      <w:r w:rsidRPr="0042643B">
        <w:rPr>
          <w:rFonts w:ascii="Times New Roman" w:hAnsi="Times New Roman"/>
        </w:rPr>
        <w:t>bending</w:t>
      </w:r>
      <w:proofErr w:type="spellEnd"/>
      <w:r w:rsidRPr="0042643B">
        <w:rPr>
          <w:rFonts w:ascii="Times New Roman" w:hAnsi="Times New Roman"/>
        </w:rPr>
        <w:t xml:space="preserve"> (</w:t>
      </w:r>
      <w:proofErr w:type="spellStart"/>
      <w:r w:rsidRPr="0042643B">
        <w:rPr>
          <w:rFonts w:ascii="Times New Roman" w:hAnsi="Times New Roman"/>
        </w:rPr>
        <w:t>wagging</w:t>
      </w:r>
      <w:proofErr w:type="spellEnd"/>
      <w:r w:rsidRPr="0042643B">
        <w:rPr>
          <w:rFonts w:ascii="Times New Roman" w:hAnsi="Times New Roman"/>
        </w:rPr>
        <w:t>) vibration of CH</w:t>
      </w:r>
      <w:r w:rsidRPr="0042643B">
        <w:rPr>
          <w:rFonts w:ascii="Times New Roman" w:hAnsi="Times New Roman"/>
          <w:vertAlign w:val="subscript"/>
        </w:rPr>
        <w:t>2</w:t>
      </w:r>
      <w:r w:rsidRPr="0042643B">
        <w:rPr>
          <w:rFonts w:ascii="Times New Roman" w:hAnsi="Times New Roman"/>
        </w:rPr>
        <w:t xml:space="preserve"> groups, </w:t>
      </w:r>
      <w:proofErr w:type="spellStart"/>
      <w:r w:rsidRPr="0042643B">
        <w:rPr>
          <w:rFonts w:ascii="Times New Roman" w:hAnsi="Times New Roman"/>
        </w:rPr>
        <w:t>respectively</w:t>
      </w:r>
      <w:proofErr w:type="spellEnd"/>
      <w:r w:rsidRPr="0042643B">
        <w:rPr>
          <w:rFonts w:ascii="Times New Roman" w:hAnsi="Times New Roman"/>
        </w:rPr>
        <w:t xml:space="preserve"> (Figure 2). </w:t>
      </w:r>
      <w:proofErr w:type="spellStart"/>
      <w:r w:rsidRPr="0042643B">
        <w:rPr>
          <w:rFonts w:ascii="Times New Roman" w:hAnsi="Times New Roman"/>
        </w:rPr>
        <w:t>Also</w:t>
      </w:r>
      <w:proofErr w:type="spellEnd"/>
      <w:r w:rsidRPr="0042643B">
        <w:rPr>
          <w:rFonts w:ascii="Times New Roman" w:hAnsi="Times New Roman"/>
        </w:rPr>
        <w:t xml:space="preserve">, </w:t>
      </w:r>
      <w:proofErr w:type="spellStart"/>
      <w:r w:rsidRPr="0042643B">
        <w:rPr>
          <w:rFonts w:ascii="Times New Roman" w:hAnsi="Times New Roman"/>
        </w:rPr>
        <w:t>broad</w:t>
      </w:r>
      <w:proofErr w:type="spellEnd"/>
      <w:r w:rsidRPr="0042643B">
        <w:rPr>
          <w:rFonts w:ascii="Times New Roman" w:hAnsi="Times New Roman"/>
        </w:rPr>
        <w:t xml:space="preserve"> absorption bands </w:t>
      </w:r>
      <w:proofErr w:type="spellStart"/>
      <w:r w:rsidRPr="0042643B">
        <w:rPr>
          <w:rFonts w:ascii="Times New Roman" w:hAnsi="Times New Roman"/>
        </w:rPr>
        <w:t>in</w:t>
      </w:r>
      <w:proofErr w:type="spellEnd"/>
      <w:r w:rsidRPr="0042643B">
        <w:rPr>
          <w:rFonts w:ascii="Times New Roman" w:hAnsi="Times New Roman"/>
        </w:rPr>
        <w:t xml:space="preserve"> 1045 and 1115 cm</w:t>
      </w:r>
      <w:r w:rsidRPr="0042643B">
        <w:rPr>
          <w:rFonts w:ascii="Times New Roman" w:hAnsi="Times New Roman"/>
          <w:vertAlign w:val="superscript"/>
        </w:rPr>
        <w:t>-1</w:t>
      </w:r>
      <w:r w:rsidRPr="0042643B">
        <w:rPr>
          <w:rFonts w:ascii="Times New Roman" w:hAnsi="Times New Roman"/>
        </w:rPr>
        <w:t xml:space="preserve"> due to stretching vibration of </w:t>
      </w:r>
      <w:proofErr w:type="spellStart"/>
      <w:r w:rsidRPr="0042643B">
        <w:rPr>
          <w:rFonts w:ascii="Times New Roman" w:hAnsi="Times New Roman"/>
        </w:rPr>
        <w:t>Si-O</w:t>
      </w:r>
      <w:proofErr w:type="spellEnd"/>
      <w:r w:rsidRPr="0042643B">
        <w:rPr>
          <w:rFonts w:ascii="Times New Roman" w:hAnsi="Times New Roman"/>
        </w:rPr>
        <w:t xml:space="preserve"> bonds, 3421 </w:t>
      </w:r>
      <w:r w:rsidRPr="0042643B">
        <w:rPr>
          <w:rFonts w:ascii="Times New Roman" w:hAnsi="Times New Roman"/>
        </w:rPr>
        <w:lastRenderedPageBreak/>
        <w:t>cm</w:t>
      </w:r>
      <w:r w:rsidRPr="0042643B">
        <w:rPr>
          <w:rFonts w:ascii="Times New Roman" w:hAnsi="Times New Roman"/>
          <w:vertAlign w:val="superscript"/>
        </w:rPr>
        <w:t>-1</w:t>
      </w:r>
      <w:r w:rsidRPr="0042643B">
        <w:rPr>
          <w:rFonts w:ascii="Times New Roman" w:hAnsi="Times New Roman"/>
        </w:rPr>
        <w:t xml:space="preserve"> band </w:t>
      </w:r>
      <w:proofErr w:type="spellStart"/>
      <w:r w:rsidRPr="0042643B">
        <w:rPr>
          <w:rFonts w:ascii="Times New Roman" w:hAnsi="Times New Roman"/>
        </w:rPr>
        <w:t>that</w:t>
      </w:r>
      <w:proofErr w:type="spellEnd"/>
      <w:r w:rsidRPr="0042643B">
        <w:rPr>
          <w:rFonts w:ascii="Times New Roman" w:hAnsi="Times New Roman"/>
        </w:rPr>
        <w:t xml:space="preserve"> </w:t>
      </w:r>
      <w:proofErr w:type="spellStart"/>
      <w:r w:rsidRPr="0042643B">
        <w:rPr>
          <w:rFonts w:ascii="Times New Roman" w:hAnsi="Times New Roman"/>
        </w:rPr>
        <w:t>confirms</w:t>
      </w:r>
      <w:proofErr w:type="spellEnd"/>
      <w:r w:rsidRPr="0042643B">
        <w:rPr>
          <w:rFonts w:ascii="Times New Roman" w:hAnsi="Times New Roman"/>
        </w:rPr>
        <w:t xml:space="preserve"> N-H group </w:t>
      </w:r>
      <w:proofErr w:type="spellStart"/>
      <w:r w:rsidRPr="0042643B">
        <w:rPr>
          <w:rFonts w:ascii="Times New Roman" w:hAnsi="Times New Roman"/>
        </w:rPr>
        <w:t>which</w:t>
      </w:r>
      <w:proofErr w:type="spellEnd"/>
      <w:r w:rsidRPr="0042643B">
        <w:rPr>
          <w:rFonts w:ascii="Times New Roman" w:hAnsi="Times New Roman"/>
        </w:rPr>
        <w:t xml:space="preserve"> </w:t>
      </w:r>
      <w:proofErr w:type="spellStart"/>
      <w:r w:rsidRPr="0042643B">
        <w:rPr>
          <w:rFonts w:ascii="Times New Roman" w:hAnsi="Times New Roman"/>
        </w:rPr>
        <w:t>is</w:t>
      </w:r>
      <w:proofErr w:type="spellEnd"/>
      <w:r w:rsidRPr="0042643B">
        <w:rPr>
          <w:rFonts w:ascii="Times New Roman" w:hAnsi="Times New Roman"/>
        </w:rPr>
        <w:t xml:space="preserve"> </w:t>
      </w:r>
      <w:proofErr w:type="spellStart"/>
      <w:r w:rsidRPr="0042643B">
        <w:rPr>
          <w:rFonts w:ascii="Times New Roman" w:hAnsi="Times New Roman"/>
        </w:rPr>
        <w:t>overlapped</w:t>
      </w:r>
      <w:proofErr w:type="spellEnd"/>
      <w:r w:rsidRPr="0042643B">
        <w:rPr>
          <w:rFonts w:ascii="Times New Roman" w:hAnsi="Times New Roman"/>
        </w:rPr>
        <w:t xml:space="preserve"> by the </w:t>
      </w:r>
      <w:proofErr w:type="spellStart"/>
      <w:r w:rsidRPr="0042643B">
        <w:rPr>
          <w:rFonts w:ascii="Times New Roman" w:hAnsi="Times New Roman"/>
        </w:rPr>
        <w:t>hydroxyl</w:t>
      </w:r>
      <w:proofErr w:type="spellEnd"/>
      <w:r w:rsidRPr="0042643B">
        <w:rPr>
          <w:rFonts w:ascii="Times New Roman" w:hAnsi="Times New Roman"/>
        </w:rPr>
        <w:t xml:space="preserve"> group (</w:t>
      </w:r>
      <w:r w:rsidRPr="0042643B">
        <w:rPr>
          <w:rFonts w:ascii="Times New Roman" w:eastAsia="Times New Roman" w:hAnsi="Times New Roman"/>
          <w:lang w:bidi="fa-IR"/>
        </w:rPr>
        <w:t>Fe</w:t>
      </w:r>
      <w:r w:rsidRPr="0042643B">
        <w:rPr>
          <w:rFonts w:ascii="Times New Roman" w:eastAsia="Times New Roman" w:hAnsi="Times New Roman"/>
          <w:vertAlign w:val="subscript"/>
          <w:lang w:bidi="fa-IR"/>
        </w:rPr>
        <w:t>3</w:t>
      </w:r>
      <w:r w:rsidRPr="0042643B">
        <w:rPr>
          <w:rFonts w:ascii="Times New Roman" w:eastAsia="Times New Roman" w:hAnsi="Times New Roman"/>
          <w:lang w:bidi="fa-IR"/>
        </w:rPr>
        <w:t>O</w:t>
      </w:r>
      <w:r w:rsidRPr="0042643B">
        <w:rPr>
          <w:rFonts w:ascii="Times New Roman" w:eastAsia="Times New Roman" w:hAnsi="Times New Roman"/>
          <w:vertAlign w:val="subscript"/>
          <w:lang w:bidi="fa-IR"/>
        </w:rPr>
        <w:t xml:space="preserve">4 </w:t>
      </w:r>
      <w:proofErr w:type="spellStart"/>
      <w:r w:rsidRPr="0042643B">
        <w:rPr>
          <w:rFonts w:ascii="Times New Roman" w:eastAsia="Times New Roman" w:hAnsi="Times New Roman"/>
          <w:lang w:bidi="fa-IR"/>
        </w:rPr>
        <w:t>is</w:t>
      </w:r>
      <w:proofErr w:type="spellEnd"/>
      <w:r w:rsidRPr="0042643B">
        <w:rPr>
          <w:rFonts w:ascii="Times New Roman" w:eastAsia="Times New Roman" w:hAnsi="Times New Roman"/>
          <w:lang w:bidi="fa-IR"/>
        </w:rPr>
        <w:t xml:space="preserve"> an OH-</w:t>
      </w:r>
      <w:proofErr w:type="spellStart"/>
      <w:r w:rsidRPr="0042643B">
        <w:rPr>
          <w:rFonts w:ascii="Times New Roman" w:eastAsia="Times New Roman" w:hAnsi="Times New Roman"/>
          <w:lang w:bidi="fa-IR"/>
        </w:rPr>
        <w:t>rich</w:t>
      </w:r>
      <w:proofErr w:type="spellEnd"/>
      <w:r w:rsidRPr="0042643B">
        <w:rPr>
          <w:rFonts w:ascii="Times New Roman" w:eastAsia="Times New Roman" w:hAnsi="Times New Roman"/>
          <w:lang w:bidi="fa-IR"/>
        </w:rPr>
        <w:t xml:space="preserve"> surface</w:t>
      </w:r>
      <w:r w:rsidRPr="0042643B">
        <w:rPr>
          <w:rFonts w:ascii="Times New Roman" w:hAnsi="Times New Roman"/>
        </w:rPr>
        <w:t>), 1630 cm</w:t>
      </w:r>
      <w:r w:rsidRPr="0042643B">
        <w:rPr>
          <w:rFonts w:ascii="Times New Roman" w:hAnsi="Times New Roman"/>
          <w:vertAlign w:val="superscript"/>
        </w:rPr>
        <w:t>-1</w:t>
      </w:r>
      <w:r w:rsidRPr="0042643B">
        <w:rPr>
          <w:rFonts w:ascii="Times New Roman" w:hAnsi="Times New Roman"/>
        </w:rPr>
        <w:t xml:space="preserve"> band of O-H </w:t>
      </w:r>
      <w:proofErr w:type="spellStart"/>
      <w:r w:rsidRPr="0042643B">
        <w:rPr>
          <w:rFonts w:ascii="Times New Roman" w:hAnsi="Times New Roman"/>
        </w:rPr>
        <w:t>deformed</w:t>
      </w:r>
      <w:proofErr w:type="spellEnd"/>
      <w:r w:rsidRPr="0042643B">
        <w:rPr>
          <w:rFonts w:ascii="Times New Roman" w:hAnsi="Times New Roman"/>
        </w:rPr>
        <w:t xml:space="preserve"> vibration and </w:t>
      </w:r>
      <w:proofErr w:type="spellStart"/>
      <w:r w:rsidRPr="0042643B">
        <w:rPr>
          <w:rFonts w:ascii="Times New Roman" w:hAnsi="Times New Roman"/>
        </w:rPr>
        <w:t>characteristic</w:t>
      </w:r>
      <w:proofErr w:type="spellEnd"/>
      <w:r w:rsidRPr="0042643B">
        <w:rPr>
          <w:rFonts w:ascii="Times New Roman" w:hAnsi="Times New Roman"/>
        </w:rPr>
        <w:t xml:space="preserve"> absorption band of Fe-O bond of bulk </w:t>
      </w:r>
      <w:r w:rsidRPr="0042643B">
        <w:rPr>
          <w:rFonts w:ascii="Times New Roman" w:eastAsia="Times New Roman" w:hAnsi="Times New Roman"/>
          <w:lang w:bidi="fa-IR"/>
        </w:rPr>
        <w:t>Fe</w:t>
      </w:r>
      <w:r w:rsidRPr="0042643B">
        <w:rPr>
          <w:rFonts w:ascii="Times New Roman" w:eastAsia="Times New Roman" w:hAnsi="Times New Roman"/>
          <w:vertAlign w:val="subscript"/>
          <w:lang w:bidi="fa-IR"/>
        </w:rPr>
        <w:t>3</w:t>
      </w:r>
      <w:r w:rsidRPr="0042643B">
        <w:rPr>
          <w:rFonts w:ascii="Times New Roman" w:eastAsia="Times New Roman" w:hAnsi="Times New Roman"/>
          <w:lang w:bidi="fa-IR"/>
        </w:rPr>
        <w:t>O</w:t>
      </w:r>
      <w:r w:rsidRPr="0042643B">
        <w:rPr>
          <w:rFonts w:ascii="Times New Roman" w:eastAsia="Times New Roman" w:hAnsi="Times New Roman"/>
          <w:vertAlign w:val="subscript"/>
          <w:lang w:bidi="fa-IR"/>
        </w:rPr>
        <w:t>4</w:t>
      </w:r>
      <w:r w:rsidRPr="0042643B">
        <w:rPr>
          <w:rFonts w:ascii="Times New Roman" w:hAnsi="Times New Roman"/>
        </w:rPr>
        <w:t xml:space="preserve"> </w:t>
      </w:r>
      <w:proofErr w:type="spellStart"/>
      <w:r w:rsidRPr="0042643B">
        <w:rPr>
          <w:rFonts w:ascii="Times New Roman" w:hAnsi="Times New Roman"/>
        </w:rPr>
        <w:t>in</w:t>
      </w:r>
      <w:proofErr w:type="spellEnd"/>
      <w:r w:rsidRPr="0042643B">
        <w:rPr>
          <w:rFonts w:ascii="Times New Roman" w:hAnsi="Times New Roman"/>
        </w:rPr>
        <w:t xml:space="preserve"> 585 cm</w:t>
      </w:r>
      <w:r w:rsidRPr="0042643B">
        <w:rPr>
          <w:rFonts w:ascii="Times New Roman" w:hAnsi="Times New Roman"/>
          <w:vertAlign w:val="superscript"/>
        </w:rPr>
        <w:t>-1</w:t>
      </w:r>
      <w:r w:rsidRPr="0042643B">
        <w:rPr>
          <w:rFonts w:ascii="Times New Roman" w:hAnsi="Times New Roman"/>
        </w:rPr>
        <w:t>.</w:t>
      </w:r>
      <w:r w:rsidRPr="0042643B">
        <w:rPr>
          <w:rStyle w:val="text"/>
          <w:rFonts w:ascii="Times New Roman" w:hAnsi="Times New Roman"/>
        </w:rPr>
        <w:t xml:space="preserve"> </w:t>
      </w:r>
    </w:p>
    <w:p w14:paraId="004F9FB9" w14:textId="77777777" w:rsidR="00ED01BC" w:rsidRDefault="00ED01BC" w:rsidP="00656195">
      <w:pPr>
        <w:spacing w:line="360" w:lineRule="auto"/>
        <w:jc w:val="center"/>
        <w:rPr>
          <w:rStyle w:val="text"/>
        </w:rPr>
      </w:pPr>
      <w:r>
        <w:object w:dxaOrig="8032" w:dyaOrig="6953" w14:anchorId="3B6FB8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5pt;height:4in" o:ole="">
            <v:imagedata r:id="rId7" o:title=""/>
          </v:shape>
          <o:OLEObject Type="Embed" ProgID="ChemDraw.Document.6.0" ShapeID="_x0000_i1025" DrawAspect="Content" ObjectID="_1675322793" r:id="rId8"/>
        </w:object>
      </w:r>
    </w:p>
    <w:p w14:paraId="09AF22CC" w14:textId="77777777" w:rsidR="00ED01BC" w:rsidRPr="0042643B" w:rsidRDefault="00ED01BC" w:rsidP="00656195">
      <w:pPr>
        <w:spacing w:line="360" w:lineRule="auto"/>
        <w:jc w:val="center"/>
        <w:rPr>
          <w:rFonts w:ascii="Times New Roman" w:hAnsi="Times New Roman"/>
          <w:szCs w:val="24"/>
        </w:rPr>
      </w:pPr>
      <w:r w:rsidRPr="0042643B">
        <w:rPr>
          <w:rFonts w:ascii="Times New Roman" w:hAnsi="Times New Roman"/>
          <w:b/>
          <w:bCs/>
          <w:szCs w:val="24"/>
        </w:rPr>
        <w:t>Scheme 1.</w:t>
      </w:r>
      <w:r w:rsidRPr="0042643B">
        <w:rPr>
          <w:rFonts w:ascii="Times New Roman" w:hAnsi="Times New Roman"/>
          <w:szCs w:val="24"/>
        </w:rPr>
        <w:t xml:space="preserve"> </w:t>
      </w:r>
      <w:proofErr w:type="spellStart"/>
      <w:r w:rsidRPr="0042643B">
        <w:rPr>
          <w:rFonts w:ascii="Times New Roman" w:hAnsi="Times New Roman"/>
          <w:szCs w:val="24"/>
        </w:rPr>
        <w:t>Synthesis</w:t>
      </w:r>
      <w:proofErr w:type="spellEnd"/>
      <w:r w:rsidRPr="0042643B">
        <w:rPr>
          <w:rFonts w:ascii="Times New Roman" w:hAnsi="Times New Roman"/>
          <w:szCs w:val="24"/>
        </w:rPr>
        <w:t xml:space="preserve"> of </w:t>
      </w:r>
      <w:r w:rsidRPr="0042643B">
        <w:rPr>
          <w:rFonts w:ascii="Times New Roman" w:eastAsia="Times New Roman" w:hAnsi="Times New Roman"/>
          <w:szCs w:val="24"/>
          <w:lang w:bidi="fa-IR"/>
        </w:rPr>
        <w:t>Fe</w:t>
      </w:r>
      <w:r w:rsidRPr="0042643B">
        <w:rPr>
          <w:rFonts w:ascii="Times New Roman" w:eastAsia="Times New Roman" w:hAnsi="Times New Roman"/>
          <w:szCs w:val="24"/>
          <w:vertAlign w:val="subscript"/>
          <w:lang w:bidi="fa-IR"/>
        </w:rPr>
        <w:t>3</w:t>
      </w:r>
      <w:r w:rsidRPr="0042643B">
        <w:rPr>
          <w:rFonts w:ascii="Times New Roman" w:eastAsia="Times New Roman" w:hAnsi="Times New Roman"/>
          <w:szCs w:val="24"/>
          <w:lang w:bidi="fa-IR"/>
        </w:rPr>
        <w:t>O</w:t>
      </w:r>
      <w:r w:rsidRPr="0042643B">
        <w:rPr>
          <w:rFonts w:ascii="Times New Roman" w:eastAsia="Times New Roman" w:hAnsi="Times New Roman"/>
          <w:szCs w:val="24"/>
          <w:vertAlign w:val="subscript"/>
          <w:lang w:bidi="fa-IR"/>
        </w:rPr>
        <w:t>4</w:t>
      </w:r>
      <w:r w:rsidRPr="0042643B">
        <w:rPr>
          <w:rFonts w:ascii="Times New Roman" w:eastAsia="Times New Roman" w:hAnsi="Times New Roman"/>
          <w:szCs w:val="24"/>
          <w:lang w:bidi="fa-IR"/>
        </w:rPr>
        <w:t>@</w:t>
      </w:r>
      <w:r w:rsidRPr="0042643B">
        <w:rPr>
          <w:rFonts w:ascii="Times New Roman" w:eastAsia="Times New Roman" w:hAnsi="Times New Roman"/>
          <w:b/>
          <w:bCs/>
          <w:szCs w:val="24"/>
          <w:lang w:bidi="fa-IR"/>
        </w:rPr>
        <w:t xml:space="preserve"> </w:t>
      </w:r>
      <w:r w:rsidRPr="0042643B">
        <w:rPr>
          <w:rFonts w:ascii="Times New Roman" w:eastAsia="Times New Roman" w:hAnsi="Times New Roman"/>
          <w:szCs w:val="24"/>
          <w:lang w:bidi="fa-IR"/>
        </w:rPr>
        <w:t>PyHBr</w:t>
      </w:r>
      <w:r w:rsidRPr="0042643B">
        <w:rPr>
          <w:rFonts w:ascii="Times New Roman" w:eastAsia="Times New Roman" w:hAnsi="Times New Roman"/>
          <w:szCs w:val="24"/>
          <w:vertAlign w:val="subscript"/>
          <w:lang w:bidi="fa-IR"/>
        </w:rPr>
        <w:t xml:space="preserve">3 </w:t>
      </w:r>
      <w:proofErr w:type="spellStart"/>
      <w:r w:rsidRPr="0042643B">
        <w:rPr>
          <w:rFonts w:ascii="Times New Roman" w:eastAsia="Times New Roman" w:hAnsi="Times New Roman"/>
          <w:szCs w:val="24"/>
          <w:lang w:bidi="fa-IR"/>
        </w:rPr>
        <w:t>magnetic</w:t>
      </w:r>
      <w:proofErr w:type="spellEnd"/>
      <w:r w:rsidRPr="0042643B">
        <w:rPr>
          <w:rFonts w:ascii="Times New Roman" w:eastAsia="Times New Roman" w:hAnsi="Times New Roman"/>
          <w:szCs w:val="24"/>
          <w:lang w:bidi="fa-IR"/>
        </w:rPr>
        <w:t xml:space="preserve"> </w:t>
      </w:r>
      <w:proofErr w:type="spellStart"/>
      <w:r w:rsidRPr="0042643B">
        <w:rPr>
          <w:rFonts w:ascii="Times New Roman" w:eastAsia="Times New Roman" w:hAnsi="Times New Roman"/>
          <w:szCs w:val="24"/>
          <w:lang w:bidi="fa-IR"/>
        </w:rPr>
        <w:t>nanoparticles</w:t>
      </w:r>
      <w:proofErr w:type="spellEnd"/>
    </w:p>
    <w:p w14:paraId="1ED6B47E" w14:textId="77777777" w:rsidR="00ED01BC" w:rsidRPr="0042643B" w:rsidRDefault="00ED01BC" w:rsidP="00656195">
      <w:pPr>
        <w:spacing w:line="360" w:lineRule="auto"/>
        <w:jc w:val="both"/>
        <w:rPr>
          <w:rStyle w:val="text"/>
          <w:rFonts w:ascii="Times New Roman" w:hAnsi="Times New Roman"/>
        </w:rPr>
      </w:pPr>
    </w:p>
    <w:p w14:paraId="2DD71976" w14:textId="77777777" w:rsidR="00ED01BC" w:rsidRPr="0042643B" w:rsidRDefault="00ED01BC" w:rsidP="00656195">
      <w:pPr>
        <w:spacing w:line="360" w:lineRule="auto"/>
        <w:jc w:val="both"/>
        <w:rPr>
          <w:rFonts w:ascii="Times New Roman" w:hAnsi="Times New Roman"/>
          <w:szCs w:val="24"/>
        </w:rPr>
      </w:pPr>
      <w:proofErr w:type="spellStart"/>
      <w:r w:rsidRPr="0042643B">
        <w:rPr>
          <w:rStyle w:val="fontstyle01"/>
          <w:rFonts w:ascii="Times New Roman" w:hAnsi="Times New Roman"/>
          <w:szCs w:val="24"/>
        </w:rPr>
        <w:t>Elemental</w:t>
      </w:r>
      <w:proofErr w:type="spellEnd"/>
      <w:r w:rsidRPr="0042643B">
        <w:rPr>
          <w:rStyle w:val="fontstyle01"/>
          <w:rFonts w:ascii="Times New Roman" w:hAnsi="Times New Roman"/>
          <w:szCs w:val="24"/>
        </w:rPr>
        <w:t xml:space="preserve"> (CHN) </w:t>
      </w:r>
      <w:proofErr w:type="spellStart"/>
      <w:r w:rsidRPr="0042643B">
        <w:rPr>
          <w:rStyle w:val="fontstyle01"/>
          <w:rFonts w:ascii="Times New Roman" w:hAnsi="Times New Roman"/>
          <w:szCs w:val="24"/>
        </w:rPr>
        <w:t>analysis</w:t>
      </w:r>
      <w:proofErr w:type="spellEnd"/>
      <w:r w:rsidRPr="0042643B">
        <w:rPr>
          <w:rStyle w:val="fontstyle01"/>
          <w:rFonts w:ascii="Times New Roman" w:hAnsi="Times New Roman"/>
          <w:szCs w:val="24"/>
        </w:rPr>
        <w:t xml:space="preserve"> </w:t>
      </w:r>
      <w:proofErr w:type="spellStart"/>
      <w:r w:rsidRPr="0042643B">
        <w:rPr>
          <w:rStyle w:val="fontstyle01"/>
          <w:rFonts w:ascii="Times New Roman" w:hAnsi="Times New Roman"/>
          <w:szCs w:val="24"/>
        </w:rPr>
        <w:t>results</w:t>
      </w:r>
      <w:proofErr w:type="spellEnd"/>
      <w:r w:rsidRPr="0042643B">
        <w:rPr>
          <w:rStyle w:val="fontstyle01"/>
          <w:rFonts w:ascii="Times New Roman" w:hAnsi="Times New Roman"/>
          <w:szCs w:val="24"/>
        </w:rPr>
        <w:t xml:space="preserve"> </w:t>
      </w:r>
      <w:proofErr w:type="spellStart"/>
      <w:r w:rsidRPr="0042643B">
        <w:rPr>
          <w:rStyle w:val="fontstyle01"/>
          <w:rFonts w:ascii="Times New Roman" w:hAnsi="Times New Roman"/>
          <w:szCs w:val="24"/>
        </w:rPr>
        <w:t>showed</w:t>
      </w:r>
      <w:proofErr w:type="spellEnd"/>
      <w:r w:rsidRPr="0042643B">
        <w:rPr>
          <w:rStyle w:val="fontstyle01"/>
          <w:rFonts w:ascii="Times New Roman" w:hAnsi="Times New Roman"/>
          <w:szCs w:val="24"/>
        </w:rPr>
        <w:t xml:space="preserve"> </w:t>
      </w:r>
      <w:proofErr w:type="spellStart"/>
      <w:r w:rsidRPr="0042643B">
        <w:rPr>
          <w:rStyle w:val="fontstyle01"/>
          <w:rFonts w:ascii="Times New Roman" w:hAnsi="Times New Roman"/>
          <w:szCs w:val="24"/>
        </w:rPr>
        <w:t>that</w:t>
      </w:r>
      <w:proofErr w:type="spellEnd"/>
      <w:r w:rsidRPr="0042643B">
        <w:rPr>
          <w:rStyle w:val="fontstyle01"/>
          <w:rFonts w:ascii="Times New Roman" w:hAnsi="Times New Roman"/>
          <w:szCs w:val="24"/>
        </w:rPr>
        <w:t xml:space="preserve"> the </w:t>
      </w:r>
      <w:proofErr w:type="spellStart"/>
      <w:r w:rsidRPr="0042643B">
        <w:rPr>
          <w:rStyle w:val="fontstyle01"/>
          <w:rFonts w:ascii="Times New Roman" w:hAnsi="Times New Roman"/>
          <w:szCs w:val="24"/>
        </w:rPr>
        <w:t>carbon</w:t>
      </w:r>
      <w:proofErr w:type="spellEnd"/>
      <w:r w:rsidRPr="0042643B">
        <w:rPr>
          <w:rStyle w:val="fontstyle01"/>
          <w:rFonts w:ascii="Times New Roman" w:hAnsi="Times New Roman"/>
          <w:szCs w:val="24"/>
        </w:rPr>
        <w:t xml:space="preserve">, </w:t>
      </w:r>
      <w:proofErr w:type="spellStart"/>
      <w:r w:rsidRPr="0042643B">
        <w:rPr>
          <w:rStyle w:val="fontstyle01"/>
          <w:rFonts w:ascii="Times New Roman" w:hAnsi="Times New Roman"/>
          <w:szCs w:val="24"/>
        </w:rPr>
        <w:t>hydrogen</w:t>
      </w:r>
      <w:proofErr w:type="spellEnd"/>
      <w:r w:rsidRPr="0042643B">
        <w:rPr>
          <w:rStyle w:val="fontstyle01"/>
          <w:rFonts w:ascii="Times New Roman" w:hAnsi="Times New Roman"/>
          <w:szCs w:val="24"/>
        </w:rPr>
        <w:t xml:space="preserve">, and </w:t>
      </w:r>
      <w:proofErr w:type="spellStart"/>
      <w:r w:rsidRPr="0042643B">
        <w:rPr>
          <w:rStyle w:val="fontstyle01"/>
          <w:rFonts w:ascii="Times New Roman" w:hAnsi="Times New Roman"/>
          <w:szCs w:val="24"/>
        </w:rPr>
        <w:t>nitrogen</w:t>
      </w:r>
      <w:proofErr w:type="spellEnd"/>
      <w:r w:rsidRPr="0042643B">
        <w:rPr>
          <w:rStyle w:val="fontstyle01"/>
          <w:rFonts w:ascii="Times New Roman" w:hAnsi="Times New Roman"/>
          <w:szCs w:val="24"/>
        </w:rPr>
        <w:t xml:space="preserve"> content of </w:t>
      </w:r>
      <w:r w:rsidRPr="0042643B">
        <w:rPr>
          <w:rFonts w:ascii="Times New Roman" w:eastAsia="Times New Roman" w:hAnsi="Times New Roman"/>
          <w:szCs w:val="24"/>
          <w:lang w:bidi="fa-IR"/>
        </w:rPr>
        <w:t>Fe</w:t>
      </w:r>
      <w:r w:rsidRPr="0042643B">
        <w:rPr>
          <w:rFonts w:ascii="Times New Roman" w:eastAsia="Times New Roman" w:hAnsi="Times New Roman"/>
          <w:szCs w:val="24"/>
          <w:vertAlign w:val="subscript"/>
          <w:lang w:bidi="fa-IR"/>
        </w:rPr>
        <w:t>3</w:t>
      </w:r>
      <w:r w:rsidRPr="0042643B">
        <w:rPr>
          <w:rFonts w:ascii="Times New Roman" w:eastAsia="Times New Roman" w:hAnsi="Times New Roman"/>
          <w:szCs w:val="24"/>
          <w:lang w:bidi="fa-IR"/>
        </w:rPr>
        <w:t>O</w:t>
      </w:r>
      <w:r w:rsidRPr="0042643B">
        <w:rPr>
          <w:rFonts w:ascii="Times New Roman" w:eastAsia="Times New Roman" w:hAnsi="Times New Roman"/>
          <w:szCs w:val="24"/>
          <w:vertAlign w:val="subscript"/>
          <w:lang w:bidi="fa-IR"/>
        </w:rPr>
        <w:t>4</w:t>
      </w:r>
      <w:r w:rsidRPr="0042643B">
        <w:rPr>
          <w:rFonts w:ascii="Times New Roman" w:eastAsia="Times New Roman" w:hAnsi="Times New Roman"/>
          <w:szCs w:val="24"/>
          <w:lang w:bidi="fa-IR"/>
        </w:rPr>
        <w:t>@ PyHBr</w:t>
      </w:r>
      <w:r w:rsidRPr="0042643B">
        <w:rPr>
          <w:rFonts w:ascii="Times New Roman" w:eastAsia="Times New Roman" w:hAnsi="Times New Roman"/>
          <w:szCs w:val="24"/>
          <w:vertAlign w:val="subscript"/>
          <w:lang w:bidi="fa-IR"/>
        </w:rPr>
        <w:t xml:space="preserve">3 </w:t>
      </w:r>
      <w:proofErr w:type="spellStart"/>
      <w:r w:rsidRPr="0042643B">
        <w:rPr>
          <w:rStyle w:val="fontstyle01"/>
          <w:rFonts w:ascii="Times New Roman" w:hAnsi="Times New Roman"/>
          <w:szCs w:val="24"/>
        </w:rPr>
        <w:t>was</w:t>
      </w:r>
      <w:proofErr w:type="spellEnd"/>
      <w:r w:rsidRPr="0042643B">
        <w:rPr>
          <w:rStyle w:val="fontstyle01"/>
          <w:rFonts w:ascii="Times New Roman" w:hAnsi="Times New Roman"/>
          <w:szCs w:val="24"/>
        </w:rPr>
        <w:t xml:space="preserve"> 12.96, 1.67 and 3.65</w:t>
      </w:r>
      <w:r w:rsidRPr="0042643B">
        <w:rPr>
          <w:rFonts w:ascii="Times New Roman" w:hAnsi="Times New Roman"/>
          <w:szCs w:val="24"/>
        </w:rPr>
        <w:t xml:space="preserve"> </w:t>
      </w:r>
      <w:r w:rsidRPr="0042643B">
        <w:rPr>
          <w:rStyle w:val="fontstyle01"/>
          <w:rFonts w:ascii="Times New Roman" w:hAnsi="Times New Roman"/>
          <w:szCs w:val="24"/>
        </w:rPr>
        <w:t>(</w:t>
      </w:r>
      <w:proofErr w:type="spellStart"/>
      <w:proofErr w:type="gramStart"/>
      <w:r w:rsidRPr="0042643B">
        <w:rPr>
          <w:rStyle w:val="fontstyle01"/>
          <w:rFonts w:ascii="Times New Roman" w:hAnsi="Times New Roman"/>
          <w:szCs w:val="24"/>
        </w:rPr>
        <w:t>wt</w:t>
      </w:r>
      <w:proofErr w:type="spellEnd"/>
      <w:r w:rsidRPr="0042643B">
        <w:rPr>
          <w:rStyle w:val="fontstyle01"/>
          <w:rFonts w:ascii="Times New Roman" w:hAnsi="Times New Roman"/>
          <w:szCs w:val="24"/>
        </w:rPr>
        <w:t>.%</w:t>
      </w:r>
      <w:proofErr w:type="gramEnd"/>
      <w:r w:rsidRPr="0042643B">
        <w:rPr>
          <w:rStyle w:val="fontstyle01"/>
          <w:rFonts w:ascii="Times New Roman" w:hAnsi="Times New Roman"/>
          <w:szCs w:val="24"/>
        </w:rPr>
        <w:t xml:space="preserve">), </w:t>
      </w:r>
      <w:proofErr w:type="spellStart"/>
      <w:r w:rsidRPr="0042643B">
        <w:rPr>
          <w:rStyle w:val="fontstyle01"/>
          <w:rFonts w:ascii="Times New Roman" w:hAnsi="Times New Roman"/>
          <w:szCs w:val="24"/>
        </w:rPr>
        <w:t>respectively</w:t>
      </w:r>
      <w:proofErr w:type="spellEnd"/>
      <w:r w:rsidRPr="0042643B">
        <w:rPr>
          <w:rStyle w:val="fontstyle01"/>
          <w:rFonts w:ascii="Times New Roman" w:hAnsi="Times New Roman"/>
          <w:szCs w:val="24"/>
        </w:rPr>
        <w:t xml:space="preserve">, </w:t>
      </w:r>
      <w:proofErr w:type="spellStart"/>
      <w:r w:rsidRPr="0042643B">
        <w:rPr>
          <w:rStyle w:val="fontstyle01"/>
          <w:rFonts w:ascii="Times New Roman" w:hAnsi="Times New Roman"/>
          <w:szCs w:val="24"/>
        </w:rPr>
        <w:t>equivalent</w:t>
      </w:r>
      <w:proofErr w:type="spellEnd"/>
      <w:r w:rsidRPr="0042643B">
        <w:rPr>
          <w:rStyle w:val="fontstyle01"/>
          <w:rFonts w:ascii="Times New Roman" w:hAnsi="Times New Roman"/>
          <w:szCs w:val="24"/>
        </w:rPr>
        <w:t xml:space="preserve"> to a </w:t>
      </w:r>
      <w:proofErr w:type="spellStart"/>
      <w:r w:rsidRPr="0042643B">
        <w:rPr>
          <w:rStyle w:val="fontstyle01"/>
          <w:rFonts w:ascii="Times New Roman" w:hAnsi="Times New Roman"/>
          <w:szCs w:val="24"/>
        </w:rPr>
        <w:t>loading</w:t>
      </w:r>
      <w:proofErr w:type="spellEnd"/>
      <w:r w:rsidRPr="0042643B">
        <w:rPr>
          <w:rStyle w:val="fontstyle01"/>
          <w:rFonts w:ascii="Times New Roman" w:hAnsi="Times New Roman"/>
          <w:szCs w:val="24"/>
        </w:rPr>
        <w:t xml:space="preserve"> of 1.3 </w:t>
      </w:r>
      <w:proofErr w:type="spellStart"/>
      <w:r w:rsidRPr="0042643B">
        <w:rPr>
          <w:rStyle w:val="fontstyle01"/>
          <w:rFonts w:ascii="Times New Roman" w:hAnsi="Times New Roman"/>
          <w:szCs w:val="24"/>
        </w:rPr>
        <w:t>mmol</w:t>
      </w:r>
      <w:proofErr w:type="spellEnd"/>
      <w:r w:rsidRPr="0042643B">
        <w:rPr>
          <w:rStyle w:val="fontstyle01"/>
          <w:rFonts w:ascii="Times New Roman" w:hAnsi="Times New Roman"/>
          <w:szCs w:val="24"/>
        </w:rPr>
        <w:t xml:space="preserve"> of </w:t>
      </w:r>
      <w:proofErr w:type="spellStart"/>
      <w:r w:rsidRPr="0042643B">
        <w:rPr>
          <w:rStyle w:val="fontstyle01"/>
          <w:rFonts w:ascii="Times New Roman" w:hAnsi="Times New Roman"/>
          <w:szCs w:val="24"/>
        </w:rPr>
        <w:t>nitrogen</w:t>
      </w:r>
      <w:proofErr w:type="spellEnd"/>
      <w:r w:rsidRPr="0042643B">
        <w:rPr>
          <w:rStyle w:val="fontstyle01"/>
          <w:rFonts w:ascii="Times New Roman" w:hAnsi="Times New Roman"/>
          <w:szCs w:val="24"/>
        </w:rPr>
        <w:t xml:space="preserve"> groups (Br</w:t>
      </w:r>
      <w:r w:rsidRPr="0042643B">
        <w:rPr>
          <w:rStyle w:val="fontstyle01"/>
          <w:rFonts w:ascii="Times New Roman" w:hAnsi="Times New Roman"/>
          <w:szCs w:val="24"/>
          <w:vertAlign w:val="subscript"/>
        </w:rPr>
        <w:t>3</w:t>
      </w:r>
      <w:r w:rsidRPr="0042643B">
        <w:rPr>
          <w:rStyle w:val="fontstyle01"/>
          <w:rFonts w:ascii="Times New Roman" w:hAnsi="Times New Roman"/>
          <w:szCs w:val="24"/>
          <w:vertAlign w:val="superscript"/>
        </w:rPr>
        <w:t>-</w:t>
      </w:r>
      <w:r w:rsidRPr="0042643B">
        <w:rPr>
          <w:rStyle w:val="fontstyle01"/>
          <w:rFonts w:ascii="Times New Roman" w:hAnsi="Times New Roman"/>
          <w:szCs w:val="24"/>
        </w:rPr>
        <w:t xml:space="preserve"> content) per gram of </w:t>
      </w:r>
      <w:proofErr w:type="spellStart"/>
      <w:r w:rsidRPr="0042643B">
        <w:rPr>
          <w:rStyle w:val="fontstyle01"/>
          <w:rFonts w:ascii="Times New Roman" w:hAnsi="Times New Roman"/>
          <w:szCs w:val="24"/>
        </w:rPr>
        <w:t>catalyst</w:t>
      </w:r>
      <w:proofErr w:type="spellEnd"/>
      <w:r w:rsidRPr="0042643B">
        <w:rPr>
          <w:rStyle w:val="fontstyle01"/>
          <w:rFonts w:ascii="Times New Roman" w:hAnsi="Times New Roman"/>
          <w:szCs w:val="24"/>
        </w:rPr>
        <w:t xml:space="preserve">. </w:t>
      </w:r>
      <w:proofErr w:type="spellStart"/>
      <w:r w:rsidRPr="0042643B">
        <w:rPr>
          <w:rStyle w:val="fontstyle01"/>
          <w:rFonts w:ascii="Times New Roman" w:hAnsi="Times New Roman"/>
          <w:szCs w:val="24"/>
        </w:rPr>
        <w:t>Also</w:t>
      </w:r>
      <w:proofErr w:type="spellEnd"/>
      <w:r w:rsidRPr="0042643B">
        <w:rPr>
          <w:rStyle w:val="fontstyle01"/>
          <w:rFonts w:ascii="Times New Roman" w:hAnsi="Times New Roman"/>
          <w:szCs w:val="24"/>
        </w:rPr>
        <w:t xml:space="preserve">, (CHN) </w:t>
      </w:r>
      <w:proofErr w:type="spellStart"/>
      <w:r w:rsidRPr="0042643B">
        <w:rPr>
          <w:rStyle w:val="fontstyle01"/>
          <w:rFonts w:ascii="Times New Roman" w:hAnsi="Times New Roman"/>
          <w:szCs w:val="24"/>
        </w:rPr>
        <w:t>analysis</w:t>
      </w:r>
      <w:proofErr w:type="spellEnd"/>
      <w:r w:rsidRPr="0042643B">
        <w:rPr>
          <w:rStyle w:val="fontstyle01"/>
          <w:rFonts w:ascii="Times New Roman" w:hAnsi="Times New Roman"/>
          <w:szCs w:val="24"/>
        </w:rPr>
        <w:t xml:space="preserve"> </w:t>
      </w:r>
      <w:proofErr w:type="spellStart"/>
      <w:r w:rsidRPr="0042643B">
        <w:rPr>
          <w:rStyle w:val="fontstyle01"/>
          <w:rFonts w:ascii="Times New Roman" w:hAnsi="Times New Roman"/>
          <w:szCs w:val="24"/>
        </w:rPr>
        <w:t>results</w:t>
      </w:r>
      <w:proofErr w:type="spellEnd"/>
      <w:r w:rsidRPr="0042643B">
        <w:rPr>
          <w:rStyle w:val="fontstyle01"/>
          <w:rFonts w:ascii="Times New Roman" w:hAnsi="Times New Roman"/>
          <w:szCs w:val="24"/>
        </w:rPr>
        <w:t xml:space="preserve"> </w:t>
      </w:r>
      <w:proofErr w:type="spellStart"/>
      <w:r w:rsidRPr="0042643B">
        <w:rPr>
          <w:rStyle w:val="fontstyle01"/>
          <w:rFonts w:ascii="Times New Roman" w:hAnsi="Times New Roman"/>
          <w:szCs w:val="24"/>
        </w:rPr>
        <w:t>showed</w:t>
      </w:r>
      <w:proofErr w:type="spellEnd"/>
      <w:r w:rsidRPr="0042643B">
        <w:rPr>
          <w:rStyle w:val="fontstyle01"/>
          <w:rFonts w:ascii="Times New Roman" w:hAnsi="Times New Roman"/>
          <w:szCs w:val="24"/>
        </w:rPr>
        <w:t xml:space="preserve"> </w:t>
      </w:r>
      <w:proofErr w:type="spellStart"/>
      <w:r w:rsidRPr="0042643B">
        <w:rPr>
          <w:rStyle w:val="fontstyle01"/>
          <w:rFonts w:ascii="Times New Roman" w:hAnsi="Times New Roman"/>
          <w:szCs w:val="24"/>
        </w:rPr>
        <w:t>that</w:t>
      </w:r>
      <w:proofErr w:type="spellEnd"/>
      <w:r w:rsidRPr="0042643B">
        <w:rPr>
          <w:rStyle w:val="fontstyle01"/>
          <w:rFonts w:ascii="Times New Roman" w:hAnsi="Times New Roman"/>
          <w:szCs w:val="24"/>
        </w:rPr>
        <w:t xml:space="preserve"> the </w:t>
      </w:r>
      <w:proofErr w:type="spellStart"/>
      <w:r w:rsidRPr="0042643B">
        <w:rPr>
          <w:rStyle w:val="fontstyle01"/>
          <w:rFonts w:ascii="Times New Roman" w:hAnsi="Times New Roman"/>
          <w:szCs w:val="24"/>
        </w:rPr>
        <w:t>carbon</w:t>
      </w:r>
      <w:proofErr w:type="spellEnd"/>
      <w:r w:rsidRPr="0042643B">
        <w:rPr>
          <w:rStyle w:val="fontstyle01"/>
          <w:rFonts w:ascii="Times New Roman" w:hAnsi="Times New Roman"/>
          <w:szCs w:val="24"/>
        </w:rPr>
        <w:t xml:space="preserve">, </w:t>
      </w:r>
      <w:proofErr w:type="spellStart"/>
      <w:r w:rsidRPr="0042643B">
        <w:rPr>
          <w:rStyle w:val="fontstyle01"/>
          <w:rFonts w:ascii="Times New Roman" w:hAnsi="Times New Roman"/>
          <w:szCs w:val="24"/>
        </w:rPr>
        <w:t>hydrogen</w:t>
      </w:r>
      <w:proofErr w:type="spellEnd"/>
      <w:r w:rsidRPr="0042643B">
        <w:rPr>
          <w:rStyle w:val="fontstyle01"/>
          <w:rFonts w:ascii="Times New Roman" w:hAnsi="Times New Roman"/>
          <w:szCs w:val="24"/>
        </w:rPr>
        <w:t xml:space="preserve">, and </w:t>
      </w:r>
      <w:proofErr w:type="spellStart"/>
      <w:r w:rsidRPr="0042643B">
        <w:rPr>
          <w:rStyle w:val="fontstyle01"/>
          <w:rFonts w:ascii="Times New Roman" w:hAnsi="Times New Roman"/>
          <w:szCs w:val="24"/>
        </w:rPr>
        <w:t>nitrogen</w:t>
      </w:r>
      <w:proofErr w:type="spellEnd"/>
      <w:r w:rsidRPr="0042643B">
        <w:rPr>
          <w:rStyle w:val="fontstyle01"/>
          <w:rFonts w:ascii="Times New Roman" w:hAnsi="Times New Roman"/>
          <w:szCs w:val="24"/>
        </w:rPr>
        <w:t xml:space="preserve"> content of </w:t>
      </w:r>
      <w:r w:rsidRPr="0042643B">
        <w:rPr>
          <w:rFonts w:ascii="Times New Roman" w:eastAsia="Times New Roman" w:hAnsi="Times New Roman"/>
          <w:szCs w:val="24"/>
          <w:lang w:bidi="fa-IR"/>
        </w:rPr>
        <w:t>Fe</w:t>
      </w:r>
      <w:r w:rsidRPr="0042643B">
        <w:rPr>
          <w:rFonts w:ascii="Times New Roman" w:eastAsia="Times New Roman" w:hAnsi="Times New Roman"/>
          <w:szCs w:val="24"/>
          <w:vertAlign w:val="subscript"/>
          <w:lang w:bidi="fa-IR"/>
        </w:rPr>
        <w:t>3</w:t>
      </w:r>
      <w:r w:rsidRPr="0042643B">
        <w:rPr>
          <w:rFonts w:ascii="Times New Roman" w:eastAsia="Times New Roman" w:hAnsi="Times New Roman"/>
          <w:szCs w:val="24"/>
          <w:lang w:bidi="fa-IR"/>
        </w:rPr>
        <w:t>O</w:t>
      </w:r>
      <w:r w:rsidRPr="0042643B">
        <w:rPr>
          <w:rFonts w:ascii="Times New Roman" w:eastAsia="Times New Roman" w:hAnsi="Times New Roman"/>
          <w:szCs w:val="24"/>
          <w:vertAlign w:val="subscript"/>
          <w:lang w:bidi="fa-IR"/>
        </w:rPr>
        <w:t>4</w:t>
      </w:r>
      <w:r w:rsidRPr="0042643B">
        <w:rPr>
          <w:rFonts w:ascii="Times New Roman" w:eastAsia="Times New Roman" w:hAnsi="Times New Roman"/>
          <w:szCs w:val="24"/>
          <w:lang w:bidi="fa-IR"/>
        </w:rPr>
        <w:t xml:space="preserve">@ </w:t>
      </w:r>
      <w:proofErr w:type="spellStart"/>
      <w:r w:rsidRPr="0042643B">
        <w:rPr>
          <w:rFonts w:ascii="Times New Roman" w:eastAsia="Times New Roman" w:hAnsi="Times New Roman"/>
          <w:szCs w:val="24"/>
          <w:lang w:bidi="fa-IR"/>
        </w:rPr>
        <w:t>PyHBr</w:t>
      </w:r>
      <w:proofErr w:type="spellEnd"/>
      <w:r w:rsidRPr="0042643B">
        <w:rPr>
          <w:rFonts w:ascii="Times New Roman" w:eastAsia="Times New Roman" w:hAnsi="Times New Roman"/>
          <w:szCs w:val="24"/>
          <w:vertAlign w:val="subscript"/>
          <w:lang w:bidi="fa-IR"/>
        </w:rPr>
        <w:t xml:space="preserve"> </w:t>
      </w:r>
      <w:r w:rsidRPr="0042643B">
        <w:rPr>
          <w:rFonts w:ascii="Times New Roman" w:eastAsia="Times New Roman" w:hAnsi="Times New Roman"/>
          <w:szCs w:val="24"/>
          <w:lang w:bidi="fa-IR"/>
        </w:rPr>
        <w:t>(</w:t>
      </w:r>
      <w:proofErr w:type="spellStart"/>
      <w:r w:rsidRPr="0042643B">
        <w:rPr>
          <w:rFonts w:ascii="Times New Roman" w:eastAsia="Times New Roman" w:hAnsi="Times New Roman"/>
          <w:szCs w:val="24"/>
          <w:lang w:bidi="fa-IR"/>
        </w:rPr>
        <w:t>monobromide</w:t>
      </w:r>
      <w:proofErr w:type="spellEnd"/>
      <w:r w:rsidRPr="0042643B">
        <w:rPr>
          <w:rFonts w:ascii="Times New Roman" w:eastAsia="Times New Roman" w:hAnsi="Times New Roman"/>
          <w:szCs w:val="24"/>
          <w:lang w:bidi="fa-IR"/>
        </w:rPr>
        <w:t xml:space="preserve">) </w:t>
      </w:r>
      <w:proofErr w:type="spellStart"/>
      <w:r w:rsidRPr="0042643B">
        <w:rPr>
          <w:rStyle w:val="fontstyle01"/>
          <w:rFonts w:ascii="Times New Roman" w:hAnsi="Times New Roman"/>
          <w:szCs w:val="24"/>
        </w:rPr>
        <w:t>was</w:t>
      </w:r>
      <w:proofErr w:type="spellEnd"/>
      <w:r w:rsidRPr="0042643B">
        <w:rPr>
          <w:rStyle w:val="fontstyle01"/>
          <w:rFonts w:ascii="Times New Roman" w:hAnsi="Times New Roman"/>
          <w:szCs w:val="24"/>
        </w:rPr>
        <w:t xml:space="preserve"> 18.65, 3.02 and 4.86</w:t>
      </w:r>
      <w:r w:rsidRPr="0042643B">
        <w:rPr>
          <w:rFonts w:ascii="Times New Roman" w:hAnsi="Times New Roman"/>
          <w:szCs w:val="24"/>
        </w:rPr>
        <w:t xml:space="preserve"> </w:t>
      </w:r>
      <w:r w:rsidRPr="0042643B">
        <w:rPr>
          <w:rStyle w:val="fontstyle01"/>
          <w:rFonts w:ascii="Times New Roman" w:hAnsi="Times New Roman"/>
          <w:szCs w:val="24"/>
        </w:rPr>
        <w:t>(</w:t>
      </w:r>
      <w:proofErr w:type="spellStart"/>
      <w:proofErr w:type="gramStart"/>
      <w:r w:rsidRPr="0042643B">
        <w:rPr>
          <w:rStyle w:val="fontstyle01"/>
          <w:rFonts w:ascii="Times New Roman" w:hAnsi="Times New Roman"/>
          <w:szCs w:val="24"/>
        </w:rPr>
        <w:t>wt</w:t>
      </w:r>
      <w:proofErr w:type="spellEnd"/>
      <w:r w:rsidRPr="0042643B">
        <w:rPr>
          <w:rStyle w:val="fontstyle01"/>
          <w:rFonts w:ascii="Times New Roman" w:hAnsi="Times New Roman"/>
          <w:szCs w:val="24"/>
        </w:rPr>
        <w:t>.%</w:t>
      </w:r>
      <w:proofErr w:type="gramEnd"/>
      <w:r w:rsidRPr="0042643B">
        <w:rPr>
          <w:rStyle w:val="fontstyle01"/>
          <w:rFonts w:ascii="Times New Roman" w:hAnsi="Times New Roman"/>
          <w:szCs w:val="24"/>
        </w:rPr>
        <w:t xml:space="preserve">), </w:t>
      </w:r>
      <w:proofErr w:type="spellStart"/>
      <w:r w:rsidRPr="0042643B">
        <w:rPr>
          <w:rStyle w:val="fontstyle01"/>
          <w:rFonts w:ascii="Times New Roman" w:hAnsi="Times New Roman"/>
          <w:szCs w:val="24"/>
        </w:rPr>
        <w:t>respectively</w:t>
      </w:r>
      <w:proofErr w:type="spellEnd"/>
      <w:r w:rsidRPr="0042643B">
        <w:rPr>
          <w:rStyle w:val="fontstyle01"/>
          <w:rFonts w:ascii="Times New Roman" w:hAnsi="Times New Roman"/>
          <w:szCs w:val="24"/>
        </w:rPr>
        <w:t xml:space="preserve">. </w:t>
      </w:r>
      <w:r w:rsidRPr="0042643B">
        <w:rPr>
          <w:rFonts w:ascii="Times New Roman" w:hAnsi="Times New Roman"/>
          <w:szCs w:val="24"/>
        </w:rPr>
        <w:t xml:space="preserve">By </w:t>
      </w:r>
      <w:proofErr w:type="spellStart"/>
      <w:r w:rsidRPr="0042643B">
        <w:rPr>
          <w:rFonts w:ascii="Times New Roman" w:hAnsi="Times New Roman"/>
          <w:szCs w:val="24"/>
        </w:rPr>
        <w:t>comparing</w:t>
      </w:r>
      <w:proofErr w:type="spellEnd"/>
      <w:r w:rsidRPr="0042643B">
        <w:rPr>
          <w:rFonts w:ascii="Times New Roman" w:hAnsi="Times New Roman"/>
          <w:szCs w:val="24"/>
        </w:rPr>
        <w:t xml:space="preserve"> the total </w:t>
      </w:r>
      <w:proofErr w:type="spellStart"/>
      <w:r w:rsidRPr="0042643B">
        <w:rPr>
          <w:rFonts w:ascii="Times New Roman" w:hAnsi="Times New Roman"/>
          <w:szCs w:val="24"/>
        </w:rPr>
        <w:t>weight</w:t>
      </w:r>
      <w:proofErr w:type="spellEnd"/>
      <w:r w:rsidRPr="0042643B">
        <w:rPr>
          <w:rFonts w:ascii="Times New Roman" w:hAnsi="Times New Roman"/>
          <w:szCs w:val="24"/>
        </w:rPr>
        <w:t xml:space="preserve"> percentages of </w:t>
      </w:r>
      <w:proofErr w:type="spellStart"/>
      <w:r w:rsidRPr="0042643B">
        <w:rPr>
          <w:rFonts w:ascii="Times New Roman" w:hAnsi="Times New Roman"/>
          <w:szCs w:val="24"/>
        </w:rPr>
        <w:t>carbon</w:t>
      </w:r>
      <w:proofErr w:type="spellEnd"/>
      <w:r w:rsidRPr="0042643B">
        <w:rPr>
          <w:rFonts w:ascii="Times New Roman" w:hAnsi="Times New Roman"/>
          <w:szCs w:val="24"/>
        </w:rPr>
        <w:t xml:space="preserve">, </w:t>
      </w:r>
      <w:proofErr w:type="spellStart"/>
      <w:r w:rsidRPr="0042643B">
        <w:rPr>
          <w:rFonts w:ascii="Times New Roman" w:hAnsi="Times New Roman"/>
          <w:szCs w:val="24"/>
        </w:rPr>
        <w:t>hydrogen</w:t>
      </w:r>
      <w:proofErr w:type="spellEnd"/>
      <w:r w:rsidRPr="0042643B">
        <w:rPr>
          <w:rFonts w:ascii="Times New Roman" w:hAnsi="Times New Roman"/>
          <w:szCs w:val="24"/>
        </w:rPr>
        <w:t xml:space="preserve"> and </w:t>
      </w:r>
      <w:proofErr w:type="spellStart"/>
      <w:r w:rsidRPr="0042643B">
        <w:rPr>
          <w:rFonts w:ascii="Times New Roman" w:hAnsi="Times New Roman"/>
          <w:szCs w:val="24"/>
        </w:rPr>
        <w:t>nitrogen</w:t>
      </w:r>
      <w:proofErr w:type="spellEnd"/>
      <w:r w:rsidRPr="0042643B">
        <w:rPr>
          <w:rFonts w:ascii="Times New Roman" w:hAnsi="Times New Roman"/>
          <w:szCs w:val="24"/>
        </w:rPr>
        <w:t xml:space="preserve"> in the </w:t>
      </w:r>
      <w:proofErr w:type="spellStart"/>
      <w:r w:rsidRPr="0042643B">
        <w:rPr>
          <w:rFonts w:ascii="Times New Roman" w:hAnsi="Times New Roman"/>
          <w:szCs w:val="24"/>
        </w:rPr>
        <w:t>two</w:t>
      </w:r>
      <w:proofErr w:type="spellEnd"/>
      <w:r w:rsidRPr="0042643B">
        <w:rPr>
          <w:rFonts w:ascii="Times New Roman" w:hAnsi="Times New Roman"/>
          <w:szCs w:val="24"/>
        </w:rPr>
        <w:t xml:space="preserve"> </w:t>
      </w:r>
      <w:proofErr w:type="spellStart"/>
      <w:r w:rsidRPr="0042643B">
        <w:rPr>
          <w:rFonts w:ascii="Times New Roman" w:hAnsi="Times New Roman"/>
          <w:szCs w:val="24"/>
        </w:rPr>
        <w:t>samples</w:t>
      </w:r>
      <w:proofErr w:type="spellEnd"/>
      <w:r w:rsidRPr="0042643B">
        <w:rPr>
          <w:rFonts w:ascii="Times New Roman" w:hAnsi="Times New Roman"/>
          <w:szCs w:val="24"/>
        </w:rPr>
        <w:t xml:space="preserve"> Fe</w:t>
      </w:r>
      <w:r w:rsidRPr="0042643B">
        <w:rPr>
          <w:rFonts w:ascii="Times New Roman" w:hAnsi="Times New Roman"/>
          <w:szCs w:val="24"/>
          <w:vertAlign w:val="subscript"/>
        </w:rPr>
        <w:t>3</w:t>
      </w:r>
      <w:r w:rsidRPr="0042643B">
        <w:rPr>
          <w:rFonts w:ascii="Times New Roman" w:hAnsi="Times New Roman"/>
          <w:szCs w:val="24"/>
        </w:rPr>
        <w:t>O</w:t>
      </w:r>
      <w:r w:rsidRPr="0042643B">
        <w:rPr>
          <w:rFonts w:ascii="Times New Roman" w:hAnsi="Times New Roman"/>
          <w:szCs w:val="24"/>
          <w:vertAlign w:val="subscript"/>
        </w:rPr>
        <w:t>4</w:t>
      </w:r>
      <w:r w:rsidRPr="0042643B">
        <w:rPr>
          <w:rFonts w:ascii="Times New Roman" w:hAnsi="Times New Roman"/>
          <w:szCs w:val="24"/>
        </w:rPr>
        <w:t>@PyHBr and Fe</w:t>
      </w:r>
      <w:r w:rsidRPr="0042643B">
        <w:rPr>
          <w:rFonts w:ascii="Times New Roman" w:hAnsi="Times New Roman"/>
          <w:szCs w:val="24"/>
          <w:vertAlign w:val="subscript"/>
        </w:rPr>
        <w:t>3</w:t>
      </w:r>
      <w:r w:rsidRPr="0042643B">
        <w:rPr>
          <w:rFonts w:ascii="Times New Roman" w:hAnsi="Times New Roman"/>
          <w:szCs w:val="24"/>
        </w:rPr>
        <w:t>O</w:t>
      </w:r>
      <w:r w:rsidRPr="0042643B">
        <w:rPr>
          <w:rFonts w:ascii="Times New Roman" w:hAnsi="Times New Roman"/>
          <w:szCs w:val="24"/>
          <w:vertAlign w:val="subscript"/>
        </w:rPr>
        <w:t>4</w:t>
      </w:r>
      <w:r w:rsidRPr="0042643B">
        <w:rPr>
          <w:rFonts w:ascii="Times New Roman" w:hAnsi="Times New Roman"/>
          <w:szCs w:val="24"/>
        </w:rPr>
        <w:t>@PyHBr</w:t>
      </w:r>
      <w:r w:rsidRPr="0042643B">
        <w:rPr>
          <w:rFonts w:ascii="Times New Roman" w:hAnsi="Times New Roman"/>
          <w:szCs w:val="24"/>
          <w:vertAlign w:val="subscript"/>
        </w:rPr>
        <w:t>3</w:t>
      </w:r>
      <w:r w:rsidRPr="0042643B">
        <w:rPr>
          <w:rFonts w:ascii="Times New Roman" w:hAnsi="Times New Roman"/>
          <w:szCs w:val="24"/>
        </w:rPr>
        <w:t xml:space="preserve"> (26.53 and 18.28, </w:t>
      </w:r>
      <w:proofErr w:type="spellStart"/>
      <w:r w:rsidRPr="0042643B">
        <w:rPr>
          <w:rFonts w:ascii="Times New Roman" w:hAnsi="Times New Roman"/>
          <w:szCs w:val="24"/>
        </w:rPr>
        <w:t>respectively</w:t>
      </w:r>
      <w:proofErr w:type="spellEnd"/>
      <w:r w:rsidRPr="0042643B">
        <w:rPr>
          <w:rFonts w:ascii="Times New Roman" w:hAnsi="Times New Roman"/>
          <w:szCs w:val="24"/>
        </w:rPr>
        <w:t xml:space="preserve">), a ratio of 1.45 </w:t>
      </w:r>
      <w:proofErr w:type="spellStart"/>
      <w:r w:rsidRPr="0042643B">
        <w:rPr>
          <w:rFonts w:ascii="Times New Roman" w:hAnsi="Times New Roman"/>
          <w:szCs w:val="24"/>
        </w:rPr>
        <w:t>is</w:t>
      </w:r>
      <w:proofErr w:type="spellEnd"/>
      <w:r w:rsidRPr="0042643B">
        <w:rPr>
          <w:rFonts w:ascii="Times New Roman" w:hAnsi="Times New Roman"/>
          <w:szCs w:val="24"/>
        </w:rPr>
        <w:t xml:space="preserve"> </w:t>
      </w:r>
      <w:proofErr w:type="spellStart"/>
      <w:r w:rsidRPr="0042643B">
        <w:rPr>
          <w:rFonts w:ascii="Times New Roman" w:hAnsi="Times New Roman"/>
          <w:szCs w:val="24"/>
        </w:rPr>
        <w:t>obtained</w:t>
      </w:r>
      <w:proofErr w:type="spellEnd"/>
      <w:r w:rsidRPr="0042643B">
        <w:rPr>
          <w:rFonts w:ascii="Times New Roman" w:hAnsi="Times New Roman"/>
          <w:szCs w:val="24"/>
        </w:rPr>
        <w:t xml:space="preserve">, </w:t>
      </w:r>
      <w:proofErr w:type="spellStart"/>
      <w:r w:rsidRPr="0042643B">
        <w:rPr>
          <w:rFonts w:ascii="Times New Roman" w:hAnsi="Times New Roman"/>
          <w:szCs w:val="24"/>
        </w:rPr>
        <w:t>which</w:t>
      </w:r>
      <w:proofErr w:type="spellEnd"/>
      <w:r w:rsidRPr="0042643B">
        <w:rPr>
          <w:rFonts w:ascii="Times New Roman" w:hAnsi="Times New Roman"/>
          <w:szCs w:val="24"/>
        </w:rPr>
        <w:t xml:space="preserve"> </w:t>
      </w:r>
      <w:proofErr w:type="spellStart"/>
      <w:r w:rsidRPr="0042643B">
        <w:rPr>
          <w:rFonts w:ascii="Times New Roman" w:hAnsi="Times New Roman"/>
          <w:szCs w:val="24"/>
        </w:rPr>
        <w:t>is</w:t>
      </w:r>
      <w:proofErr w:type="spellEnd"/>
      <w:r w:rsidRPr="0042643B">
        <w:rPr>
          <w:rFonts w:ascii="Times New Roman" w:hAnsi="Times New Roman"/>
          <w:szCs w:val="24"/>
        </w:rPr>
        <w:t xml:space="preserve"> </w:t>
      </w:r>
      <w:proofErr w:type="spellStart"/>
      <w:r w:rsidRPr="0042643B">
        <w:rPr>
          <w:rFonts w:ascii="Times New Roman" w:hAnsi="Times New Roman"/>
          <w:szCs w:val="24"/>
        </w:rPr>
        <w:t>very</w:t>
      </w:r>
      <w:proofErr w:type="spellEnd"/>
      <w:r w:rsidRPr="0042643B">
        <w:rPr>
          <w:rFonts w:ascii="Times New Roman" w:hAnsi="Times New Roman"/>
          <w:szCs w:val="24"/>
        </w:rPr>
        <w:t xml:space="preserve"> close to 1.36, </w:t>
      </w:r>
      <w:proofErr w:type="spellStart"/>
      <w:r w:rsidRPr="0042643B">
        <w:rPr>
          <w:rFonts w:ascii="Times New Roman" w:hAnsi="Times New Roman"/>
          <w:szCs w:val="24"/>
        </w:rPr>
        <w:t>calculated</w:t>
      </w:r>
      <w:proofErr w:type="spellEnd"/>
      <w:r w:rsidRPr="0042643B">
        <w:rPr>
          <w:rFonts w:ascii="Times New Roman" w:hAnsi="Times New Roman"/>
          <w:szCs w:val="24"/>
        </w:rPr>
        <w:t xml:space="preserve"> </w:t>
      </w:r>
      <w:proofErr w:type="spellStart"/>
      <w:r w:rsidRPr="0042643B">
        <w:rPr>
          <w:rFonts w:ascii="Times New Roman" w:hAnsi="Times New Roman"/>
          <w:szCs w:val="24"/>
        </w:rPr>
        <w:t>from</w:t>
      </w:r>
      <w:proofErr w:type="spellEnd"/>
      <w:r w:rsidRPr="0042643B">
        <w:rPr>
          <w:rFonts w:ascii="Times New Roman" w:hAnsi="Times New Roman"/>
          <w:szCs w:val="24"/>
        </w:rPr>
        <w:t xml:space="preserve"> the </w:t>
      </w:r>
      <w:proofErr w:type="spellStart"/>
      <w:r w:rsidRPr="0042643B">
        <w:rPr>
          <w:rFonts w:ascii="Times New Roman" w:hAnsi="Times New Roman"/>
          <w:szCs w:val="24"/>
        </w:rPr>
        <w:t>chemical</w:t>
      </w:r>
      <w:proofErr w:type="spellEnd"/>
      <w:r w:rsidRPr="0042643B">
        <w:rPr>
          <w:rFonts w:ascii="Times New Roman" w:hAnsi="Times New Roman"/>
          <w:szCs w:val="24"/>
        </w:rPr>
        <w:t xml:space="preserve"> formula of </w:t>
      </w:r>
      <w:proofErr w:type="spellStart"/>
      <w:r w:rsidRPr="0042643B">
        <w:rPr>
          <w:rFonts w:ascii="Times New Roman" w:hAnsi="Times New Roman"/>
          <w:szCs w:val="24"/>
        </w:rPr>
        <w:t>organic</w:t>
      </w:r>
      <w:proofErr w:type="spellEnd"/>
      <w:r w:rsidRPr="0042643B">
        <w:rPr>
          <w:rFonts w:ascii="Times New Roman" w:hAnsi="Times New Roman"/>
          <w:szCs w:val="24"/>
        </w:rPr>
        <w:t xml:space="preserve"> segment of </w:t>
      </w:r>
      <w:proofErr w:type="spellStart"/>
      <w:r w:rsidRPr="0042643B">
        <w:rPr>
          <w:rFonts w:ascii="Times New Roman" w:hAnsi="Times New Roman"/>
          <w:szCs w:val="24"/>
        </w:rPr>
        <w:t>these</w:t>
      </w:r>
      <w:proofErr w:type="spellEnd"/>
      <w:r w:rsidRPr="0042643B">
        <w:rPr>
          <w:rFonts w:ascii="Times New Roman" w:hAnsi="Times New Roman"/>
          <w:szCs w:val="24"/>
        </w:rPr>
        <w:t xml:space="preserve"> compounds.</w:t>
      </w:r>
    </w:p>
    <w:p w14:paraId="2FF88A57" w14:textId="77777777" w:rsidR="00ED01BC" w:rsidRPr="0042643B" w:rsidRDefault="00ED01BC" w:rsidP="00656195">
      <w:pPr>
        <w:spacing w:line="360" w:lineRule="auto"/>
        <w:jc w:val="both"/>
        <w:rPr>
          <w:rFonts w:ascii="Times New Roman" w:eastAsia="Times New Roman" w:hAnsi="Times New Roman"/>
          <w:szCs w:val="24"/>
          <w:vertAlign w:val="superscript"/>
          <w:lang w:bidi="fa-IR"/>
        </w:rPr>
      </w:pPr>
      <w:r w:rsidRPr="0042643B">
        <w:rPr>
          <w:rFonts w:ascii="Times New Roman" w:hAnsi="Times New Roman"/>
          <w:szCs w:val="24"/>
        </w:rPr>
        <w:t xml:space="preserve">X-ray </w:t>
      </w:r>
      <w:proofErr w:type="spellStart"/>
      <w:r w:rsidRPr="0042643B">
        <w:rPr>
          <w:rFonts w:ascii="Times New Roman" w:hAnsi="Times New Roman"/>
          <w:szCs w:val="24"/>
        </w:rPr>
        <w:t>powder</w:t>
      </w:r>
      <w:proofErr w:type="spellEnd"/>
      <w:r w:rsidRPr="0042643B">
        <w:rPr>
          <w:rFonts w:ascii="Times New Roman" w:hAnsi="Times New Roman"/>
          <w:szCs w:val="24"/>
        </w:rPr>
        <w:t xml:space="preserve"> diffraction (XRD) </w:t>
      </w:r>
      <w:proofErr w:type="spellStart"/>
      <w:r w:rsidRPr="0042643B">
        <w:rPr>
          <w:rFonts w:ascii="Times New Roman" w:hAnsi="Times New Roman"/>
          <w:szCs w:val="24"/>
        </w:rPr>
        <w:t>analysis</w:t>
      </w:r>
      <w:proofErr w:type="spellEnd"/>
      <w:r w:rsidRPr="0042643B">
        <w:rPr>
          <w:rFonts w:ascii="Times New Roman" w:hAnsi="Times New Roman"/>
          <w:szCs w:val="24"/>
        </w:rPr>
        <w:t xml:space="preserve"> </w:t>
      </w:r>
      <w:proofErr w:type="spellStart"/>
      <w:r w:rsidRPr="0042643B">
        <w:rPr>
          <w:rFonts w:ascii="Times New Roman" w:hAnsi="Times New Roman"/>
          <w:szCs w:val="24"/>
        </w:rPr>
        <w:t>was</w:t>
      </w:r>
      <w:proofErr w:type="spellEnd"/>
      <w:r w:rsidRPr="0042643B">
        <w:rPr>
          <w:rFonts w:ascii="Times New Roman" w:hAnsi="Times New Roman"/>
          <w:szCs w:val="24"/>
        </w:rPr>
        <w:t xml:space="preserve"> </w:t>
      </w:r>
      <w:proofErr w:type="spellStart"/>
      <w:r w:rsidRPr="0042643B">
        <w:rPr>
          <w:rFonts w:ascii="Times New Roman" w:hAnsi="Times New Roman"/>
          <w:szCs w:val="24"/>
        </w:rPr>
        <w:t>used</w:t>
      </w:r>
      <w:proofErr w:type="spellEnd"/>
      <w:r w:rsidRPr="0042643B">
        <w:rPr>
          <w:rFonts w:ascii="Times New Roman" w:hAnsi="Times New Roman"/>
          <w:szCs w:val="24"/>
        </w:rPr>
        <w:t xml:space="preserve"> to </w:t>
      </w:r>
      <w:proofErr w:type="spellStart"/>
      <w:r w:rsidRPr="0042643B">
        <w:rPr>
          <w:rFonts w:ascii="Times New Roman" w:hAnsi="Times New Roman"/>
          <w:szCs w:val="24"/>
        </w:rPr>
        <w:t>characterize</w:t>
      </w:r>
      <w:proofErr w:type="spellEnd"/>
      <w:r w:rsidRPr="0042643B">
        <w:rPr>
          <w:rFonts w:ascii="Times New Roman" w:hAnsi="Times New Roman"/>
          <w:szCs w:val="24"/>
        </w:rPr>
        <w:t xml:space="preserve"> the crystalline structure of the </w:t>
      </w:r>
      <w:r w:rsidRPr="0042643B">
        <w:rPr>
          <w:rFonts w:ascii="Times New Roman" w:eastAsia="Times New Roman" w:hAnsi="Times New Roman"/>
          <w:szCs w:val="24"/>
          <w:lang w:bidi="fa-IR"/>
        </w:rPr>
        <w:t>Fe</w:t>
      </w:r>
      <w:r w:rsidRPr="0042643B">
        <w:rPr>
          <w:rFonts w:ascii="Times New Roman" w:eastAsia="Times New Roman" w:hAnsi="Times New Roman"/>
          <w:szCs w:val="24"/>
          <w:vertAlign w:val="subscript"/>
          <w:lang w:bidi="fa-IR"/>
        </w:rPr>
        <w:t>3</w:t>
      </w:r>
      <w:r w:rsidRPr="0042643B">
        <w:rPr>
          <w:rFonts w:ascii="Times New Roman" w:eastAsia="Times New Roman" w:hAnsi="Times New Roman"/>
          <w:szCs w:val="24"/>
          <w:lang w:bidi="fa-IR"/>
        </w:rPr>
        <w:t>O</w:t>
      </w:r>
      <w:r w:rsidRPr="0042643B">
        <w:rPr>
          <w:rFonts w:ascii="Times New Roman" w:eastAsia="Times New Roman" w:hAnsi="Times New Roman"/>
          <w:szCs w:val="24"/>
          <w:vertAlign w:val="subscript"/>
          <w:lang w:bidi="fa-IR"/>
        </w:rPr>
        <w:t>4</w:t>
      </w:r>
      <w:r w:rsidRPr="0042643B">
        <w:rPr>
          <w:rFonts w:ascii="Times New Roman" w:eastAsia="Times New Roman" w:hAnsi="Times New Roman"/>
          <w:szCs w:val="24"/>
          <w:lang w:bidi="fa-IR"/>
        </w:rPr>
        <w:t>@ PyHBr</w:t>
      </w:r>
      <w:r w:rsidRPr="0042643B">
        <w:rPr>
          <w:rFonts w:ascii="Times New Roman" w:eastAsia="Times New Roman" w:hAnsi="Times New Roman"/>
          <w:szCs w:val="24"/>
          <w:vertAlign w:val="subscript"/>
          <w:lang w:bidi="fa-IR"/>
        </w:rPr>
        <w:t>3</w:t>
      </w:r>
      <w:r w:rsidRPr="0042643B">
        <w:rPr>
          <w:rFonts w:ascii="Times New Roman" w:eastAsia="Times New Roman" w:hAnsi="Times New Roman"/>
          <w:szCs w:val="24"/>
          <w:lang w:bidi="fa-IR"/>
        </w:rPr>
        <w:t xml:space="preserve">. XRD </w:t>
      </w:r>
      <w:r w:rsidRPr="0042643B">
        <w:rPr>
          <w:rFonts w:ascii="Times New Roman" w:hAnsi="Times New Roman"/>
          <w:szCs w:val="24"/>
        </w:rPr>
        <w:t>diffraction</w:t>
      </w:r>
      <w:r w:rsidRPr="0042643B">
        <w:rPr>
          <w:rFonts w:ascii="Times New Roman" w:eastAsia="Times New Roman" w:hAnsi="Times New Roman"/>
          <w:szCs w:val="24"/>
          <w:lang w:bidi="fa-IR"/>
        </w:rPr>
        <w:t xml:space="preserve"> pattern </w:t>
      </w:r>
      <w:proofErr w:type="spellStart"/>
      <w:r w:rsidRPr="0042643B">
        <w:rPr>
          <w:rFonts w:ascii="Times New Roman" w:eastAsia="Times New Roman" w:hAnsi="Times New Roman"/>
          <w:szCs w:val="24"/>
          <w:lang w:bidi="fa-IR"/>
        </w:rPr>
        <w:t>is</w:t>
      </w:r>
      <w:proofErr w:type="spellEnd"/>
      <w:r w:rsidRPr="0042643B">
        <w:rPr>
          <w:rFonts w:ascii="Times New Roman" w:eastAsia="Times New Roman" w:hAnsi="Times New Roman"/>
          <w:szCs w:val="24"/>
          <w:lang w:bidi="fa-IR"/>
        </w:rPr>
        <w:t xml:space="preserve"> </w:t>
      </w:r>
      <w:proofErr w:type="spellStart"/>
      <w:r w:rsidRPr="0042643B">
        <w:rPr>
          <w:rFonts w:ascii="Times New Roman" w:eastAsia="Times New Roman" w:hAnsi="Times New Roman"/>
          <w:szCs w:val="24"/>
          <w:lang w:bidi="fa-IR"/>
        </w:rPr>
        <w:t>shown</w:t>
      </w:r>
      <w:proofErr w:type="spellEnd"/>
      <w:r w:rsidRPr="0042643B">
        <w:rPr>
          <w:rFonts w:ascii="Times New Roman" w:eastAsia="Times New Roman" w:hAnsi="Times New Roman"/>
          <w:szCs w:val="24"/>
          <w:lang w:bidi="fa-IR"/>
        </w:rPr>
        <w:t xml:space="preserve"> in figure 3 </w:t>
      </w:r>
      <w:proofErr w:type="spellStart"/>
      <w:r w:rsidRPr="0042643B">
        <w:rPr>
          <w:rFonts w:ascii="Times New Roman" w:eastAsia="Times New Roman" w:hAnsi="Times New Roman"/>
          <w:szCs w:val="24"/>
          <w:lang w:bidi="fa-IR"/>
        </w:rPr>
        <w:t>which</w:t>
      </w:r>
      <w:proofErr w:type="spellEnd"/>
      <w:r w:rsidRPr="0042643B">
        <w:rPr>
          <w:rFonts w:ascii="Times New Roman" w:eastAsia="Times New Roman" w:hAnsi="Times New Roman"/>
          <w:szCs w:val="24"/>
          <w:lang w:bidi="fa-IR"/>
        </w:rPr>
        <w:t xml:space="preserve"> matches </w:t>
      </w:r>
      <w:proofErr w:type="spellStart"/>
      <w:r w:rsidRPr="0042643B">
        <w:rPr>
          <w:rFonts w:ascii="Times New Roman" w:eastAsia="Times New Roman" w:hAnsi="Times New Roman"/>
          <w:szCs w:val="24"/>
          <w:lang w:bidi="fa-IR"/>
        </w:rPr>
        <w:t>with</w:t>
      </w:r>
      <w:proofErr w:type="spellEnd"/>
      <w:r w:rsidRPr="0042643B">
        <w:rPr>
          <w:rFonts w:ascii="Times New Roman" w:eastAsia="Times New Roman" w:hAnsi="Times New Roman"/>
          <w:szCs w:val="24"/>
          <w:lang w:bidi="fa-IR"/>
        </w:rPr>
        <w:t xml:space="preserve"> literature.</w:t>
      </w:r>
      <w:r w:rsidRPr="0042643B">
        <w:rPr>
          <w:rFonts w:ascii="Times New Roman" w:eastAsia="Times New Roman" w:hAnsi="Times New Roman"/>
          <w:szCs w:val="24"/>
          <w:vertAlign w:val="superscript"/>
          <w:lang w:bidi="fa-IR"/>
        </w:rPr>
        <w:t>26</w:t>
      </w:r>
    </w:p>
    <w:p w14:paraId="6CDFEBDB" w14:textId="77777777" w:rsidR="00ED01BC" w:rsidRDefault="00ED01BC" w:rsidP="00656195">
      <w:pPr>
        <w:spacing w:line="360" w:lineRule="auto"/>
        <w:jc w:val="both"/>
        <w:rPr>
          <w:rFonts w:eastAsia="Times New Roman"/>
          <w:szCs w:val="24"/>
          <w:vertAlign w:val="superscript"/>
          <w:lang w:bidi="fa-IR"/>
        </w:rPr>
      </w:pPr>
    </w:p>
    <w:p w14:paraId="65681440" w14:textId="77777777" w:rsidR="00ED01BC" w:rsidRDefault="00ED01BC" w:rsidP="00656195">
      <w:pPr>
        <w:spacing w:line="360" w:lineRule="auto"/>
        <w:jc w:val="both"/>
        <w:rPr>
          <w:rFonts w:eastAsia="Times New Roman"/>
          <w:szCs w:val="24"/>
          <w:vertAlign w:val="superscript"/>
          <w:lang w:bidi="fa-IR"/>
        </w:rPr>
      </w:pPr>
    </w:p>
    <w:p w14:paraId="64DDBBD5" w14:textId="77777777" w:rsidR="00ED01BC" w:rsidRDefault="00ED01BC" w:rsidP="00656195">
      <w:pPr>
        <w:spacing w:line="360" w:lineRule="auto"/>
        <w:jc w:val="both"/>
        <w:rPr>
          <w:rFonts w:eastAsia="Times New Roman"/>
          <w:szCs w:val="24"/>
          <w:vertAlign w:val="superscript"/>
          <w:lang w:bidi="fa-IR"/>
        </w:rPr>
      </w:pPr>
    </w:p>
    <w:p w14:paraId="297BB964" w14:textId="77777777" w:rsidR="00ED01BC" w:rsidRDefault="00ED01BC" w:rsidP="00656195">
      <w:pPr>
        <w:spacing w:line="360" w:lineRule="auto"/>
        <w:rPr>
          <w:noProof/>
          <w:lang w:val="en-US"/>
        </w:rPr>
      </w:pPr>
    </w:p>
    <w:p w14:paraId="0A83F118" w14:textId="6FA6242E" w:rsidR="00ED01BC" w:rsidRDefault="00B95F61" w:rsidP="00656195">
      <w:pPr>
        <w:spacing w:line="360" w:lineRule="auto"/>
        <w:rPr>
          <w:b/>
          <w:bCs/>
          <w:szCs w:val="24"/>
        </w:rPr>
      </w:pPr>
      <w:r>
        <w:rPr>
          <w:noProof/>
        </w:rPr>
        <w:drawing>
          <wp:inline distT="0" distB="0" distL="0" distR="0" wp14:anchorId="53C6F8B0" wp14:editId="4B35806B">
            <wp:extent cx="5733415" cy="3799000"/>
            <wp:effectExtent l="0" t="0" r="635"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02C4EF4D" w14:textId="77777777" w:rsidR="00ED01BC" w:rsidRPr="0042643B" w:rsidRDefault="00ED01BC" w:rsidP="00656195">
      <w:pPr>
        <w:spacing w:line="360" w:lineRule="auto"/>
        <w:rPr>
          <w:rFonts w:ascii="Times New Roman" w:eastAsia="Times New Roman" w:hAnsi="Times New Roman"/>
          <w:szCs w:val="24"/>
          <w:lang w:bidi="fa-IR"/>
        </w:rPr>
      </w:pPr>
      <w:r w:rsidRPr="0042643B">
        <w:rPr>
          <w:rFonts w:ascii="Times New Roman" w:hAnsi="Times New Roman"/>
          <w:b/>
          <w:bCs/>
          <w:szCs w:val="24"/>
        </w:rPr>
        <w:t>Figure 1.</w:t>
      </w:r>
      <w:r w:rsidRPr="0042643B">
        <w:rPr>
          <w:rFonts w:ascii="Times New Roman" w:hAnsi="Times New Roman"/>
          <w:szCs w:val="24"/>
        </w:rPr>
        <w:t xml:space="preserve"> FT-IR </w:t>
      </w:r>
      <w:proofErr w:type="spellStart"/>
      <w:r w:rsidRPr="0042643B">
        <w:rPr>
          <w:rFonts w:ascii="Times New Roman" w:hAnsi="Times New Roman"/>
          <w:szCs w:val="24"/>
        </w:rPr>
        <w:t>spectrum</w:t>
      </w:r>
      <w:proofErr w:type="spellEnd"/>
      <w:r w:rsidRPr="0042643B">
        <w:rPr>
          <w:rFonts w:ascii="Times New Roman" w:hAnsi="Times New Roman"/>
          <w:szCs w:val="24"/>
        </w:rPr>
        <w:t xml:space="preserve"> of </w:t>
      </w:r>
      <w:r w:rsidRPr="0042643B">
        <w:rPr>
          <w:rFonts w:ascii="Times New Roman" w:eastAsia="Times New Roman" w:hAnsi="Times New Roman"/>
          <w:szCs w:val="24"/>
          <w:lang w:bidi="fa-IR"/>
        </w:rPr>
        <w:t>Fe</w:t>
      </w:r>
      <w:r w:rsidRPr="0042643B">
        <w:rPr>
          <w:rFonts w:ascii="Times New Roman" w:eastAsia="Times New Roman" w:hAnsi="Times New Roman"/>
          <w:szCs w:val="24"/>
          <w:vertAlign w:val="subscript"/>
          <w:lang w:bidi="fa-IR"/>
        </w:rPr>
        <w:t>3</w:t>
      </w:r>
      <w:r w:rsidRPr="0042643B">
        <w:rPr>
          <w:rFonts w:ascii="Times New Roman" w:eastAsia="Times New Roman" w:hAnsi="Times New Roman"/>
          <w:szCs w:val="24"/>
          <w:lang w:bidi="fa-IR"/>
        </w:rPr>
        <w:t>O</w:t>
      </w:r>
      <w:proofErr w:type="gramStart"/>
      <w:r w:rsidRPr="0042643B">
        <w:rPr>
          <w:rFonts w:ascii="Times New Roman" w:eastAsia="Times New Roman" w:hAnsi="Times New Roman"/>
          <w:szCs w:val="24"/>
          <w:vertAlign w:val="subscript"/>
          <w:lang w:bidi="fa-IR"/>
        </w:rPr>
        <w:t>4</w:t>
      </w:r>
      <w:r w:rsidRPr="0042643B">
        <w:rPr>
          <w:rFonts w:ascii="Times New Roman" w:eastAsia="Times New Roman" w:hAnsi="Times New Roman"/>
          <w:szCs w:val="24"/>
          <w:lang w:bidi="fa-IR"/>
        </w:rPr>
        <w:t xml:space="preserve"> </w:t>
      </w:r>
      <w:r w:rsidRPr="0042643B">
        <w:rPr>
          <w:rFonts w:ascii="Times New Roman" w:eastAsia="Times New Roman" w:hAnsi="Times New Roman"/>
          <w:szCs w:val="24"/>
          <w:vertAlign w:val="subscript"/>
          <w:lang w:bidi="fa-IR"/>
        </w:rPr>
        <w:t xml:space="preserve"> </w:t>
      </w:r>
      <w:proofErr w:type="spellStart"/>
      <w:r w:rsidRPr="0042643B">
        <w:rPr>
          <w:rFonts w:ascii="Times New Roman" w:eastAsia="Times New Roman" w:hAnsi="Times New Roman"/>
          <w:szCs w:val="24"/>
          <w:lang w:bidi="fa-IR"/>
        </w:rPr>
        <w:t>MNPs</w:t>
      </w:r>
      <w:proofErr w:type="spellEnd"/>
      <w:proofErr w:type="gramEnd"/>
      <w:r w:rsidRPr="0042643B">
        <w:rPr>
          <w:rFonts w:ascii="Times New Roman" w:eastAsia="Times New Roman" w:hAnsi="Times New Roman"/>
          <w:szCs w:val="24"/>
          <w:lang w:bidi="fa-IR"/>
        </w:rPr>
        <w:t xml:space="preserve"> (1); Fe</w:t>
      </w:r>
      <w:r w:rsidRPr="0042643B">
        <w:rPr>
          <w:rFonts w:ascii="Times New Roman" w:eastAsia="Times New Roman" w:hAnsi="Times New Roman"/>
          <w:szCs w:val="24"/>
          <w:vertAlign w:val="subscript"/>
          <w:lang w:bidi="fa-IR"/>
        </w:rPr>
        <w:t>3</w:t>
      </w:r>
      <w:r w:rsidRPr="0042643B">
        <w:rPr>
          <w:rFonts w:ascii="Times New Roman" w:eastAsia="Times New Roman" w:hAnsi="Times New Roman"/>
          <w:szCs w:val="24"/>
          <w:lang w:bidi="fa-IR"/>
        </w:rPr>
        <w:t>O</w:t>
      </w:r>
      <w:r w:rsidRPr="0042643B">
        <w:rPr>
          <w:rFonts w:ascii="Times New Roman" w:eastAsia="Times New Roman" w:hAnsi="Times New Roman"/>
          <w:szCs w:val="24"/>
          <w:vertAlign w:val="subscript"/>
          <w:lang w:bidi="fa-IR"/>
        </w:rPr>
        <w:t>4</w:t>
      </w:r>
      <w:r w:rsidRPr="0042643B">
        <w:rPr>
          <w:rFonts w:ascii="Times New Roman" w:eastAsia="Times New Roman" w:hAnsi="Times New Roman"/>
          <w:szCs w:val="24"/>
          <w:lang w:bidi="fa-IR"/>
        </w:rPr>
        <w:t>@</w:t>
      </w:r>
      <w:r w:rsidRPr="0042643B">
        <w:rPr>
          <w:rFonts w:ascii="Times New Roman" w:eastAsia="Times New Roman" w:hAnsi="Times New Roman"/>
          <w:b/>
          <w:bCs/>
          <w:szCs w:val="24"/>
          <w:lang w:bidi="fa-IR"/>
        </w:rPr>
        <w:t xml:space="preserve"> </w:t>
      </w:r>
      <w:proofErr w:type="spellStart"/>
      <w:r w:rsidRPr="0042643B">
        <w:rPr>
          <w:rFonts w:ascii="Times New Roman" w:eastAsia="Times New Roman" w:hAnsi="Times New Roman"/>
          <w:szCs w:val="24"/>
          <w:lang w:bidi="fa-IR"/>
        </w:rPr>
        <w:t>PyHBr</w:t>
      </w:r>
      <w:proofErr w:type="spellEnd"/>
      <w:r w:rsidRPr="0042643B">
        <w:rPr>
          <w:rFonts w:ascii="Times New Roman" w:eastAsia="Times New Roman" w:hAnsi="Times New Roman"/>
          <w:szCs w:val="24"/>
          <w:vertAlign w:val="subscript"/>
          <w:lang w:bidi="fa-IR"/>
        </w:rPr>
        <w:t xml:space="preserve"> </w:t>
      </w:r>
      <w:proofErr w:type="spellStart"/>
      <w:r w:rsidRPr="0042643B">
        <w:rPr>
          <w:rFonts w:ascii="Times New Roman" w:eastAsia="Times New Roman" w:hAnsi="Times New Roman"/>
          <w:szCs w:val="24"/>
          <w:lang w:bidi="fa-IR"/>
        </w:rPr>
        <w:t>MNPs</w:t>
      </w:r>
      <w:proofErr w:type="spellEnd"/>
      <w:r w:rsidRPr="0042643B">
        <w:rPr>
          <w:rFonts w:ascii="Times New Roman" w:eastAsia="Times New Roman" w:hAnsi="Times New Roman"/>
          <w:szCs w:val="24"/>
          <w:lang w:bidi="fa-IR"/>
        </w:rPr>
        <w:t xml:space="preserve"> (2); Fe</w:t>
      </w:r>
      <w:r w:rsidRPr="0042643B">
        <w:rPr>
          <w:rFonts w:ascii="Times New Roman" w:eastAsia="Times New Roman" w:hAnsi="Times New Roman"/>
          <w:szCs w:val="24"/>
          <w:vertAlign w:val="subscript"/>
          <w:lang w:bidi="fa-IR"/>
        </w:rPr>
        <w:t>3</w:t>
      </w:r>
      <w:r w:rsidRPr="0042643B">
        <w:rPr>
          <w:rFonts w:ascii="Times New Roman" w:eastAsia="Times New Roman" w:hAnsi="Times New Roman"/>
          <w:szCs w:val="24"/>
          <w:lang w:bidi="fa-IR"/>
        </w:rPr>
        <w:t>O</w:t>
      </w:r>
      <w:r w:rsidRPr="0042643B">
        <w:rPr>
          <w:rFonts w:ascii="Times New Roman" w:eastAsia="Times New Roman" w:hAnsi="Times New Roman"/>
          <w:szCs w:val="24"/>
          <w:vertAlign w:val="subscript"/>
          <w:lang w:bidi="fa-IR"/>
        </w:rPr>
        <w:t>4</w:t>
      </w:r>
      <w:r w:rsidRPr="0042643B">
        <w:rPr>
          <w:rFonts w:ascii="Times New Roman" w:eastAsia="Times New Roman" w:hAnsi="Times New Roman"/>
          <w:szCs w:val="24"/>
          <w:lang w:bidi="fa-IR"/>
        </w:rPr>
        <w:t>@</w:t>
      </w:r>
      <w:r w:rsidRPr="0042643B">
        <w:rPr>
          <w:rFonts w:ascii="Times New Roman" w:eastAsia="Times New Roman" w:hAnsi="Times New Roman"/>
          <w:b/>
          <w:bCs/>
          <w:szCs w:val="24"/>
          <w:lang w:bidi="fa-IR"/>
        </w:rPr>
        <w:t xml:space="preserve"> </w:t>
      </w:r>
      <w:r w:rsidRPr="0042643B">
        <w:rPr>
          <w:rFonts w:ascii="Times New Roman" w:eastAsia="Times New Roman" w:hAnsi="Times New Roman"/>
          <w:szCs w:val="24"/>
          <w:lang w:bidi="fa-IR"/>
        </w:rPr>
        <w:t>PyHBr</w:t>
      </w:r>
      <w:r w:rsidRPr="0042643B">
        <w:rPr>
          <w:rFonts w:ascii="Times New Roman" w:eastAsia="Times New Roman" w:hAnsi="Times New Roman"/>
          <w:szCs w:val="24"/>
          <w:vertAlign w:val="subscript"/>
          <w:lang w:bidi="fa-IR"/>
        </w:rPr>
        <w:t xml:space="preserve">3 </w:t>
      </w:r>
      <w:proofErr w:type="spellStart"/>
      <w:r w:rsidRPr="0042643B">
        <w:rPr>
          <w:rFonts w:ascii="Times New Roman" w:eastAsia="Times New Roman" w:hAnsi="Times New Roman"/>
          <w:szCs w:val="24"/>
          <w:lang w:bidi="fa-IR"/>
        </w:rPr>
        <w:t>MNPs</w:t>
      </w:r>
      <w:proofErr w:type="spellEnd"/>
      <w:r w:rsidRPr="0042643B">
        <w:rPr>
          <w:rFonts w:ascii="Times New Roman" w:eastAsia="Times New Roman" w:hAnsi="Times New Roman"/>
          <w:szCs w:val="24"/>
          <w:lang w:bidi="fa-IR"/>
        </w:rPr>
        <w:t xml:space="preserve"> (3); APTES-</w:t>
      </w:r>
      <w:proofErr w:type="spellStart"/>
      <w:r w:rsidRPr="0042643B">
        <w:rPr>
          <w:rFonts w:ascii="Times New Roman" w:eastAsia="Times New Roman" w:hAnsi="Times New Roman"/>
          <w:szCs w:val="24"/>
          <w:lang w:bidi="fa-IR"/>
        </w:rPr>
        <w:t>MPYHBr</w:t>
      </w:r>
      <w:proofErr w:type="spellEnd"/>
      <w:r w:rsidRPr="0042643B">
        <w:rPr>
          <w:rFonts w:ascii="Times New Roman" w:eastAsia="Times New Roman" w:hAnsi="Times New Roman"/>
          <w:szCs w:val="24"/>
          <w:lang w:bidi="fa-IR"/>
        </w:rPr>
        <w:t xml:space="preserve"> (4)</w:t>
      </w:r>
    </w:p>
    <w:p w14:paraId="702F04E1" w14:textId="2B499842" w:rsidR="00ED01BC" w:rsidRDefault="00B76223" w:rsidP="00656195">
      <w:pPr>
        <w:spacing w:line="360" w:lineRule="auto"/>
        <w:rPr>
          <w:rFonts w:eastAsia="Times New Roman"/>
          <w:szCs w:val="24"/>
          <w:lang w:bidi="fa-IR"/>
        </w:rPr>
      </w:pPr>
      <w:r>
        <w:rPr>
          <w:noProof/>
        </w:rPr>
        <w:drawing>
          <wp:inline distT="0" distB="0" distL="0" distR="0" wp14:anchorId="453C391C" wp14:editId="3856DD5D">
            <wp:extent cx="5353050" cy="3881541"/>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62054" cy="3888070"/>
                    </a:xfrm>
                    <a:prstGeom prst="rect">
                      <a:avLst/>
                    </a:prstGeom>
                    <a:noFill/>
                    <a:ln>
                      <a:noFill/>
                    </a:ln>
                  </pic:spPr>
                </pic:pic>
              </a:graphicData>
            </a:graphic>
          </wp:inline>
        </w:drawing>
      </w:r>
    </w:p>
    <w:p w14:paraId="23BFD79D" w14:textId="77777777" w:rsidR="00ED01BC" w:rsidRPr="0042643B" w:rsidRDefault="00ED01BC" w:rsidP="00656195">
      <w:pPr>
        <w:spacing w:line="360" w:lineRule="auto"/>
        <w:rPr>
          <w:rFonts w:ascii="Times New Roman" w:hAnsi="Times New Roman"/>
          <w:szCs w:val="24"/>
        </w:rPr>
      </w:pPr>
      <w:r w:rsidRPr="0042643B">
        <w:rPr>
          <w:rFonts w:ascii="Times New Roman" w:hAnsi="Times New Roman"/>
          <w:b/>
          <w:bCs/>
          <w:szCs w:val="24"/>
        </w:rPr>
        <w:t>Figure 2.</w:t>
      </w:r>
      <w:r w:rsidRPr="0042643B">
        <w:rPr>
          <w:rFonts w:ascii="Times New Roman" w:hAnsi="Times New Roman"/>
          <w:szCs w:val="24"/>
        </w:rPr>
        <w:t xml:space="preserve"> FT-IR </w:t>
      </w:r>
      <w:proofErr w:type="spellStart"/>
      <w:r w:rsidRPr="0042643B">
        <w:rPr>
          <w:rFonts w:ascii="Times New Roman" w:hAnsi="Times New Roman"/>
          <w:szCs w:val="24"/>
        </w:rPr>
        <w:t>spectrum</w:t>
      </w:r>
      <w:proofErr w:type="spellEnd"/>
      <w:r w:rsidRPr="0042643B">
        <w:rPr>
          <w:rFonts w:ascii="Times New Roman" w:hAnsi="Times New Roman"/>
          <w:szCs w:val="24"/>
        </w:rPr>
        <w:t xml:space="preserve"> of</w:t>
      </w:r>
      <w:r w:rsidRPr="0042643B">
        <w:rPr>
          <w:rFonts w:ascii="Times New Roman" w:eastAsia="Times New Roman" w:hAnsi="Times New Roman"/>
          <w:szCs w:val="24"/>
          <w:lang w:bidi="fa-IR"/>
        </w:rPr>
        <w:t xml:space="preserve"> Fe</w:t>
      </w:r>
      <w:r w:rsidRPr="0042643B">
        <w:rPr>
          <w:rFonts w:ascii="Times New Roman" w:eastAsia="Times New Roman" w:hAnsi="Times New Roman"/>
          <w:szCs w:val="24"/>
          <w:vertAlign w:val="subscript"/>
          <w:lang w:bidi="fa-IR"/>
        </w:rPr>
        <w:t>3</w:t>
      </w:r>
      <w:r w:rsidRPr="0042643B">
        <w:rPr>
          <w:rFonts w:ascii="Times New Roman" w:eastAsia="Times New Roman" w:hAnsi="Times New Roman"/>
          <w:szCs w:val="24"/>
          <w:lang w:bidi="fa-IR"/>
        </w:rPr>
        <w:t>O</w:t>
      </w:r>
      <w:r w:rsidRPr="0042643B">
        <w:rPr>
          <w:rFonts w:ascii="Times New Roman" w:eastAsia="Times New Roman" w:hAnsi="Times New Roman"/>
          <w:szCs w:val="24"/>
          <w:vertAlign w:val="subscript"/>
          <w:lang w:bidi="fa-IR"/>
        </w:rPr>
        <w:t>4</w:t>
      </w:r>
      <w:r w:rsidRPr="0042643B">
        <w:rPr>
          <w:rFonts w:ascii="Times New Roman" w:eastAsia="Times New Roman" w:hAnsi="Times New Roman"/>
          <w:szCs w:val="24"/>
          <w:lang w:bidi="fa-IR"/>
        </w:rPr>
        <w:t>@</w:t>
      </w:r>
      <w:r w:rsidRPr="0042643B">
        <w:rPr>
          <w:rFonts w:ascii="Times New Roman" w:eastAsia="Times New Roman" w:hAnsi="Times New Roman"/>
          <w:b/>
          <w:bCs/>
          <w:szCs w:val="24"/>
          <w:lang w:bidi="fa-IR"/>
        </w:rPr>
        <w:t xml:space="preserve"> </w:t>
      </w:r>
      <w:r w:rsidRPr="0042643B">
        <w:rPr>
          <w:rFonts w:ascii="Times New Roman" w:eastAsia="Times New Roman" w:hAnsi="Times New Roman"/>
          <w:szCs w:val="24"/>
          <w:lang w:bidi="fa-IR"/>
        </w:rPr>
        <w:t>PyHBr</w:t>
      </w:r>
      <w:r w:rsidRPr="0042643B">
        <w:rPr>
          <w:rFonts w:ascii="Times New Roman" w:eastAsia="Times New Roman" w:hAnsi="Times New Roman"/>
          <w:szCs w:val="24"/>
          <w:vertAlign w:val="subscript"/>
          <w:lang w:bidi="fa-IR"/>
        </w:rPr>
        <w:t xml:space="preserve">3 </w:t>
      </w:r>
      <w:proofErr w:type="spellStart"/>
      <w:r w:rsidRPr="0042643B">
        <w:rPr>
          <w:rFonts w:ascii="Times New Roman" w:eastAsia="Times New Roman" w:hAnsi="Times New Roman"/>
          <w:szCs w:val="24"/>
          <w:lang w:bidi="fa-IR"/>
        </w:rPr>
        <w:t>MNPs</w:t>
      </w:r>
      <w:proofErr w:type="spellEnd"/>
      <w:r w:rsidRPr="0042643B">
        <w:rPr>
          <w:rFonts w:ascii="Times New Roman" w:eastAsia="Times New Roman" w:hAnsi="Times New Roman"/>
          <w:szCs w:val="24"/>
          <w:lang w:bidi="fa-IR"/>
        </w:rPr>
        <w:t xml:space="preserve"> (</w:t>
      </w:r>
      <w:proofErr w:type="spellStart"/>
      <w:r w:rsidRPr="0042643B">
        <w:rPr>
          <w:rFonts w:ascii="Times New Roman" w:eastAsia="Times New Roman" w:hAnsi="Times New Roman"/>
          <w:szCs w:val="24"/>
          <w:lang w:bidi="fa-IR"/>
        </w:rPr>
        <w:t>KBr</w:t>
      </w:r>
      <w:proofErr w:type="spellEnd"/>
      <w:r w:rsidRPr="0042643B">
        <w:rPr>
          <w:rFonts w:ascii="Times New Roman" w:eastAsia="Times New Roman" w:hAnsi="Times New Roman"/>
          <w:szCs w:val="24"/>
          <w:lang w:bidi="fa-IR"/>
        </w:rPr>
        <w:t>)</w:t>
      </w:r>
    </w:p>
    <w:p w14:paraId="11BF6D91" w14:textId="77777777" w:rsidR="00ED01BC" w:rsidRDefault="00ED01BC" w:rsidP="00656195">
      <w:pPr>
        <w:spacing w:line="360" w:lineRule="auto"/>
        <w:rPr>
          <w:b/>
          <w:bCs/>
        </w:rPr>
      </w:pPr>
    </w:p>
    <w:p w14:paraId="77DB0ABF" w14:textId="77777777" w:rsidR="00ED01BC" w:rsidRDefault="00ED01BC" w:rsidP="00656195">
      <w:pPr>
        <w:spacing w:line="360" w:lineRule="auto"/>
        <w:rPr>
          <w:b/>
          <w:bCs/>
        </w:rPr>
      </w:pPr>
    </w:p>
    <w:p w14:paraId="29382EA2" w14:textId="6EBDAE0F" w:rsidR="00ED01BC" w:rsidRDefault="00F76C7E" w:rsidP="00656195">
      <w:pPr>
        <w:spacing w:line="360" w:lineRule="auto"/>
        <w:rPr>
          <w:b/>
          <w:bCs/>
        </w:rPr>
      </w:pPr>
      <w:r w:rsidRPr="001A6830">
        <w:rPr>
          <w:rFonts w:eastAsia="Times New Roman"/>
          <w:noProof/>
          <w:vertAlign w:val="subscript"/>
        </w:rPr>
        <w:drawing>
          <wp:inline distT="0" distB="0" distL="0" distR="0" wp14:anchorId="7DCB690F" wp14:editId="7F8A6F23">
            <wp:extent cx="4843670" cy="2862470"/>
            <wp:effectExtent l="0" t="0" r="0" b="0"/>
            <wp:docPr id="3"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6B61D065" w14:textId="77777777" w:rsidR="00ED01BC" w:rsidRPr="0042643B" w:rsidRDefault="00ED01BC" w:rsidP="00656195">
      <w:pPr>
        <w:spacing w:line="360" w:lineRule="auto"/>
        <w:rPr>
          <w:rFonts w:ascii="Times New Roman" w:eastAsia="Times New Roman" w:hAnsi="Times New Roman"/>
          <w:szCs w:val="24"/>
          <w:lang w:bidi="fa-IR"/>
        </w:rPr>
      </w:pPr>
      <w:r w:rsidRPr="0042643B">
        <w:rPr>
          <w:rFonts w:ascii="Times New Roman" w:hAnsi="Times New Roman"/>
          <w:b/>
          <w:bCs/>
          <w:szCs w:val="24"/>
        </w:rPr>
        <w:t xml:space="preserve">Figure 3. </w:t>
      </w:r>
      <w:r w:rsidRPr="0042643B">
        <w:rPr>
          <w:rFonts w:ascii="Times New Roman" w:hAnsi="Times New Roman"/>
          <w:szCs w:val="24"/>
        </w:rPr>
        <w:t>XRD pattern of</w:t>
      </w:r>
      <w:r w:rsidRPr="0042643B">
        <w:rPr>
          <w:rFonts w:ascii="Times New Roman" w:hAnsi="Times New Roman"/>
          <w:b/>
          <w:bCs/>
          <w:szCs w:val="24"/>
        </w:rPr>
        <w:t xml:space="preserve"> </w:t>
      </w:r>
      <w:r w:rsidRPr="0042643B">
        <w:rPr>
          <w:rFonts w:ascii="Times New Roman" w:eastAsia="Times New Roman" w:hAnsi="Times New Roman"/>
          <w:szCs w:val="24"/>
          <w:lang w:bidi="fa-IR"/>
        </w:rPr>
        <w:t>Fe</w:t>
      </w:r>
      <w:r w:rsidRPr="0042643B">
        <w:rPr>
          <w:rFonts w:ascii="Times New Roman" w:eastAsia="Times New Roman" w:hAnsi="Times New Roman"/>
          <w:szCs w:val="24"/>
          <w:vertAlign w:val="subscript"/>
          <w:lang w:bidi="fa-IR"/>
        </w:rPr>
        <w:t>3</w:t>
      </w:r>
      <w:r w:rsidRPr="0042643B">
        <w:rPr>
          <w:rFonts w:ascii="Times New Roman" w:eastAsia="Times New Roman" w:hAnsi="Times New Roman"/>
          <w:szCs w:val="24"/>
          <w:lang w:bidi="fa-IR"/>
        </w:rPr>
        <w:t>O</w:t>
      </w:r>
      <w:r w:rsidRPr="0042643B">
        <w:rPr>
          <w:rFonts w:ascii="Times New Roman" w:eastAsia="Times New Roman" w:hAnsi="Times New Roman"/>
          <w:szCs w:val="24"/>
          <w:vertAlign w:val="subscript"/>
          <w:lang w:bidi="fa-IR"/>
        </w:rPr>
        <w:t>4</w:t>
      </w:r>
      <w:r w:rsidRPr="0042643B">
        <w:rPr>
          <w:rFonts w:ascii="Times New Roman" w:eastAsia="Times New Roman" w:hAnsi="Times New Roman"/>
          <w:szCs w:val="24"/>
          <w:lang w:bidi="fa-IR"/>
        </w:rPr>
        <w:t>@</w:t>
      </w:r>
      <w:r w:rsidRPr="0042643B">
        <w:rPr>
          <w:rFonts w:ascii="Times New Roman" w:eastAsia="Times New Roman" w:hAnsi="Times New Roman"/>
          <w:b/>
          <w:bCs/>
          <w:szCs w:val="24"/>
          <w:lang w:bidi="fa-IR"/>
        </w:rPr>
        <w:t xml:space="preserve"> </w:t>
      </w:r>
      <w:r w:rsidRPr="0042643B">
        <w:rPr>
          <w:rFonts w:ascii="Times New Roman" w:eastAsia="Times New Roman" w:hAnsi="Times New Roman"/>
          <w:szCs w:val="24"/>
          <w:lang w:bidi="fa-IR"/>
        </w:rPr>
        <w:t>PyHBr</w:t>
      </w:r>
      <w:r w:rsidRPr="0042643B">
        <w:rPr>
          <w:rFonts w:ascii="Times New Roman" w:eastAsia="Times New Roman" w:hAnsi="Times New Roman"/>
          <w:szCs w:val="24"/>
          <w:vertAlign w:val="subscript"/>
          <w:lang w:bidi="fa-IR"/>
        </w:rPr>
        <w:t xml:space="preserve">3 </w:t>
      </w:r>
      <w:proofErr w:type="spellStart"/>
      <w:r w:rsidRPr="0042643B">
        <w:rPr>
          <w:rFonts w:ascii="Times New Roman" w:eastAsia="Times New Roman" w:hAnsi="Times New Roman"/>
          <w:szCs w:val="24"/>
          <w:lang w:bidi="fa-IR"/>
        </w:rPr>
        <w:t>MNPs</w:t>
      </w:r>
      <w:proofErr w:type="spellEnd"/>
    </w:p>
    <w:p w14:paraId="2284A0D7" w14:textId="77777777" w:rsidR="00ED01BC" w:rsidRPr="0042643B" w:rsidRDefault="00ED01BC" w:rsidP="00656195">
      <w:pPr>
        <w:spacing w:line="360" w:lineRule="auto"/>
        <w:jc w:val="right"/>
        <w:rPr>
          <w:rFonts w:ascii="Times New Roman" w:hAnsi="Times New Roman"/>
        </w:rPr>
      </w:pPr>
      <w:r w:rsidRPr="0042643B">
        <w:rPr>
          <w:rFonts w:ascii="Times New Roman" w:hAnsi="Times New Roman"/>
        </w:rPr>
        <w:t> </w:t>
      </w:r>
    </w:p>
    <w:p w14:paraId="551B0C2E" w14:textId="77777777" w:rsidR="00ED01BC" w:rsidRPr="0042643B" w:rsidRDefault="00ED01BC" w:rsidP="00656195">
      <w:pPr>
        <w:spacing w:line="360" w:lineRule="auto"/>
        <w:jc w:val="both"/>
        <w:rPr>
          <w:rFonts w:ascii="Times New Roman" w:hAnsi="Times New Roman"/>
        </w:rPr>
      </w:pPr>
      <w:r w:rsidRPr="0042643B">
        <w:rPr>
          <w:rFonts w:ascii="Times New Roman" w:hAnsi="Times New Roman"/>
        </w:rPr>
        <w:t xml:space="preserve">Field </w:t>
      </w:r>
      <w:proofErr w:type="spellStart"/>
      <w:r w:rsidRPr="0042643B">
        <w:rPr>
          <w:rFonts w:ascii="Times New Roman" w:hAnsi="Times New Roman"/>
        </w:rPr>
        <w:t>emission</w:t>
      </w:r>
      <w:proofErr w:type="spellEnd"/>
      <w:r w:rsidRPr="0042643B">
        <w:rPr>
          <w:rFonts w:ascii="Times New Roman" w:hAnsi="Times New Roman"/>
        </w:rPr>
        <w:t xml:space="preserve"> scanning </w:t>
      </w:r>
      <w:proofErr w:type="spellStart"/>
      <w:r w:rsidRPr="0042643B">
        <w:rPr>
          <w:rFonts w:ascii="Times New Roman" w:hAnsi="Times New Roman"/>
        </w:rPr>
        <w:t>electron</w:t>
      </w:r>
      <w:proofErr w:type="spellEnd"/>
      <w:r w:rsidRPr="0042643B">
        <w:rPr>
          <w:rFonts w:ascii="Times New Roman" w:hAnsi="Times New Roman"/>
        </w:rPr>
        <w:t xml:space="preserve"> </w:t>
      </w:r>
      <w:proofErr w:type="spellStart"/>
      <w:r w:rsidRPr="0042643B">
        <w:rPr>
          <w:rFonts w:ascii="Times New Roman" w:hAnsi="Times New Roman"/>
          <w:color w:val="202124"/>
          <w:shd w:val="clear" w:color="auto" w:fill="FFFFFF"/>
        </w:rPr>
        <w:t>microscopy</w:t>
      </w:r>
      <w:proofErr w:type="spellEnd"/>
      <w:r w:rsidRPr="0042643B">
        <w:rPr>
          <w:rFonts w:ascii="Times New Roman" w:hAnsi="Times New Roman"/>
        </w:rPr>
        <w:t xml:space="preserve"> image of Fe</w:t>
      </w:r>
      <w:r w:rsidRPr="0042643B">
        <w:rPr>
          <w:rFonts w:ascii="Times New Roman" w:hAnsi="Times New Roman"/>
          <w:vertAlign w:val="subscript"/>
        </w:rPr>
        <w:t>3</w:t>
      </w:r>
      <w:r w:rsidRPr="0042643B">
        <w:rPr>
          <w:rFonts w:ascii="Times New Roman" w:hAnsi="Times New Roman"/>
        </w:rPr>
        <w:t>O</w:t>
      </w:r>
      <w:r w:rsidRPr="0042643B">
        <w:rPr>
          <w:rFonts w:ascii="Times New Roman" w:hAnsi="Times New Roman"/>
          <w:vertAlign w:val="subscript"/>
        </w:rPr>
        <w:t>4</w:t>
      </w:r>
      <w:r w:rsidRPr="0042643B">
        <w:rPr>
          <w:rFonts w:ascii="Times New Roman" w:hAnsi="Times New Roman"/>
        </w:rPr>
        <w:t xml:space="preserve"> @ PyHBr</w:t>
      </w:r>
      <w:r w:rsidRPr="0042643B">
        <w:rPr>
          <w:rFonts w:ascii="Times New Roman" w:hAnsi="Times New Roman"/>
          <w:vertAlign w:val="subscript"/>
        </w:rPr>
        <w:t>3</w:t>
      </w:r>
      <w:r w:rsidRPr="0042643B">
        <w:rPr>
          <w:rFonts w:ascii="Times New Roman" w:hAnsi="Times New Roman"/>
        </w:rPr>
        <w:t xml:space="preserve"> </w:t>
      </w:r>
      <w:proofErr w:type="spellStart"/>
      <w:r w:rsidRPr="0042643B">
        <w:rPr>
          <w:rFonts w:ascii="Times New Roman" w:hAnsi="Times New Roman"/>
        </w:rPr>
        <w:t>magnetic</w:t>
      </w:r>
      <w:proofErr w:type="spellEnd"/>
      <w:r w:rsidRPr="0042643B">
        <w:rPr>
          <w:rFonts w:ascii="Times New Roman" w:hAnsi="Times New Roman"/>
        </w:rPr>
        <w:t xml:space="preserve"> </w:t>
      </w:r>
      <w:proofErr w:type="spellStart"/>
      <w:r w:rsidRPr="0042643B">
        <w:rPr>
          <w:rFonts w:ascii="Times New Roman" w:hAnsi="Times New Roman"/>
        </w:rPr>
        <w:t>nanoparticles</w:t>
      </w:r>
      <w:proofErr w:type="spellEnd"/>
      <w:r w:rsidRPr="0042643B">
        <w:rPr>
          <w:rFonts w:ascii="Times New Roman" w:hAnsi="Times New Roman"/>
        </w:rPr>
        <w:t xml:space="preserve"> shows </w:t>
      </w:r>
      <w:proofErr w:type="spellStart"/>
      <w:r w:rsidRPr="0042643B">
        <w:rPr>
          <w:rFonts w:ascii="Times New Roman" w:hAnsi="Times New Roman"/>
        </w:rPr>
        <w:t>that</w:t>
      </w:r>
      <w:proofErr w:type="spellEnd"/>
      <w:r w:rsidRPr="0042643B">
        <w:rPr>
          <w:rFonts w:ascii="Times New Roman" w:hAnsi="Times New Roman"/>
        </w:rPr>
        <w:t xml:space="preserve"> the </w:t>
      </w:r>
      <w:proofErr w:type="spellStart"/>
      <w:r w:rsidRPr="0042643B">
        <w:rPr>
          <w:rFonts w:ascii="Times New Roman" w:hAnsi="Times New Roman"/>
        </w:rPr>
        <w:t>particles</w:t>
      </w:r>
      <w:proofErr w:type="spellEnd"/>
      <w:r w:rsidRPr="0042643B">
        <w:rPr>
          <w:rFonts w:ascii="Times New Roman" w:hAnsi="Times New Roman"/>
        </w:rPr>
        <w:t xml:space="preserve"> dimension are in the range of 35-40 nm (Figure 4).</w:t>
      </w:r>
    </w:p>
    <w:p w14:paraId="09AF23C5" w14:textId="77777777" w:rsidR="00ED01BC" w:rsidRDefault="00ED01BC" w:rsidP="00B95F61">
      <w:pPr>
        <w:spacing w:line="360" w:lineRule="auto"/>
        <w:jc w:val="center"/>
        <w:rPr>
          <w:b/>
          <w:bCs/>
        </w:rPr>
      </w:pPr>
      <w:r w:rsidRPr="001A6830">
        <w:rPr>
          <w:noProof/>
          <w:color w:val="FF0000"/>
          <w:sz w:val="28"/>
          <w:szCs w:val="28"/>
          <w:lang w:val="en-US"/>
        </w:rPr>
        <w:drawing>
          <wp:inline distT="0" distB="0" distL="0" distR="0" wp14:anchorId="42E2AA35" wp14:editId="0CA88501">
            <wp:extent cx="2800350" cy="26384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00350" cy="2638425"/>
                    </a:xfrm>
                    <a:prstGeom prst="rect">
                      <a:avLst/>
                    </a:prstGeom>
                    <a:noFill/>
                    <a:ln>
                      <a:noFill/>
                    </a:ln>
                  </pic:spPr>
                </pic:pic>
              </a:graphicData>
            </a:graphic>
          </wp:inline>
        </w:drawing>
      </w:r>
    </w:p>
    <w:p w14:paraId="1EFBF4FD" w14:textId="77777777" w:rsidR="00ED01BC" w:rsidRPr="0042643B" w:rsidRDefault="00ED01BC" w:rsidP="00656195">
      <w:pPr>
        <w:spacing w:line="360" w:lineRule="auto"/>
        <w:rPr>
          <w:rFonts w:ascii="Times New Roman" w:hAnsi="Times New Roman"/>
          <w:color w:val="202124"/>
          <w:szCs w:val="24"/>
          <w:shd w:val="clear" w:color="auto" w:fill="FFFFFF"/>
        </w:rPr>
      </w:pPr>
      <w:r w:rsidRPr="0042643B">
        <w:rPr>
          <w:rFonts w:ascii="Times New Roman" w:hAnsi="Times New Roman"/>
          <w:b/>
          <w:bCs/>
          <w:szCs w:val="24"/>
        </w:rPr>
        <w:t>Figure 4.</w:t>
      </w:r>
      <w:r w:rsidRPr="0042643B">
        <w:rPr>
          <w:rFonts w:ascii="Times New Roman" w:hAnsi="Times New Roman"/>
          <w:color w:val="202124"/>
          <w:szCs w:val="24"/>
          <w:shd w:val="clear" w:color="auto" w:fill="FFFFFF"/>
        </w:rPr>
        <w:t xml:space="preserve"> Field </w:t>
      </w:r>
      <w:proofErr w:type="spellStart"/>
      <w:r w:rsidRPr="0042643B">
        <w:rPr>
          <w:rFonts w:ascii="Times New Roman" w:hAnsi="Times New Roman"/>
          <w:color w:val="202124"/>
          <w:szCs w:val="24"/>
          <w:shd w:val="clear" w:color="auto" w:fill="FFFFFF"/>
        </w:rPr>
        <w:t>emission</w:t>
      </w:r>
      <w:proofErr w:type="spellEnd"/>
      <w:r w:rsidRPr="0042643B">
        <w:rPr>
          <w:rFonts w:ascii="Times New Roman" w:hAnsi="Times New Roman"/>
          <w:color w:val="202124"/>
          <w:szCs w:val="24"/>
          <w:shd w:val="clear" w:color="auto" w:fill="FFFFFF"/>
        </w:rPr>
        <w:t xml:space="preserve"> scanning </w:t>
      </w:r>
      <w:proofErr w:type="spellStart"/>
      <w:r w:rsidRPr="0042643B">
        <w:rPr>
          <w:rFonts w:ascii="Times New Roman" w:hAnsi="Times New Roman"/>
          <w:color w:val="202124"/>
          <w:szCs w:val="24"/>
          <w:shd w:val="clear" w:color="auto" w:fill="FFFFFF"/>
        </w:rPr>
        <w:t>electron</w:t>
      </w:r>
      <w:proofErr w:type="spellEnd"/>
      <w:r w:rsidRPr="0042643B">
        <w:rPr>
          <w:rFonts w:ascii="Times New Roman" w:hAnsi="Times New Roman"/>
          <w:color w:val="202124"/>
          <w:szCs w:val="24"/>
          <w:shd w:val="clear" w:color="auto" w:fill="FFFFFF"/>
        </w:rPr>
        <w:t xml:space="preserve"> </w:t>
      </w:r>
      <w:proofErr w:type="spellStart"/>
      <w:r w:rsidRPr="0042643B">
        <w:rPr>
          <w:rFonts w:ascii="Times New Roman" w:hAnsi="Times New Roman"/>
          <w:szCs w:val="24"/>
        </w:rPr>
        <w:t>micrograph</w:t>
      </w:r>
      <w:proofErr w:type="spellEnd"/>
      <w:r w:rsidRPr="0042643B">
        <w:rPr>
          <w:rFonts w:ascii="Times New Roman" w:eastAsia="Times New Roman" w:hAnsi="Times New Roman"/>
          <w:szCs w:val="24"/>
          <w:lang w:bidi="fa-IR"/>
        </w:rPr>
        <w:t xml:space="preserve"> of Fe</w:t>
      </w:r>
      <w:r w:rsidRPr="0042643B">
        <w:rPr>
          <w:rFonts w:ascii="Times New Roman" w:eastAsia="Times New Roman" w:hAnsi="Times New Roman"/>
          <w:szCs w:val="24"/>
          <w:vertAlign w:val="subscript"/>
          <w:lang w:bidi="fa-IR"/>
        </w:rPr>
        <w:t>3</w:t>
      </w:r>
      <w:r w:rsidRPr="0042643B">
        <w:rPr>
          <w:rFonts w:ascii="Times New Roman" w:eastAsia="Times New Roman" w:hAnsi="Times New Roman"/>
          <w:szCs w:val="24"/>
          <w:lang w:bidi="fa-IR"/>
        </w:rPr>
        <w:t>O</w:t>
      </w:r>
      <w:r w:rsidRPr="0042643B">
        <w:rPr>
          <w:rFonts w:ascii="Times New Roman" w:eastAsia="Times New Roman" w:hAnsi="Times New Roman"/>
          <w:szCs w:val="24"/>
          <w:vertAlign w:val="subscript"/>
          <w:lang w:bidi="fa-IR"/>
        </w:rPr>
        <w:t>4</w:t>
      </w:r>
      <w:r w:rsidRPr="0042643B">
        <w:rPr>
          <w:rFonts w:ascii="Times New Roman" w:eastAsia="Times New Roman" w:hAnsi="Times New Roman"/>
          <w:szCs w:val="24"/>
          <w:lang w:bidi="fa-IR"/>
        </w:rPr>
        <w:t>@</w:t>
      </w:r>
      <w:r w:rsidRPr="0042643B">
        <w:rPr>
          <w:rFonts w:ascii="Times New Roman" w:eastAsia="Times New Roman" w:hAnsi="Times New Roman"/>
          <w:b/>
          <w:bCs/>
          <w:szCs w:val="24"/>
          <w:lang w:bidi="fa-IR"/>
        </w:rPr>
        <w:t xml:space="preserve"> </w:t>
      </w:r>
      <w:r w:rsidRPr="0042643B">
        <w:rPr>
          <w:rFonts w:ascii="Times New Roman" w:eastAsia="Times New Roman" w:hAnsi="Times New Roman"/>
          <w:szCs w:val="24"/>
          <w:lang w:bidi="fa-IR"/>
        </w:rPr>
        <w:t>PyHBr</w:t>
      </w:r>
      <w:r w:rsidRPr="0042643B">
        <w:rPr>
          <w:rFonts w:ascii="Times New Roman" w:eastAsia="Times New Roman" w:hAnsi="Times New Roman"/>
          <w:szCs w:val="24"/>
          <w:vertAlign w:val="subscript"/>
          <w:lang w:bidi="fa-IR"/>
        </w:rPr>
        <w:t xml:space="preserve">3 </w:t>
      </w:r>
      <w:proofErr w:type="spellStart"/>
      <w:r w:rsidRPr="0042643B">
        <w:rPr>
          <w:rFonts w:ascii="Times New Roman" w:eastAsia="Times New Roman" w:hAnsi="Times New Roman"/>
          <w:szCs w:val="24"/>
          <w:lang w:bidi="fa-IR"/>
        </w:rPr>
        <w:t>MNPs</w:t>
      </w:r>
      <w:proofErr w:type="spellEnd"/>
    </w:p>
    <w:p w14:paraId="42F25F22" w14:textId="77777777" w:rsidR="00ED01BC" w:rsidRPr="0042643B" w:rsidRDefault="00ED01BC" w:rsidP="00656195">
      <w:pPr>
        <w:spacing w:line="360" w:lineRule="auto"/>
        <w:jc w:val="both"/>
        <w:rPr>
          <w:rFonts w:ascii="Times New Roman" w:hAnsi="Times New Roman"/>
        </w:rPr>
      </w:pPr>
    </w:p>
    <w:p w14:paraId="6738714B" w14:textId="77777777" w:rsidR="00ED01BC" w:rsidRPr="0042643B" w:rsidRDefault="00ED01BC" w:rsidP="00656195">
      <w:pPr>
        <w:spacing w:line="360" w:lineRule="auto"/>
        <w:jc w:val="both"/>
        <w:rPr>
          <w:rFonts w:ascii="Times New Roman" w:hAnsi="Times New Roman"/>
          <w:szCs w:val="24"/>
        </w:rPr>
      </w:pPr>
      <w:r w:rsidRPr="0042643B">
        <w:rPr>
          <w:rFonts w:ascii="Times New Roman" w:hAnsi="Times New Roman"/>
          <w:szCs w:val="24"/>
        </w:rPr>
        <w:t xml:space="preserve">The </w:t>
      </w:r>
      <w:proofErr w:type="spellStart"/>
      <w:r w:rsidRPr="0042643B">
        <w:rPr>
          <w:rFonts w:ascii="Times New Roman" w:hAnsi="Times New Roman"/>
          <w:szCs w:val="24"/>
        </w:rPr>
        <w:t>magnetic</w:t>
      </w:r>
      <w:proofErr w:type="spellEnd"/>
      <w:r w:rsidRPr="0042643B">
        <w:rPr>
          <w:rFonts w:ascii="Times New Roman" w:hAnsi="Times New Roman"/>
          <w:szCs w:val="24"/>
        </w:rPr>
        <w:t xml:space="preserve"> </w:t>
      </w:r>
      <w:proofErr w:type="spellStart"/>
      <w:r w:rsidRPr="0042643B">
        <w:rPr>
          <w:rFonts w:ascii="Times New Roman" w:hAnsi="Times New Roman"/>
          <w:szCs w:val="24"/>
        </w:rPr>
        <w:t>properties</w:t>
      </w:r>
      <w:proofErr w:type="spellEnd"/>
      <w:r w:rsidRPr="0042643B">
        <w:rPr>
          <w:rFonts w:ascii="Times New Roman" w:hAnsi="Times New Roman"/>
          <w:szCs w:val="24"/>
        </w:rPr>
        <w:t xml:space="preserve"> </w:t>
      </w:r>
      <w:proofErr w:type="spellStart"/>
      <w:r w:rsidRPr="0042643B">
        <w:rPr>
          <w:rFonts w:ascii="Times New Roman" w:hAnsi="Times New Roman"/>
          <w:szCs w:val="24"/>
        </w:rPr>
        <w:t>were</w:t>
      </w:r>
      <w:proofErr w:type="spellEnd"/>
      <w:r w:rsidRPr="0042643B">
        <w:rPr>
          <w:rFonts w:ascii="Times New Roman" w:hAnsi="Times New Roman"/>
          <w:szCs w:val="24"/>
        </w:rPr>
        <w:t xml:space="preserve"> </w:t>
      </w:r>
      <w:proofErr w:type="spellStart"/>
      <w:r w:rsidRPr="0042643B">
        <w:rPr>
          <w:rFonts w:ascii="Times New Roman" w:hAnsi="Times New Roman"/>
          <w:szCs w:val="24"/>
        </w:rPr>
        <w:t>characterized</w:t>
      </w:r>
      <w:proofErr w:type="spellEnd"/>
      <w:r w:rsidRPr="0042643B">
        <w:rPr>
          <w:rFonts w:ascii="Times New Roman" w:hAnsi="Times New Roman"/>
          <w:szCs w:val="24"/>
        </w:rPr>
        <w:t xml:space="preserve"> by a </w:t>
      </w:r>
      <w:proofErr w:type="spellStart"/>
      <w:r w:rsidRPr="0042643B">
        <w:rPr>
          <w:rFonts w:ascii="Times New Roman" w:hAnsi="Times New Roman"/>
          <w:szCs w:val="24"/>
        </w:rPr>
        <w:t>vibrating</w:t>
      </w:r>
      <w:proofErr w:type="spellEnd"/>
      <w:r w:rsidRPr="0042643B">
        <w:rPr>
          <w:rFonts w:ascii="Times New Roman" w:hAnsi="Times New Roman"/>
          <w:szCs w:val="24"/>
        </w:rPr>
        <w:t xml:space="preserve"> </w:t>
      </w:r>
      <w:proofErr w:type="spellStart"/>
      <w:r w:rsidRPr="0042643B">
        <w:rPr>
          <w:rFonts w:ascii="Times New Roman" w:hAnsi="Times New Roman"/>
          <w:szCs w:val="24"/>
        </w:rPr>
        <w:t>sample</w:t>
      </w:r>
      <w:proofErr w:type="spellEnd"/>
      <w:r w:rsidRPr="0042643B">
        <w:rPr>
          <w:rFonts w:ascii="Times New Roman" w:hAnsi="Times New Roman"/>
          <w:szCs w:val="24"/>
        </w:rPr>
        <w:t xml:space="preserve"> </w:t>
      </w:r>
      <w:proofErr w:type="spellStart"/>
      <w:r w:rsidRPr="0042643B">
        <w:rPr>
          <w:rFonts w:ascii="Times New Roman" w:hAnsi="Times New Roman"/>
          <w:szCs w:val="24"/>
        </w:rPr>
        <w:t>magnetometer</w:t>
      </w:r>
      <w:proofErr w:type="spellEnd"/>
      <w:r w:rsidRPr="0042643B">
        <w:rPr>
          <w:rFonts w:ascii="Times New Roman" w:hAnsi="Times New Roman"/>
          <w:szCs w:val="24"/>
        </w:rPr>
        <w:t xml:space="preserve"> (VSM) at room </w:t>
      </w:r>
      <w:proofErr w:type="spellStart"/>
      <w:r w:rsidRPr="0042643B">
        <w:rPr>
          <w:rFonts w:ascii="Times New Roman" w:hAnsi="Times New Roman"/>
          <w:szCs w:val="24"/>
        </w:rPr>
        <w:t>temperature</w:t>
      </w:r>
      <w:proofErr w:type="spellEnd"/>
      <w:r w:rsidRPr="0042643B">
        <w:rPr>
          <w:rFonts w:ascii="Times New Roman" w:hAnsi="Times New Roman"/>
          <w:szCs w:val="24"/>
        </w:rPr>
        <w:t xml:space="preserve">. The </w:t>
      </w:r>
      <w:proofErr w:type="spellStart"/>
      <w:r w:rsidRPr="0042643B">
        <w:rPr>
          <w:rFonts w:ascii="Times New Roman" w:hAnsi="Times New Roman"/>
          <w:szCs w:val="24"/>
        </w:rPr>
        <w:t>amount</w:t>
      </w:r>
      <w:proofErr w:type="spellEnd"/>
      <w:r w:rsidRPr="0042643B">
        <w:rPr>
          <w:rFonts w:ascii="Times New Roman" w:hAnsi="Times New Roman"/>
          <w:szCs w:val="24"/>
        </w:rPr>
        <w:t xml:space="preserve"> of saturation </w:t>
      </w:r>
      <w:proofErr w:type="spellStart"/>
      <w:r w:rsidRPr="0042643B">
        <w:rPr>
          <w:rFonts w:ascii="Times New Roman" w:hAnsi="Times New Roman"/>
          <w:szCs w:val="24"/>
        </w:rPr>
        <w:t>magnetization</w:t>
      </w:r>
      <w:proofErr w:type="spellEnd"/>
      <w:r w:rsidRPr="0042643B">
        <w:rPr>
          <w:rFonts w:ascii="Times New Roman" w:hAnsi="Times New Roman"/>
          <w:szCs w:val="24"/>
        </w:rPr>
        <w:t xml:space="preserve"> of Fe</w:t>
      </w:r>
      <w:r w:rsidRPr="0042643B">
        <w:rPr>
          <w:rFonts w:ascii="Times New Roman" w:hAnsi="Times New Roman"/>
          <w:szCs w:val="24"/>
          <w:vertAlign w:val="subscript"/>
        </w:rPr>
        <w:t>3</w:t>
      </w:r>
      <w:r w:rsidRPr="0042643B">
        <w:rPr>
          <w:rFonts w:ascii="Times New Roman" w:hAnsi="Times New Roman"/>
          <w:szCs w:val="24"/>
        </w:rPr>
        <w:t>O</w:t>
      </w:r>
      <w:r w:rsidRPr="0042643B">
        <w:rPr>
          <w:rFonts w:ascii="Times New Roman" w:hAnsi="Times New Roman"/>
          <w:szCs w:val="24"/>
          <w:vertAlign w:val="subscript"/>
        </w:rPr>
        <w:t>4</w:t>
      </w:r>
      <w:r w:rsidRPr="0042643B">
        <w:rPr>
          <w:rFonts w:ascii="Times New Roman" w:hAnsi="Times New Roman"/>
          <w:szCs w:val="24"/>
        </w:rPr>
        <w:t xml:space="preserve"> @ PyHBr</w:t>
      </w:r>
      <w:r w:rsidRPr="0042643B">
        <w:rPr>
          <w:rFonts w:ascii="Times New Roman" w:hAnsi="Times New Roman"/>
          <w:szCs w:val="24"/>
          <w:vertAlign w:val="subscript"/>
        </w:rPr>
        <w:t>3</w:t>
      </w:r>
      <w:r w:rsidRPr="0042643B">
        <w:rPr>
          <w:rFonts w:ascii="Times New Roman" w:hAnsi="Times New Roman"/>
          <w:szCs w:val="24"/>
        </w:rPr>
        <w:t xml:space="preserve"> </w:t>
      </w:r>
      <w:proofErr w:type="spellStart"/>
      <w:r w:rsidRPr="0042643B">
        <w:rPr>
          <w:rFonts w:ascii="Times New Roman" w:hAnsi="Times New Roman"/>
          <w:szCs w:val="24"/>
        </w:rPr>
        <w:t>MNPs</w:t>
      </w:r>
      <w:proofErr w:type="spellEnd"/>
      <w:r w:rsidRPr="0042643B">
        <w:rPr>
          <w:rFonts w:ascii="Times New Roman" w:hAnsi="Times New Roman"/>
          <w:szCs w:val="24"/>
        </w:rPr>
        <w:t xml:space="preserve"> </w:t>
      </w:r>
      <w:proofErr w:type="spellStart"/>
      <w:r w:rsidRPr="0042643B">
        <w:rPr>
          <w:rFonts w:ascii="Times New Roman" w:hAnsi="Times New Roman"/>
          <w:szCs w:val="24"/>
        </w:rPr>
        <w:t>is</w:t>
      </w:r>
      <w:proofErr w:type="spellEnd"/>
      <w:r w:rsidRPr="0042643B">
        <w:rPr>
          <w:rFonts w:ascii="Times New Roman" w:hAnsi="Times New Roman"/>
          <w:szCs w:val="24"/>
        </w:rPr>
        <w:t xml:space="preserve"> about 50 </w:t>
      </w:r>
      <w:proofErr w:type="spellStart"/>
      <w:r w:rsidRPr="0042643B">
        <w:rPr>
          <w:rFonts w:ascii="Times New Roman" w:hAnsi="Times New Roman"/>
          <w:szCs w:val="24"/>
        </w:rPr>
        <w:t>emu</w:t>
      </w:r>
      <w:proofErr w:type="spellEnd"/>
      <w:r w:rsidRPr="0042643B">
        <w:rPr>
          <w:rFonts w:ascii="Times New Roman" w:hAnsi="Times New Roman"/>
          <w:szCs w:val="24"/>
        </w:rPr>
        <w:t xml:space="preserve"> g</w:t>
      </w:r>
      <w:r w:rsidRPr="0042643B">
        <w:rPr>
          <w:rFonts w:ascii="Times New Roman" w:hAnsi="Times New Roman"/>
          <w:szCs w:val="24"/>
          <w:vertAlign w:val="superscript"/>
        </w:rPr>
        <w:t>-1</w:t>
      </w:r>
      <w:r w:rsidRPr="0042643B">
        <w:rPr>
          <w:rFonts w:ascii="Times New Roman" w:hAnsi="Times New Roman"/>
          <w:szCs w:val="24"/>
        </w:rPr>
        <w:t xml:space="preserve">, </w:t>
      </w:r>
      <w:proofErr w:type="spellStart"/>
      <w:r w:rsidRPr="0042643B">
        <w:rPr>
          <w:rFonts w:ascii="Times New Roman" w:hAnsi="Times New Roman"/>
          <w:szCs w:val="24"/>
        </w:rPr>
        <w:t>which</w:t>
      </w:r>
      <w:proofErr w:type="spellEnd"/>
      <w:r w:rsidRPr="0042643B">
        <w:rPr>
          <w:rFonts w:ascii="Times New Roman" w:hAnsi="Times New Roman"/>
          <w:szCs w:val="24"/>
        </w:rPr>
        <w:t xml:space="preserve"> </w:t>
      </w:r>
      <w:proofErr w:type="spellStart"/>
      <w:r w:rsidRPr="0042643B">
        <w:rPr>
          <w:rFonts w:ascii="Times New Roman" w:hAnsi="Times New Roman"/>
          <w:szCs w:val="24"/>
        </w:rPr>
        <w:t>is</w:t>
      </w:r>
      <w:proofErr w:type="spellEnd"/>
      <w:r w:rsidRPr="0042643B">
        <w:rPr>
          <w:rFonts w:ascii="Times New Roman" w:hAnsi="Times New Roman"/>
          <w:szCs w:val="24"/>
        </w:rPr>
        <w:t xml:space="preserve"> </w:t>
      </w:r>
      <w:proofErr w:type="spellStart"/>
      <w:r w:rsidRPr="0042643B">
        <w:rPr>
          <w:rFonts w:ascii="Times New Roman" w:hAnsi="Times New Roman"/>
          <w:szCs w:val="24"/>
        </w:rPr>
        <w:t>less</w:t>
      </w:r>
      <w:proofErr w:type="spellEnd"/>
      <w:r w:rsidRPr="0042643B">
        <w:rPr>
          <w:rFonts w:ascii="Times New Roman" w:hAnsi="Times New Roman"/>
          <w:szCs w:val="24"/>
        </w:rPr>
        <w:t xml:space="preserve"> </w:t>
      </w:r>
      <w:proofErr w:type="spellStart"/>
      <w:r w:rsidRPr="0042643B">
        <w:rPr>
          <w:rFonts w:ascii="Times New Roman" w:hAnsi="Times New Roman"/>
          <w:szCs w:val="24"/>
        </w:rPr>
        <w:t>than</w:t>
      </w:r>
      <w:proofErr w:type="spellEnd"/>
      <w:r w:rsidRPr="0042643B">
        <w:rPr>
          <w:rFonts w:ascii="Times New Roman" w:hAnsi="Times New Roman"/>
          <w:szCs w:val="24"/>
        </w:rPr>
        <w:t xml:space="preserve"> the pure Fe3O4 </w:t>
      </w:r>
      <w:proofErr w:type="spellStart"/>
      <w:r w:rsidRPr="0042643B">
        <w:rPr>
          <w:rFonts w:ascii="Times New Roman" w:hAnsi="Times New Roman"/>
          <w:szCs w:val="24"/>
        </w:rPr>
        <w:t>MNPs</w:t>
      </w:r>
      <w:proofErr w:type="spellEnd"/>
      <w:r w:rsidRPr="0042643B">
        <w:rPr>
          <w:rFonts w:ascii="Times New Roman" w:hAnsi="Times New Roman"/>
          <w:szCs w:val="24"/>
        </w:rPr>
        <w:t xml:space="preserve"> (74 </w:t>
      </w:r>
      <w:proofErr w:type="spellStart"/>
      <w:r w:rsidRPr="0042643B">
        <w:rPr>
          <w:rFonts w:ascii="Times New Roman" w:hAnsi="Times New Roman"/>
          <w:szCs w:val="24"/>
        </w:rPr>
        <w:t>emu</w:t>
      </w:r>
      <w:proofErr w:type="spellEnd"/>
      <w:r w:rsidRPr="0042643B">
        <w:rPr>
          <w:rFonts w:ascii="Times New Roman" w:hAnsi="Times New Roman"/>
          <w:szCs w:val="24"/>
        </w:rPr>
        <w:t xml:space="preserve"> g</w:t>
      </w:r>
      <w:r w:rsidRPr="0042643B">
        <w:rPr>
          <w:rFonts w:ascii="Times New Roman" w:hAnsi="Times New Roman"/>
          <w:szCs w:val="24"/>
          <w:vertAlign w:val="superscript"/>
        </w:rPr>
        <w:t>-1</w:t>
      </w:r>
      <w:r w:rsidRPr="0042643B">
        <w:rPr>
          <w:rFonts w:ascii="Times New Roman" w:hAnsi="Times New Roman"/>
          <w:szCs w:val="24"/>
        </w:rPr>
        <w:t xml:space="preserve">). The </w:t>
      </w:r>
      <w:proofErr w:type="spellStart"/>
      <w:r w:rsidRPr="0042643B">
        <w:rPr>
          <w:rFonts w:ascii="Times New Roman" w:hAnsi="Times New Roman"/>
          <w:szCs w:val="24"/>
        </w:rPr>
        <w:t>reduction</w:t>
      </w:r>
      <w:proofErr w:type="spellEnd"/>
      <w:r w:rsidRPr="0042643B">
        <w:rPr>
          <w:rFonts w:ascii="Times New Roman" w:hAnsi="Times New Roman"/>
          <w:szCs w:val="24"/>
        </w:rPr>
        <w:t xml:space="preserve"> of </w:t>
      </w:r>
      <w:proofErr w:type="spellStart"/>
      <w:r w:rsidRPr="0042643B">
        <w:rPr>
          <w:rFonts w:ascii="Times New Roman" w:hAnsi="Times New Roman"/>
          <w:szCs w:val="24"/>
        </w:rPr>
        <w:t>measured</w:t>
      </w:r>
      <w:proofErr w:type="spellEnd"/>
      <w:r w:rsidRPr="0042643B">
        <w:rPr>
          <w:rFonts w:ascii="Times New Roman" w:hAnsi="Times New Roman"/>
          <w:szCs w:val="24"/>
        </w:rPr>
        <w:t xml:space="preserve"> saturation </w:t>
      </w:r>
      <w:proofErr w:type="spellStart"/>
      <w:r w:rsidRPr="0042643B">
        <w:rPr>
          <w:rFonts w:ascii="Times New Roman" w:hAnsi="Times New Roman"/>
          <w:szCs w:val="24"/>
        </w:rPr>
        <w:t>magnetization</w:t>
      </w:r>
      <w:proofErr w:type="spellEnd"/>
      <w:r w:rsidRPr="0042643B">
        <w:rPr>
          <w:rFonts w:ascii="Times New Roman" w:hAnsi="Times New Roman"/>
          <w:szCs w:val="24"/>
        </w:rPr>
        <w:t xml:space="preserve"> </w:t>
      </w:r>
      <w:proofErr w:type="spellStart"/>
      <w:r w:rsidRPr="0042643B">
        <w:rPr>
          <w:rFonts w:ascii="Times New Roman" w:hAnsi="Times New Roman"/>
          <w:szCs w:val="24"/>
        </w:rPr>
        <w:t>is</w:t>
      </w:r>
      <w:proofErr w:type="spellEnd"/>
      <w:r w:rsidRPr="0042643B">
        <w:rPr>
          <w:rFonts w:ascii="Times New Roman" w:hAnsi="Times New Roman"/>
          <w:szCs w:val="24"/>
        </w:rPr>
        <w:t xml:space="preserve"> due to the </w:t>
      </w:r>
      <w:proofErr w:type="spellStart"/>
      <w:r w:rsidRPr="0042643B">
        <w:rPr>
          <w:rFonts w:ascii="Times New Roman" w:hAnsi="Times New Roman"/>
          <w:szCs w:val="24"/>
        </w:rPr>
        <w:t>presence</w:t>
      </w:r>
      <w:proofErr w:type="spellEnd"/>
      <w:r w:rsidRPr="0042643B">
        <w:rPr>
          <w:rFonts w:ascii="Times New Roman" w:hAnsi="Times New Roman"/>
          <w:szCs w:val="24"/>
        </w:rPr>
        <w:t xml:space="preserve"> of </w:t>
      </w:r>
      <w:proofErr w:type="spellStart"/>
      <w:r w:rsidRPr="0042643B">
        <w:rPr>
          <w:rFonts w:ascii="Times New Roman" w:hAnsi="Times New Roman"/>
          <w:szCs w:val="24"/>
        </w:rPr>
        <w:t>organic</w:t>
      </w:r>
      <w:proofErr w:type="spellEnd"/>
      <w:r w:rsidRPr="0042643B">
        <w:rPr>
          <w:rFonts w:ascii="Times New Roman" w:hAnsi="Times New Roman"/>
          <w:szCs w:val="24"/>
        </w:rPr>
        <w:t xml:space="preserve"> </w:t>
      </w:r>
      <w:proofErr w:type="spellStart"/>
      <w:r w:rsidRPr="0042643B">
        <w:rPr>
          <w:rFonts w:ascii="Times New Roman" w:hAnsi="Times New Roman"/>
          <w:szCs w:val="24"/>
        </w:rPr>
        <w:t>matter</w:t>
      </w:r>
      <w:proofErr w:type="spellEnd"/>
      <w:r w:rsidRPr="0042643B">
        <w:rPr>
          <w:rFonts w:ascii="Times New Roman" w:hAnsi="Times New Roman"/>
          <w:szCs w:val="24"/>
        </w:rPr>
        <w:t xml:space="preserve"> </w:t>
      </w:r>
      <w:proofErr w:type="spellStart"/>
      <w:r w:rsidRPr="0042643B">
        <w:rPr>
          <w:rFonts w:ascii="Times New Roman" w:hAnsi="Times New Roman"/>
          <w:szCs w:val="24"/>
        </w:rPr>
        <w:t>around</w:t>
      </w:r>
      <w:proofErr w:type="spellEnd"/>
      <w:r w:rsidRPr="0042643B">
        <w:rPr>
          <w:rFonts w:ascii="Times New Roman" w:hAnsi="Times New Roman"/>
          <w:szCs w:val="24"/>
        </w:rPr>
        <w:t xml:space="preserve"> Fe</w:t>
      </w:r>
      <w:r w:rsidRPr="0042643B">
        <w:rPr>
          <w:rFonts w:ascii="Times New Roman" w:hAnsi="Times New Roman"/>
          <w:szCs w:val="24"/>
          <w:vertAlign w:val="subscript"/>
        </w:rPr>
        <w:t>3</w:t>
      </w:r>
      <w:r w:rsidRPr="0042643B">
        <w:rPr>
          <w:rFonts w:ascii="Times New Roman" w:hAnsi="Times New Roman"/>
          <w:szCs w:val="24"/>
        </w:rPr>
        <w:t>O</w:t>
      </w:r>
      <w:r w:rsidRPr="0042643B">
        <w:rPr>
          <w:rFonts w:ascii="Times New Roman" w:hAnsi="Times New Roman"/>
          <w:szCs w:val="24"/>
          <w:vertAlign w:val="subscript"/>
        </w:rPr>
        <w:t>4</w:t>
      </w:r>
      <w:r w:rsidRPr="0042643B">
        <w:rPr>
          <w:rFonts w:ascii="Times New Roman" w:hAnsi="Times New Roman"/>
          <w:szCs w:val="24"/>
        </w:rPr>
        <w:t>.</w:t>
      </w:r>
    </w:p>
    <w:p w14:paraId="7B5F3132" w14:textId="77777777" w:rsidR="00ED01BC" w:rsidRPr="0042643B" w:rsidRDefault="00ED01BC" w:rsidP="00656195">
      <w:pPr>
        <w:spacing w:line="360" w:lineRule="auto"/>
        <w:jc w:val="both"/>
        <w:rPr>
          <w:rFonts w:ascii="Times New Roman" w:hAnsi="Times New Roman"/>
          <w:szCs w:val="24"/>
        </w:rPr>
      </w:pPr>
      <w:r w:rsidRPr="0042643B">
        <w:rPr>
          <w:rFonts w:ascii="Times New Roman" w:hAnsi="Times New Roman"/>
          <w:szCs w:val="24"/>
        </w:rPr>
        <w:lastRenderedPageBreak/>
        <w:t xml:space="preserve">TGA </w:t>
      </w:r>
      <w:proofErr w:type="spellStart"/>
      <w:r w:rsidRPr="0042643B">
        <w:rPr>
          <w:rFonts w:ascii="Times New Roman" w:hAnsi="Times New Roman"/>
          <w:szCs w:val="24"/>
        </w:rPr>
        <w:t>analysis</w:t>
      </w:r>
      <w:proofErr w:type="spellEnd"/>
      <w:r w:rsidRPr="0042643B">
        <w:rPr>
          <w:rFonts w:ascii="Times New Roman" w:hAnsi="Times New Roman"/>
          <w:szCs w:val="24"/>
        </w:rPr>
        <w:t xml:space="preserve"> of Fe</w:t>
      </w:r>
      <w:r w:rsidRPr="0042643B">
        <w:rPr>
          <w:rFonts w:ascii="Times New Roman" w:hAnsi="Times New Roman"/>
          <w:szCs w:val="24"/>
          <w:vertAlign w:val="subscript"/>
        </w:rPr>
        <w:t>3</w:t>
      </w:r>
      <w:r w:rsidRPr="0042643B">
        <w:rPr>
          <w:rFonts w:ascii="Times New Roman" w:hAnsi="Times New Roman"/>
          <w:szCs w:val="24"/>
        </w:rPr>
        <w:t>O</w:t>
      </w:r>
      <w:r w:rsidRPr="0042643B">
        <w:rPr>
          <w:rFonts w:ascii="Times New Roman" w:hAnsi="Times New Roman"/>
          <w:szCs w:val="24"/>
          <w:vertAlign w:val="subscript"/>
        </w:rPr>
        <w:t>4</w:t>
      </w:r>
      <w:r w:rsidRPr="0042643B">
        <w:rPr>
          <w:rFonts w:ascii="Times New Roman" w:hAnsi="Times New Roman"/>
          <w:szCs w:val="24"/>
        </w:rPr>
        <w:t xml:space="preserve"> </w:t>
      </w:r>
      <w:proofErr w:type="spellStart"/>
      <w:r w:rsidRPr="0042643B">
        <w:rPr>
          <w:rFonts w:ascii="Times New Roman" w:hAnsi="Times New Roman"/>
          <w:szCs w:val="24"/>
        </w:rPr>
        <w:t>MNPs</w:t>
      </w:r>
      <w:proofErr w:type="spellEnd"/>
      <w:r w:rsidRPr="0042643B">
        <w:rPr>
          <w:rFonts w:ascii="Times New Roman" w:hAnsi="Times New Roman"/>
          <w:szCs w:val="24"/>
        </w:rPr>
        <w:t xml:space="preserve"> and Fe</w:t>
      </w:r>
      <w:r w:rsidRPr="0042643B">
        <w:rPr>
          <w:rFonts w:ascii="Times New Roman" w:hAnsi="Times New Roman"/>
          <w:szCs w:val="24"/>
          <w:vertAlign w:val="subscript"/>
        </w:rPr>
        <w:t>3</w:t>
      </w:r>
      <w:r w:rsidRPr="0042643B">
        <w:rPr>
          <w:rFonts w:ascii="Times New Roman" w:hAnsi="Times New Roman"/>
          <w:szCs w:val="24"/>
        </w:rPr>
        <w:t>O</w:t>
      </w:r>
      <w:r w:rsidRPr="0042643B">
        <w:rPr>
          <w:rFonts w:ascii="Times New Roman" w:hAnsi="Times New Roman"/>
          <w:szCs w:val="24"/>
          <w:vertAlign w:val="subscript"/>
        </w:rPr>
        <w:t>4</w:t>
      </w:r>
      <w:r w:rsidRPr="0042643B">
        <w:rPr>
          <w:rFonts w:ascii="Times New Roman" w:hAnsi="Times New Roman"/>
          <w:szCs w:val="24"/>
        </w:rPr>
        <w:t>@PyHBr</w:t>
      </w:r>
      <w:r w:rsidRPr="0042643B">
        <w:rPr>
          <w:rFonts w:ascii="Times New Roman" w:hAnsi="Times New Roman"/>
          <w:szCs w:val="24"/>
          <w:vertAlign w:val="subscript"/>
        </w:rPr>
        <w:t>3</w:t>
      </w:r>
      <w:r w:rsidRPr="0042643B">
        <w:rPr>
          <w:rFonts w:ascii="Times New Roman" w:hAnsi="Times New Roman"/>
          <w:szCs w:val="24"/>
        </w:rPr>
        <w:t xml:space="preserve"> </w:t>
      </w:r>
      <w:proofErr w:type="spellStart"/>
      <w:r w:rsidRPr="0042643B">
        <w:rPr>
          <w:rFonts w:ascii="Times New Roman" w:hAnsi="Times New Roman"/>
          <w:szCs w:val="24"/>
        </w:rPr>
        <w:t>MNPs</w:t>
      </w:r>
      <w:proofErr w:type="spellEnd"/>
      <w:r w:rsidRPr="0042643B">
        <w:rPr>
          <w:rFonts w:ascii="Times New Roman" w:hAnsi="Times New Roman"/>
          <w:szCs w:val="24"/>
        </w:rPr>
        <w:t xml:space="preserve"> </w:t>
      </w:r>
      <w:proofErr w:type="spellStart"/>
      <w:r w:rsidRPr="0042643B">
        <w:rPr>
          <w:rFonts w:ascii="Times New Roman" w:hAnsi="Times New Roman"/>
          <w:szCs w:val="24"/>
        </w:rPr>
        <w:t>were</w:t>
      </w:r>
      <w:proofErr w:type="spellEnd"/>
      <w:r w:rsidRPr="0042643B">
        <w:rPr>
          <w:rFonts w:ascii="Times New Roman" w:hAnsi="Times New Roman"/>
          <w:szCs w:val="24"/>
        </w:rPr>
        <w:t xml:space="preserve"> </w:t>
      </w:r>
      <w:proofErr w:type="spellStart"/>
      <w:r w:rsidRPr="0042643B">
        <w:rPr>
          <w:rFonts w:ascii="Times New Roman" w:hAnsi="Times New Roman"/>
          <w:szCs w:val="24"/>
        </w:rPr>
        <w:t>also</w:t>
      </w:r>
      <w:proofErr w:type="spellEnd"/>
      <w:r w:rsidRPr="0042643B">
        <w:rPr>
          <w:rFonts w:ascii="Times New Roman" w:hAnsi="Times New Roman"/>
          <w:szCs w:val="24"/>
        </w:rPr>
        <w:t xml:space="preserve"> </w:t>
      </w:r>
      <w:proofErr w:type="spellStart"/>
      <w:r w:rsidRPr="0042643B">
        <w:rPr>
          <w:rFonts w:ascii="Times New Roman" w:hAnsi="Times New Roman"/>
          <w:szCs w:val="24"/>
        </w:rPr>
        <w:t>investigated</w:t>
      </w:r>
      <w:proofErr w:type="spellEnd"/>
      <w:r w:rsidRPr="0042643B">
        <w:rPr>
          <w:rFonts w:ascii="Times New Roman" w:hAnsi="Times New Roman"/>
          <w:szCs w:val="24"/>
        </w:rPr>
        <w:t xml:space="preserve">. </w:t>
      </w:r>
      <w:proofErr w:type="spellStart"/>
      <w:r w:rsidRPr="0042643B">
        <w:rPr>
          <w:rFonts w:ascii="Times New Roman" w:hAnsi="Times New Roman"/>
          <w:szCs w:val="24"/>
        </w:rPr>
        <w:t>Comparison</w:t>
      </w:r>
      <w:proofErr w:type="spellEnd"/>
      <w:r w:rsidRPr="0042643B">
        <w:rPr>
          <w:rFonts w:ascii="Times New Roman" w:hAnsi="Times New Roman"/>
          <w:szCs w:val="24"/>
        </w:rPr>
        <w:t xml:space="preserve"> of the respective </w:t>
      </w:r>
      <w:proofErr w:type="spellStart"/>
      <w:r w:rsidRPr="0042643B">
        <w:rPr>
          <w:rFonts w:ascii="Times New Roman" w:hAnsi="Times New Roman"/>
          <w:szCs w:val="24"/>
        </w:rPr>
        <w:t>thermograms</w:t>
      </w:r>
      <w:proofErr w:type="spellEnd"/>
      <w:r w:rsidRPr="0042643B">
        <w:rPr>
          <w:rFonts w:ascii="Times New Roman" w:hAnsi="Times New Roman"/>
          <w:szCs w:val="24"/>
        </w:rPr>
        <w:t xml:space="preserve"> shows </w:t>
      </w:r>
      <w:proofErr w:type="spellStart"/>
      <w:r w:rsidRPr="0042643B">
        <w:rPr>
          <w:rFonts w:ascii="Times New Roman" w:hAnsi="Times New Roman"/>
          <w:szCs w:val="24"/>
        </w:rPr>
        <w:t>that</w:t>
      </w:r>
      <w:proofErr w:type="spellEnd"/>
      <w:r w:rsidRPr="0042643B">
        <w:rPr>
          <w:rFonts w:ascii="Times New Roman" w:hAnsi="Times New Roman"/>
          <w:szCs w:val="24"/>
        </w:rPr>
        <w:t xml:space="preserve"> </w:t>
      </w:r>
      <w:proofErr w:type="spellStart"/>
      <w:r w:rsidRPr="0042643B">
        <w:rPr>
          <w:rFonts w:ascii="Times New Roman" w:hAnsi="Times New Roman"/>
          <w:szCs w:val="24"/>
        </w:rPr>
        <w:t>while</w:t>
      </w:r>
      <w:proofErr w:type="spellEnd"/>
      <w:r w:rsidRPr="0042643B">
        <w:rPr>
          <w:rFonts w:ascii="Times New Roman" w:hAnsi="Times New Roman"/>
          <w:szCs w:val="24"/>
        </w:rPr>
        <w:t xml:space="preserve"> no </w:t>
      </w:r>
      <w:proofErr w:type="spellStart"/>
      <w:r w:rsidRPr="0042643B">
        <w:rPr>
          <w:rFonts w:ascii="Times New Roman" w:hAnsi="Times New Roman"/>
          <w:szCs w:val="24"/>
        </w:rPr>
        <w:t>significant</w:t>
      </w:r>
      <w:proofErr w:type="spellEnd"/>
      <w:r w:rsidRPr="0042643B">
        <w:rPr>
          <w:rFonts w:ascii="Times New Roman" w:hAnsi="Times New Roman"/>
          <w:szCs w:val="24"/>
        </w:rPr>
        <w:t xml:space="preserve"> </w:t>
      </w:r>
      <w:proofErr w:type="spellStart"/>
      <w:r w:rsidRPr="0042643B">
        <w:rPr>
          <w:rFonts w:ascii="Times New Roman" w:hAnsi="Times New Roman"/>
          <w:szCs w:val="24"/>
        </w:rPr>
        <w:t>weight</w:t>
      </w:r>
      <w:proofErr w:type="spellEnd"/>
      <w:r w:rsidRPr="0042643B">
        <w:rPr>
          <w:rFonts w:ascii="Times New Roman" w:hAnsi="Times New Roman"/>
          <w:szCs w:val="24"/>
        </w:rPr>
        <w:t xml:space="preserve"> </w:t>
      </w:r>
      <w:proofErr w:type="spellStart"/>
      <w:r w:rsidRPr="0042643B">
        <w:rPr>
          <w:rFonts w:ascii="Times New Roman" w:hAnsi="Times New Roman"/>
          <w:szCs w:val="24"/>
        </w:rPr>
        <w:t>loss</w:t>
      </w:r>
      <w:proofErr w:type="spellEnd"/>
      <w:r w:rsidRPr="0042643B">
        <w:rPr>
          <w:rFonts w:ascii="Times New Roman" w:hAnsi="Times New Roman"/>
          <w:szCs w:val="24"/>
        </w:rPr>
        <w:t xml:space="preserve"> </w:t>
      </w:r>
      <w:proofErr w:type="spellStart"/>
      <w:r w:rsidRPr="0042643B">
        <w:rPr>
          <w:rFonts w:ascii="Times New Roman" w:hAnsi="Times New Roman"/>
          <w:szCs w:val="24"/>
        </w:rPr>
        <w:t>is</w:t>
      </w:r>
      <w:proofErr w:type="spellEnd"/>
      <w:r w:rsidRPr="0042643B">
        <w:rPr>
          <w:rFonts w:ascii="Times New Roman" w:hAnsi="Times New Roman"/>
          <w:szCs w:val="24"/>
        </w:rPr>
        <w:t xml:space="preserve"> </w:t>
      </w:r>
      <w:proofErr w:type="spellStart"/>
      <w:r w:rsidRPr="0042643B">
        <w:rPr>
          <w:rFonts w:ascii="Times New Roman" w:hAnsi="Times New Roman"/>
          <w:szCs w:val="24"/>
        </w:rPr>
        <w:t>observed</w:t>
      </w:r>
      <w:proofErr w:type="spellEnd"/>
      <w:r w:rsidRPr="0042643B">
        <w:rPr>
          <w:rFonts w:ascii="Times New Roman" w:hAnsi="Times New Roman"/>
          <w:szCs w:val="24"/>
        </w:rPr>
        <w:t xml:space="preserve"> for Fe</w:t>
      </w:r>
      <w:r w:rsidRPr="0042643B">
        <w:rPr>
          <w:rFonts w:ascii="Times New Roman" w:hAnsi="Times New Roman"/>
          <w:szCs w:val="24"/>
          <w:vertAlign w:val="subscript"/>
        </w:rPr>
        <w:t>3</w:t>
      </w:r>
      <w:r w:rsidRPr="0042643B">
        <w:rPr>
          <w:rFonts w:ascii="Times New Roman" w:hAnsi="Times New Roman"/>
          <w:szCs w:val="24"/>
        </w:rPr>
        <w:t>O</w:t>
      </w:r>
      <w:r w:rsidRPr="0042643B">
        <w:rPr>
          <w:rFonts w:ascii="Times New Roman" w:hAnsi="Times New Roman"/>
          <w:szCs w:val="24"/>
          <w:vertAlign w:val="subscript"/>
        </w:rPr>
        <w:t>4</w:t>
      </w:r>
      <w:r w:rsidRPr="0042643B">
        <w:rPr>
          <w:rFonts w:ascii="Times New Roman" w:hAnsi="Times New Roman"/>
          <w:szCs w:val="24"/>
        </w:rPr>
        <w:t xml:space="preserve"> </w:t>
      </w:r>
      <w:proofErr w:type="spellStart"/>
      <w:r w:rsidRPr="0042643B">
        <w:rPr>
          <w:rFonts w:ascii="Times New Roman" w:hAnsi="Times New Roman"/>
          <w:szCs w:val="24"/>
        </w:rPr>
        <w:t>entire</w:t>
      </w:r>
      <w:proofErr w:type="spellEnd"/>
      <w:r w:rsidRPr="0042643B">
        <w:rPr>
          <w:rFonts w:ascii="Times New Roman" w:hAnsi="Times New Roman"/>
          <w:szCs w:val="24"/>
        </w:rPr>
        <w:t xml:space="preserve"> </w:t>
      </w:r>
      <w:proofErr w:type="spellStart"/>
      <w:r w:rsidRPr="0042643B">
        <w:rPr>
          <w:rFonts w:ascii="Times New Roman" w:hAnsi="Times New Roman"/>
          <w:szCs w:val="24"/>
        </w:rPr>
        <w:t>thermogram</w:t>
      </w:r>
      <w:proofErr w:type="spellEnd"/>
      <w:r w:rsidRPr="0042643B">
        <w:rPr>
          <w:rFonts w:ascii="Times New Roman" w:hAnsi="Times New Roman"/>
          <w:szCs w:val="24"/>
        </w:rPr>
        <w:t xml:space="preserve"> (Figure 5, black </w:t>
      </w:r>
      <w:proofErr w:type="spellStart"/>
      <w:r w:rsidRPr="0042643B">
        <w:rPr>
          <w:rFonts w:ascii="Times New Roman" w:hAnsi="Times New Roman"/>
          <w:szCs w:val="24"/>
        </w:rPr>
        <w:t>thermogram</w:t>
      </w:r>
      <w:proofErr w:type="spellEnd"/>
      <w:r w:rsidRPr="0042643B">
        <w:rPr>
          <w:rFonts w:ascii="Times New Roman" w:hAnsi="Times New Roman"/>
          <w:szCs w:val="24"/>
        </w:rPr>
        <w:t xml:space="preserve">), </w:t>
      </w:r>
      <w:proofErr w:type="spellStart"/>
      <w:r w:rsidRPr="0042643B">
        <w:rPr>
          <w:rFonts w:ascii="Times New Roman" w:hAnsi="Times New Roman"/>
          <w:szCs w:val="24"/>
        </w:rPr>
        <w:t>decomposition</w:t>
      </w:r>
      <w:proofErr w:type="spellEnd"/>
      <w:r w:rsidRPr="0042643B">
        <w:rPr>
          <w:rFonts w:ascii="Times New Roman" w:hAnsi="Times New Roman"/>
          <w:szCs w:val="24"/>
        </w:rPr>
        <w:t xml:space="preserve"> of the Fe</w:t>
      </w:r>
      <w:r w:rsidRPr="0042643B">
        <w:rPr>
          <w:rFonts w:ascii="Times New Roman" w:hAnsi="Times New Roman"/>
          <w:szCs w:val="24"/>
          <w:vertAlign w:val="subscript"/>
        </w:rPr>
        <w:t>3</w:t>
      </w:r>
      <w:r w:rsidRPr="0042643B">
        <w:rPr>
          <w:rFonts w:ascii="Times New Roman" w:hAnsi="Times New Roman"/>
          <w:szCs w:val="24"/>
        </w:rPr>
        <w:t>O</w:t>
      </w:r>
      <w:r w:rsidRPr="0042643B">
        <w:rPr>
          <w:rFonts w:ascii="Times New Roman" w:hAnsi="Times New Roman"/>
          <w:szCs w:val="24"/>
          <w:vertAlign w:val="subscript"/>
        </w:rPr>
        <w:t>4</w:t>
      </w:r>
      <w:r w:rsidRPr="0042643B">
        <w:rPr>
          <w:rFonts w:ascii="Times New Roman" w:hAnsi="Times New Roman"/>
          <w:szCs w:val="24"/>
        </w:rPr>
        <w:t xml:space="preserve"> @ PyHBr</w:t>
      </w:r>
      <w:r w:rsidRPr="0042643B">
        <w:rPr>
          <w:rFonts w:ascii="Times New Roman" w:hAnsi="Times New Roman"/>
          <w:szCs w:val="24"/>
          <w:vertAlign w:val="subscript"/>
        </w:rPr>
        <w:t>3</w:t>
      </w:r>
      <w:r w:rsidRPr="0042643B">
        <w:rPr>
          <w:rFonts w:ascii="Times New Roman" w:hAnsi="Times New Roman"/>
          <w:szCs w:val="24"/>
        </w:rPr>
        <w:t xml:space="preserve"> </w:t>
      </w:r>
      <w:proofErr w:type="spellStart"/>
      <w:r w:rsidRPr="0042643B">
        <w:rPr>
          <w:rFonts w:ascii="Times New Roman" w:hAnsi="Times New Roman"/>
          <w:szCs w:val="24"/>
        </w:rPr>
        <w:t>started</w:t>
      </w:r>
      <w:proofErr w:type="spellEnd"/>
      <w:r w:rsidRPr="0042643B">
        <w:rPr>
          <w:rFonts w:ascii="Times New Roman" w:hAnsi="Times New Roman"/>
          <w:szCs w:val="24"/>
        </w:rPr>
        <w:t xml:space="preserve"> at about 200 ° C and </w:t>
      </w:r>
      <w:proofErr w:type="spellStart"/>
      <w:r w:rsidRPr="0042643B">
        <w:rPr>
          <w:rFonts w:ascii="Times New Roman" w:hAnsi="Times New Roman"/>
          <w:szCs w:val="24"/>
        </w:rPr>
        <w:t>it</w:t>
      </w:r>
      <w:proofErr w:type="spellEnd"/>
      <w:r w:rsidRPr="0042643B">
        <w:rPr>
          <w:rFonts w:ascii="Times New Roman" w:hAnsi="Times New Roman"/>
          <w:szCs w:val="24"/>
        </w:rPr>
        <w:t xml:space="preserve"> </w:t>
      </w:r>
      <w:proofErr w:type="spellStart"/>
      <w:r w:rsidRPr="0042643B">
        <w:rPr>
          <w:rFonts w:ascii="Times New Roman" w:hAnsi="Times New Roman"/>
          <w:szCs w:val="24"/>
        </w:rPr>
        <w:t>lost</w:t>
      </w:r>
      <w:proofErr w:type="spellEnd"/>
      <w:r w:rsidRPr="0042643B">
        <w:rPr>
          <w:rFonts w:ascii="Times New Roman" w:hAnsi="Times New Roman"/>
          <w:szCs w:val="24"/>
        </w:rPr>
        <w:t xml:space="preserve"> about 15% of </w:t>
      </w:r>
      <w:proofErr w:type="spellStart"/>
      <w:r w:rsidRPr="0042643B">
        <w:rPr>
          <w:rFonts w:ascii="Times New Roman" w:hAnsi="Times New Roman"/>
          <w:szCs w:val="24"/>
        </w:rPr>
        <w:t>its</w:t>
      </w:r>
      <w:proofErr w:type="spellEnd"/>
      <w:r w:rsidRPr="0042643B">
        <w:rPr>
          <w:rFonts w:ascii="Times New Roman" w:hAnsi="Times New Roman"/>
          <w:szCs w:val="24"/>
        </w:rPr>
        <w:t xml:space="preserve"> </w:t>
      </w:r>
      <w:proofErr w:type="spellStart"/>
      <w:r w:rsidRPr="0042643B">
        <w:rPr>
          <w:rFonts w:ascii="Times New Roman" w:hAnsi="Times New Roman"/>
          <w:szCs w:val="24"/>
        </w:rPr>
        <w:t>weight</w:t>
      </w:r>
      <w:proofErr w:type="spellEnd"/>
      <w:r w:rsidRPr="0042643B">
        <w:rPr>
          <w:rFonts w:ascii="Times New Roman" w:hAnsi="Times New Roman"/>
          <w:szCs w:val="24"/>
        </w:rPr>
        <w:t xml:space="preserve"> in </w:t>
      </w:r>
      <w:proofErr w:type="spellStart"/>
      <w:r w:rsidRPr="0042643B">
        <w:rPr>
          <w:rFonts w:ascii="Times New Roman" w:hAnsi="Times New Roman"/>
          <w:szCs w:val="24"/>
        </w:rPr>
        <w:t>two</w:t>
      </w:r>
      <w:proofErr w:type="spellEnd"/>
      <w:r w:rsidRPr="0042643B">
        <w:rPr>
          <w:rFonts w:ascii="Times New Roman" w:hAnsi="Times New Roman"/>
          <w:szCs w:val="24"/>
        </w:rPr>
        <w:t xml:space="preserve"> stages, </w:t>
      </w:r>
      <w:proofErr w:type="spellStart"/>
      <w:r w:rsidRPr="0042643B">
        <w:rPr>
          <w:rFonts w:ascii="Times New Roman" w:hAnsi="Times New Roman"/>
          <w:szCs w:val="24"/>
        </w:rPr>
        <w:t>which</w:t>
      </w:r>
      <w:proofErr w:type="spellEnd"/>
      <w:r w:rsidRPr="0042643B">
        <w:rPr>
          <w:rFonts w:ascii="Times New Roman" w:hAnsi="Times New Roman"/>
          <w:szCs w:val="24"/>
        </w:rPr>
        <w:t xml:space="preserve"> </w:t>
      </w:r>
      <w:proofErr w:type="spellStart"/>
      <w:r w:rsidRPr="0042643B">
        <w:rPr>
          <w:rFonts w:ascii="Times New Roman" w:hAnsi="Times New Roman"/>
          <w:szCs w:val="24"/>
        </w:rPr>
        <w:t>is</w:t>
      </w:r>
      <w:proofErr w:type="spellEnd"/>
      <w:r w:rsidRPr="0042643B">
        <w:rPr>
          <w:rFonts w:ascii="Times New Roman" w:hAnsi="Times New Roman"/>
          <w:szCs w:val="24"/>
        </w:rPr>
        <w:t xml:space="preserve"> </w:t>
      </w:r>
      <w:proofErr w:type="spellStart"/>
      <w:r w:rsidRPr="0042643B">
        <w:rPr>
          <w:rFonts w:ascii="Times New Roman" w:hAnsi="Times New Roman"/>
          <w:szCs w:val="24"/>
        </w:rPr>
        <w:t>most</w:t>
      </w:r>
      <w:proofErr w:type="spellEnd"/>
      <w:r w:rsidRPr="0042643B">
        <w:rPr>
          <w:rFonts w:ascii="Times New Roman" w:hAnsi="Times New Roman"/>
          <w:szCs w:val="24"/>
        </w:rPr>
        <w:t xml:space="preserve"> </w:t>
      </w:r>
      <w:proofErr w:type="spellStart"/>
      <w:r w:rsidRPr="0042643B">
        <w:rPr>
          <w:rFonts w:ascii="Times New Roman" w:hAnsi="Times New Roman"/>
          <w:szCs w:val="24"/>
        </w:rPr>
        <w:t>likely</w:t>
      </w:r>
      <w:proofErr w:type="spellEnd"/>
      <w:r w:rsidRPr="0042643B">
        <w:rPr>
          <w:rFonts w:ascii="Times New Roman" w:hAnsi="Times New Roman"/>
          <w:szCs w:val="24"/>
        </w:rPr>
        <w:t xml:space="preserve"> </w:t>
      </w:r>
      <w:proofErr w:type="spellStart"/>
      <w:r w:rsidRPr="0042643B">
        <w:rPr>
          <w:rFonts w:ascii="Times New Roman" w:hAnsi="Times New Roman"/>
          <w:szCs w:val="24"/>
        </w:rPr>
        <w:t>related</w:t>
      </w:r>
      <w:proofErr w:type="spellEnd"/>
      <w:r w:rsidRPr="0042643B">
        <w:rPr>
          <w:rFonts w:ascii="Times New Roman" w:hAnsi="Times New Roman"/>
          <w:szCs w:val="24"/>
        </w:rPr>
        <w:t xml:space="preserve"> to the </w:t>
      </w:r>
      <w:proofErr w:type="spellStart"/>
      <w:r w:rsidRPr="0042643B">
        <w:rPr>
          <w:rFonts w:ascii="Times New Roman" w:hAnsi="Times New Roman"/>
          <w:szCs w:val="24"/>
        </w:rPr>
        <w:t>decomposition</w:t>
      </w:r>
      <w:proofErr w:type="spellEnd"/>
      <w:r w:rsidRPr="0042643B">
        <w:rPr>
          <w:rFonts w:ascii="Times New Roman" w:hAnsi="Times New Roman"/>
          <w:szCs w:val="24"/>
        </w:rPr>
        <w:t xml:space="preserve"> and </w:t>
      </w:r>
      <w:proofErr w:type="spellStart"/>
      <w:r w:rsidRPr="0042643B">
        <w:rPr>
          <w:rFonts w:ascii="Times New Roman" w:hAnsi="Times New Roman"/>
          <w:szCs w:val="24"/>
        </w:rPr>
        <w:t>removal</w:t>
      </w:r>
      <w:proofErr w:type="spellEnd"/>
      <w:r w:rsidRPr="0042643B">
        <w:rPr>
          <w:rFonts w:ascii="Times New Roman" w:hAnsi="Times New Roman"/>
          <w:szCs w:val="24"/>
        </w:rPr>
        <w:t xml:space="preserve"> of the </w:t>
      </w:r>
      <w:proofErr w:type="spellStart"/>
      <w:r w:rsidRPr="0042643B">
        <w:rPr>
          <w:rFonts w:ascii="Times New Roman" w:hAnsi="Times New Roman"/>
          <w:szCs w:val="24"/>
        </w:rPr>
        <w:t>organic</w:t>
      </w:r>
      <w:proofErr w:type="spellEnd"/>
      <w:r w:rsidRPr="0042643B">
        <w:rPr>
          <w:rFonts w:ascii="Times New Roman" w:hAnsi="Times New Roman"/>
          <w:szCs w:val="24"/>
        </w:rPr>
        <w:t xml:space="preserve"> part.</w:t>
      </w:r>
    </w:p>
    <w:p w14:paraId="0DEF3B09" w14:textId="77777777" w:rsidR="00ED01BC" w:rsidRDefault="00ED01BC" w:rsidP="00656195">
      <w:pPr>
        <w:spacing w:line="360" w:lineRule="auto"/>
      </w:pPr>
    </w:p>
    <w:p w14:paraId="2DB88317" w14:textId="684AA518" w:rsidR="00ED01BC" w:rsidRDefault="0082003A" w:rsidP="00B95F61">
      <w:pPr>
        <w:spacing w:line="360" w:lineRule="auto"/>
        <w:jc w:val="center"/>
        <w:rPr>
          <w:b/>
          <w:bCs/>
        </w:rPr>
      </w:pPr>
      <w:r>
        <w:rPr>
          <w:noProof/>
        </w:rPr>
        <w:drawing>
          <wp:inline distT="0" distB="0" distL="0" distR="0" wp14:anchorId="417B0E86" wp14:editId="325454EC">
            <wp:extent cx="4400550" cy="26384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00550" cy="2638425"/>
                    </a:xfrm>
                    <a:prstGeom prst="rect">
                      <a:avLst/>
                    </a:prstGeom>
                    <a:noFill/>
                    <a:ln>
                      <a:noFill/>
                    </a:ln>
                  </pic:spPr>
                </pic:pic>
              </a:graphicData>
            </a:graphic>
          </wp:inline>
        </w:drawing>
      </w:r>
    </w:p>
    <w:p w14:paraId="1A89D363" w14:textId="77777777" w:rsidR="00ED01BC" w:rsidRPr="0042643B" w:rsidRDefault="00ED01BC" w:rsidP="00656195">
      <w:pPr>
        <w:spacing w:line="360" w:lineRule="auto"/>
        <w:rPr>
          <w:rFonts w:ascii="Times New Roman" w:hAnsi="Times New Roman"/>
          <w:szCs w:val="24"/>
        </w:rPr>
      </w:pPr>
      <w:r w:rsidRPr="0042643B">
        <w:rPr>
          <w:rFonts w:ascii="Times New Roman" w:hAnsi="Times New Roman"/>
          <w:b/>
          <w:bCs/>
          <w:szCs w:val="24"/>
        </w:rPr>
        <w:t xml:space="preserve">Figure </w:t>
      </w:r>
      <w:proofErr w:type="gramStart"/>
      <w:r w:rsidRPr="0042643B">
        <w:rPr>
          <w:rFonts w:ascii="Times New Roman" w:hAnsi="Times New Roman"/>
          <w:b/>
          <w:bCs/>
          <w:szCs w:val="24"/>
        </w:rPr>
        <w:t>5.</w:t>
      </w:r>
      <w:r w:rsidRPr="0042643B">
        <w:rPr>
          <w:rFonts w:ascii="Times New Roman" w:hAnsi="Times New Roman"/>
          <w:szCs w:val="24"/>
        </w:rPr>
        <w:t>Thermograms</w:t>
      </w:r>
      <w:proofErr w:type="gramEnd"/>
      <w:r w:rsidRPr="0042643B">
        <w:rPr>
          <w:rFonts w:ascii="Times New Roman" w:hAnsi="Times New Roman"/>
          <w:szCs w:val="24"/>
        </w:rPr>
        <w:t xml:space="preserve"> of pure Fe</w:t>
      </w:r>
      <w:r w:rsidRPr="0042643B">
        <w:rPr>
          <w:rFonts w:ascii="Times New Roman" w:hAnsi="Times New Roman"/>
          <w:szCs w:val="24"/>
          <w:vertAlign w:val="subscript"/>
        </w:rPr>
        <w:t>3</w:t>
      </w:r>
      <w:r w:rsidRPr="0042643B">
        <w:rPr>
          <w:rFonts w:ascii="Times New Roman" w:hAnsi="Times New Roman"/>
          <w:szCs w:val="24"/>
        </w:rPr>
        <w:t>O</w:t>
      </w:r>
      <w:r w:rsidRPr="0042643B">
        <w:rPr>
          <w:rFonts w:ascii="Times New Roman" w:hAnsi="Times New Roman"/>
          <w:szCs w:val="24"/>
          <w:vertAlign w:val="subscript"/>
        </w:rPr>
        <w:t xml:space="preserve">4 </w:t>
      </w:r>
      <w:proofErr w:type="spellStart"/>
      <w:r w:rsidRPr="0042643B">
        <w:rPr>
          <w:rFonts w:ascii="Times New Roman" w:hAnsi="Times New Roman"/>
          <w:szCs w:val="24"/>
        </w:rPr>
        <w:t>MNPs</w:t>
      </w:r>
      <w:proofErr w:type="spellEnd"/>
      <w:r w:rsidRPr="0042643B">
        <w:rPr>
          <w:rFonts w:ascii="Times New Roman" w:hAnsi="Times New Roman"/>
          <w:szCs w:val="24"/>
        </w:rPr>
        <w:t xml:space="preserve"> (black) and Fe</w:t>
      </w:r>
      <w:r w:rsidRPr="0042643B">
        <w:rPr>
          <w:rFonts w:ascii="Times New Roman" w:hAnsi="Times New Roman"/>
          <w:szCs w:val="24"/>
          <w:vertAlign w:val="subscript"/>
        </w:rPr>
        <w:t>3</w:t>
      </w:r>
      <w:r w:rsidRPr="0042643B">
        <w:rPr>
          <w:rFonts w:ascii="Times New Roman" w:hAnsi="Times New Roman"/>
          <w:szCs w:val="24"/>
        </w:rPr>
        <w:t>O</w:t>
      </w:r>
      <w:r w:rsidRPr="0042643B">
        <w:rPr>
          <w:rFonts w:ascii="Times New Roman" w:hAnsi="Times New Roman"/>
          <w:szCs w:val="24"/>
          <w:vertAlign w:val="subscript"/>
        </w:rPr>
        <w:t>4</w:t>
      </w:r>
      <w:r w:rsidRPr="0042643B">
        <w:rPr>
          <w:rFonts w:ascii="Times New Roman" w:hAnsi="Times New Roman"/>
          <w:szCs w:val="24"/>
        </w:rPr>
        <w:t xml:space="preserve"> @ PyHBr</w:t>
      </w:r>
      <w:r w:rsidRPr="0042643B">
        <w:rPr>
          <w:rFonts w:ascii="Times New Roman" w:hAnsi="Times New Roman"/>
          <w:szCs w:val="24"/>
          <w:vertAlign w:val="subscript"/>
        </w:rPr>
        <w:t xml:space="preserve">3 </w:t>
      </w:r>
      <w:proofErr w:type="spellStart"/>
      <w:r w:rsidRPr="0042643B">
        <w:rPr>
          <w:rFonts w:ascii="Times New Roman" w:hAnsi="Times New Roman"/>
          <w:szCs w:val="24"/>
        </w:rPr>
        <w:t>MNPs</w:t>
      </w:r>
      <w:proofErr w:type="spellEnd"/>
      <w:r w:rsidRPr="0042643B">
        <w:rPr>
          <w:rFonts w:ascii="Times New Roman" w:hAnsi="Times New Roman"/>
          <w:szCs w:val="24"/>
        </w:rPr>
        <w:t xml:space="preserve"> (</w:t>
      </w:r>
      <w:proofErr w:type="spellStart"/>
      <w:r w:rsidRPr="0042643B">
        <w:rPr>
          <w:rFonts w:ascii="Times New Roman" w:hAnsi="Times New Roman"/>
          <w:szCs w:val="24"/>
        </w:rPr>
        <w:t>red</w:t>
      </w:r>
      <w:proofErr w:type="spellEnd"/>
      <w:r w:rsidRPr="0042643B">
        <w:rPr>
          <w:rFonts w:ascii="Times New Roman" w:hAnsi="Times New Roman"/>
          <w:szCs w:val="24"/>
        </w:rPr>
        <w:t>)</w:t>
      </w:r>
    </w:p>
    <w:p w14:paraId="347F4220" w14:textId="77777777" w:rsidR="00ED01BC" w:rsidRDefault="00ED01BC" w:rsidP="00656195">
      <w:pPr>
        <w:spacing w:line="360" w:lineRule="auto"/>
        <w:jc w:val="both"/>
      </w:pPr>
    </w:p>
    <w:p w14:paraId="11189234" w14:textId="77777777" w:rsidR="00ED01BC" w:rsidRPr="0042643B" w:rsidRDefault="00ED01BC" w:rsidP="00656195">
      <w:pPr>
        <w:spacing w:line="360" w:lineRule="auto"/>
        <w:jc w:val="both"/>
        <w:rPr>
          <w:rFonts w:ascii="Times New Roman" w:hAnsi="Times New Roman"/>
        </w:rPr>
      </w:pPr>
      <w:proofErr w:type="spellStart"/>
      <w:r w:rsidRPr="0042643B">
        <w:rPr>
          <w:rFonts w:ascii="Times New Roman" w:hAnsi="Times New Roman"/>
        </w:rPr>
        <w:t>Oxidation</w:t>
      </w:r>
      <w:proofErr w:type="spellEnd"/>
      <w:r w:rsidRPr="0042643B">
        <w:rPr>
          <w:rFonts w:ascii="Times New Roman" w:hAnsi="Times New Roman"/>
        </w:rPr>
        <w:t xml:space="preserve"> of </w:t>
      </w:r>
      <w:proofErr w:type="spellStart"/>
      <w:r w:rsidRPr="0042643B">
        <w:rPr>
          <w:rFonts w:ascii="Times New Roman" w:hAnsi="Times New Roman"/>
        </w:rPr>
        <w:t>alcohols</w:t>
      </w:r>
      <w:proofErr w:type="spellEnd"/>
      <w:r w:rsidRPr="0042643B">
        <w:rPr>
          <w:rFonts w:ascii="Times New Roman" w:hAnsi="Times New Roman"/>
        </w:rPr>
        <w:t xml:space="preserve"> </w:t>
      </w:r>
      <w:proofErr w:type="spellStart"/>
      <w:r w:rsidRPr="0042643B">
        <w:rPr>
          <w:rFonts w:ascii="Times New Roman" w:hAnsi="Times New Roman"/>
        </w:rPr>
        <w:t>is</w:t>
      </w:r>
      <w:proofErr w:type="spellEnd"/>
      <w:r w:rsidRPr="0042643B">
        <w:rPr>
          <w:rFonts w:ascii="Times New Roman" w:hAnsi="Times New Roman"/>
        </w:rPr>
        <w:t xml:space="preserve"> one of the important </w:t>
      </w:r>
      <w:proofErr w:type="spellStart"/>
      <w:r w:rsidRPr="0042643B">
        <w:rPr>
          <w:rFonts w:ascii="Times New Roman" w:hAnsi="Times New Roman"/>
        </w:rPr>
        <w:t>reactions</w:t>
      </w:r>
      <w:proofErr w:type="spellEnd"/>
      <w:r w:rsidRPr="0042643B">
        <w:rPr>
          <w:rFonts w:ascii="Times New Roman" w:hAnsi="Times New Roman"/>
        </w:rPr>
        <w:t xml:space="preserve"> in the </w:t>
      </w:r>
      <w:proofErr w:type="spellStart"/>
      <w:r w:rsidRPr="0042643B">
        <w:rPr>
          <w:rFonts w:ascii="Times New Roman" w:hAnsi="Times New Roman"/>
        </w:rPr>
        <w:t>synthesis</w:t>
      </w:r>
      <w:proofErr w:type="spellEnd"/>
      <w:r w:rsidRPr="0042643B">
        <w:rPr>
          <w:rFonts w:ascii="Times New Roman" w:hAnsi="Times New Roman"/>
        </w:rPr>
        <w:t xml:space="preserve"> of </w:t>
      </w:r>
      <w:proofErr w:type="spellStart"/>
      <w:r w:rsidRPr="0042643B">
        <w:rPr>
          <w:rFonts w:ascii="Times New Roman" w:hAnsi="Times New Roman"/>
        </w:rPr>
        <w:t>organic</w:t>
      </w:r>
      <w:proofErr w:type="spellEnd"/>
      <w:r w:rsidRPr="0042643B">
        <w:rPr>
          <w:rFonts w:ascii="Times New Roman" w:hAnsi="Times New Roman"/>
        </w:rPr>
        <w:t xml:space="preserve"> compounds.</w:t>
      </w:r>
      <w:r w:rsidRPr="0042643B">
        <w:rPr>
          <w:rFonts w:ascii="Times New Roman" w:hAnsi="Times New Roman"/>
          <w:vertAlign w:val="superscript"/>
        </w:rPr>
        <w:t>27-35</w:t>
      </w:r>
      <w:r w:rsidRPr="0042643B">
        <w:rPr>
          <w:rFonts w:ascii="Times New Roman" w:hAnsi="Times New Roman"/>
        </w:rPr>
        <w:t xml:space="preserve"> </w:t>
      </w:r>
      <w:proofErr w:type="spellStart"/>
      <w:r w:rsidRPr="0042643B">
        <w:rPr>
          <w:rFonts w:ascii="Times New Roman" w:hAnsi="Times New Roman"/>
        </w:rPr>
        <w:t>Some</w:t>
      </w:r>
      <w:proofErr w:type="spellEnd"/>
      <w:r w:rsidRPr="0042643B">
        <w:rPr>
          <w:rFonts w:ascii="Times New Roman" w:hAnsi="Times New Roman"/>
        </w:rPr>
        <w:t xml:space="preserve"> of </w:t>
      </w:r>
      <w:proofErr w:type="spellStart"/>
      <w:r w:rsidRPr="0042643B">
        <w:rPr>
          <w:rFonts w:ascii="Times New Roman" w:hAnsi="Times New Roman"/>
        </w:rPr>
        <w:t>these</w:t>
      </w:r>
      <w:proofErr w:type="spellEnd"/>
      <w:r w:rsidRPr="0042643B">
        <w:rPr>
          <w:rFonts w:ascii="Times New Roman" w:hAnsi="Times New Roman"/>
        </w:rPr>
        <w:t xml:space="preserve"> </w:t>
      </w:r>
      <w:proofErr w:type="spellStart"/>
      <w:r w:rsidRPr="0042643B">
        <w:rPr>
          <w:rFonts w:ascii="Times New Roman" w:hAnsi="Times New Roman"/>
        </w:rPr>
        <w:t>reactions</w:t>
      </w:r>
      <w:proofErr w:type="spellEnd"/>
      <w:r w:rsidRPr="0042643B">
        <w:rPr>
          <w:rFonts w:ascii="Times New Roman" w:hAnsi="Times New Roman"/>
        </w:rPr>
        <w:t xml:space="preserve"> </w:t>
      </w:r>
      <w:proofErr w:type="spellStart"/>
      <w:r w:rsidRPr="0042643B">
        <w:rPr>
          <w:rFonts w:ascii="Times New Roman" w:hAnsi="Times New Roman"/>
        </w:rPr>
        <w:t>occur</w:t>
      </w:r>
      <w:proofErr w:type="spellEnd"/>
      <w:r w:rsidRPr="0042643B">
        <w:rPr>
          <w:rFonts w:ascii="Times New Roman" w:hAnsi="Times New Roman"/>
        </w:rPr>
        <w:t xml:space="preserve"> </w:t>
      </w:r>
      <w:proofErr w:type="spellStart"/>
      <w:r w:rsidRPr="0042643B">
        <w:rPr>
          <w:rFonts w:ascii="Times New Roman" w:hAnsi="Times New Roman"/>
        </w:rPr>
        <w:t>under</w:t>
      </w:r>
      <w:proofErr w:type="spellEnd"/>
      <w:r w:rsidRPr="0042643B">
        <w:rPr>
          <w:rFonts w:ascii="Times New Roman" w:hAnsi="Times New Roman"/>
        </w:rPr>
        <w:t xml:space="preserve"> </w:t>
      </w:r>
      <w:proofErr w:type="spellStart"/>
      <w:r w:rsidRPr="0042643B">
        <w:rPr>
          <w:rFonts w:ascii="Times New Roman" w:hAnsi="Times New Roman"/>
        </w:rPr>
        <w:t>harsh</w:t>
      </w:r>
      <w:proofErr w:type="spellEnd"/>
      <w:r w:rsidRPr="0042643B">
        <w:rPr>
          <w:rFonts w:ascii="Times New Roman" w:hAnsi="Times New Roman"/>
        </w:rPr>
        <w:t xml:space="preserve"> conditions, </w:t>
      </w:r>
      <w:proofErr w:type="spellStart"/>
      <w:r w:rsidRPr="0042643B">
        <w:rPr>
          <w:rFonts w:ascii="Times New Roman" w:hAnsi="Times New Roman"/>
        </w:rPr>
        <w:t>such</w:t>
      </w:r>
      <w:proofErr w:type="spellEnd"/>
      <w:r w:rsidRPr="0042643B">
        <w:rPr>
          <w:rFonts w:ascii="Times New Roman" w:hAnsi="Times New Roman"/>
        </w:rPr>
        <w:t xml:space="preserve"> as high </w:t>
      </w:r>
      <w:proofErr w:type="spellStart"/>
      <w:r w:rsidRPr="0042643B">
        <w:rPr>
          <w:rFonts w:ascii="Times New Roman" w:hAnsi="Times New Roman"/>
        </w:rPr>
        <w:t>temperatures</w:t>
      </w:r>
      <w:proofErr w:type="spellEnd"/>
      <w:r w:rsidRPr="0042643B">
        <w:rPr>
          <w:rFonts w:ascii="Times New Roman" w:hAnsi="Times New Roman"/>
        </w:rPr>
        <w:t xml:space="preserve">, the use of </w:t>
      </w:r>
      <w:proofErr w:type="spellStart"/>
      <w:r w:rsidRPr="0042643B">
        <w:rPr>
          <w:rFonts w:ascii="Times New Roman" w:hAnsi="Times New Roman"/>
        </w:rPr>
        <w:t>unfavorable</w:t>
      </w:r>
      <w:proofErr w:type="spellEnd"/>
      <w:r w:rsidRPr="0042643B">
        <w:rPr>
          <w:rFonts w:ascii="Times New Roman" w:hAnsi="Times New Roman"/>
        </w:rPr>
        <w:t xml:space="preserve"> </w:t>
      </w:r>
      <w:proofErr w:type="spellStart"/>
      <w:r w:rsidRPr="0042643B">
        <w:rPr>
          <w:rFonts w:ascii="Times New Roman" w:hAnsi="Times New Roman"/>
        </w:rPr>
        <w:t>environmental</w:t>
      </w:r>
      <w:proofErr w:type="spellEnd"/>
      <w:r w:rsidRPr="0042643B">
        <w:rPr>
          <w:rFonts w:ascii="Times New Roman" w:hAnsi="Times New Roman"/>
        </w:rPr>
        <w:t xml:space="preserve"> </w:t>
      </w:r>
      <w:proofErr w:type="spellStart"/>
      <w:r w:rsidRPr="0042643B">
        <w:rPr>
          <w:rFonts w:ascii="Times New Roman" w:hAnsi="Times New Roman"/>
        </w:rPr>
        <w:t>solvents</w:t>
      </w:r>
      <w:proofErr w:type="spellEnd"/>
      <w:r w:rsidRPr="0042643B">
        <w:rPr>
          <w:rFonts w:ascii="Times New Roman" w:hAnsi="Times New Roman"/>
        </w:rPr>
        <w:t xml:space="preserve">, and the use of </w:t>
      </w:r>
      <w:proofErr w:type="spellStart"/>
      <w:r w:rsidRPr="0042643B">
        <w:rPr>
          <w:rFonts w:ascii="Times New Roman" w:hAnsi="Times New Roman"/>
        </w:rPr>
        <w:t>toxic</w:t>
      </w:r>
      <w:proofErr w:type="spellEnd"/>
      <w:r w:rsidRPr="0042643B">
        <w:rPr>
          <w:rFonts w:ascii="Times New Roman" w:hAnsi="Times New Roman"/>
        </w:rPr>
        <w:t xml:space="preserve"> </w:t>
      </w:r>
      <w:proofErr w:type="spellStart"/>
      <w:r w:rsidRPr="0042643B">
        <w:rPr>
          <w:rFonts w:ascii="Times New Roman" w:hAnsi="Times New Roman"/>
        </w:rPr>
        <w:t>oxidants</w:t>
      </w:r>
      <w:proofErr w:type="spellEnd"/>
      <w:r w:rsidRPr="0042643B">
        <w:rPr>
          <w:rFonts w:ascii="Times New Roman" w:hAnsi="Times New Roman"/>
        </w:rPr>
        <w:t xml:space="preserve"> </w:t>
      </w:r>
      <w:proofErr w:type="spellStart"/>
      <w:r w:rsidRPr="0042643B">
        <w:rPr>
          <w:rFonts w:ascii="Times New Roman" w:hAnsi="Times New Roman"/>
        </w:rPr>
        <w:t>including</w:t>
      </w:r>
      <w:proofErr w:type="spellEnd"/>
      <w:r w:rsidRPr="0042643B">
        <w:rPr>
          <w:rFonts w:ascii="Times New Roman" w:hAnsi="Times New Roman"/>
        </w:rPr>
        <w:t xml:space="preserve"> transition </w:t>
      </w:r>
      <w:proofErr w:type="spellStart"/>
      <w:r w:rsidRPr="0042643B">
        <w:rPr>
          <w:rFonts w:ascii="Times New Roman" w:hAnsi="Times New Roman"/>
        </w:rPr>
        <w:t>metal</w:t>
      </w:r>
      <w:proofErr w:type="spellEnd"/>
      <w:r w:rsidRPr="0042643B">
        <w:rPr>
          <w:rFonts w:ascii="Times New Roman" w:hAnsi="Times New Roman"/>
        </w:rPr>
        <w:t xml:space="preserve"> compounds </w:t>
      </w:r>
      <w:proofErr w:type="spellStart"/>
      <w:r w:rsidRPr="0042643B">
        <w:rPr>
          <w:rFonts w:ascii="Times New Roman" w:hAnsi="Times New Roman"/>
        </w:rPr>
        <w:t>that</w:t>
      </w:r>
      <w:proofErr w:type="spellEnd"/>
      <w:r w:rsidRPr="0042643B">
        <w:rPr>
          <w:rFonts w:ascii="Times New Roman" w:hAnsi="Times New Roman"/>
        </w:rPr>
        <w:t xml:space="preserve"> </w:t>
      </w:r>
      <w:proofErr w:type="spellStart"/>
      <w:r w:rsidRPr="0042643B">
        <w:rPr>
          <w:rFonts w:ascii="Times New Roman" w:hAnsi="Times New Roman"/>
        </w:rPr>
        <w:t>produce</w:t>
      </w:r>
      <w:proofErr w:type="spellEnd"/>
      <w:r w:rsidRPr="0042643B">
        <w:rPr>
          <w:rFonts w:ascii="Times New Roman" w:hAnsi="Times New Roman"/>
        </w:rPr>
        <w:t xml:space="preserve"> </w:t>
      </w:r>
      <w:proofErr w:type="spellStart"/>
      <w:r w:rsidRPr="0042643B">
        <w:rPr>
          <w:rFonts w:ascii="Times New Roman" w:hAnsi="Times New Roman"/>
        </w:rPr>
        <w:t>harmful</w:t>
      </w:r>
      <w:proofErr w:type="spellEnd"/>
      <w:r w:rsidRPr="0042643B">
        <w:rPr>
          <w:rFonts w:ascii="Times New Roman" w:hAnsi="Times New Roman"/>
        </w:rPr>
        <w:t xml:space="preserve"> by-</w:t>
      </w:r>
      <w:proofErr w:type="spellStart"/>
      <w:r w:rsidRPr="0042643B">
        <w:rPr>
          <w:rFonts w:ascii="Times New Roman" w:hAnsi="Times New Roman"/>
        </w:rPr>
        <w:t>products</w:t>
      </w:r>
      <w:proofErr w:type="spellEnd"/>
      <w:r w:rsidRPr="0042643B">
        <w:rPr>
          <w:rFonts w:ascii="Times New Roman" w:hAnsi="Times New Roman"/>
        </w:rPr>
        <w:t xml:space="preserve">. </w:t>
      </w:r>
      <w:proofErr w:type="spellStart"/>
      <w:r w:rsidRPr="0042643B">
        <w:rPr>
          <w:rFonts w:ascii="Times New Roman" w:hAnsi="Times New Roman"/>
        </w:rPr>
        <w:t>Usually</w:t>
      </w:r>
      <w:proofErr w:type="spellEnd"/>
      <w:r w:rsidRPr="0042643B">
        <w:rPr>
          <w:rFonts w:ascii="Times New Roman" w:hAnsi="Times New Roman"/>
        </w:rPr>
        <w:t xml:space="preserve">, compounds </w:t>
      </w:r>
      <w:proofErr w:type="spellStart"/>
      <w:r w:rsidRPr="0042643B">
        <w:rPr>
          <w:rFonts w:ascii="Times New Roman" w:hAnsi="Times New Roman"/>
        </w:rPr>
        <w:t>such</w:t>
      </w:r>
      <w:proofErr w:type="spellEnd"/>
      <w:r w:rsidRPr="0042643B">
        <w:rPr>
          <w:rFonts w:ascii="Times New Roman" w:hAnsi="Times New Roman"/>
        </w:rPr>
        <w:t xml:space="preserve"> as </w:t>
      </w:r>
      <w:proofErr w:type="spellStart"/>
      <w:r w:rsidRPr="0042643B">
        <w:rPr>
          <w:rFonts w:ascii="Times New Roman" w:hAnsi="Times New Roman"/>
        </w:rPr>
        <w:t>chromic</w:t>
      </w:r>
      <w:proofErr w:type="spellEnd"/>
      <w:r w:rsidRPr="0042643B">
        <w:rPr>
          <w:rFonts w:ascii="Times New Roman" w:hAnsi="Times New Roman"/>
        </w:rPr>
        <w:t xml:space="preserve"> </w:t>
      </w:r>
      <w:proofErr w:type="spellStart"/>
      <w:r w:rsidRPr="0042643B">
        <w:rPr>
          <w:rFonts w:ascii="Times New Roman" w:hAnsi="Times New Roman"/>
        </w:rPr>
        <w:t>acid</w:t>
      </w:r>
      <w:proofErr w:type="spellEnd"/>
      <w:r w:rsidRPr="0042643B">
        <w:rPr>
          <w:rFonts w:ascii="Times New Roman" w:hAnsi="Times New Roman"/>
        </w:rPr>
        <w:t>, dichromate/H</w:t>
      </w:r>
      <w:r w:rsidRPr="0042643B">
        <w:rPr>
          <w:rFonts w:ascii="Times New Roman" w:hAnsi="Times New Roman"/>
          <w:vertAlign w:val="superscript"/>
        </w:rPr>
        <w:t>+</w:t>
      </w:r>
      <w:r w:rsidRPr="0042643B">
        <w:rPr>
          <w:rFonts w:ascii="Times New Roman" w:hAnsi="Times New Roman"/>
        </w:rPr>
        <w:t xml:space="preserve">, PCC, PDC have been </w:t>
      </w:r>
      <w:proofErr w:type="spellStart"/>
      <w:r w:rsidRPr="0042643B">
        <w:rPr>
          <w:rFonts w:ascii="Times New Roman" w:hAnsi="Times New Roman"/>
        </w:rPr>
        <w:t>used</w:t>
      </w:r>
      <w:proofErr w:type="spellEnd"/>
      <w:r w:rsidRPr="0042643B">
        <w:rPr>
          <w:rFonts w:ascii="Times New Roman" w:hAnsi="Times New Roman"/>
        </w:rPr>
        <w:t xml:space="preserve"> to </w:t>
      </w:r>
      <w:proofErr w:type="spellStart"/>
      <w:r w:rsidRPr="0042643B">
        <w:rPr>
          <w:rFonts w:ascii="Times New Roman" w:hAnsi="Times New Roman"/>
        </w:rPr>
        <w:t>oxidize</w:t>
      </w:r>
      <w:proofErr w:type="spellEnd"/>
      <w:r w:rsidRPr="0042643B">
        <w:rPr>
          <w:rFonts w:ascii="Times New Roman" w:hAnsi="Times New Roman"/>
        </w:rPr>
        <w:t xml:space="preserve"> alcohols.</w:t>
      </w:r>
      <w:r w:rsidRPr="0042643B">
        <w:rPr>
          <w:rFonts w:ascii="Times New Roman" w:hAnsi="Times New Roman"/>
          <w:vertAlign w:val="superscript"/>
        </w:rPr>
        <w:t>31</w:t>
      </w:r>
      <w:r w:rsidRPr="0042643B">
        <w:rPr>
          <w:rFonts w:ascii="Times New Roman" w:hAnsi="Times New Roman"/>
        </w:rPr>
        <w:t xml:space="preserve"> Due to the limitations of </w:t>
      </w:r>
      <w:proofErr w:type="spellStart"/>
      <w:r w:rsidRPr="0042643B">
        <w:rPr>
          <w:rFonts w:ascii="Times New Roman" w:hAnsi="Times New Roman"/>
        </w:rPr>
        <w:t>existing</w:t>
      </w:r>
      <w:proofErr w:type="spellEnd"/>
      <w:r w:rsidRPr="0042643B">
        <w:rPr>
          <w:rFonts w:ascii="Times New Roman" w:hAnsi="Times New Roman"/>
        </w:rPr>
        <w:t xml:space="preserve"> </w:t>
      </w:r>
      <w:proofErr w:type="spellStart"/>
      <w:r w:rsidRPr="0042643B">
        <w:rPr>
          <w:rFonts w:ascii="Times New Roman" w:hAnsi="Times New Roman"/>
        </w:rPr>
        <w:t>methods</w:t>
      </w:r>
      <w:proofErr w:type="spellEnd"/>
      <w:r w:rsidRPr="0042643B">
        <w:rPr>
          <w:rFonts w:ascii="Times New Roman" w:hAnsi="Times New Roman"/>
        </w:rPr>
        <w:t xml:space="preserve">, efforts are </w:t>
      </w:r>
      <w:proofErr w:type="spellStart"/>
      <w:r w:rsidRPr="0042643B">
        <w:rPr>
          <w:rFonts w:ascii="Times New Roman" w:hAnsi="Times New Roman"/>
        </w:rPr>
        <w:t>being</w:t>
      </w:r>
      <w:proofErr w:type="spellEnd"/>
      <w:r w:rsidRPr="0042643B">
        <w:rPr>
          <w:rFonts w:ascii="Times New Roman" w:hAnsi="Times New Roman"/>
        </w:rPr>
        <w:t xml:space="preserve"> made to carry out </w:t>
      </w:r>
      <w:proofErr w:type="spellStart"/>
      <w:r w:rsidRPr="0042643B">
        <w:rPr>
          <w:rFonts w:ascii="Times New Roman" w:hAnsi="Times New Roman"/>
        </w:rPr>
        <w:t>environmentally</w:t>
      </w:r>
      <w:proofErr w:type="spellEnd"/>
      <w:r w:rsidRPr="0042643B">
        <w:rPr>
          <w:rFonts w:ascii="Times New Roman" w:hAnsi="Times New Roman"/>
        </w:rPr>
        <w:t xml:space="preserve"> </w:t>
      </w:r>
      <w:proofErr w:type="spellStart"/>
      <w:r w:rsidRPr="0042643B">
        <w:rPr>
          <w:rFonts w:ascii="Times New Roman" w:hAnsi="Times New Roman"/>
        </w:rPr>
        <w:t>safe</w:t>
      </w:r>
      <w:proofErr w:type="spellEnd"/>
      <w:r w:rsidRPr="0042643B">
        <w:rPr>
          <w:rFonts w:ascii="Times New Roman" w:hAnsi="Times New Roman"/>
        </w:rPr>
        <w:t xml:space="preserve"> </w:t>
      </w:r>
      <w:proofErr w:type="spellStart"/>
      <w:r w:rsidRPr="0042643B">
        <w:rPr>
          <w:rFonts w:ascii="Times New Roman" w:hAnsi="Times New Roman"/>
        </w:rPr>
        <w:t>reactions</w:t>
      </w:r>
      <w:proofErr w:type="spellEnd"/>
      <w:r w:rsidRPr="0042643B">
        <w:rPr>
          <w:rFonts w:ascii="Times New Roman" w:hAnsi="Times New Roman"/>
        </w:rPr>
        <w:t xml:space="preserve">. The goal of </w:t>
      </w:r>
      <w:proofErr w:type="spellStart"/>
      <w:r w:rsidRPr="0042643B">
        <w:rPr>
          <w:rFonts w:ascii="Times New Roman" w:hAnsi="Times New Roman"/>
        </w:rPr>
        <w:t>these</w:t>
      </w:r>
      <w:proofErr w:type="spellEnd"/>
      <w:r w:rsidRPr="0042643B">
        <w:rPr>
          <w:rFonts w:ascii="Times New Roman" w:hAnsi="Times New Roman"/>
        </w:rPr>
        <w:t xml:space="preserve"> efforts </w:t>
      </w:r>
      <w:proofErr w:type="spellStart"/>
      <w:r w:rsidRPr="0042643B">
        <w:rPr>
          <w:rFonts w:ascii="Times New Roman" w:hAnsi="Times New Roman"/>
        </w:rPr>
        <w:t>is</w:t>
      </w:r>
      <w:proofErr w:type="spellEnd"/>
      <w:r w:rsidRPr="0042643B">
        <w:rPr>
          <w:rFonts w:ascii="Times New Roman" w:hAnsi="Times New Roman"/>
        </w:rPr>
        <w:t xml:space="preserve"> the </w:t>
      </w:r>
      <w:proofErr w:type="spellStart"/>
      <w:r w:rsidRPr="0042643B">
        <w:rPr>
          <w:rFonts w:ascii="Times New Roman" w:hAnsi="Times New Roman"/>
        </w:rPr>
        <w:t>catalytic</w:t>
      </w:r>
      <w:proofErr w:type="spellEnd"/>
      <w:r w:rsidRPr="0042643B">
        <w:rPr>
          <w:rFonts w:ascii="Times New Roman" w:hAnsi="Times New Roman"/>
        </w:rPr>
        <w:t xml:space="preserve"> </w:t>
      </w:r>
      <w:proofErr w:type="spellStart"/>
      <w:r w:rsidRPr="0042643B">
        <w:rPr>
          <w:rFonts w:ascii="Times New Roman" w:hAnsi="Times New Roman"/>
        </w:rPr>
        <w:t>oxidation</w:t>
      </w:r>
      <w:proofErr w:type="spellEnd"/>
      <w:r w:rsidRPr="0042643B">
        <w:rPr>
          <w:rFonts w:ascii="Times New Roman" w:hAnsi="Times New Roman"/>
        </w:rPr>
        <w:t xml:space="preserve"> of </w:t>
      </w:r>
      <w:proofErr w:type="spellStart"/>
      <w:r w:rsidRPr="0042643B">
        <w:rPr>
          <w:rFonts w:ascii="Times New Roman" w:hAnsi="Times New Roman"/>
        </w:rPr>
        <w:t>alcohols</w:t>
      </w:r>
      <w:proofErr w:type="spellEnd"/>
      <w:r w:rsidRPr="0042643B">
        <w:rPr>
          <w:rFonts w:ascii="Times New Roman" w:hAnsi="Times New Roman"/>
        </w:rPr>
        <w:t xml:space="preserve"> </w:t>
      </w:r>
      <w:proofErr w:type="spellStart"/>
      <w:r w:rsidRPr="0042643B">
        <w:rPr>
          <w:rFonts w:ascii="Times New Roman" w:hAnsi="Times New Roman"/>
        </w:rPr>
        <w:t>using</w:t>
      </w:r>
      <w:proofErr w:type="spellEnd"/>
      <w:r w:rsidRPr="0042643B">
        <w:rPr>
          <w:rFonts w:ascii="Times New Roman" w:hAnsi="Times New Roman"/>
        </w:rPr>
        <w:t xml:space="preserve"> </w:t>
      </w:r>
      <w:proofErr w:type="spellStart"/>
      <w:r w:rsidRPr="0042643B">
        <w:rPr>
          <w:rFonts w:ascii="Times New Roman" w:hAnsi="Times New Roman"/>
        </w:rPr>
        <w:t>inexpensive</w:t>
      </w:r>
      <w:proofErr w:type="spellEnd"/>
      <w:r w:rsidRPr="0042643B">
        <w:rPr>
          <w:rFonts w:ascii="Times New Roman" w:hAnsi="Times New Roman"/>
        </w:rPr>
        <w:t xml:space="preserve"> green </w:t>
      </w:r>
      <w:proofErr w:type="spellStart"/>
      <w:r w:rsidRPr="0042643B">
        <w:rPr>
          <w:rFonts w:ascii="Times New Roman" w:hAnsi="Times New Roman"/>
        </w:rPr>
        <w:t>oxidants</w:t>
      </w:r>
      <w:proofErr w:type="spellEnd"/>
      <w:r w:rsidRPr="0042643B">
        <w:rPr>
          <w:rFonts w:ascii="Times New Roman" w:hAnsi="Times New Roman"/>
        </w:rPr>
        <w:t xml:space="preserve"> </w:t>
      </w:r>
      <w:proofErr w:type="spellStart"/>
      <w:r w:rsidRPr="0042643B">
        <w:rPr>
          <w:rFonts w:ascii="Times New Roman" w:hAnsi="Times New Roman"/>
        </w:rPr>
        <w:t>such</w:t>
      </w:r>
      <w:proofErr w:type="spellEnd"/>
      <w:r w:rsidRPr="0042643B">
        <w:rPr>
          <w:rFonts w:ascii="Times New Roman" w:hAnsi="Times New Roman"/>
        </w:rPr>
        <w:t xml:space="preserve"> as air, </w:t>
      </w:r>
      <w:proofErr w:type="spellStart"/>
      <w:r w:rsidRPr="0042643B">
        <w:rPr>
          <w:rFonts w:ascii="Times New Roman" w:hAnsi="Times New Roman"/>
        </w:rPr>
        <w:t>oxygen</w:t>
      </w:r>
      <w:proofErr w:type="spellEnd"/>
      <w:r w:rsidRPr="0042643B">
        <w:rPr>
          <w:rFonts w:ascii="Times New Roman" w:hAnsi="Times New Roman"/>
        </w:rPr>
        <w:t xml:space="preserve"> and </w:t>
      </w:r>
      <w:proofErr w:type="spellStart"/>
      <w:r w:rsidRPr="0042643B">
        <w:rPr>
          <w:rFonts w:ascii="Times New Roman" w:hAnsi="Times New Roman"/>
        </w:rPr>
        <w:t>hydrogen</w:t>
      </w:r>
      <w:proofErr w:type="spellEnd"/>
      <w:r w:rsidRPr="0042643B">
        <w:rPr>
          <w:rFonts w:ascii="Times New Roman" w:hAnsi="Times New Roman"/>
        </w:rPr>
        <w:t xml:space="preserve"> </w:t>
      </w:r>
      <w:proofErr w:type="spellStart"/>
      <w:r w:rsidRPr="0042643B">
        <w:rPr>
          <w:rFonts w:ascii="Times New Roman" w:hAnsi="Times New Roman"/>
        </w:rPr>
        <w:t>peroxide</w:t>
      </w:r>
      <w:proofErr w:type="spellEnd"/>
      <w:r w:rsidRPr="0042643B">
        <w:rPr>
          <w:rFonts w:ascii="Times New Roman" w:hAnsi="Times New Roman"/>
        </w:rPr>
        <w:t xml:space="preserve"> and </w:t>
      </w:r>
      <w:proofErr w:type="spellStart"/>
      <w:r w:rsidRPr="0042643B">
        <w:rPr>
          <w:rFonts w:ascii="Times New Roman" w:hAnsi="Times New Roman"/>
        </w:rPr>
        <w:t>with</w:t>
      </w:r>
      <w:proofErr w:type="spellEnd"/>
      <w:r w:rsidRPr="0042643B">
        <w:rPr>
          <w:rFonts w:ascii="Times New Roman" w:hAnsi="Times New Roman"/>
        </w:rPr>
        <w:t xml:space="preserve"> the help of </w:t>
      </w:r>
      <w:proofErr w:type="spellStart"/>
      <w:r w:rsidRPr="0042643B">
        <w:rPr>
          <w:rFonts w:ascii="Times New Roman" w:hAnsi="Times New Roman"/>
        </w:rPr>
        <w:t>heterogeneous</w:t>
      </w:r>
      <w:proofErr w:type="spellEnd"/>
      <w:r w:rsidRPr="0042643B">
        <w:rPr>
          <w:rFonts w:ascii="Times New Roman" w:hAnsi="Times New Roman"/>
        </w:rPr>
        <w:t xml:space="preserve"> (</w:t>
      </w:r>
      <w:proofErr w:type="spellStart"/>
      <w:r w:rsidRPr="0042643B">
        <w:rPr>
          <w:rFonts w:ascii="Times New Roman" w:hAnsi="Times New Roman"/>
        </w:rPr>
        <w:t>solid</w:t>
      </w:r>
      <w:proofErr w:type="spellEnd"/>
      <w:r w:rsidRPr="0042643B">
        <w:rPr>
          <w:rFonts w:ascii="Times New Roman" w:hAnsi="Times New Roman"/>
        </w:rPr>
        <w:t xml:space="preserve">) </w:t>
      </w:r>
      <w:proofErr w:type="spellStart"/>
      <w:r w:rsidRPr="0042643B">
        <w:rPr>
          <w:rFonts w:ascii="Times New Roman" w:hAnsi="Times New Roman"/>
        </w:rPr>
        <w:t>catalysts</w:t>
      </w:r>
      <w:proofErr w:type="spellEnd"/>
      <w:r w:rsidRPr="0042643B">
        <w:rPr>
          <w:rFonts w:ascii="Times New Roman" w:hAnsi="Times New Roman"/>
        </w:rPr>
        <w:t xml:space="preserve"> and </w:t>
      </w:r>
      <w:proofErr w:type="spellStart"/>
      <w:r w:rsidRPr="0042643B">
        <w:rPr>
          <w:rFonts w:ascii="Times New Roman" w:hAnsi="Times New Roman"/>
        </w:rPr>
        <w:t>harmless</w:t>
      </w:r>
      <w:proofErr w:type="spellEnd"/>
      <w:r w:rsidRPr="0042643B">
        <w:rPr>
          <w:rFonts w:ascii="Times New Roman" w:hAnsi="Times New Roman"/>
        </w:rPr>
        <w:t xml:space="preserve"> and </w:t>
      </w:r>
      <w:proofErr w:type="spellStart"/>
      <w:r w:rsidRPr="0042643B">
        <w:rPr>
          <w:rFonts w:ascii="Times New Roman" w:hAnsi="Times New Roman"/>
        </w:rPr>
        <w:t>environmentally</w:t>
      </w:r>
      <w:proofErr w:type="spellEnd"/>
      <w:r w:rsidRPr="0042643B">
        <w:rPr>
          <w:rFonts w:ascii="Times New Roman" w:hAnsi="Times New Roman"/>
        </w:rPr>
        <w:t xml:space="preserve"> </w:t>
      </w:r>
      <w:proofErr w:type="spellStart"/>
      <w:r w:rsidRPr="0042643B">
        <w:rPr>
          <w:rFonts w:ascii="Times New Roman" w:hAnsi="Times New Roman"/>
        </w:rPr>
        <w:t>friendly</w:t>
      </w:r>
      <w:proofErr w:type="spellEnd"/>
      <w:r w:rsidRPr="0042643B">
        <w:rPr>
          <w:rFonts w:ascii="Times New Roman" w:hAnsi="Times New Roman"/>
        </w:rPr>
        <w:t xml:space="preserve"> </w:t>
      </w:r>
      <w:proofErr w:type="spellStart"/>
      <w:r w:rsidRPr="0042643B">
        <w:rPr>
          <w:rFonts w:ascii="Times New Roman" w:hAnsi="Times New Roman"/>
        </w:rPr>
        <w:t>solvents</w:t>
      </w:r>
      <w:proofErr w:type="spellEnd"/>
      <w:r w:rsidRPr="0042643B">
        <w:rPr>
          <w:rFonts w:ascii="Times New Roman" w:hAnsi="Times New Roman"/>
        </w:rPr>
        <w:t xml:space="preserve">. </w:t>
      </w:r>
      <w:proofErr w:type="spellStart"/>
      <w:r w:rsidRPr="0042643B">
        <w:rPr>
          <w:rFonts w:ascii="Times New Roman" w:hAnsi="Times New Roman"/>
        </w:rPr>
        <w:t>Hydrogen</w:t>
      </w:r>
      <w:proofErr w:type="spellEnd"/>
      <w:r w:rsidRPr="0042643B">
        <w:rPr>
          <w:rFonts w:ascii="Times New Roman" w:hAnsi="Times New Roman"/>
        </w:rPr>
        <w:t xml:space="preserve"> </w:t>
      </w:r>
      <w:proofErr w:type="spellStart"/>
      <w:r w:rsidRPr="0042643B">
        <w:rPr>
          <w:rFonts w:ascii="Times New Roman" w:hAnsi="Times New Roman"/>
        </w:rPr>
        <w:t>peroxide</w:t>
      </w:r>
      <w:proofErr w:type="spellEnd"/>
      <w:r w:rsidRPr="0042643B">
        <w:rPr>
          <w:rFonts w:ascii="Times New Roman" w:hAnsi="Times New Roman"/>
        </w:rPr>
        <w:t>, H</w:t>
      </w:r>
      <w:r w:rsidRPr="0042643B">
        <w:rPr>
          <w:rFonts w:ascii="Times New Roman" w:hAnsi="Times New Roman"/>
          <w:vertAlign w:val="subscript"/>
        </w:rPr>
        <w:t>2</w:t>
      </w:r>
      <w:r w:rsidRPr="0042643B">
        <w:rPr>
          <w:rFonts w:ascii="Times New Roman" w:hAnsi="Times New Roman"/>
        </w:rPr>
        <w:t>O</w:t>
      </w:r>
      <w:r w:rsidRPr="0042643B">
        <w:rPr>
          <w:rFonts w:ascii="Times New Roman" w:hAnsi="Times New Roman"/>
          <w:vertAlign w:val="subscript"/>
        </w:rPr>
        <w:t>2</w:t>
      </w:r>
      <w:r w:rsidRPr="0042643B">
        <w:rPr>
          <w:rFonts w:ascii="Times New Roman" w:hAnsi="Times New Roman"/>
        </w:rPr>
        <w:t xml:space="preserve"> </w:t>
      </w:r>
      <w:proofErr w:type="spellStart"/>
      <w:r w:rsidRPr="0042643B">
        <w:rPr>
          <w:rFonts w:ascii="Times New Roman" w:hAnsi="Times New Roman"/>
        </w:rPr>
        <w:t>is</w:t>
      </w:r>
      <w:proofErr w:type="spellEnd"/>
      <w:r w:rsidRPr="0042643B">
        <w:rPr>
          <w:rFonts w:ascii="Times New Roman" w:hAnsi="Times New Roman"/>
        </w:rPr>
        <w:t xml:space="preserve"> an attractive </w:t>
      </w:r>
      <w:proofErr w:type="spellStart"/>
      <w:r w:rsidRPr="0042643B">
        <w:rPr>
          <w:rFonts w:ascii="Times New Roman" w:hAnsi="Times New Roman"/>
        </w:rPr>
        <w:t>oxidant</w:t>
      </w:r>
      <w:proofErr w:type="spellEnd"/>
      <w:r w:rsidRPr="0042643B">
        <w:rPr>
          <w:rFonts w:ascii="Times New Roman" w:hAnsi="Times New Roman"/>
        </w:rPr>
        <w:t xml:space="preserve"> for </w:t>
      </w:r>
      <w:proofErr w:type="spellStart"/>
      <w:r w:rsidRPr="0042643B">
        <w:rPr>
          <w:rFonts w:ascii="Times New Roman" w:hAnsi="Times New Roman"/>
        </w:rPr>
        <w:t>liquid</w:t>
      </w:r>
      <w:proofErr w:type="spellEnd"/>
      <w:r w:rsidRPr="0042643B">
        <w:rPr>
          <w:rFonts w:ascii="Times New Roman" w:hAnsi="Times New Roman"/>
        </w:rPr>
        <w:t xml:space="preserve"> phase reactions.</w:t>
      </w:r>
      <w:r w:rsidRPr="0042643B">
        <w:rPr>
          <w:rFonts w:ascii="Times New Roman" w:hAnsi="Times New Roman"/>
          <w:vertAlign w:val="superscript"/>
        </w:rPr>
        <w:t>31-3</w:t>
      </w:r>
      <w:r w:rsidR="0042643B">
        <w:rPr>
          <w:rFonts w:ascii="Times New Roman" w:hAnsi="Times New Roman"/>
          <w:vertAlign w:val="superscript"/>
        </w:rPr>
        <w:t>5</w:t>
      </w:r>
      <w:r w:rsidRPr="0042643B">
        <w:rPr>
          <w:rFonts w:ascii="Times New Roman" w:hAnsi="Times New Roman"/>
        </w:rPr>
        <w:t xml:space="preserve"> This water-soluble </w:t>
      </w:r>
      <w:proofErr w:type="spellStart"/>
      <w:r w:rsidRPr="0042643B">
        <w:rPr>
          <w:rFonts w:ascii="Times New Roman" w:hAnsi="Times New Roman"/>
        </w:rPr>
        <w:t>oxidizer</w:t>
      </w:r>
      <w:proofErr w:type="spellEnd"/>
      <w:r w:rsidRPr="0042643B">
        <w:rPr>
          <w:rFonts w:ascii="Times New Roman" w:hAnsi="Times New Roman"/>
        </w:rPr>
        <w:t xml:space="preserve"> </w:t>
      </w:r>
      <w:proofErr w:type="spellStart"/>
      <w:r w:rsidRPr="0042643B">
        <w:rPr>
          <w:rFonts w:ascii="Times New Roman" w:hAnsi="Times New Roman"/>
        </w:rPr>
        <w:t>is</w:t>
      </w:r>
      <w:proofErr w:type="spellEnd"/>
      <w:r w:rsidRPr="0042643B">
        <w:rPr>
          <w:rFonts w:ascii="Times New Roman" w:hAnsi="Times New Roman"/>
        </w:rPr>
        <w:t xml:space="preserve"> </w:t>
      </w:r>
      <w:proofErr w:type="spellStart"/>
      <w:r w:rsidRPr="0042643B">
        <w:rPr>
          <w:rFonts w:ascii="Times New Roman" w:hAnsi="Times New Roman"/>
        </w:rPr>
        <w:t>safe</w:t>
      </w:r>
      <w:proofErr w:type="spellEnd"/>
      <w:r w:rsidRPr="0042643B">
        <w:rPr>
          <w:rFonts w:ascii="Times New Roman" w:hAnsi="Times New Roman"/>
        </w:rPr>
        <w:t xml:space="preserve">, </w:t>
      </w:r>
      <w:proofErr w:type="spellStart"/>
      <w:r w:rsidRPr="0042643B">
        <w:rPr>
          <w:rFonts w:ascii="Times New Roman" w:hAnsi="Times New Roman"/>
        </w:rPr>
        <w:t>inexpensive</w:t>
      </w:r>
      <w:proofErr w:type="spellEnd"/>
      <w:r w:rsidRPr="0042643B">
        <w:rPr>
          <w:rFonts w:ascii="Times New Roman" w:hAnsi="Times New Roman"/>
        </w:rPr>
        <w:t xml:space="preserve"> and has a high </w:t>
      </w:r>
      <w:proofErr w:type="spellStart"/>
      <w:r w:rsidRPr="0042643B">
        <w:rPr>
          <w:rFonts w:ascii="Times New Roman" w:hAnsi="Times New Roman"/>
        </w:rPr>
        <w:t>oxygen</w:t>
      </w:r>
      <w:proofErr w:type="spellEnd"/>
      <w:r w:rsidRPr="0042643B">
        <w:rPr>
          <w:rFonts w:ascii="Times New Roman" w:hAnsi="Times New Roman"/>
        </w:rPr>
        <w:t xml:space="preserve"> content </w:t>
      </w:r>
      <w:proofErr w:type="spellStart"/>
      <w:r w:rsidRPr="0042643B">
        <w:rPr>
          <w:rFonts w:ascii="Times New Roman" w:hAnsi="Times New Roman"/>
        </w:rPr>
        <w:t>that</w:t>
      </w:r>
      <w:proofErr w:type="spellEnd"/>
      <w:r w:rsidRPr="0042643B">
        <w:rPr>
          <w:rFonts w:ascii="Times New Roman" w:hAnsi="Times New Roman"/>
        </w:rPr>
        <w:t xml:space="preserve"> </w:t>
      </w:r>
      <w:proofErr w:type="spellStart"/>
      <w:r w:rsidRPr="0042643B">
        <w:rPr>
          <w:rFonts w:ascii="Times New Roman" w:hAnsi="Times New Roman"/>
        </w:rPr>
        <w:t>does</w:t>
      </w:r>
      <w:proofErr w:type="spellEnd"/>
      <w:r w:rsidRPr="0042643B">
        <w:rPr>
          <w:rFonts w:ascii="Times New Roman" w:hAnsi="Times New Roman"/>
        </w:rPr>
        <w:t xml:space="preserve"> not </w:t>
      </w:r>
      <w:proofErr w:type="spellStart"/>
      <w:r w:rsidRPr="0042643B">
        <w:rPr>
          <w:rFonts w:ascii="Times New Roman" w:hAnsi="Times New Roman"/>
        </w:rPr>
        <w:t>require</w:t>
      </w:r>
      <w:proofErr w:type="spellEnd"/>
      <w:r w:rsidRPr="0042643B">
        <w:rPr>
          <w:rFonts w:ascii="Times New Roman" w:hAnsi="Times New Roman"/>
        </w:rPr>
        <w:t xml:space="preserve"> buffer, and in addition, </w:t>
      </w:r>
      <w:proofErr w:type="spellStart"/>
      <w:r w:rsidRPr="0042643B">
        <w:rPr>
          <w:rFonts w:ascii="Times New Roman" w:hAnsi="Times New Roman"/>
        </w:rPr>
        <w:t>because</w:t>
      </w:r>
      <w:proofErr w:type="spellEnd"/>
      <w:r w:rsidRPr="0042643B">
        <w:rPr>
          <w:rFonts w:ascii="Times New Roman" w:hAnsi="Times New Roman"/>
        </w:rPr>
        <w:t xml:space="preserve"> </w:t>
      </w:r>
      <w:proofErr w:type="spellStart"/>
      <w:proofErr w:type="gramStart"/>
      <w:r w:rsidRPr="0042643B">
        <w:rPr>
          <w:rFonts w:ascii="Times New Roman" w:hAnsi="Times New Roman"/>
        </w:rPr>
        <w:t>its</w:t>
      </w:r>
      <w:proofErr w:type="spellEnd"/>
      <w:proofErr w:type="gramEnd"/>
      <w:r w:rsidRPr="0042643B">
        <w:rPr>
          <w:rFonts w:ascii="Times New Roman" w:hAnsi="Times New Roman"/>
        </w:rPr>
        <w:t xml:space="preserve"> by-</w:t>
      </w:r>
      <w:proofErr w:type="spellStart"/>
      <w:r w:rsidRPr="0042643B">
        <w:rPr>
          <w:rFonts w:ascii="Times New Roman" w:hAnsi="Times New Roman"/>
        </w:rPr>
        <w:t>product</w:t>
      </w:r>
      <w:proofErr w:type="spellEnd"/>
      <w:r w:rsidRPr="0042643B">
        <w:rPr>
          <w:rFonts w:ascii="Times New Roman" w:hAnsi="Times New Roman"/>
        </w:rPr>
        <w:t xml:space="preserve"> </w:t>
      </w:r>
      <w:proofErr w:type="spellStart"/>
      <w:r w:rsidRPr="0042643B">
        <w:rPr>
          <w:rFonts w:ascii="Times New Roman" w:hAnsi="Times New Roman"/>
        </w:rPr>
        <w:t>is</w:t>
      </w:r>
      <w:proofErr w:type="spellEnd"/>
      <w:r w:rsidRPr="0042643B">
        <w:rPr>
          <w:rFonts w:ascii="Times New Roman" w:hAnsi="Times New Roman"/>
        </w:rPr>
        <w:t xml:space="preserve"> water, </w:t>
      </w:r>
      <w:proofErr w:type="spellStart"/>
      <w:r w:rsidRPr="0042643B">
        <w:rPr>
          <w:rFonts w:ascii="Times New Roman" w:hAnsi="Times New Roman"/>
        </w:rPr>
        <w:t>it</w:t>
      </w:r>
      <w:proofErr w:type="spellEnd"/>
      <w:r w:rsidRPr="0042643B">
        <w:rPr>
          <w:rFonts w:ascii="Times New Roman" w:hAnsi="Times New Roman"/>
        </w:rPr>
        <w:t xml:space="preserve"> </w:t>
      </w:r>
      <w:proofErr w:type="spellStart"/>
      <w:r w:rsidRPr="0042643B">
        <w:rPr>
          <w:rFonts w:ascii="Times New Roman" w:hAnsi="Times New Roman"/>
        </w:rPr>
        <w:t>is</w:t>
      </w:r>
      <w:proofErr w:type="spellEnd"/>
      <w:r w:rsidRPr="0042643B">
        <w:rPr>
          <w:rFonts w:ascii="Times New Roman" w:hAnsi="Times New Roman"/>
        </w:rPr>
        <w:t xml:space="preserve"> </w:t>
      </w:r>
      <w:proofErr w:type="spellStart"/>
      <w:r w:rsidRPr="0042643B">
        <w:rPr>
          <w:rFonts w:ascii="Times New Roman" w:hAnsi="Times New Roman"/>
        </w:rPr>
        <w:t>considered</w:t>
      </w:r>
      <w:proofErr w:type="spellEnd"/>
      <w:r w:rsidRPr="0042643B">
        <w:rPr>
          <w:rFonts w:ascii="Times New Roman" w:hAnsi="Times New Roman"/>
        </w:rPr>
        <w:t xml:space="preserve"> a green and </w:t>
      </w:r>
      <w:proofErr w:type="spellStart"/>
      <w:r w:rsidRPr="0042643B">
        <w:rPr>
          <w:rFonts w:ascii="Times New Roman" w:hAnsi="Times New Roman"/>
        </w:rPr>
        <w:t>environmentally</w:t>
      </w:r>
      <w:proofErr w:type="spellEnd"/>
      <w:r w:rsidRPr="0042643B">
        <w:rPr>
          <w:rFonts w:ascii="Times New Roman" w:hAnsi="Times New Roman"/>
        </w:rPr>
        <w:t xml:space="preserve"> </w:t>
      </w:r>
      <w:proofErr w:type="spellStart"/>
      <w:r w:rsidRPr="0042643B">
        <w:rPr>
          <w:rFonts w:ascii="Times New Roman" w:hAnsi="Times New Roman"/>
        </w:rPr>
        <w:t>friendly</w:t>
      </w:r>
      <w:proofErr w:type="spellEnd"/>
      <w:r w:rsidRPr="0042643B">
        <w:rPr>
          <w:rFonts w:ascii="Times New Roman" w:hAnsi="Times New Roman"/>
        </w:rPr>
        <w:t xml:space="preserve"> </w:t>
      </w:r>
      <w:proofErr w:type="spellStart"/>
      <w:r w:rsidRPr="0042643B">
        <w:rPr>
          <w:rFonts w:ascii="Times New Roman" w:hAnsi="Times New Roman"/>
        </w:rPr>
        <w:t>oxidizer</w:t>
      </w:r>
      <w:proofErr w:type="spellEnd"/>
      <w:r w:rsidRPr="0042643B">
        <w:rPr>
          <w:rFonts w:ascii="Times New Roman" w:hAnsi="Times New Roman"/>
        </w:rPr>
        <w:t>.</w:t>
      </w:r>
    </w:p>
    <w:p w14:paraId="76ADA0CA" w14:textId="77777777" w:rsidR="00ED01BC" w:rsidRPr="0042643B" w:rsidRDefault="00ED01BC" w:rsidP="00656195">
      <w:pPr>
        <w:spacing w:line="360" w:lineRule="auto"/>
        <w:jc w:val="both"/>
        <w:rPr>
          <w:rFonts w:ascii="Times New Roman" w:hAnsi="Times New Roman"/>
        </w:rPr>
      </w:pPr>
      <w:proofErr w:type="spellStart"/>
      <w:r w:rsidRPr="0042643B">
        <w:rPr>
          <w:rFonts w:ascii="Times New Roman" w:hAnsi="Times New Roman"/>
        </w:rPr>
        <w:t>After</w:t>
      </w:r>
      <w:proofErr w:type="spellEnd"/>
      <w:r w:rsidRPr="0042643B">
        <w:rPr>
          <w:rFonts w:ascii="Times New Roman" w:hAnsi="Times New Roman"/>
        </w:rPr>
        <w:t xml:space="preserve"> </w:t>
      </w:r>
      <w:proofErr w:type="spellStart"/>
      <w:r w:rsidRPr="0042643B">
        <w:rPr>
          <w:rFonts w:ascii="Times New Roman" w:hAnsi="Times New Roman"/>
        </w:rPr>
        <w:t>synthesis</w:t>
      </w:r>
      <w:proofErr w:type="spellEnd"/>
      <w:r w:rsidRPr="0042643B">
        <w:rPr>
          <w:rFonts w:ascii="Times New Roman" w:hAnsi="Times New Roman"/>
        </w:rPr>
        <w:t xml:space="preserve"> of </w:t>
      </w:r>
      <w:proofErr w:type="spellStart"/>
      <w:r w:rsidRPr="0042643B">
        <w:rPr>
          <w:rFonts w:ascii="Times New Roman" w:hAnsi="Times New Roman"/>
        </w:rPr>
        <w:t>supported</w:t>
      </w:r>
      <w:proofErr w:type="spellEnd"/>
      <w:r w:rsidRPr="0042643B">
        <w:rPr>
          <w:rFonts w:ascii="Times New Roman" w:hAnsi="Times New Roman"/>
        </w:rPr>
        <w:t xml:space="preserve"> </w:t>
      </w:r>
      <w:r w:rsidRPr="0042643B">
        <w:rPr>
          <w:rFonts w:ascii="Times New Roman" w:hAnsi="Times New Roman"/>
          <w:lang w:bidi="fa-IR"/>
        </w:rPr>
        <w:t xml:space="preserve">pyridinium </w:t>
      </w:r>
      <w:proofErr w:type="spellStart"/>
      <w:r w:rsidRPr="0042643B">
        <w:rPr>
          <w:rFonts w:ascii="Times New Roman" w:hAnsi="Times New Roman"/>
          <w:lang w:bidi="fa-IR"/>
        </w:rPr>
        <w:t>hydrotribromide</w:t>
      </w:r>
      <w:proofErr w:type="spellEnd"/>
      <w:r w:rsidRPr="0042643B">
        <w:rPr>
          <w:rFonts w:ascii="Times New Roman" w:hAnsi="Times New Roman"/>
          <w:lang w:bidi="fa-IR"/>
        </w:rPr>
        <w:t xml:space="preserve"> </w:t>
      </w:r>
      <w:r w:rsidRPr="0042643B">
        <w:rPr>
          <w:rFonts w:ascii="Times New Roman" w:hAnsi="Times New Roman"/>
        </w:rPr>
        <w:t xml:space="preserve">on </w:t>
      </w:r>
      <w:r w:rsidRPr="0042643B">
        <w:rPr>
          <w:rFonts w:ascii="Times New Roman" w:eastAsia="Times New Roman" w:hAnsi="Times New Roman"/>
          <w:lang w:bidi="fa-IR"/>
        </w:rPr>
        <w:t>Fe</w:t>
      </w:r>
      <w:r w:rsidRPr="0042643B">
        <w:rPr>
          <w:rFonts w:ascii="Times New Roman" w:eastAsia="Times New Roman" w:hAnsi="Times New Roman"/>
          <w:vertAlign w:val="subscript"/>
          <w:lang w:bidi="fa-IR"/>
        </w:rPr>
        <w:t>3</w:t>
      </w:r>
      <w:r w:rsidRPr="0042643B">
        <w:rPr>
          <w:rFonts w:ascii="Times New Roman" w:eastAsia="Times New Roman" w:hAnsi="Times New Roman"/>
          <w:lang w:bidi="fa-IR"/>
        </w:rPr>
        <w:t>O</w:t>
      </w:r>
      <w:r w:rsidRPr="0042643B">
        <w:rPr>
          <w:rFonts w:ascii="Times New Roman" w:eastAsia="Times New Roman" w:hAnsi="Times New Roman"/>
          <w:vertAlign w:val="subscript"/>
          <w:lang w:bidi="fa-IR"/>
        </w:rPr>
        <w:t xml:space="preserve">4 </w:t>
      </w:r>
      <w:proofErr w:type="spellStart"/>
      <w:r w:rsidRPr="0042643B">
        <w:rPr>
          <w:rFonts w:ascii="Times New Roman" w:hAnsi="Times New Roman"/>
        </w:rPr>
        <w:t>MNPs</w:t>
      </w:r>
      <w:proofErr w:type="spellEnd"/>
      <w:r w:rsidRPr="0042643B">
        <w:rPr>
          <w:rFonts w:ascii="Times New Roman" w:hAnsi="Times New Roman"/>
        </w:rPr>
        <w:t xml:space="preserve">, </w:t>
      </w:r>
      <w:proofErr w:type="spellStart"/>
      <w:r w:rsidRPr="0042643B">
        <w:rPr>
          <w:rFonts w:ascii="Times New Roman" w:hAnsi="Times New Roman"/>
        </w:rPr>
        <w:t>we</w:t>
      </w:r>
      <w:proofErr w:type="spellEnd"/>
      <w:r w:rsidRPr="0042643B">
        <w:rPr>
          <w:rFonts w:ascii="Times New Roman" w:hAnsi="Times New Roman"/>
        </w:rPr>
        <w:t xml:space="preserve"> </w:t>
      </w:r>
      <w:proofErr w:type="spellStart"/>
      <w:r w:rsidRPr="0042643B">
        <w:rPr>
          <w:rFonts w:ascii="Times New Roman" w:hAnsi="Times New Roman"/>
        </w:rPr>
        <w:t>investigated</w:t>
      </w:r>
      <w:proofErr w:type="spellEnd"/>
      <w:r w:rsidRPr="0042643B">
        <w:rPr>
          <w:rFonts w:ascii="Times New Roman" w:hAnsi="Times New Roman"/>
        </w:rPr>
        <w:t xml:space="preserve"> the </w:t>
      </w:r>
      <w:proofErr w:type="spellStart"/>
      <w:r w:rsidRPr="0042643B">
        <w:rPr>
          <w:rFonts w:ascii="Times New Roman" w:hAnsi="Times New Roman"/>
        </w:rPr>
        <w:t>effectiveness</w:t>
      </w:r>
      <w:proofErr w:type="spellEnd"/>
      <w:r w:rsidRPr="0042643B">
        <w:rPr>
          <w:rFonts w:ascii="Times New Roman" w:hAnsi="Times New Roman"/>
        </w:rPr>
        <w:t xml:space="preserve"> of Fe</w:t>
      </w:r>
      <w:r w:rsidRPr="0042643B">
        <w:rPr>
          <w:rFonts w:ascii="Times New Roman" w:hAnsi="Times New Roman"/>
          <w:vertAlign w:val="subscript"/>
        </w:rPr>
        <w:t>3</w:t>
      </w:r>
      <w:r w:rsidRPr="0042643B">
        <w:rPr>
          <w:rFonts w:ascii="Times New Roman" w:hAnsi="Times New Roman"/>
        </w:rPr>
        <w:t>O</w:t>
      </w:r>
      <w:r w:rsidRPr="0042643B">
        <w:rPr>
          <w:rFonts w:ascii="Times New Roman" w:hAnsi="Times New Roman"/>
          <w:vertAlign w:val="subscript"/>
        </w:rPr>
        <w:t>4</w:t>
      </w:r>
      <w:r w:rsidRPr="0042643B">
        <w:rPr>
          <w:rFonts w:ascii="Times New Roman" w:hAnsi="Times New Roman"/>
        </w:rPr>
        <w:t>@PyHBr</w:t>
      </w:r>
      <w:r w:rsidRPr="0042643B">
        <w:rPr>
          <w:rFonts w:ascii="Times New Roman" w:hAnsi="Times New Roman"/>
          <w:vertAlign w:val="subscript"/>
        </w:rPr>
        <w:t>3</w:t>
      </w:r>
      <w:r w:rsidRPr="0042643B">
        <w:rPr>
          <w:rFonts w:ascii="Times New Roman" w:hAnsi="Times New Roman"/>
        </w:rPr>
        <w:t xml:space="preserve"> </w:t>
      </w:r>
      <w:proofErr w:type="spellStart"/>
      <w:r w:rsidRPr="0042643B">
        <w:rPr>
          <w:rFonts w:ascii="Times New Roman" w:hAnsi="Times New Roman"/>
        </w:rPr>
        <w:t>MNPs</w:t>
      </w:r>
      <w:proofErr w:type="spellEnd"/>
      <w:r w:rsidRPr="0042643B">
        <w:rPr>
          <w:rFonts w:ascii="Times New Roman" w:hAnsi="Times New Roman"/>
        </w:rPr>
        <w:t xml:space="preserve"> as </w:t>
      </w:r>
      <w:proofErr w:type="spellStart"/>
      <w:r w:rsidRPr="0042643B">
        <w:rPr>
          <w:rFonts w:ascii="Times New Roman" w:hAnsi="Times New Roman"/>
        </w:rPr>
        <w:t>catalyst</w:t>
      </w:r>
      <w:proofErr w:type="spellEnd"/>
      <w:r w:rsidRPr="0042643B">
        <w:rPr>
          <w:rFonts w:ascii="Times New Roman" w:hAnsi="Times New Roman"/>
        </w:rPr>
        <w:t xml:space="preserve"> in </w:t>
      </w:r>
      <w:proofErr w:type="spellStart"/>
      <w:r w:rsidRPr="0042643B">
        <w:rPr>
          <w:rFonts w:ascii="Times New Roman" w:hAnsi="Times New Roman"/>
        </w:rPr>
        <w:t>oxidation</w:t>
      </w:r>
      <w:proofErr w:type="spellEnd"/>
      <w:r w:rsidRPr="0042643B">
        <w:rPr>
          <w:rFonts w:ascii="Times New Roman" w:hAnsi="Times New Roman"/>
        </w:rPr>
        <w:t xml:space="preserve"> of </w:t>
      </w:r>
      <w:proofErr w:type="spellStart"/>
      <w:r w:rsidRPr="0042643B">
        <w:rPr>
          <w:rFonts w:ascii="Times New Roman" w:hAnsi="Times New Roman"/>
        </w:rPr>
        <w:t>benzyl</w:t>
      </w:r>
      <w:proofErr w:type="spellEnd"/>
      <w:r w:rsidRPr="0042643B">
        <w:rPr>
          <w:rFonts w:ascii="Times New Roman" w:hAnsi="Times New Roman"/>
        </w:rPr>
        <w:t xml:space="preserve"> </w:t>
      </w:r>
      <w:proofErr w:type="spellStart"/>
      <w:r w:rsidRPr="0042643B">
        <w:rPr>
          <w:rFonts w:ascii="Times New Roman" w:hAnsi="Times New Roman"/>
        </w:rPr>
        <w:t>alcohols</w:t>
      </w:r>
      <w:proofErr w:type="spellEnd"/>
      <w:r w:rsidRPr="0042643B">
        <w:rPr>
          <w:rFonts w:ascii="Times New Roman" w:hAnsi="Times New Roman"/>
        </w:rPr>
        <w:t xml:space="preserve"> by 30% </w:t>
      </w:r>
      <w:proofErr w:type="spellStart"/>
      <w:r w:rsidRPr="0042643B">
        <w:rPr>
          <w:rFonts w:ascii="Times New Roman" w:hAnsi="Times New Roman"/>
        </w:rPr>
        <w:t>hydrogen</w:t>
      </w:r>
      <w:proofErr w:type="spellEnd"/>
      <w:r w:rsidRPr="0042643B">
        <w:rPr>
          <w:rFonts w:ascii="Times New Roman" w:hAnsi="Times New Roman"/>
        </w:rPr>
        <w:t xml:space="preserve"> </w:t>
      </w:r>
      <w:proofErr w:type="spellStart"/>
      <w:r w:rsidRPr="0042643B">
        <w:rPr>
          <w:rFonts w:ascii="Times New Roman" w:hAnsi="Times New Roman"/>
        </w:rPr>
        <w:t>peroxide</w:t>
      </w:r>
      <w:proofErr w:type="spellEnd"/>
      <w:r w:rsidRPr="0042643B">
        <w:rPr>
          <w:rFonts w:ascii="Times New Roman" w:hAnsi="Times New Roman"/>
        </w:rPr>
        <w:t xml:space="preserve">. In </w:t>
      </w:r>
      <w:proofErr w:type="spellStart"/>
      <w:r w:rsidRPr="0042643B">
        <w:rPr>
          <w:rFonts w:ascii="Times New Roman" w:hAnsi="Times New Roman"/>
        </w:rPr>
        <w:t>order</w:t>
      </w:r>
      <w:proofErr w:type="spellEnd"/>
      <w:r w:rsidRPr="0042643B">
        <w:rPr>
          <w:rFonts w:ascii="Times New Roman" w:hAnsi="Times New Roman"/>
        </w:rPr>
        <w:t xml:space="preserve"> to </w:t>
      </w:r>
      <w:proofErr w:type="spellStart"/>
      <w:r w:rsidRPr="0042643B">
        <w:rPr>
          <w:rFonts w:ascii="Times New Roman" w:hAnsi="Times New Roman"/>
        </w:rPr>
        <w:t>optimize</w:t>
      </w:r>
      <w:proofErr w:type="spellEnd"/>
      <w:r w:rsidRPr="0042643B">
        <w:rPr>
          <w:rFonts w:ascii="Times New Roman" w:hAnsi="Times New Roman"/>
        </w:rPr>
        <w:t xml:space="preserve"> the </w:t>
      </w:r>
      <w:proofErr w:type="spellStart"/>
      <w:r w:rsidRPr="0042643B">
        <w:rPr>
          <w:rFonts w:ascii="Times New Roman" w:hAnsi="Times New Roman"/>
        </w:rPr>
        <w:t>reaction</w:t>
      </w:r>
      <w:proofErr w:type="spellEnd"/>
      <w:r w:rsidRPr="0042643B">
        <w:rPr>
          <w:rFonts w:ascii="Times New Roman" w:hAnsi="Times New Roman"/>
        </w:rPr>
        <w:t xml:space="preserve"> conditions, </w:t>
      </w:r>
      <w:proofErr w:type="spellStart"/>
      <w:r w:rsidRPr="0042643B">
        <w:rPr>
          <w:rFonts w:ascii="Times New Roman" w:hAnsi="Times New Roman"/>
        </w:rPr>
        <w:t>oxidation</w:t>
      </w:r>
      <w:proofErr w:type="spellEnd"/>
      <w:r w:rsidRPr="0042643B">
        <w:rPr>
          <w:rFonts w:ascii="Times New Roman" w:hAnsi="Times New Roman"/>
        </w:rPr>
        <w:t xml:space="preserve"> of 4-bromobenzyl </w:t>
      </w:r>
      <w:proofErr w:type="spellStart"/>
      <w:r w:rsidRPr="0042643B">
        <w:rPr>
          <w:rFonts w:ascii="Times New Roman" w:hAnsi="Times New Roman"/>
        </w:rPr>
        <w:lastRenderedPageBreak/>
        <w:t>alcohol</w:t>
      </w:r>
      <w:proofErr w:type="spellEnd"/>
      <w:r w:rsidRPr="0042643B">
        <w:rPr>
          <w:rFonts w:ascii="Times New Roman" w:hAnsi="Times New Roman"/>
        </w:rPr>
        <w:t xml:space="preserve"> </w:t>
      </w:r>
      <w:proofErr w:type="spellStart"/>
      <w:r w:rsidRPr="0042643B">
        <w:rPr>
          <w:rFonts w:ascii="Times New Roman" w:hAnsi="Times New Roman"/>
        </w:rPr>
        <w:t>were</w:t>
      </w:r>
      <w:proofErr w:type="spellEnd"/>
      <w:r w:rsidRPr="0042643B">
        <w:rPr>
          <w:rFonts w:ascii="Times New Roman" w:hAnsi="Times New Roman"/>
        </w:rPr>
        <w:t xml:space="preserve"> </w:t>
      </w:r>
      <w:proofErr w:type="spellStart"/>
      <w:r w:rsidRPr="0042643B">
        <w:rPr>
          <w:rFonts w:ascii="Times New Roman" w:hAnsi="Times New Roman"/>
        </w:rPr>
        <w:t>investigated</w:t>
      </w:r>
      <w:proofErr w:type="spellEnd"/>
      <w:r w:rsidRPr="0042643B">
        <w:rPr>
          <w:rFonts w:ascii="Times New Roman" w:hAnsi="Times New Roman"/>
        </w:rPr>
        <w:t xml:space="preserve"> by </w:t>
      </w:r>
      <w:proofErr w:type="spellStart"/>
      <w:r w:rsidRPr="0042643B">
        <w:rPr>
          <w:rFonts w:ascii="Times New Roman" w:hAnsi="Times New Roman"/>
        </w:rPr>
        <w:t>different</w:t>
      </w:r>
      <w:proofErr w:type="spellEnd"/>
      <w:r w:rsidRPr="0042643B">
        <w:rPr>
          <w:rFonts w:ascii="Times New Roman" w:hAnsi="Times New Roman"/>
        </w:rPr>
        <w:t xml:space="preserve"> </w:t>
      </w:r>
      <w:proofErr w:type="spellStart"/>
      <w:r w:rsidRPr="0042643B">
        <w:rPr>
          <w:rFonts w:ascii="Times New Roman" w:hAnsi="Times New Roman"/>
        </w:rPr>
        <w:t>amounts</w:t>
      </w:r>
      <w:proofErr w:type="spellEnd"/>
      <w:r w:rsidRPr="0042643B">
        <w:rPr>
          <w:rFonts w:ascii="Times New Roman" w:hAnsi="Times New Roman"/>
        </w:rPr>
        <w:t xml:space="preserve"> of 30% </w:t>
      </w:r>
      <w:proofErr w:type="spellStart"/>
      <w:r w:rsidRPr="0042643B">
        <w:rPr>
          <w:rFonts w:ascii="Times New Roman" w:hAnsi="Times New Roman"/>
        </w:rPr>
        <w:t>hydrogen</w:t>
      </w:r>
      <w:proofErr w:type="spellEnd"/>
      <w:r w:rsidRPr="0042643B">
        <w:rPr>
          <w:rFonts w:ascii="Times New Roman" w:hAnsi="Times New Roman"/>
        </w:rPr>
        <w:t xml:space="preserve"> </w:t>
      </w:r>
      <w:proofErr w:type="spellStart"/>
      <w:r w:rsidRPr="0042643B">
        <w:rPr>
          <w:rFonts w:ascii="Times New Roman" w:hAnsi="Times New Roman"/>
        </w:rPr>
        <w:t>peroxide</w:t>
      </w:r>
      <w:proofErr w:type="spellEnd"/>
      <w:r w:rsidRPr="0042643B">
        <w:rPr>
          <w:rFonts w:ascii="Times New Roman" w:hAnsi="Times New Roman"/>
        </w:rPr>
        <w:t xml:space="preserve">, </w:t>
      </w:r>
      <w:proofErr w:type="spellStart"/>
      <w:r w:rsidRPr="0042643B">
        <w:rPr>
          <w:rFonts w:ascii="Times New Roman" w:hAnsi="Times New Roman"/>
        </w:rPr>
        <w:t>different</w:t>
      </w:r>
      <w:proofErr w:type="spellEnd"/>
      <w:r w:rsidRPr="0042643B">
        <w:rPr>
          <w:rFonts w:ascii="Times New Roman" w:hAnsi="Times New Roman"/>
        </w:rPr>
        <w:t xml:space="preserve"> </w:t>
      </w:r>
      <w:proofErr w:type="spellStart"/>
      <w:r w:rsidRPr="0042643B">
        <w:rPr>
          <w:rFonts w:ascii="Times New Roman" w:hAnsi="Times New Roman"/>
        </w:rPr>
        <w:t>amounts</w:t>
      </w:r>
      <w:proofErr w:type="spellEnd"/>
      <w:r w:rsidRPr="0042643B">
        <w:rPr>
          <w:rFonts w:ascii="Times New Roman" w:hAnsi="Times New Roman"/>
        </w:rPr>
        <w:t xml:space="preserve"> of Fe</w:t>
      </w:r>
      <w:r w:rsidRPr="0042643B">
        <w:rPr>
          <w:rFonts w:ascii="Times New Roman" w:hAnsi="Times New Roman"/>
          <w:vertAlign w:val="subscript"/>
        </w:rPr>
        <w:t>3</w:t>
      </w:r>
      <w:r w:rsidRPr="0042643B">
        <w:rPr>
          <w:rFonts w:ascii="Times New Roman" w:hAnsi="Times New Roman"/>
        </w:rPr>
        <w:t>O</w:t>
      </w:r>
      <w:r w:rsidRPr="0042643B">
        <w:rPr>
          <w:rFonts w:ascii="Times New Roman" w:hAnsi="Times New Roman"/>
          <w:vertAlign w:val="subscript"/>
        </w:rPr>
        <w:t>4</w:t>
      </w:r>
      <w:r w:rsidRPr="0042643B">
        <w:rPr>
          <w:rFonts w:ascii="Times New Roman" w:hAnsi="Times New Roman"/>
        </w:rPr>
        <w:t>@PyHBr</w:t>
      </w:r>
      <w:r w:rsidRPr="0042643B">
        <w:rPr>
          <w:rFonts w:ascii="Times New Roman" w:hAnsi="Times New Roman"/>
          <w:vertAlign w:val="subscript"/>
        </w:rPr>
        <w:t xml:space="preserve">3 </w:t>
      </w:r>
      <w:proofErr w:type="spellStart"/>
      <w:r w:rsidRPr="0042643B">
        <w:rPr>
          <w:rFonts w:ascii="Times New Roman" w:hAnsi="Times New Roman"/>
        </w:rPr>
        <w:t>catalyst</w:t>
      </w:r>
      <w:proofErr w:type="spellEnd"/>
      <w:r w:rsidRPr="0042643B">
        <w:rPr>
          <w:rFonts w:ascii="Times New Roman" w:hAnsi="Times New Roman"/>
        </w:rPr>
        <w:t xml:space="preserve"> and </w:t>
      </w:r>
      <w:proofErr w:type="spellStart"/>
      <w:r w:rsidRPr="0042643B">
        <w:rPr>
          <w:rFonts w:ascii="Times New Roman" w:hAnsi="Times New Roman"/>
        </w:rPr>
        <w:t>different</w:t>
      </w:r>
      <w:proofErr w:type="spellEnd"/>
      <w:r w:rsidRPr="0042643B">
        <w:rPr>
          <w:rFonts w:ascii="Times New Roman" w:hAnsi="Times New Roman"/>
        </w:rPr>
        <w:t xml:space="preserve"> </w:t>
      </w:r>
      <w:proofErr w:type="spellStart"/>
      <w:r w:rsidRPr="0042643B">
        <w:rPr>
          <w:rFonts w:ascii="Times New Roman" w:hAnsi="Times New Roman"/>
        </w:rPr>
        <w:t>reaction</w:t>
      </w:r>
      <w:proofErr w:type="spellEnd"/>
      <w:r w:rsidRPr="0042643B">
        <w:rPr>
          <w:rFonts w:ascii="Times New Roman" w:hAnsi="Times New Roman"/>
        </w:rPr>
        <w:t xml:space="preserve"> </w:t>
      </w:r>
      <w:proofErr w:type="spellStart"/>
      <w:r w:rsidRPr="0042643B">
        <w:rPr>
          <w:rFonts w:ascii="Times New Roman" w:hAnsi="Times New Roman"/>
        </w:rPr>
        <w:t>temperatures</w:t>
      </w:r>
      <w:proofErr w:type="spellEnd"/>
      <w:r w:rsidRPr="0042643B">
        <w:rPr>
          <w:rFonts w:ascii="Times New Roman" w:hAnsi="Times New Roman"/>
        </w:rPr>
        <w:t xml:space="preserve"> (Scheme 2).</w:t>
      </w:r>
    </w:p>
    <w:p w14:paraId="7DFE65A8" w14:textId="77777777" w:rsidR="00ED01BC" w:rsidRDefault="00ED01BC" w:rsidP="00656195">
      <w:pPr>
        <w:tabs>
          <w:tab w:val="left" w:pos="2955"/>
        </w:tabs>
        <w:spacing w:line="360" w:lineRule="auto"/>
        <w:rPr>
          <w:b/>
          <w:bCs/>
        </w:rPr>
      </w:pPr>
      <w:r>
        <w:rPr>
          <w:b/>
          <w:bCs/>
        </w:rPr>
        <w:tab/>
      </w:r>
    </w:p>
    <w:p w14:paraId="238EDD09" w14:textId="77777777" w:rsidR="00ED01BC" w:rsidRDefault="00ED01BC" w:rsidP="00656195">
      <w:pPr>
        <w:spacing w:line="360" w:lineRule="auto"/>
        <w:rPr>
          <w:b/>
          <w:bCs/>
        </w:rPr>
      </w:pPr>
      <w:r>
        <w:object w:dxaOrig="6057" w:dyaOrig="1202" w14:anchorId="4A48E72B">
          <v:shape id="_x0000_i1026" type="#_x0000_t75" style="width:302.25pt;height:57.75pt" o:ole="">
            <v:imagedata r:id="rId14" o:title=""/>
          </v:shape>
          <o:OLEObject Type="Embed" ProgID="ChemDraw.Document.6.0" ShapeID="_x0000_i1026" DrawAspect="Content" ObjectID="_1675322794" r:id="rId15"/>
        </w:object>
      </w:r>
    </w:p>
    <w:p w14:paraId="3AC2779D" w14:textId="77777777" w:rsidR="00ED01BC" w:rsidRPr="0042643B" w:rsidRDefault="00ED01BC" w:rsidP="00656195">
      <w:pPr>
        <w:spacing w:line="360" w:lineRule="auto"/>
        <w:rPr>
          <w:rFonts w:ascii="Times New Roman" w:hAnsi="Times New Roman"/>
          <w:szCs w:val="24"/>
        </w:rPr>
      </w:pPr>
      <w:r w:rsidRPr="0042643B">
        <w:rPr>
          <w:rFonts w:ascii="Times New Roman" w:hAnsi="Times New Roman"/>
          <w:b/>
          <w:bCs/>
          <w:szCs w:val="24"/>
        </w:rPr>
        <w:t>Scheme 2.</w:t>
      </w:r>
      <w:r w:rsidRPr="0042643B">
        <w:rPr>
          <w:rFonts w:ascii="Times New Roman" w:hAnsi="Times New Roman"/>
          <w:szCs w:val="24"/>
        </w:rPr>
        <w:t xml:space="preserve"> </w:t>
      </w:r>
      <w:proofErr w:type="spellStart"/>
      <w:r w:rsidRPr="0042643B">
        <w:rPr>
          <w:rFonts w:ascii="Times New Roman" w:hAnsi="Times New Roman"/>
          <w:szCs w:val="24"/>
        </w:rPr>
        <w:t>Oxidation</w:t>
      </w:r>
      <w:proofErr w:type="spellEnd"/>
      <w:r w:rsidRPr="0042643B">
        <w:rPr>
          <w:rFonts w:ascii="Times New Roman" w:hAnsi="Times New Roman"/>
          <w:szCs w:val="24"/>
        </w:rPr>
        <w:t xml:space="preserve"> of 4-bromobenzyl </w:t>
      </w:r>
      <w:proofErr w:type="spellStart"/>
      <w:r w:rsidRPr="0042643B">
        <w:rPr>
          <w:rFonts w:ascii="Times New Roman" w:hAnsi="Times New Roman"/>
          <w:szCs w:val="24"/>
        </w:rPr>
        <w:t>alcohol</w:t>
      </w:r>
      <w:proofErr w:type="spellEnd"/>
      <w:r w:rsidRPr="0042643B">
        <w:rPr>
          <w:rFonts w:ascii="Times New Roman" w:hAnsi="Times New Roman"/>
          <w:szCs w:val="24"/>
        </w:rPr>
        <w:t xml:space="preserve"> by </w:t>
      </w:r>
      <w:proofErr w:type="spellStart"/>
      <w:r w:rsidRPr="0042643B">
        <w:rPr>
          <w:rFonts w:ascii="Times New Roman" w:hAnsi="Times New Roman"/>
          <w:szCs w:val="24"/>
        </w:rPr>
        <w:t>hydrogen</w:t>
      </w:r>
      <w:proofErr w:type="spellEnd"/>
      <w:r w:rsidRPr="0042643B">
        <w:rPr>
          <w:rFonts w:ascii="Times New Roman" w:hAnsi="Times New Roman"/>
          <w:szCs w:val="24"/>
        </w:rPr>
        <w:t xml:space="preserve"> </w:t>
      </w:r>
      <w:proofErr w:type="spellStart"/>
      <w:r w:rsidRPr="0042643B">
        <w:rPr>
          <w:rFonts w:ascii="Times New Roman" w:hAnsi="Times New Roman"/>
          <w:szCs w:val="24"/>
        </w:rPr>
        <w:t>peroxide</w:t>
      </w:r>
      <w:proofErr w:type="spellEnd"/>
      <w:r w:rsidRPr="0042643B">
        <w:rPr>
          <w:rFonts w:ascii="Times New Roman" w:hAnsi="Times New Roman"/>
          <w:szCs w:val="24"/>
        </w:rPr>
        <w:t xml:space="preserve"> in the </w:t>
      </w:r>
      <w:proofErr w:type="spellStart"/>
      <w:r w:rsidRPr="0042643B">
        <w:rPr>
          <w:rFonts w:ascii="Times New Roman" w:hAnsi="Times New Roman"/>
          <w:szCs w:val="24"/>
        </w:rPr>
        <w:t>presence</w:t>
      </w:r>
      <w:proofErr w:type="spellEnd"/>
      <w:r w:rsidRPr="0042643B">
        <w:rPr>
          <w:rFonts w:ascii="Times New Roman" w:hAnsi="Times New Roman"/>
          <w:szCs w:val="24"/>
        </w:rPr>
        <w:t xml:space="preserve"> of Fe</w:t>
      </w:r>
      <w:r w:rsidRPr="0042643B">
        <w:rPr>
          <w:rFonts w:ascii="Times New Roman" w:hAnsi="Times New Roman"/>
          <w:szCs w:val="24"/>
          <w:vertAlign w:val="subscript"/>
        </w:rPr>
        <w:t>3</w:t>
      </w:r>
      <w:r w:rsidRPr="0042643B">
        <w:rPr>
          <w:rFonts w:ascii="Times New Roman" w:hAnsi="Times New Roman"/>
          <w:szCs w:val="24"/>
        </w:rPr>
        <w:t>O</w:t>
      </w:r>
      <w:r w:rsidRPr="0042643B">
        <w:rPr>
          <w:rFonts w:ascii="Times New Roman" w:hAnsi="Times New Roman"/>
          <w:szCs w:val="24"/>
          <w:vertAlign w:val="subscript"/>
        </w:rPr>
        <w:t>4</w:t>
      </w:r>
      <w:r w:rsidRPr="0042643B">
        <w:rPr>
          <w:rFonts w:ascii="Times New Roman" w:hAnsi="Times New Roman"/>
          <w:szCs w:val="24"/>
        </w:rPr>
        <w:t>@ PyHBr</w:t>
      </w:r>
      <w:r w:rsidRPr="0042643B">
        <w:rPr>
          <w:rFonts w:ascii="Times New Roman" w:hAnsi="Times New Roman"/>
          <w:szCs w:val="24"/>
          <w:vertAlign w:val="subscript"/>
        </w:rPr>
        <w:t>3</w:t>
      </w:r>
    </w:p>
    <w:p w14:paraId="5173979A" w14:textId="77777777" w:rsidR="00ED01BC" w:rsidRPr="0042643B" w:rsidRDefault="00ED01BC" w:rsidP="00656195">
      <w:pPr>
        <w:spacing w:line="360" w:lineRule="auto"/>
        <w:jc w:val="both"/>
        <w:rPr>
          <w:rFonts w:ascii="Times New Roman" w:hAnsi="Times New Roman"/>
        </w:rPr>
      </w:pPr>
    </w:p>
    <w:p w14:paraId="5A8BD96B" w14:textId="77777777" w:rsidR="00ED01BC" w:rsidRPr="0042643B" w:rsidRDefault="00ED01BC" w:rsidP="00656195">
      <w:pPr>
        <w:spacing w:line="360" w:lineRule="auto"/>
        <w:jc w:val="both"/>
        <w:rPr>
          <w:rFonts w:ascii="Times New Roman" w:hAnsi="Times New Roman"/>
        </w:rPr>
      </w:pPr>
      <w:r w:rsidRPr="0042643B">
        <w:rPr>
          <w:rFonts w:ascii="Times New Roman" w:hAnsi="Times New Roman"/>
        </w:rPr>
        <w:t xml:space="preserve">In </w:t>
      </w:r>
      <w:proofErr w:type="spellStart"/>
      <w:r w:rsidRPr="0042643B">
        <w:rPr>
          <w:rFonts w:ascii="Times New Roman" w:hAnsi="Times New Roman"/>
        </w:rPr>
        <w:t>order</w:t>
      </w:r>
      <w:proofErr w:type="spellEnd"/>
      <w:r w:rsidRPr="0042643B">
        <w:rPr>
          <w:rFonts w:ascii="Times New Roman" w:hAnsi="Times New Roman"/>
        </w:rPr>
        <w:t xml:space="preserve"> to explore the optimum </w:t>
      </w:r>
      <w:proofErr w:type="spellStart"/>
      <w:r w:rsidRPr="0042643B">
        <w:rPr>
          <w:rFonts w:ascii="Times New Roman" w:hAnsi="Times New Roman"/>
        </w:rPr>
        <w:t>amount</w:t>
      </w:r>
      <w:proofErr w:type="spellEnd"/>
      <w:r w:rsidRPr="0042643B">
        <w:rPr>
          <w:rFonts w:ascii="Times New Roman" w:hAnsi="Times New Roman"/>
        </w:rPr>
        <w:t xml:space="preserve"> of </w:t>
      </w:r>
      <w:proofErr w:type="spellStart"/>
      <w:r w:rsidRPr="0042643B">
        <w:rPr>
          <w:rFonts w:ascii="Times New Roman" w:hAnsi="Times New Roman"/>
        </w:rPr>
        <w:t>hydrogen</w:t>
      </w:r>
      <w:proofErr w:type="spellEnd"/>
      <w:r w:rsidRPr="0042643B">
        <w:rPr>
          <w:rFonts w:ascii="Times New Roman" w:hAnsi="Times New Roman"/>
        </w:rPr>
        <w:t xml:space="preserve"> </w:t>
      </w:r>
      <w:proofErr w:type="spellStart"/>
      <w:r w:rsidRPr="0042643B">
        <w:rPr>
          <w:rFonts w:ascii="Times New Roman" w:hAnsi="Times New Roman"/>
        </w:rPr>
        <w:t>peroxide</w:t>
      </w:r>
      <w:proofErr w:type="spellEnd"/>
      <w:r w:rsidRPr="0042643B">
        <w:rPr>
          <w:rFonts w:ascii="Times New Roman" w:hAnsi="Times New Roman"/>
        </w:rPr>
        <w:t xml:space="preserve">, the </w:t>
      </w:r>
      <w:proofErr w:type="spellStart"/>
      <w:r w:rsidRPr="0042643B">
        <w:rPr>
          <w:rFonts w:ascii="Times New Roman" w:hAnsi="Times New Roman"/>
        </w:rPr>
        <w:t>reaction</w:t>
      </w:r>
      <w:proofErr w:type="spellEnd"/>
      <w:r w:rsidRPr="0042643B">
        <w:rPr>
          <w:rFonts w:ascii="Times New Roman" w:hAnsi="Times New Roman"/>
        </w:rPr>
        <w:t xml:space="preserve"> of 4-bromobenzyl </w:t>
      </w:r>
      <w:proofErr w:type="spellStart"/>
      <w:r w:rsidRPr="0042643B">
        <w:rPr>
          <w:rFonts w:ascii="Times New Roman" w:hAnsi="Times New Roman"/>
        </w:rPr>
        <w:t>alcohol</w:t>
      </w:r>
      <w:proofErr w:type="spellEnd"/>
      <w:r w:rsidRPr="0042643B">
        <w:rPr>
          <w:rFonts w:ascii="Times New Roman" w:hAnsi="Times New Roman"/>
        </w:rPr>
        <w:t xml:space="preserve"> (1 </w:t>
      </w:r>
      <w:proofErr w:type="spellStart"/>
      <w:r w:rsidRPr="0042643B">
        <w:rPr>
          <w:rFonts w:ascii="Times New Roman" w:hAnsi="Times New Roman"/>
        </w:rPr>
        <w:t>mmol</w:t>
      </w:r>
      <w:proofErr w:type="spellEnd"/>
      <w:r w:rsidRPr="0042643B">
        <w:rPr>
          <w:rFonts w:ascii="Times New Roman" w:hAnsi="Times New Roman"/>
        </w:rPr>
        <w:t xml:space="preserve">) </w:t>
      </w:r>
      <w:proofErr w:type="spellStart"/>
      <w:r w:rsidRPr="0042643B">
        <w:rPr>
          <w:rFonts w:ascii="Times New Roman" w:hAnsi="Times New Roman"/>
        </w:rPr>
        <w:t>were</w:t>
      </w:r>
      <w:proofErr w:type="spellEnd"/>
      <w:r w:rsidRPr="0042643B">
        <w:rPr>
          <w:rFonts w:ascii="Times New Roman" w:hAnsi="Times New Roman"/>
        </w:rPr>
        <w:t xml:space="preserve"> </w:t>
      </w:r>
      <w:proofErr w:type="spellStart"/>
      <w:r w:rsidRPr="0042643B">
        <w:rPr>
          <w:rFonts w:ascii="Times New Roman" w:hAnsi="Times New Roman"/>
        </w:rPr>
        <w:t>investigated</w:t>
      </w:r>
      <w:proofErr w:type="spellEnd"/>
      <w:r w:rsidRPr="0042643B">
        <w:rPr>
          <w:rFonts w:ascii="Times New Roman" w:hAnsi="Times New Roman"/>
        </w:rPr>
        <w:t xml:space="preserve"> by </w:t>
      </w:r>
      <w:proofErr w:type="spellStart"/>
      <w:r w:rsidRPr="0042643B">
        <w:rPr>
          <w:rFonts w:ascii="Times New Roman" w:hAnsi="Times New Roman"/>
        </w:rPr>
        <w:t>different</w:t>
      </w:r>
      <w:proofErr w:type="spellEnd"/>
      <w:r w:rsidRPr="0042643B">
        <w:rPr>
          <w:rFonts w:ascii="Times New Roman" w:hAnsi="Times New Roman"/>
        </w:rPr>
        <w:t xml:space="preserve"> </w:t>
      </w:r>
      <w:proofErr w:type="spellStart"/>
      <w:r w:rsidRPr="0042643B">
        <w:rPr>
          <w:rFonts w:ascii="Times New Roman" w:hAnsi="Times New Roman"/>
        </w:rPr>
        <w:t>molar</w:t>
      </w:r>
      <w:proofErr w:type="spellEnd"/>
      <w:r w:rsidRPr="0042643B">
        <w:rPr>
          <w:rFonts w:ascii="Times New Roman" w:hAnsi="Times New Roman"/>
        </w:rPr>
        <w:t xml:space="preserve"> ratios of H</w:t>
      </w:r>
      <w:r w:rsidRPr="0042643B">
        <w:rPr>
          <w:rFonts w:ascii="Times New Roman" w:hAnsi="Times New Roman"/>
          <w:vertAlign w:val="subscript"/>
        </w:rPr>
        <w:t>2</w:t>
      </w:r>
      <w:r w:rsidRPr="0042643B">
        <w:rPr>
          <w:rFonts w:ascii="Times New Roman" w:hAnsi="Times New Roman"/>
        </w:rPr>
        <w:t>O</w:t>
      </w:r>
      <w:r w:rsidRPr="0042643B">
        <w:rPr>
          <w:rFonts w:ascii="Times New Roman" w:hAnsi="Times New Roman"/>
          <w:vertAlign w:val="subscript"/>
        </w:rPr>
        <w:t>2</w:t>
      </w:r>
      <w:r w:rsidRPr="0042643B">
        <w:rPr>
          <w:rFonts w:ascii="Times New Roman" w:hAnsi="Times New Roman"/>
        </w:rPr>
        <w:t xml:space="preserve"> to </w:t>
      </w:r>
      <w:proofErr w:type="spellStart"/>
      <w:r w:rsidRPr="0042643B">
        <w:rPr>
          <w:rFonts w:ascii="Times New Roman" w:hAnsi="Times New Roman"/>
        </w:rPr>
        <w:t>alcohol</w:t>
      </w:r>
      <w:proofErr w:type="spellEnd"/>
      <w:r w:rsidRPr="0042643B">
        <w:rPr>
          <w:rFonts w:ascii="Times New Roman" w:hAnsi="Times New Roman"/>
        </w:rPr>
        <w:t xml:space="preserve"> in the </w:t>
      </w:r>
      <w:proofErr w:type="spellStart"/>
      <w:r w:rsidRPr="0042643B">
        <w:rPr>
          <w:rFonts w:ascii="Times New Roman" w:hAnsi="Times New Roman"/>
        </w:rPr>
        <w:t>presence</w:t>
      </w:r>
      <w:proofErr w:type="spellEnd"/>
      <w:r w:rsidRPr="0042643B">
        <w:rPr>
          <w:rFonts w:ascii="Times New Roman" w:hAnsi="Times New Roman"/>
        </w:rPr>
        <w:t xml:space="preserve"> of 0.020 g of </w:t>
      </w:r>
      <w:proofErr w:type="spellStart"/>
      <w:r w:rsidRPr="0042643B">
        <w:rPr>
          <w:rFonts w:ascii="Times New Roman" w:hAnsi="Times New Roman"/>
        </w:rPr>
        <w:t>catalyst</w:t>
      </w:r>
      <w:proofErr w:type="spellEnd"/>
      <w:r w:rsidRPr="0042643B">
        <w:rPr>
          <w:rFonts w:ascii="Times New Roman" w:hAnsi="Times New Roman"/>
        </w:rPr>
        <w:t xml:space="preserve"> at 50 ˚C in H</w:t>
      </w:r>
      <w:r w:rsidRPr="0042643B">
        <w:rPr>
          <w:rFonts w:ascii="Times New Roman" w:hAnsi="Times New Roman"/>
          <w:vertAlign w:val="subscript"/>
        </w:rPr>
        <w:t>2</w:t>
      </w:r>
      <w:r w:rsidRPr="0042643B">
        <w:rPr>
          <w:rFonts w:ascii="Times New Roman" w:hAnsi="Times New Roman"/>
        </w:rPr>
        <w:t xml:space="preserve">O (1 </w:t>
      </w:r>
      <w:proofErr w:type="spellStart"/>
      <w:r w:rsidRPr="0042643B">
        <w:rPr>
          <w:rFonts w:ascii="Times New Roman" w:hAnsi="Times New Roman"/>
        </w:rPr>
        <w:t>mL</w:t>
      </w:r>
      <w:proofErr w:type="spellEnd"/>
      <w:r w:rsidRPr="0042643B">
        <w:rPr>
          <w:rFonts w:ascii="Times New Roman" w:hAnsi="Times New Roman"/>
        </w:rPr>
        <w:t xml:space="preserve">) (Table 1, entries 1-4). </w:t>
      </w:r>
      <w:proofErr w:type="spellStart"/>
      <w:r w:rsidRPr="0042643B">
        <w:rPr>
          <w:rFonts w:ascii="Times New Roman" w:hAnsi="Times New Roman"/>
        </w:rPr>
        <w:t>According</w:t>
      </w:r>
      <w:proofErr w:type="spellEnd"/>
      <w:r w:rsidRPr="0042643B">
        <w:rPr>
          <w:rFonts w:ascii="Times New Roman" w:hAnsi="Times New Roman"/>
        </w:rPr>
        <w:t xml:space="preserve"> to the </w:t>
      </w:r>
      <w:proofErr w:type="spellStart"/>
      <w:r w:rsidRPr="0042643B">
        <w:rPr>
          <w:rFonts w:ascii="Times New Roman" w:hAnsi="Times New Roman"/>
        </w:rPr>
        <w:t>results</w:t>
      </w:r>
      <w:proofErr w:type="spellEnd"/>
      <w:r w:rsidRPr="0042643B">
        <w:rPr>
          <w:rFonts w:ascii="Times New Roman" w:hAnsi="Times New Roman"/>
        </w:rPr>
        <w:t xml:space="preserve"> </w:t>
      </w:r>
      <w:proofErr w:type="spellStart"/>
      <w:r w:rsidRPr="0042643B">
        <w:rPr>
          <w:rFonts w:ascii="Times New Roman" w:hAnsi="Times New Roman"/>
        </w:rPr>
        <w:t>reported</w:t>
      </w:r>
      <w:proofErr w:type="spellEnd"/>
      <w:r w:rsidRPr="0042643B">
        <w:rPr>
          <w:rFonts w:ascii="Times New Roman" w:hAnsi="Times New Roman"/>
        </w:rPr>
        <w:t xml:space="preserve"> in table 1, </w:t>
      </w:r>
      <w:proofErr w:type="spellStart"/>
      <w:r w:rsidRPr="0042643B">
        <w:rPr>
          <w:rFonts w:ascii="Times New Roman" w:hAnsi="Times New Roman"/>
        </w:rPr>
        <w:t>it</w:t>
      </w:r>
      <w:proofErr w:type="spellEnd"/>
      <w:r w:rsidRPr="0042643B">
        <w:rPr>
          <w:rFonts w:ascii="Times New Roman" w:hAnsi="Times New Roman"/>
        </w:rPr>
        <w:t xml:space="preserve"> </w:t>
      </w:r>
      <w:proofErr w:type="spellStart"/>
      <w:r w:rsidRPr="0042643B">
        <w:rPr>
          <w:rFonts w:ascii="Times New Roman" w:hAnsi="Times New Roman"/>
        </w:rPr>
        <w:t>was</w:t>
      </w:r>
      <w:proofErr w:type="spellEnd"/>
      <w:r w:rsidRPr="0042643B">
        <w:rPr>
          <w:rFonts w:ascii="Times New Roman" w:hAnsi="Times New Roman"/>
        </w:rPr>
        <w:t xml:space="preserve"> </w:t>
      </w:r>
      <w:proofErr w:type="spellStart"/>
      <w:r w:rsidRPr="0042643B">
        <w:rPr>
          <w:rFonts w:ascii="Times New Roman" w:hAnsi="Times New Roman"/>
        </w:rPr>
        <w:t>observed</w:t>
      </w:r>
      <w:proofErr w:type="spellEnd"/>
      <w:r w:rsidRPr="0042643B">
        <w:rPr>
          <w:rFonts w:ascii="Times New Roman" w:hAnsi="Times New Roman"/>
        </w:rPr>
        <w:t xml:space="preserve"> </w:t>
      </w:r>
      <w:proofErr w:type="spellStart"/>
      <w:r w:rsidRPr="0042643B">
        <w:rPr>
          <w:rFonts w:ascii="Times New Roman" w:hAnsi="Times New Roman"/>
        </w:rPr>
        <w:t>that</w:t>
      </w:r>
      <w:proofErr w:type="spellEnd"/>
      <w:r w:rsidRPr="0042643B">
        <w:rPr>
          <w:rFonts w:ascii="Times New Roman" w:hAnsi="Times New Roman"/>
        </w:rPr>
        <w:t xml:space="preserve"> </w:t>
      </w:r>
      <w:proofErr w:type="spellStart"/>
      <w:r w:rsidRPr="0042643B">
        <w:rPr>
          <w:rFonts w:ascii="Times New Roman" w:hAnsi="Times New Roman"/>
        </w:rPr>
        <w:t>using</w:t>
      </w:r>
      <w:proofErr w:type="spellEnd"/>
      <w:r w:rsidRPr="0042643B">
        <w:rPr>
          <w:rFonts w:ascii="Times New Roman" w:hAnsi="Times New Roman"/>
        </w:rPr>
        <w:t xml:space="preserve"> 4 </w:t>
      </w:r>
      <w:proofErr w:type="spellStart"/>
      <w:r w:rsidRPr="0042643B">
        <w:rPr>
          <w:rFonts w:ascii="Times New Roman" w:hAnsi="Times New Roman"/>
        </w:rPr>
        <w:t>mmol</w:t>
      </w:r>
      <w:proofErr w:type="spellEnd"/>
      <w:r w:rsidRPr="0042643B">
        <w:rPr>
          <w:rFonts w:ascii="Times New Roman" w:hAnsi="Times New Roman"/>
        </w:rPr>
        <w:t xml:space="preserve"> H</w:t>
      </w:r>
      <w:r w:rsidRPr="0042643B">
        <w:rPr>
          <w:rFonts w:ascii="Times New Roman" w:hAnsi="Times New Roman"/>
          <w:vertAlign w:val="subscript"/>
        </w:rPr>
        <w:t>2</w:t>
      </w:r>
      <w:r w:rsidRPr="0042643B">
        <w:rPr>
          <w:rFonts w:ascii="Times New Roman" w:hAnsi="Times New Roman"/>
        </w:rPr>
        <w:t>O</w:t>
      </w:r>
      <w:r w:rsidRPr="0042643B">
        <w:rPr>
          <w:rFonts w:ascii="Times New Roman" w:hAnsi="Times New Roman"/>
          <w:vertAlign w:val="subscript"/>
        </w:rPr>
        <w:t>2</w:t>
      </w:r>
      <w:r w:rsidRPr="0042643B">
        <w:rPr>
          <w:rFonts w:ascii="Times New Roman" w:hAnsi="Times New Roman"/>
        </w:rPr>
        <w:t xml:space="preserve">, the </w:t>
      </w:r>
      <w:proofErr w:type="spellStart"/>
      <w:r w:rsidRPr="0042643B">
        <w:rPr>
          <w:rFonts w:ascii="Times New Roman" w:hAnsi="Times New Roman"/>
        </w:rPr>
        <w:t>reaction</w:t>
      </w:r>
      <w:proofErr w:type="spellEnd"/>
      <w:r w:rsidRPr="0042643B">
        <w:rPr>
          <w:rFonts w:ascii="Times New Roman" w:hAnsi="Times New Roman"/>
        </w:rPr>
        <w:t xml:space="preserve"> </w:t>
      </w:r>
      <w:proofErr w:type="spellStart"/>
      <w:r w:rsidRPr="0042643B">
        <w:rPr>
          <w:rFonts w:ascii="Times New Roman" w:hAnsi="Times New Roman"/>
        </w:rPr>
        <w:t>had</w:t>
      </w:r>
      <w:proofErr w:type="spellEnd"/>
      <w:r w:rsidRPr="0042643B">
        <w:rPr>
          <w:rFonts w:ascii="Times New Roman" w:hAnsi="Times New Roman"/>
        </w:rPr>
        <w:t xml:space="preserve"> a </w:t>
      </w:r>
      <w:proofErr w:type="spellStart"/>
      <w:r w:rsidRPr="0042643B">
        <w:rPr>
          <w:rFonts w:ascii="Times New Roman" w:hAnsi="Times New Roman"/>
        </w:rPr>
        <w:t>higher</w:t>
      </w:r>
      <w:proofErr w:type="spellEnd"/>
      <w:r w:rsidRPr="0042643B">
        <w:rPr>
          <w:rFonts w:ascii="Times New Roman" w:hAnsi="Times New Roman"/>
        </w:rPr>
        <w:t xml:space="preserve"> conversion (60%) and a shorter time (60 minutes), but </w:t>
      </w:r>
      <w:proofErr w:type="spellStart"/>
      <w:r w:rsidRPr="0042643B">
        <w:rPr>
          <w:rFonts w:ascii="Times New Roman" w:hAnsi="Times New Roman"/>
        </w:rPr>
        <w:t>this</w:t>
      </w:r>
      <w:proofErr w:type="spellEnd"/>
      <w:r w:rsidRPr="0042643B">
        <w:rPr>
          <w:rFonts w:ascii="Times New Roman" w:hAnsi="Times New Roman"/>
        </w:rPr>
        <w:t xml:space="preserve"> time in </w:t>
      </w:r>
      <w:proofErr w:type="spellStart"/>
      <w:r w:rsidRPr="0042643B">
        <w:rPr>
          <w:rFonts w:ascii="Times New Roman" w:hAnsi="Times New Roman"/>
        </w:rPr>
        <w:t>order</w:t>
      </w:r>
      <w:proofErr w:type="spellEnd"/>
      <w:r w:rsidRPr="0042643B">
        <w:rPr>
          <w:rFonts w:ascii="Times New Roman" w:hAnsi="Times New Roman"/>
        </w:rPr>
        <w:t xml:space="preserve"> to </w:t>
      </w:r>
      <w:proofErr w:type="spellStart"/>
      <w:r w:rsidRPr="0042643B">
        <w:rPr>
          <w:rFonts w:ascii="Times New Roman" w:hAnsi="Times New Roman"/>
        </w:rPr>
        <w:t>increase</w:t>
      </w:r>
      <w:proofErr w:type="spellEnd"/>
      <w:r w:rsidRPr="0042643B">
        <w:rPr>
          <w:rFonts w:ascii="Times New Roman" w:hAnsi="Times New Roman"/>
        </w:rPr>
        <w:t xml:space="preserve"> conversion, </w:t>
      </w:r>
      <w:proofErr w:type="spellStart"/>
      <w:r w:rsidRPr="0042643B">
        <w:rPr>
          <w:rFonts w:ascii="Times New Roman" w:hAnsi="Times New Roman"/>
        </w:rPr>
        <w:t>additional</w:t>
      </w:r>
      <w:proofErr w:type="spellEnd"/>
      <w:r w:rsidRPr="0042643B">
        <w:rPr>
          <w:rFonts w:ascii="Times New Roman" w:hAnsi="Times New Roman"/>
        </w:rPr>
        <w:t xml:space="preserve"> </w:t>
      </w:r>
      <w:proofErr w:type="spellStart"/>
      <w:r w:rsidRPr="0042643B">
        <w:rPr>
          <w:rFonts w:ascii="Times New Roman" w:hAnsi="Times New Roman"/>
        </w:rPr>
        <w:t>amounts</w:t>
      </w:r>
      <w:proofErr w:type="spellEnd"/>
      <w:r w:rsidRPr="0042643B">
        <w:rPr>
          <w:rFonts w:ascii="Times New Roman" w:hAnsi="Times New Roman"/>
        </w:rPr>
        <w:t xml:space="preserve"> of </w:t>
      </w:r>
      <w:proofErr w:type="spellStart"/>
      <w:r w:rsidRPr="0042643B">
        <w:rPr>
          <w:rFonts w:ascii="Times New Roman" w:hAnsi="Times New Roman"/>
        </w:rPr>
        <w:t>catalyst</w:t>
      </w:r>
      <w:proofErr w:type="spellEnd"/>
      <w:r w:rsidRPr="0042643B">
        <w:rPr>
          <w:rFonts w:ascii="Times New Roman" w:hAnsi="Times New Roman"/>
        </w:rPr>
        <w:t xml:space="preserve"> </w:t>
      </w:r>
      <w:proofErr w:type="spellStart"/>
      <w:r w:rsidRPr="0042643B">
        <w:rPr>
          <w:rFonts w:ascii="Times New Roman" w:hAnsi="Times New Roman"/>
        </w:rPr>
        <w:t>were</w:t>
      </w:r>
      <w:proofErr w:type="spellEnd"/>
      <w:r w:rsidRPr="0042643B">
        <w:rPr>
          <w:rFonts w:ascii="Times New Roman" w:hAnsi="Times New Roman"/>
        </w:rPr>
        <w:t xml:space="preserve"> </w:t>
      </w:r>
      <w:proofErr w:type="spellStart"/>
      <w:r w:rsidRPr="0042643B">
        <w:rPr>
          <w:rFonts w:ascii="Times New Roman" w:hAnsi="Times New Roman"/>
        </w:rPr>
        <w:t>used</w:t>
      </w:r>
      <w:proofErr w:type="spellEnd"/>
      <w:r w:rsidRPr="0042643B">
        <w:rPr>
          <w:rFonts w:ascii="Times New Roman" w:hAnsi="Times New Roman"/>
        </w:rPr>
        <w:t xml:space="preserve"> (Table 1, entries 5 to 6 and 9). As the </w:t>
      </w:r>
      <w:proofErr w:type="spellStart"/>
      <w:r w:rsidRPr="0042643B">
        <w:rPr>
          <w:rFonts w:ascii="Times New Roman" w:hAnsi="Times New Roman"/>
        </w:rPr>
        <w:t>results</w:t>
      </w:r>
      <w:proofErr w:type="spellEnd"/>
      <w:r w:rsidRPr="0042643B">
        <w:rPr>
          <w:rFonts w:ascii="Times New Roman" w:hAnsi="Times New Roman"/>
        </w:rPr>
        <w:t xml:space="preserve"> show, </w:t>
      </w:r>
      <w:proofErr w:type="spellStart"/>
      <w:r w:rsidRPr="0042643B">
        <w:rPr>
          <w:rFonts w:ascii="Times New Roman" w:hAnsi="Times New Roman"/>
        </w:rPr>
        <w:t>increasing</w:t>
      </w:r>
      <w:proofErr w:type="spellEnd"/>
      <w:r w:rsidRPr="0042643B">
        <w:rPr>
          <w:rFonts w:ascii="Times New Roman" w:hAnsi="Times New Roman"/>
        </w:rPr>
        <w:t xml:space="preserve"> the </w:t>
      </w:r>
      <w:proofErr w:type="spellStart"/>
      <w:r w:rsidRPr="0042643B">
        <w:rPr>
          <w:rFonts w:ascii="Times New Roman" w:hAnsi="Times New Roman"/>
        </w:rPr>
        <w:t>amount</w:t>
      </w:r>
      <w:proofErr w:type="spellEnd"/>
      <w:r w:rsidRPr="0042643B">
        <w:rPr>
          <w:rFonts w:ascii="Times New Roman" w:hAnsi="Times New Roman"/>
        </w:rPr>
        <w:t xml:space="preserve"> of </w:t>
      </w:r>
      <w:proofErr w:type="spellStart"/>
      <w:r w:rsidRPr="0042643B">
        <w:rPr>
          <w:rFonts w:ascii="Times New Roman" w:hAnsi="Times New Roman"/>
        </w:rPr>
        <w:t>catalyst</w:t>
      </w:r>
      <w:proofErr w:type="spellEnd"/>
      <w:r w:rsidRPr="0042643B">
        <w:rPr>
          <w:rFonts w:ascii="Times New Roman" w:hAnsi="Times New Roman"/>
        </w:rPr>
        <w:t xml:space="preserve"> </w:t>
      </w:r>
      <w:proofErr w:type="spellStart"/>
      <w:r w:rsidRPr="0042643B">
        <w:rPr>
          <w:rFonts w:ascii="Times New Roman" w:hAnsi="Times New Roman"/>
        </w:rPr>
        <w:t>increased</w:t>
      </w:r>
      <w:proofErr w:type="spellEnd"/>
      <w:r w:rsidRPr="0042643B">
        <w:rPr>
          <w:rFonts w:ascii="Times New Roman" w:hAnsi="Times New Roman"/>
        </w:rPr>
        <w:t xml:space="preserve"> the conversion. The </w:t>
      </w:r>
      <w:proofErr w:type="spellStart"/>
      <w:r w:rsidRPr="0042643B">
        <w:rPr>
          <w:rFonts w:ascii="Times New Roman" w:hAnsi="Times New Roman"/>
        </w:rPr>
        <w:t>effect</w:t>
      </w:r>
      <w:proofErr w:type="spellEnd"/>
      <w:r w:rsidRPr="0042643B">
        <w:rPr>
          <w:rFonts w:ascii="Times New Roman" w:hAnsi="Times New Roman"/>
        </w:rPr>
        <w:t xml:space="preserve"> of </w:t>
      </w:r>
      <w:proofErr w:type="spellStart"/>
      <w:r w:rsidRPr="0042643B">
        <w:rPr>
          <w:rFonts w:ascii="Times New Roman" w:hAnsi="Times New Roman"/>
        </w:rPr>
        <w:t>reaction</w:t>
      </w:r>
      <w:proofErr w:type="spellEnd"/>
      <w:r w:rsidRPr="0042643B">
        <w:rPr>
          <w:rFonts w:ascii="Times New Roman" w:hAnsi="Times New Roman"/>
        </w:rPr>
        <w:t xml:space="preserve"> </w:t>
      </w:r>
      <w:proofErr w:type="spellStart"/>
      <w:r w:rsidRPr="0042643B">
        <w:rPr>
          <w:rFonts w:ascii="Times New Roman" w:hAnsi="Times New Roman"/>
        </w:rPr>
        <w:t>temperature</w:t>
      </w:r>
      <w:proofErr w:type="spellEnd"/>
      <w:r w:rsidRPr="0042643B">
        <w:rPr>
          <w:rFonts w:ascii="Times New Roman" w:hAnsi="Times New Roman"/>
        </w:rPr>
        <w:t xml:space="preserve"> </w:t>
      </w:r>
      <w:proofErr w:type="spellStart"/>
      <w:r w:rsidRPr="0042643B">
        <w:rPr>
          <w:rFonts w:ascii="Times New Roman" w:hAnsi="Times New Roman"/>
        </w:rPr>
        <w:t>was</w:t>
      </w:r>
      <w:proofErr w:type="spellEnd"/>
      <w:r w:rsidRPr="0042643B">
        <w:rPr>
          <w:rFonts w:ascii="Times New Roman" w:hAnsi="Times New Roman"/>
        </w:rPr>
        <w:t xml:space="preserve"> </w:t>
      </w:r>
      <w:proofErr w:type="spellStart"/>
      <w:r w:rsidRPr="0042643B">
        <w:rPr>
          <w:rFonts w:ascii="Times New Roman" w:hAnsi="Times New Roman"/>
        </w:rPr>
        <w:t>also</w:t>
      </w:r>
      <w:proofErr w:type="spellEnd"/>
      <w:r w:rsidRPr="0042643B">
        <w:rPr>
          <w:rFonts w:ascii="Times New Roman" w:hAnsi="Times New Roman"/>
        </w:rPr>
        <w:t xml:space="preserve"> </w:t>
      </w:r>
      <w:proofErr w:type="spellStart"/>
      <w:r w:rsidRPr="0042643B">
        <w:rPr>
          <w:rFonts w:ascii="Times New Roman" w:hAnsi="Times New Roman"/>
        </w:rPr>
        <w:t>examined</w:t>
      </w:r>
      <w:proofErr w:type="spellEnd"/>
      <w:r w:rsidRPr="0042643B">
        <w:rPr>
          <w:rFonts w:ascii="Times New Roman" w:hAnsi="Times New Roman"/>
        </w:rPr>
        <w:t xml:space="preserve"> (Table 1, entries 6 to 8). At 25°C and 70°C, the conversion </w:t>
      </w:r>
      <w:proofErr w:type="spellStart"/>
      <w:r w:rsidRPr="0042643B">
        <w:rPr>
          <w:rFonts w:ascii="Times New Roman" w:hAnsi="Times New Roman"/>
        </w:rPr>
        <w:t>was</w:t>
      </w:r>
      <w:proofErr w:type="spellEnd"/>
      <w:r w:rsidRPr="0042643B">
        <w:rPr>
          <w:rFonts w:ascii="Times New Roman" w:hAnsi="Times New Roman"/>
        </w:rPr>
        <w:t xml:space="preserve"> 65% and 90%, </w:t>
      </w:r>
      <w:proofErr w:type="spellStart"/>
      <w:r w:rsidRPr="0042643B">
        <w:rPr>
          <w:rFonts w:ascii="Times New Roman" w:hAnsi="Times New Roman"/>
        </w:rPr>
        <w:t>respectively</w:t>
      </w:r>
      <w:proofErr w:type="spellEnd"/>
      <w:r w:rsidRPr="0042643B">
        <w:rPr>
          <w:rFonts w:ascii="Times New Roman" w:hAnsi="Times New Roman"/>
        </w:rPr>
        <w:t>.</w:t>
      </w:r>
    </w:p>
    <w:p w14:paraId="4220BBFB" w14:textId="77777777" w:rsidR="00ED01BC" w:rsidRPr="0042643B" w:rsidRDefault="00ED01BC" w:rsidP="00ED01BC">
      <w:pPr>
        <w:spacing w:line="320" w:lineRule="exact"/>
        <w:rPr>
          <w:rFonts w:ascii="Times New Roman" w:hAnsi="Times New Roman"/>
          <w:b/>
          <w:bCs/>
          <w:szCs w:val="24"/>
          <w:vertAlign w:val="superscript"/>
        </w:rPr>
      </w:pPr>
      <w:r w:rsidRPr="0042643B">
        <w:rPr>
          <w:rFonts w:ascii="Times New Roman" w:hAnsi="Times New Roman"/>
          <w:b/>
          <w:bCs/>
          <w:szCs w:val="24"/>
        </w:rPr>
        <w:t xml:space="preserve">Table1. </w:t>
      </w:r>
      <w:proofErr w:type="spellStart"/>
      <w:r w:rsidRPr="0042643B">
        <w:rPr>
          <w:rFonts w:ascii="Times New Roman" w:hAnsi="Times New Roman"/>
          <w:szCs w:val="24"/>
        </w:rPr>
        <w:t>Optimization</w:t>
      </w:r>
      <w:proofErr w:type="spellEnd"/>
      <w:r w:rsidRPr="0042643B">
        <w:rPr>
          <w:rFonts w:ascii="Times New Roman" w:hAnsi="Times New Roman"/>
          <w:szCs w:val="24"/>
        </w:rPr>
        <w:t xml:space="preserve"> of</w:t>
      </w:r>
      <w:r w:rsidRPr="0042643B">
        <w:rPr>
          <w:rFonts w:ascii="Times New Roman" w:hAnsi="Times New Roman"/>
          <w:b/>
          <w:bCs/>
          <w:szCs w:val="24"/>
        </w:rPr>
        <w:t xml:space="preserve"> </w:t>
      </w:r>
      <w:proofErr w:type="spellStart"/>
      <w:r w:rsidRPr="0042643B">
        <w:rPr>
          <w:rFonts w:ascii="Times New Roman" w:hAnsi="Times New Roman"/>
          <w:szCs w:val="24"/>
        </w:rPr>
        <w:t>oxidation</w:t>
      </w:r>
      <w:proofErr w:type="spellEnd"/>
      <w:r w:rsidRPr="0042643B">
        <w:rPr>
          <w:rFonts w:ascii="Times New Roman" w:hAnsi="Times New Roman"/>
          <w:szCs w:val="24"/>
        </w:rPr>
        <w:t xml:space="preserve"> of 4-bromobenzyl </w:t>
      </w:r>
      <w:proofErr w:type="spellStart"/>
      <w:r w:rsidRPr="0042643B">
        <w:rPr>
          <w:rFonts w:ascii="Times New Roman" w:hAnsi="Times New Roman"/>
          <w:szCs w:val="24"/>
        </w:rPr>
        <w:t>alcohol</w:t>
      </w:r>
      <w:proofErr w:type="spellEnd"/>
      <w:r w:rsidRPr="0042643B">
        <w:rPr>
          <w:rFonts w:ascii="Times New Roman" w:hAnsi="Times New Roman"/>
          <w:szCs w:val="24"/>
        </w:rPr>
        <w:t xml:space="preserve"> by 30% H</w:t>
      </w:r>
      <w:r w:rsidRPr="0042643B">
        <w:rPr>
          <w:rFonts w:ascii="Times New Roman" w:hAnsi="Times New Roman"/>
          <w:szCs w:val="24"/>
          <w:vertAlign w:val="subscript"/>
        </w:rPr>
        <w:t>2</w:t>
      </w:r>
      <w:r w:rsidRPr="0042643B">
        <w:rPr>
          <w:rFonts w:ascii="Times New Roman" w:hAnsi="Times New Roman"/>
          <w:szCs w:val="24"/>
        </w:rPr>
        <w:t>O</w:t>
      </w:r>
      <w:r w:rsidRPr="0042643B">
        <w:rPr>
          <w:rFonts w:ascii="Times New Roman" w:hAnsi="Times New Roman"/>
          <w:szCs w:val="24"/>
          <w:vertAlign w:val="subscript"/>
        </w:rPr>
        <w:t>2</w:t>
      </w:r>
      <w:r w:rsidRPr="0042643B">
        <w:rPr>
          <w:rFonts w:ascii="Times New Roman" w:hAnsi="Times New Roman"/>
          <w:szCs w:val="24"/>
          <w:vertAlign w:val="superscript"/>
        </w:rPr>
        <w: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1"/>
        <w:gridCol w:w="77"/>
        <w:gridCol w:w="1530"/>
        <w:gridCol w:w="1530"/>
        <w:gridCol w:w="630"/>
        <w:gridCol w:w="1620"/>
        <w:gridCol w:w="1350"/>
      </w:tblGrid>
      <w:tr w:rsidR="00ED01BC" w:rsidRPr="0042643B" w14:paraId="0EF7A957" w14:textId="77777777" w:rsidTr="001B1926">
        <w:tc>
          <w:tcPr>
            <w:tcW w:w="738" w:type="dxa"/>
            <w:gridSpan w:val="2"/>
            <w:tcBorders>
              <w:top w:val="single" w:sz="4" w:space="0" w:color="auto"/>
              <w:left w:val="nil"/>
              <w:bottom w:val="single" w:sz="4" w:space="0" w:color="auto"/>
              <w:right w:val="nil"/>
            </w:tcBorders>
            <w:shd w:val="clear" w:color="auto" w:fill="auto"/>
          </w:tcPr>
          <w:p w14:paraId="7CD86B6A"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Entry</w:t>
            </w:r>
          </w:p>
        </w:tc>
        <w:tc>
          <w:tcPr>
            <w:tcW w:w="1530" w:type="dxa"/>
            <w:tcBorders>
              <w:top w:val="single" w:sz="4" w:space="0" w:color="auto"/>
              <w:left w:val="nil"/>
              <w:bottom w:val="single" w:sz="4" w:space="0" w:color="auto"/>
              <w:right w:val="nil"/>
            </w:tcBorders>
            <w:shd w:val="clear" w:color="auto" w:fill="auto"/>
          </w:tcPr>
          <w:p w14:paraId="159DBC8B" w14:textId="77777777" w:rsidR="00ED01BC" w:rsidRPr="0042643B" w:rsidRDefault="0082003A" w:rsidP="001B1926">
            <w:pPr>
              <w:spacing w:line="240" w:lineRule="auto"/>
              <w:jc w:val="center"/>
              <w:rPr>
                <w:rFonts w:ascii="Times New Roman" w:hAnsi="Times New Roman"/>
                <w:sz w:val="22"/>
              </w:rPr>
            </w:pPr>
            <m:oMathPara>
              <m:oMath>
                <m:f>
                  <m:fPr>
                    <m:ctrlPr>
                      <w:rPr>
                        <w:rFonts w:ascii="Cambria Math" w:hAnsi="Cambria Math"/>
                        <w:sz w:val="22"/>
                      </w:rPr>
                    </m:ctrlPr>
                  </m:fPr>
                  <m:num>
                    <m:r>
                      <m:rPr>
                        <m:sty m:val="p"/>
                      </m:rPr>
                      <w:rPr>
                        <w:rFonts w:ascii="Cambria Math" w:hAnsi="Cambria Math"/>
                        <w:sz w:val="22"/>
                      </w:rPr>
                      <m:t>H</m:t>
                    </m:r>
                    <m:r>
                      <m:rPr>
                        <m:nor/>
                      </m:rPr>
                      <w:rPr>
                        <w:rFonts w:ascii="Times New Roman" w:hAnsi="Times New Roman"/>
                        <w:sz w:val="22"/>
                        <w:vertAlign w:val="subscript"/>
                      </w:rPr>
                      <m:t>2</m:t>
                    </m:r>
                    <m:r>
                      <m:rPr>
                        <m:sty m:val="p"/>
                      </m:rPr>
                      <w:rPr>
                        <w:rFonts w:ascii="Cambria Math" w:hAnsi="Cambria Math"/>
                        <w:sz w:val="22"/>
                      </w:rPr>
                      <m:t>O</m:t>
                    </m:r>
                    <m:r>
                      <m:rPr>
                        <m:nor/>
                      </m:rPr>
                      <w:rPr>
                        <w:rFonts w:ascii="Times New Roman" w:hAnsi="Times New Roman"/>
                        <w:sz w:val="22"/>
                        <w:vertAlign w:val="subscript"/>
                      </w:rPr>
                      <m:t>2</m:t>
                    </m:r>
                  </m:num>
                  <m:den>
                    <m:r>
                      <m:rPr>
                        <m:sty m:val="p"/>
                      </m:rPr>
                      <w:rPr>
                        <w:rFonts w:ascii="Cambria Math" w:hAnsi="Cambria Math"/>
                        <w:sz w:val="22"/>
                      </w:rPr>
                      <m:t>alcohol</m:t>
                    </m:r>
                  </m:den>
                </m:f>
              </m:oMath>
            </m:oMathPara>
          </w:p>
          <w:p w14:paraId="5F56DDDC" w14:textId="77777777" w:rsidR="00ED01BC" w:rsidRPr="0042643B" w:rsidRDefault="00ED01BC" w:rsidP="001B1926">
            <w:pPr>
              <w:spacing w:line="276" w:lineRule="auto"/>
              <w:jc w:val="center"/>
              <w:rPr>
                <w:rFonts w:ascii="Times New Roman" w:hAnsi="Times New Roman"/>
                <w:sz w:val="22"/>
              </w:rPr>
            </w:pPr>
            <w:proofErr w:type="spellStart"/>
            <w:r w:rsidRPr="0042643B">
              <w:rPr>
                <w:rFonts w:ascii="Times New Roman" w:hAnsi="Times New Roman"/>
                <w:sz w:val="22"/>
              </w:rPr>
              <w:t>Molar</w:t>
            </w:r>
            <w:proofErr w:type="spellEnd"/>
            <w:r w:rsidRPr="0042643B">
              <w:rPr>
                <w:rFonts w:ascii="Times New Roman" w:hAnsi="Times New Roman"/>
                <w:sz w:val="22"/>
              </w:rPr>
              <w:t xml:space="preserve"> ratio</w:t>
            </w:r>
          </w:p>
        </w:tc>
        <w:tc>
          <w:tcPr>
            <w:tcW w:w="1530" w:type="dxa"/>
            <w:tcBorders>
              <w:top w:val="single" w:sz="4" w:space="0" w:color="auto"/>
              <w:left w:val="nil"/>
              <w:bottom w:val="single" w:sz="4" w:space="0" w:color="auto"/>
              <w:right w:val="nil"/>
            </w:tcBorders>
            <w:shd w:val="clear" w:color="auto" w:fill="auto"/>
          </w:tcPr>
          <w:p w14:paraId="228A380F"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Catalyst</w:t>
            </w:r>
          </w:p>
          <w:p w14:paraId="2B9569F2"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w:t>
            </w:r>
            <w:proofErr w:type="gramStart"/>
            <w:r w:rsidRPr="0042643B">
              <w:rPr>
                <w:rFonts w:ascii="Times New Roman" w:hAnsi="Times New Roman"/>
                <w:sz w:val="22"/>
              </w:rPr>
              <w:t>g</w:t>
            </w:r>
            <w:proofErr w:type="gramEnd"/>
            <w:r w:rsidRPr="0042643B">
              <w:rPr>
                <w:rFonts w:ascii="Times New Roman" w:hAnsi="Times New Roman"/>
                <w:sz w:val="22"/>
              </w:rPr>
              <w:t>)</w:t>
            </w:r>
          </w:p>
        </w:tc>
        <w:tc>
          <w:tcPr>
            <w:tcW w:w="630" w:type="dxa"/>
            <w:tcBorders>
              <w:top w:val="single" w:sz="4" w:space="0" w:color="auto"/>
              <w:left w:val="nil"/>
              <w:bottom w:val="single" w:sz="4" w:space="0" w:color="auto"/>
              <w:right w:val="nil"/>
            </w:tcBorders>
            <w:shd w:val="clear" w:color="auto" w:fill="auto"/>
          </w:tcPr>
          <w:p w14:paraId="1E0E423B"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T</w:t>
            </w:r>
          </w:p>
          <w:p w14:paraId="240F98B1"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C)</w:t>
            </w:r>
          </w:p>
        </w:tc>
        <w:tc>
          <w:tcPr>
            <w:tcW w:w="1620" w:type="dxa"/>
            <w:tcBorders>
              <w:top w:val="single" w:sz="4" w:space="0" w:color="auto"/>
              <w:left w:val="nil"/>
              <w:bottom w:val="single" w:sz="4" w:space="0" w:color="auto"/>
              <w:right w:val="nil"/>
            </w:tcBorders>
            <w:shd w:val="clear" w:color="auto" w:fill="auto"/>
          </w:tcPr>
          <w:p w14:paraId="05618E2E" w14:textId="77777777" w:rsidR="00ED01BC" w:rsidRPr="0042643B" w:rsidRDefault="00ED01BC" w:rsidP="001B1926">
            <w:pPr>
              <w:spacing w:line="276" w:lineRule="auto"/>
              <w:jc w:val="center"/>
              <w:rPr>
                <w:rFonts w:ascii="Times New Roman" w:hAnsi="Times New Roman"/>
                <w:sz w:val="22"/>
              </w:rPr>
            </w:pPr>
            <w:proofErr w:type="spellStart"/>
            <w:r w:rsidRPr="0042643B">
              <w:rPr>
                <w:rFonts w:ascii="Times New Roman" w:hAnsi="Times New Roman"/>
                <w:sz w:val="22"/>
              </w:rPr>
              <w:t>Reaction</w:t>
            </w:r>
            <w:proofErr w:type="spellEnd"/>
            <w:r w:rsidRPr="0042643B">
              <w:rPr>
                <w:rFonts w:ascii="Times New Roman" w:hAnsi="Times New Roman"/>
                <w:sz w:val="22"/>
              </w:rPr>
              <w:t xml:space="preserve"> time (min.)</w:t>
            </w:r>
          </w:p>
        </w:tc>
        <w:tc>
          <w:tcPr>
            <w:tcW w:w="1350" w:type="dxa"/>
            <w:tcBorders>
              <w:top w:val="single" w:sz="4" w:space="0" w:color="auto"/>
              <w:left w:val="nil"/>
              <w:bottom w:val="single" w:sz="4" w:space="0" w:color="auto"/>
              <w:right w:val="nil"/>
            </w:tcBorders>
            <w:shd w:val="clear" w:color="auto" w:fill="auto"/>
          </w:tcPr>
          <w:p w14:paraId="0A981FF4"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Conversion</w:t>
            </w:r>
          </w:p>
          <w:p w14:paraId="090E91AF"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w:t>
            </w:r>
          </w:p>
        </w:tc>
      </w:tr>
      <w:tr w:rsidR="00ED01BC" w:rsidRPr="0042643B" w14:paraId="68C79FC8" w14:textId="77777777" w:rsidTr="001B1926">
        <w:tc>
          <w:tcPr>
            <w:tcW w:w="661" w:type="dxa"/>
            <w:tcBorders>
              <w:top w:val="single" w:sz="4" w:space="0" w:color="auto"/>
              <w:left w:val="nil"/>
              <w:bottom w:val="nil"/>
              <w:right w:val="nil"/>
            </w:tcBorders>
            <w:shd w:val="clear" w:color="auto" w:fill="auto"/>
          </w:tcPr>
          <w:p w14:paraId="4E281C03"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1</w:t>
            </w:r>
          </w:p>
        </w:tc>
        <w:tc>
          <w:tcPr>
            <w:tcW w:w="1607" w:type="dxa"/>
            <w:gridSpan w:val="2"/>
            <w:tcBorders>
              <w:top w:val="single" w:sz="4" w:space="0" w:color="auto"/>
              <w:left w:val="nil"/>
              <w:bottom w:val="nil"/>
              <w:right w:val="nil"/>
            </w:tcBorders>
            <w:shd w:val="clear" w:color="auto" w:fill="auto"/>
          </w:tcPr>
          <w:p w14:paraId="73C77BC6"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1</w:t>
            </w:r>
          </w:p>
        </w:tc>
        <w:tc>
          <w:tcPr>
            <w:tcW w:w="1530" w:type="dxa"/>
            <w:tcBorders>
              <w:top w:val="single" w:sz="4" w:space="0" w:color="auto"/>
              <w:left w:val="nil"/>
              <w:bottom w:val="nil"/>
              <w:right w:val="nil"/>
            </w:tcBorders>
            <w:shd w:val="clear" w:color="auto" w:fill="auto"/>
          </w:tcPr>
          <w:p w14:paraId="46E44F38"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0.02</w:t>
            </w:r>
          </w:p>
        </w:tc>
        <w:tc>
          <w:tcPr>
            <w:tcW w:w="630" w:type="dxa"/>
            <w:tcBorders>
              <w:top w:val="single" w:sz="4" w:space="0" w:color="auto"/>
              <w:left w:val="nil"/>
              <w:bottom w:val="nil"/>
              <w:right w:val="nil"/>
            </w:tcBorders>
            <w:shd w:val="clear" w:color="auto" w:fill="auto"/>
          </w:tcPr>
          <w:p w14:paraId="3FBFED96"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50</w:t>
            </w:r>
          </w:p>
        </w:tc>
        <w:tc>
          <w:tcPr>
            <w:tcW w:w="1620" w:type="dxa"/>
            <w:tcBorders>
              <w:top w:val="single" w:sz="4" w:space="0" w:color="auto"/>
              <w:left w:val="nil"/>
              <w:bottom w:val="nil"/>
              <w:right w:val="nil"/>
            </w:tcBorders>
            <w:shd w:val="clear" w:color="auto" w:fill="auto"/>
          </w:tcPr>
          <w:p w14:paraId="410A6FF4"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120</w:t>
            </w:r>
          </w:p>
        </w:tc>
        <w:tc>
          <w:tcPr>
            <w:tcW w:w="1350" w:type="dxa"/>
            <w:tcBorders>
              <w:top w:val="single" w:sz="4" w:space="0" w:color="auto"/>
              <w:left w:val="nil"/>
              <w:bottom w:val="nil"/>
              <w:right w:val="nil"/>
            </w:tcBorders>
            <w:shd w:val="clear" w:color="auto" w:fill="auto"/>
          </w:tcPr>
          <w:p w14:paraId="4875C306"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30</w:t>
            </w:r>
          </w:p>
        </w:tc>
      </w:tr>
      <w:tr w:rsidR="00ED01BC" w:rsidRPr="0042643B" w14:paraId="279423F9" w14:textId="77777777" w:rsidTr="001B1926">
        <w:tc>
          <w:tcPr>
            <w:tcW w:w="661" w:type="dxa"/>
            <w:tcBorders>
              <w:top w:val="nil"/>
              <w:left w:val="nil"/>
              <w:bottom w:val="nil"/>
              <w:right w:val="nil"/>
            </w:tcBorders>
            <w:shd w:val="clear" w:color="auto" w:fill="auto"/>
          </w:tcPr>
          <w:p w14:paraId="4D49BD5B"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2</w:t>
            </w:r>
          </w:p>
        </w:tc>
        <w:tc>
          <w:tcPr>
            <w:tcW w:w="1607" w:type="dxa"/>
            <w:gridSpan w:val="2"/>
            <w:tcBorders>
              <w:top w:val="nil"/>
              <w:left w:val="nil"/>
              <w:bottom w:val="nil"/>
              <w:right w:val="nil"/>
            </w:tcBorders>
            <w:shd w:val="clear" w:color="auto" w:fill="auto"/>
          </w:tcPr>
          <w:p w14:paraId="20F23602"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2</w:t>
            </w:r>
          </w:p>
        </w:tc>
        <w:tc>
          <w:tcPr>
            <w:tcW w:w="1530" w:type="dxa"/>
            <w:tcBorders>
              <w:top w:val="nil"/>
              <w:left w:val="nil"/>
              <w:bottom w:val="nil"/>
              <w:right w:val="nil"/>
            </w:tcBorders>
            <w:shd w:val="clear" w:color="auto" w:fill="auto"/>
          </w:tcPr>
          <w:p w14:paraId="070EBE6D"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0.02</w:t>
            </w:r>
          </w:p>
        </w:tc>
        <w:tc>
          <w:tcPr>
            <w:tcW w:w="630" w:type="dxa"/>
            <w:tcBorders>
              <w:top w:val="nil"/>
              <w:left w:val="nil"/>
              <w:bottom w:val="nil"/>
              <w:right w:val="nil"/>
            </w:tcBorders>
            <w:shd w:val="clear" w:color="auto" w:fill="auto"/>
          </w:tcPr>
          <w:p w14:paraId="5BAC0AF3"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50</w:t>
            </w:r>
          </w:p>
        </w:tc>
        <w:tc>
          <w:tcPr>
            <w:tcW w:w="1620" w:type="dxa"/>
            <w:tcBorders>
              <w:top w:val="nil"/>
              <w:left w:val="nil"/>
              <w:bottom w:val="nil"/>
              <w:right w:val="nil"/>
            </w:tcBorders>
            <w:shd w:val="clear" w:color="auto" w:fill="auto"/>
          </w:tcPr>
          <w:p w14:paraId="722D04AF"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120</w:t>
            </w:r>
          </w:p>
        </w:tc>
        <w:tc>
          <w:tcPr>
            <w:tcW w:w="1350" w:type="dxa"/>
            <w:tcBorders>
              <w:top w:val="nil"/>
              <w:left w:val="nil"/>
              <w:bottom w:val="nil"/>
              <w:right w:val="nil"/>
            </w:tcBorders>
            <w:shd w:val="clear" w:color="auto" w:fill="auto"/>
          </w:tcPr>
          <w:p w14:paraId="4419A9CE"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45</w:t>
            </w:r>
          </w:p>
        </w:tc>
      </w:tr>
      <w:tr w:rsidR="00ED01BC" w:rsidRPr="0042643B" w14:paraId="731A2E78" w14:textId="77777777" w:rsidTr="001B1926">
        <w:tc>
          <w:tcPr>
            <w:tcW w:w="661" w:type="dxa"/>
            <w:tcBorders>
              <w:top w:val="nil"/>
              <w:left w:val="nil"/>
              <w:bottom w:val="nil"/>
              <w:right w:val="nil"/>
            </w:tcBorders>
            <w:shd w:val="clear" w:color="auto" w:fill="auto"/>
          </w:tcPr>
          <w:p w14:paraId="7934BCA7"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3</w:t>
            </w:r>
          </w:p>
        </w:tc>
        <w:tc>
          <w:tcPr>
            <w:tcW w:w="1607" w:type="dxa"/>
            <w:gridSpan w:val="2"/>
            <w:tcBorders>
              <w:top w:val="nil"/>
              <w:left w:val="nil"/>
              <w:bottom w:val="nil"/>
              <w:right w:val="nil"/>
            </w:tcBorders>
            <w:shd w:val="clear" w:color="auto" w:fill="auto"/>
          </w:tcPr>
          <w:p w14:paraId="77365185"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3</w:t>
            </w:r>
          </w:p>
        </w:tc>
        <w:tc>
          <w:tcPr>
            <w:tcW w:w="1530" w:type="dxa"/>
            <w:tcBorders>
              <w:top w:val="nil"/>
              <w:left w:val="nil"/>
              <w:bottom w:val="nil"/>
              <w:right w:val="nil"/>
            </w:tcBorders>
            <w:shd w:val="clear" w:color="auto" w:fill="auto"/>
          </w:tcPr>
          <w:p w14:paraId="79E24915"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0.02</w:t>
            </w:r>
          </w:p>
        </w:tc>
        <w:tc>
          <w:tcPr>
            <w:tcW w:w="630" w:type="dxa"/>
            <w:tcBorders>
              <w:top w:val="nil"/>
              <w:left w:val="nil"/>
              <w:bottom w:val="nil"/>
              <w:right w:val="nil"/>
            </w:tcBorders>
            <w:shd w:val="clear" w:color="auto" w:fill="auto"/>
          </w:tcPr>
          <w:p w14:paraId="791AAEE0"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50</w:t>
            </w:r>
          </w:p>
        </w:tc>
        <w:tc>
          <w:tcPr>
            <w:tcW w:w="1620" w:type="dxa"/>
            <w:tcBorders>
              <w:top w:val="nil"/>
              <w:left w:val="nil"/>
              <w:bottom w:val="nil"/>
              <w:right w:val="nil"/>
            </w:tcBorders>
            <w:shd w:val="clear" w:color="auto" w:fill="auto"/>
          </w:tcPr>
          <w:p w14:paraId="0FB3B825"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90</w:t>
            </w:r>
          </w:p>
        </w:tc>
        <w:tc>
          <w:tcPr>
            <w:tcW w:w="1350" w:type="dxa"/>
            <w:tcBorders>
              <w:top w:val="nil"/>
              <w:left w:val="nil"/>
              <w:bottom w:val="nil"/>
              <w:right w:val="nil"/>
            </w:tcBorders>
            <w:shd w:val="clear" w:color="auto" w:fill="auto"/>
          </w:tcPr>
          <w:p w14:paraId="7CAC2526"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50</w:t>
            </w:r>
          </w:p>
        </w:tc>
      </w:tr>
      <w:tr w:rsidR="00ED01BC" w:rsidRPr="0042643B" w14:paraId="41EDB09A" w14:textId="77777777" w:rsidTr="001B1926">
        <w:tc>
          <w:tcPr>
            <w:tcW w:w="661" w:type="dxa"/>
            <w:tcBorders>
              <w:top w:val="nil"/>
              <w:left w:val="nil"/>
              <w:bottom w:val="nil"/>
              <w:right w:val="nil"/>
            </w:tcBorders>
            <w:shd w:val="clear" w:color="auto" w:fill="auto"/>
          </w:tcPr>
          <w:p w14:paraId="4E75A19C"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4</w:t>
            </w:r>
          </w:p>
        </w:tc>
        <w:tc>
          <w:tcPr>
            <w:tcW w:w="1607" w:type="dxa"/>
            <w:gridSpan w:val="2"/>
            <w:tcBorders>
              <w:top w:val="nil"/>
              <w:left w:val="nil"/>
              <w:bottom w:val="nil"/>
              <w:right w:val="nil"/>
            </w:tcBorders>
            <w:shd w:val="clear" w:color="auto" w:fill="auto"/>
          </w:tcPr>
          <w:p w14:paraId="11C5CCCB"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4</w:t>
            </w:r>
          </w:p>
        </w:tc>
        <w:tc>
          <w:tcPr>
            <w:tcW w:w="1530" w:type="dxa"/>
            <w:tcBorders>
              <w:top w:val="nil"/>
              <w:left w:val="nil"/>
              <w:bottom w:val="nil"/>
              <w:right w:val="nil"/>
            </w:tcBorders>
            <w:shd w:val="clear" w:color="auto" w:fill="auto"/>
          </w:tcPr>
          <w:p w14:paraId="6C4E4988"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0.02</w:t>
            </w:r>
          </w:p>
        </w:tc>
        <w:tc>
          <w:tcPr>
            <w:tcW w:w="630" w:type="dxa"/>
            <w:tcBorders>
              <w:top w:val="nil"/>
              <w:left w:val="nil"/>
              <w:bottom w:val="nil"/>
              <w:right w:val="nil"/>
            </w:tcBorders>
            <w:shd w:val="clear" w:color="auto" w:fill="auto"/>
          </w:tcPr>
          <w:p w14:paraId="1267D2AE"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50</w:t>
            </w:r>
          </w:p>
        </w:tc>
        <w:tc>
          <w:tcPr>
            <w:tcW w:w="1620" w:type="dxa"/>
            <w:tcBorders>
              <w:top w:val="nil"/>
              <w:left w:val="nil"/>
              <w:bottom w:val="nil"/>
              <w:right w:val="nil"/>
            </w:tcBorders>
            <w:shd w:val="clear" w:color="auto" w:fill="auto"/>
          </w:tcPr>
          <w:p w14:paraId="340A22D2"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60</w:t>
            </w:r>
          </w:p>
        </w:tc>
        <w:tc>
          <w:tcPr>
            <w:tcW w:w="1350" w:type="dxa"/>
            <w:tcBorders>
              <w:top w:val="nil"/>
              <w:left w:val="nil"/>
              <w:bottom w:val="nil"/>
              <w:right w:val="nil"/>
            </w:tcBorders>
            <w:shd w:val="clear" w:color="auto" w:fill="auto"/>
          </w:tcPr>
          <w:p w14:paraId="03E6A251"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60</w:t>
            </w:r>
          </w:p>
        </w:tc>
      </w:tr>
      <w:tr w:rsidR="00ED01BC" w:rsidRPr="0042643B" w14:paraId="624845A9" w14:textId="77777777" w:rsidTr="001B1926">
        <w:tc>
          <w:tcPr>
            <w:tcW w:w="661" w:type="dxa"/>
            <w:tcBorders>
              <w:top w:val="nil"/>
              <w:left w:val="nil"/>
              <w:bottom w:val="nil"/>
              <w:right w:val="nil"/>
            </w:tcBorders>
            <w:shd w:val="clear" w:color="auto" w:fill="auto"/>
          </w:tcPr>
          <w:p w14:paraId="569CE01B"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5</w:t>
            </w:r>
          </w:p>
        </w:tc>
        <w:tc>
          <w:tcPr>
            <w:tcW w:w="1607" w:type="dxa"/>
            <w:gridSpan w:val="2"/>
            <w:tcBorders>
              <w:top w:val="nil"/>
              <w:left w:val="nil"/>
              <w:bottom w:val="nil"/>
              <w:right w:val="nil"/>
            </w:tcBorders>
            <w:shd w:val="clear" w:color="auto" w:fill="auto"/>
          </w:tcPr>
          <w:p w14:paraId="5B4E55AE"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4</w:t>
            </w:r>
          </w:p>
        </w:tc>
        <w:tc>
          <w:tcPr>
            <w:tcW w:w="1530" w:type="dxa"/>
            <w:tcBorders>
              <w:top w:val="nil"/>
              <w:left w:val="nil"/>
              <w:bottom w:val="nil"/>
              <w:right w:val="nil"/>
            </w:tcBorders>
            <w:shd w:val="clear" w:color="auto" w:fill="auto"/>
          </w:tcPr>
          <w:p w14:paraId="6739E74C"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0.04</w:t>
            </w:r>
          </w:p>
        </w:tc>
        <w:tc>
          <w:tcPr>
            <w:tcW w:w="630" w:type="dxa"/>
            <w:tcBorders>
              <w:top w:val="nil"/>
              <w:left w:val="nil"/>
              <w:bottom w:val="nil"/>
              <w:right w:val="nil"/>
            </w:tcBorders>
            <w:shd w:val="clear" w:color="auto" w:fill="auto"/>
          </w:tcPr>
          <w:p w14:paraId="336B4ED0"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50</w:t>
            </w:r>
          </w:p>
        </w:tc>
        <w:tc>
          <w:tcPr>
            <w:tcW w:w="1620" w:type="dxa"/>
            <w:tcBorders>
              <w:top w:val="nil"/>
              <w:left w:val="nil"/>
              <w:bottom w:val="nil"/>
              <w:right w:val="nil"/>
            </w:tcBorders>
            <w:shd w:val="clear" w:color="auto" w:fill="auto"/>
          </w:tcPr>
          <w:p w14:paraId="36BB533C"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45</w:t>
            </w:r>
          </w:p>
        </w:tc>
        <w:tc>
          <w:tcPr>
            <w:tcW w:w="1350" w:type="dxa"/>
            <w:tcBorders>
              <w:top w:val="nil"/>
              <w:left w:val="nil"/>
              <w:bottom w:val="nil"/>
              <w:right w:val="nil"/>
            </w:tcBorders>
            <w:shd w:val="clear" w:color="auto" w:fill="auto"/>
          </w:tcPr>
          <w:p w14:paraId="4B74FE30"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80</w:t>
            </w:r>
          </w:p>
        </w:tc>
      </w:tr>
      <w:tr w:rsidR="00ED01BC" w:rsidRPr="0042643B" w14:paraId="4AF60E26" w14:textId="77777777" w:rsidTr="001B1926">
        <w:tc>
          <w:tcPr>
            <w:tcW w:w="661" w:type="dxa"/>
            <w:tcBorders>
              <w:top w:val="nil"/>
              <w:left w:val="nil"/>
              <w:bottom w:val="nil"/>
              <w:right w:val="nil"/>
            </w:tcBorders>
            <w:shd w:val="clear" w:color="auto" w:fill="auto"/>
          </w:tcPr>
          <w:p w14:paraId="09A55684"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6</w:t>
            </w:r>
          </w:p>
        </w:tc>
        <w:tc>
          <w:tcPr>
            <w:tcW w:w="1607" w:type="dxa"/>
            <w:gridSpan w:val="2"/>
            <w:tcBorders>
              <w:top w:val="nil"/>
              <w:left w:val="nil"/>
              <w:bottom w:val="nil"/>
              <w:right w:val="nil"/>
            </w:tcBorders>
            <w:shd w:val="clear" w:color="auto" w:fill="auto"/>
          </w:tcPr>
          <w:p w14:paraId="26F4AB92"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4</w:t>
            </w:r>
          </w:p>
        </w:tc>
        <w:tc>
          <w:tcPr>
            <w:tcW w:w="1530" w:type="dxa"/>
            <w:tcBorders>
              <w:top w:val="nil"/>
              <w:left w:val="nil"/>
              <w:bottom w:val="nil"/>
              <w:right w:val="nil"/>
            </w:tcBorders>
            <w:shd w:val="clear" w:color="auto" w:fill="auto"/>
          </w:tcPr>
          <w:p w14:paraId="1366BA90"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0.07</w:t>
            </w:r>
          </w:p>
        </w:tc>
        <w:tc>
          <w:tcPr>
            <w:tcW w:w="630" w:type="dxa"/>
            <w:tcBorders>
              <w:top w:val="nil"/>
              <w:left w:val="nil"/>
              <w:bottom w:val="nil"/>
              <w:right w:val="nil"/>
            </w:tcBorders>
            <w:shd w:val="clear" w:color="auto" w:fill="auto"/>
          </w:tcPr>
          <w:p w14:paraId="670FD477"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50</w:t>
            </w:r>
          </w:p>
        </w:tc>
        <w:tc>
          <w:tcPr>
            <w:tcW w:w="1620" w:type="dxa"/>
            <w:tcBorders>
              <w:top w:val="nil"/>
              <w:left w:val="nil"/>
              <w:bottom w:val="nil"/>
              <w:right w:val="nil"/>
            </w:tcBorders>
            <w:shd w:val="clear" w:color="auto" w:fill="auto"/>
          </w:tcPr>
          <w:p w14:paraId="6556D53C"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20</w:t>
            </w:r>
          </w:p>
        </w:tc>
        <w:tc>
          <w:tcPr>
            <w:tcW w:w="1350" w:type="dxa"/>
            <w:tcBorders>
              <w:top w:val="nil"/>
              <w:left w:val="nil"/>
              <w:bottom w:val="nil"/>
              <w:right w:val="nil"/>
            </w:tcBorders>
            <w:shd w:val="clear" w:color="auto" w:fill="auto"/>
          </w:tcPr>
          <w:p w14:paraId="4F3F503D"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100</w:t>
            </w:r>
          </w:p>
        </w:tc>
      </w:tr>
      <w:tr w:rsidR="00ED01BC" w:rsidRPr="0042643B" w14:paraId="0490AD42" w14:textId="77777777" w:rsidTr="001B1926">
        <w:tc>
          <w:tcPr>
            <w:tcW w:w="661" w:type="dxa"/>
            <w:tcBorders>
              <w:top w:val="nil"/>
              <w:left w:val="nil"/>
              <w:bottom w:val="nil"/>
              <w:right w:val="nil"/>
            </w:tcBorders>
            <w:shd w:val="clear" w:color="auto" w:fill="auto"/>
          </w:tcPr>
          <w:p w14:paraId="5C89A769"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7</w:t>
            </w:r>
          </w:p>
        </w:tc>
        <w:tc>
          <w:tcPr>
            <w:tcW w:w="1607" w:type="dxa"/>
            <w:gridSpan w:val="2"/>
            <w:tcBorders>
              <w:top w:val="nil"/>
              <w:left w:val="nil"/>
              <w:bottom w:val="nil"/>
              <w:right w:val="nil"/>
            </w:tcBorders>
            <w:shd w:val="clear" w:color="auto" w:fill="auto"/>
          </w:tcPr>
          <w:p w14:paraId="27E85EA8"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4</w:t>
            </w:r>
          </w:p>
        </w:tc>
        <w:tc>
          <w:tcPr>
            <w:tcW w:w="1530" w:type="dxa"/>
            <w:tcBorders>
              <w:top w:val="nil"/>
              <w:left w:val="nil"/>
              <w:bottom w:val="nil"/>
              <w:right w:val="nil"/>
            </w:tcBorders>
            <w:shd w:val="clear" w:color="auto" w:fill="auto"/>
          </w:tcPr>
          <w:p w14:paraId="18842202"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0.07</w:t>
            </w:r>
          </w:p>
        </w:tc>
        <w:tc>
          <w:tcPr>
            <w:tcW w:w="630" w:type="dxa"/>
            <w:tcBorders>
              <w:top w:val="nil"/>
              <w:left w:val="nil"/>
              <w:bottom w:val="nil"/>
              <w:right w:val="nil"/>
            </w:tcBorders>
            <w:shd w:val="clear" w:color="auto" w:fill="auto"/>
          </w:tcPr>
          <w:p w14:paraId="20196B70"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25</w:t>
            </w:r>
          </w:p>
        </w:tc>
        <w:tc>
          <w:tcPr>
            <w:tcW w:w="1620" w:type="dxa"/>
            <w:tcBorders>
              <w:top w:val="nil"/>
              <w:left w:val="nil"/>
              <w:bottom w:val="nil"/>
              <w:right w:val="nil"/>
            </w:tcBorders>
            <w:shd w:val="clear" w:color="auto" w:fill="auto"/>
          </w:tcPr>
          <w:p w14:paraId="0A3B70D2"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60</w:t>
            </w:r>
          </w:p>
        </w:tc>
        <w:tc>
          <w:tcPr>
            <w:tcW w:w="1350" w:type="dxa"/>
            <w:tcBorders>
              <w:top w:val="nil"/>
              <w:left w:val="nil"/>
              <w:bottom w:val="nil"/>
              <w:right w:val="nil"/>
            </w:tcBorders>
            <w:shd w:val="clear" w:color="auto" w:fill="auto"/>
          </w:tcPr>
          <w:p w14:paraId="2563E68E"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65</w:t>
            </w:r>
          </w:p>
        </w:tc>
      </w:tr>
      <w:tr w:rsidR="00ED01BC" w:rsidRPr="0042643B" w14:paraId="0AAA9D95" w14:textId="77777777" w:rsidTr="001B1926">
        <w:tc>
          <w:tcPr>
            <w:tcW w:w="661" w:type="dxa"/>
            <w:tcBorders>
              <w:top w:val="nil"/>
              <w:left w:val="nil"/>
              <w:bottom w:val="nil"/>
              <w:right w:val="nil"/>
            </w:tcBorders>
            <w:shd w:val="clear" w:color="auto" w:fill="auto"/>
          </w:tcPr>
          <w:p w14:paraId="3D535E05"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8</w:t>
            </w:r>
          </w:p>
        </w:tc>
        <w:tc>
          <w:tcPr>
            <w:tcW w:w="1607" w:type="dxa"/>
            <w:gridSpan w:val="2"/>
            <w:tcBorders>
              <w:top w:val="nil"/>
              <w:left w:val="nil"/>
              <w:bottom w:val="nil"/>
              <w:right w:val="nil"/>
            </w:tcBorders>
            <w:shd w:val="clear" w:color="auto" w:fill="auto"/>
          </w:tcPr>
          <w:p w14:paraId="424AC3A0"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4</w:t>
            </w:r>
          </w:p>
        </w:tc>
        <w:tc>
          <w:tcPr>
            <w:tcW w:w="1530" w:type="dxa"/>
            <w:tcBorders>
              <w:top w:val="nil"/>
              <w:left w:val="nil"/>
              <w:bottom w:val="nil"/>
              <w:right w:val="nil"/>
            </w:tcBorders>
            <w:shd w:val="clear" w:color="auto" w:fill="auto"/>
          </w:tcPr>
          <w:p w14:paraId="493FBAD9"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0.07</w:t>
            </w:r>
          </w:p>
        </w:tc>
        <w:tc>
          <w:tcPr>
            <w:tcW w:w="630" w:type="dxa"/>
            <w:tcBorders>
              <w:top w:val="nil"/>
              <w:left w:val="nil"/>
              <w:bottom w:val="nil"/>
              <w:right w:val="nil"/>
            </w:tcBorders>
            <w:shd w:val="clear" w:color="auto" w:fill="auto"/>
          </w:tcPr>
          <w:p w14:paraId="2CEFFBFD"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70</w:t>
            </w:r>
          </w:p>
        </w:tc>
        <w:tc>
          <w:tcPr>
            <w:tcW w:w="1620" w:type="dxa"/>
            <w:tcBorders>
              <w:top w:val="nil"/>
              <w:left w:val="nil"/>
              <w:bottom w:val="nil"/>
              <w:right w:val="nil"/>
            </w:tcBorders>
            <w:shd w:val="clear" w:color="auto" w:fill="auto"/>
          </w:tcPr>
          <w:p w14:paraId="0DA2D4A2"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20</w:t>
            </w:r>
          </w:p>
        </w:tc>
        <w:tc>
          <w:tcPr>
            <w:tcW w:w="1350" w:type="dxa"/>
            <w:tcBorders>
              <w:top w:val="nil"/>
              <w:left w:val="nil"/>
              <w:bottom w:val="nil"/>
              <w:right w:val="nil"/>
            </w:tcBorders>
            <w:shd w:val="clear" w:color="auto" w:fill="auto"/>
          </w:tcPr>
          <w:p w14:paraId="3AC3F569"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90</w:t>
            </w:r>
          </w:p>
        </w:tc>
      </w:tr>
      <w:tr w:rsidR="00ED01BC" w:rsidRPr="0042643B" w14:paraId="05E9C551" w14:textId="77777777" w:rsidTr="001B1926">
        <w:tc>
          <w:tcPr>
            <w:tcW w:w="661" w:type="dxa"/>
            <w:tcBorders>
              <w:top w:val="nil"/>
              <w:left w:val="nil"/>
              <w:bottom w:val="nil"/>
              <w:right w:val="nil"/>
            </w:tcBorders>
            <w:shd w:val="clear" w:color="auto" w:fill="auto"/>
          </w:tcPr>
          <w:p w14:paraId="4E6C07D6"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9</w:t>
            </w:r>
          </w:p>
        </w:tc>
        <w:tc>
          <w:tcPr>
            <w:tcW w:w="1607" w:type="dxa"/>
            <w:gridSpan w:val="2"/>
            <w:tcBorders>
              <w:top w:val="nil"/>
              <w:left w:val="nil"/>
              <w:bottom w:val="nil"/>
              <w:right w:val="nil"/>
            </w:tcBorders>
            <w:shd w:val="clear" w:color="auto" w:fill="auto"/>
          </w:tcPr>
          <w:p w14:paraId="21758B1D"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4</w:t>
            </w:r>
          </w:p>
        </w:tc>
        <w:tc>
          <w:tcPr>
            <w:tcW w:w="1530" w:type="dxa"/>
            <w:tcBorders>
              <w:top w:val="nil"/>
              <w:left w:val="nil"/>
              <w:bottom w:val="nil"/>
              <w:right w:val="nil"/>
            </w:tcBorders>
            <w:shd w:val="clear" w:color="auto" w:fill="auto"/>
          </w:tcPr>
          <w:p w14:paraId="3566A05E"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0.08</w:t>
            </w:r>
          </w:p>
        </w:tc>
        <w:tc>
          <w:tcPr>
            <w:tcW w:w="630" w:type="dxa"/>
            <w:tcBorders>
              <w:top w:val="nil"/>
              <w:left w:val="nil"/>
              <w:bottom w:val="nil"/>
              <w:right w:val="nil"/>
            </w:tcBorders>
            <w:shd w:val="clear" w:color="auto" w:fill="auto"/>
          </w:tcPr>
          <w:p w14:paraId="3D22FEE8"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50</w:t>
            </w:r>
          </w:p>
        </w:tc>
        <w:tc>
          <w:tcPr>
            <w:tcW w:w="1620" w:type="dxa"/>
            <w:tcBorders>
              <w:top w:val="nil"/>
              <w:left w:val="nil"/>
              <w:bottom w:val="nil"/>
              <w:right w:val="nil"/>
            </w:tcBorders>
            <w:shd w:val="clear" w:color="auto" w:fill="auto"/>
          </w:tcPr>
          <w:p w14:paraId="0299CC13"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18</w:t>
            </w:r>
          </w:p>
        </w:tc>
        <w:tc>
          <w:tcPr>
            <w:tcW w:w="1350" w:type="dxa"/>
            <w:tcBorders>
              <w:top w:val="nil"/>
              <w:left w:val="nil"/>
              <w:bottom w:val="nil"/>
              <w:right w:val="nil"/>
            </w:tcBorders>
            <w:shd w:val="clear" w:color="auto" w:fill="auto"/>
          </w:tcPr>
          <w:p w14:paraId="61369472"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100</w:t>
            </w:r>
          </w:p>
        </w:tc>
      </w:tr>
      <w:tr w:rsidR="00ED01BC" w:rsidRPr="0042643B" w14:paraId="483201FE" w14:textId="77777777" w:rsidTr="001B1926">
        <w:tc>
          <w:tcPr>
            <w:tcW w:w="661" w:type="dxa"/>
            <w:tcBorders>
              <w:top w:val="nil"/>
              <w:left w:val="nil"/>
              <w:bottom w:val="nil"/>
              <w:right w:val="nil"/>
            </w:tcBorders>
            <w:shd w:val="clear" w:color="auto" w:fill="auto"/>
          </w:tcPr>
          <w:p w14:paraId="74436E1E"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10</w:t>
            </w:r>
          </w:p>
        </w:tc>
        <w:tc>
          <w:tcPr>
            <w:tcW w:w="1607" w:type="dxa"/>
            <w:gridSpan w:val="2"/>
            <w:tcBorders>
              <w:top w:val="nil"/>
              <w:left w:val="nil"/>
              <w:bottom w:val="nil"/>
              <w:right w:val="nil"/>
            </w:tcBorders>
            <w:shd w:val="clear" w:color="auto" w:fill="auto"/>
          </w:tcPr>
          <w:p w14:paraId="59E46FDB"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3</w:t>
            </w:r>
          </w:p>
        </w:tc>
        <w:tc>
          <w:tcPr>
            <w:tcW w:w="1530" w:type="dxa"/>
            <w:tcBorders>
              <w:top w:val="nil"/>
              <w:left w:val="nil"/>
              <w:bottom w:val="nil"/>
              <w:right w:val="nil"/>
            </w:tcBorders>
            <w:shd w:val="clear" w:color="auto" w:fill="auto"/>
          </w:tcPr>
          <w:p w14:paraId="2BA4013F"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0.07</w:t>
            </w:r>
          </w:p>
        </w:tc>
        <w:tc>
          <w:tcPr>
            <w:tcW w:w="630" w:type="dxa"/>
            <w:tcBorders>
              <w:top w:val="nil"/>
              <w:left w:val="nil"/>
              <w:bottom w:val="nil"/>
              <w:right w:val="nil"/>
            </w:tcBorders>
            <w:shd w:val="clear" w:color="auto" w:fill="auto"/>
          </w:tcPr>
          <w:p w14:paraId="4DD09BD0"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50</w:t>
            </w:r>
          </w:p>
        </w:tc>
        <w:tc>
          <w:tcPr>
            <w:tcW w:w="1620" w:type="dxa"/>
            <w:tcBorders>
              <w:top w:val="nil"/>
              <w:left w:val="nil"/>
              <w:bottom w:val="nil"/>
              <w:right w:val="nil"/>
            </w:tcBorders>
            <w:shd w:val="clear" w:color="auto" w:fill="auto"/>
          </w:tcPr>
          <w:p w14:paraId="56F650CE"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40</w:t>
            </w:r>
          </w:p>
        </w:tc>
        <w:tc>
          <w:tcPr>
            <w:tcW w:w="1350" w:type="dxa"/>
            <w:tcBorders>
              <w:top w:val="nil"/>
              <w:left w:val="nil"/>
              <w:bottom w:val="nil"/>
              <w:right w:val="nil"/>
            </w:tcBorders>
            <w:shd w:val="clear" w:color="auto" w:fill="auto"/>
          </w:tcPr>
          <w:p w14:paraId="4286CB4C"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80</w:t>
            </w:r>
          </w:p>
        </w:tc>
      </w:tr>
      <w:tr w:rsidR="00ED01BC" w:rsidRPr="0042643B" w14:paraId="09F95C27" w14:textId="77777777" w:rsidTr="001B1926">
        <w:tc>
          <w:tcPr>
            <w:tcW w:w="661" w:type="dxa"/>
            <w:tcBorders>
              <w:top w:val="nil"/>
              <w:left w:val="nil"/>
              <w:bottom w:val="nil"/>
              <w:right w:val="nil"/>
            </w:tcBorders>
            <w:shd w:val="clear" w:color="auto" w:fill="auto"/>
          </w:tcPr>
          <w:p w14:paraId="41834FE1"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11</w:t>
            </w:r>
          </w:p>
        </w:tc>
        <w:tc>
          <w:tcPr>
            <w:tcW w:w="1607" w:type="dxa"/>
            <w:gridSpan w:val="2"/>
            <w:tcBorders>
              <w:top w:val="nil"/>
              <w:left w:val="nil"/>
              <w:bottom w:val="nil"/>
              <w:right w:val="nil"/>
            </w:tcBorders>
            <w:shd w:val="clear" w:color="auto" w:fill="auto"/>
          </w:tcPr>
          <w:p w14:paraId="659C4613"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4</w:t>
            </w:r>
          </w:p>
        </w:tc>
        <w:tc>
          <w:tcPr>
            <w:tcW w:w="1530" w:type="dxa"/>
            <w:tcBorders>
              <w:top w:val="nil"/>
              <w:left w:val="nil"/>
              <w:bottom w:val="nil"/>
              <w:right w:val="nil"/>
            </w:tcBorders>
            <w:shd w:val="clear" w:color="auto" w:fill="auto"/>
          </w:tcPr>
          <w:p w14:paraId="373930DA" w14:textId="77777777" w:rsidR="00ED01BC" w:rsidRPr="0042643B" w:rsidRDefault="00ED01BC" w:rsidP="001B1926">
            <w:pPr>
              <w:spacing w:line="276" w:lineRule="auto"/>
              <w:jc w:val="center"/>
              <w:rPr>
                <w:rFonts w:ascii="Times New Roman" w:hAnsi="Times New Roman"/>
                <w:sz w:val="22"/>
                <w:vertAlign w:val="superscript"/>
              </w:rPr>
            </w:pPr>
            <w:r w:rsidRPr="0042643B">
              <w:rPr>
                <w:rFonts w:ascii="Times New Roman" w:hAnsi="Times New Roman"/>
                <w:sz w:val="22"/>
              </w:rPr>
              <w:t>0.23</w:t>
            </w:r>
            <w:r w:rsidRPr="0042643B">
              <w:rPr>
                <w:rFonts w:ascii="Times New Roman" w:hAnsi="Times New Roman"/>
                <w:sz w:val="22"/>
                <w:vertAlign w:val="superscript"/>
              </w:rPr>
              <w:t>b</w:t>
            </w:r>
          </w:p>
        </w:tc>
        <w:tc>
          <w:tcPr>
            <w:tcW w:w="630" w:type="dxa"/>
            <w:tcBorders>
              <w:top w:val="nil"/>
              <w:left w:val="nil"/>
              <w:bottom w:val="nil"/>
              <w:right w:val="nil"/>
            </w:tcBorders>
            <w:shd w:val="clear" w:color="auto" w:fill="auto"/>
          </w:tcPr>
          <w:p w14:paraId="2813EEE4"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50</w:t>
            </w:r>
          </w:p>
        </w:tc>
        <w:tc>
          <w:tcPr>
            <w:tcW w:w="1620" w:type="dxa"/>
            <w:tcBorders>
              <w:top w:val="nil"/>
              <w:left w:val="nil"/>
              <w:bottom w:val="nil"/>
              <w:right w:val="nil"/>
            </w:tcBorders>
            <w:shd w:val="clear" w:color="auto" w:fill="auto"/>
          </w:tcPr>
          <w:p w14:paraId="1FC0768C"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40</w:t>
            </w:r>
          </w:p>
        </w:tc>
        <w:tc>
          <w:tcPr>
            <w:tcW w:w="1350" w:type="dxa"/>
            <w:tcBorders>
              <w:top w:val="nil"/>
              <w:left w:val="nil"/>
              <w:bottom w:val="nil"/>
              <w:right w:val="nil"/>
            </w:tcBorders>
            <w:shd w:val="clear" w:color="auto" w:fill="auto"/>
          </w:tcPr>
          <w:p w14:paraId="3590AAE8"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96</w:t>
            </w:r>
          </w:p>
        </w:tc>
      </w:tr>
      <w:tr w:rsidR="00ED01BC" w:rsidRPr="0042643B" w14:paraId="1C4FD407" w14:textId="77777777" w:rsidTr="001B1926">
        <w:tc>
          <w:tcPr>
            <w:tcW w:w="661" w:type="dxa"/>
            <w:tcBorders>
              <w:top w:val="nil"/>
              <w:left w:val="nil"/>
              <w:bottom w:val="single" w:sz="4" w:space="0" w:color="auto"/>
              <w:right w:val="nil"/>
            </w:tcBorders>
            <w:shd w:val="clear" w:color="auto" w:fill="auto"/>
          </w:tcPr>
          <w:p w14:paraId="3E50FDCA"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12</w:t>
            </w:r>
          </w:p>
        </w:tc>
        <w:tc>
          <w:tcPr>
            <w:tcW w:w="1607" w:type="dxa"/>
            <w:gridSpan w:val="2"/>
            <w:tcBorders>
              <w:top w:val="nil"/>
              <w:left w:val="nil"/>
              <w:bottom w:val="single" w:sz="4" w:space="0" w:color="auto"/>
              <w:right w:val="nil"/>
            </w:tcBorders>
            <w:shd w:val="clear" w:color="auto" w:fill="auto"/>
          </w:tcPr>
          <w:p w14:paraId="4424FC02"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4</w:t>
            </w:r>
          </w:p>
        </w:tc>
        <w:tc>
          <w:tcPr>
            <w:tcW w:w="1530" w:type="dxa"/>
            <w:tcBorders>
              <w:top w:val="nil"/>
              <w:left w:val="nil"/>
              <w:bottom w:val="single" w:sz="4" w:space="0" w:color="auto"/>
              <w:right w:val="nil"/>
            </w:tcBorders>
            <w:shd w:val="clear" w:color="auto" w:fill="auto"/>
          </w:tcPr>
          <w:p w14:paraId="59E4B975"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w:t>
            </w:r>
          </w:p>
        </w:tc>
        <w:tc>
          <w:tcPr>
            <w:tcW w:w="630" w:type="dxa"/>
            <w:tcBorders>
              <w:top w:val="nil"/>
              <w:left w:val="nil"/>
              <w:bottom w:val="single" w:sz="4" w:space="0" w:color="auto"/>
              <w:right w:val="nil"/>
            </w:tcBorders>
            <w:shd w:val="clear" w:color="auto" w:fill="auto"/>
          </w:tcPr>
          <w:p w14:paraId="36ABAA73"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50</w:t>
            </w:r>
          </w:p>
        </w:tc>
        <w:tc>
          <w:tcPr>
            <w:tcW w:w="1620" w:type="dxa"/>
            <w:tcBorders>
              <w:top w:val="nil"/>
              <w:left w:val="nil"/>
              <w:bottom w:val="single" w:sz="4" w:space="0" w:color="auto"/>
              <w:right w:val="nil"/>
            </w:tcBorders>
            <w:shd w:val="clear" w:color="auto" w:fill="auto"/>
          </w:tcPr>
          <w:p w14:paraId="72B6DBA9"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240</w:t>
            </w:r>
          </w:p>
        </w:tc>
        <w:tc>
          <w:tcPr>
            <w:tcW w:w="1350" w:type="dxa"/>
            <w:tcBorders>
              <w:top w:val="nil"/>
              <w:left w:val="nil"/>
              <w:bottom w:val="single" w:sz="4" w:space="0" w:color="auto"/>
              <w:right w:val="nil"/>
            </w:tcBorders>
            <w:shd w:val="clear" w:color="auto" w:fill="auto"/>
          </w:tcPr>
          <w:p w14:paraId="6C15D316"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rPr>
              <w:t>5</w:t>
            </w:r>
          </w:p>
        </w:tc>
      </w:tr>
    </w:tbl>
    <w:p w14:paraId="3D85CCB6" w14:textId="77777777" w:rsidR="00ED01BC" w:rsidRPr="0042643B" w:rsidRDefault="00ED01BC" w:rsidP="00ED01BC">
      <w:pPr>
        <w:spacing w:line="320" w:lineRule="exact"/>
        <w:rPr>
          <w:rFonts w:ascii="Times New Roman" w:hAnsi="Times New Roman"/>
          <w:sz w:val="22"/>
        </w:rPr>
      </w:pPr>
      <w:proofErr w:type="gramStart"/>
      <w:r w:rsidRPr="0042643B">
        <w:rPr>
          <w:rFonts w:ascii="Times New Roman" w:hAnsi="Times New Roman"/>
          <w:sz w:val="22"/>
          <w:vertAlign w:val="superscript"/>
        </w:rPr>
        <w:t>a</w:t>
      </w:r>
      <w:proofErr w:type="gramEnd"/>
      <w:r w:rsidRPr="0042643B">
        <w:rPr>
          <w:rFonts w:ascii="Times New Roman" w:hAnsi="Times New Roman"/>
          <w:sz w:val="22"/>
          <w:vertAlign w:val="superscript"/>
        </w:rPr>
        <w:t xml:space="preserve"> </w:t>
      </w:r>
      <w:r w:rsidRPr="0042643B">
        <w:rPr>
          <w:rFonts w:ascii="Times New Roman" w:hAnsi="Times New Roman"/>
          <w:sz w:val="22"/>
        </w:rPr>
        <w:t xml:space="preserve">The </w:t>
      </w:r>
      <w:proofErr w:type="spellStart"/>
      <w:r w:rsidRPr="0042643B">
        <w:rPr>
          <w:rFonts w:ascii="Times New Roman" w:hAnsi="Times New Roman"/>
          <w:sz w:val="22"/>
        </w:rPr>
        <w:t>reaction</w:t>
      </w:r>
      <w:proofErr w:type="spellEnd"/>
      <w:r w:rsidRPr="0042643B">
        <w:rPr>
          <w:rFonts w:ascii="Times New Roman" w:hAnsi="Times New Roman"/>
          <w:sz w:val="22"/>
        </w:rPr>
        <w:t xml:space="preserve"> </w:t>
      </w:r>
      <w:proofErr w:type="spellStart"/>
      <w:r w:rsidRPr="0042643B">
        <w:rPr>
          <w:rFonts w:ascii="Times New Roman" w:hAnsi="Times New Roman"/>
          <w:sz w:val="22"/>
        </w:rPr>
        <w:t>was</w:t>
      </w:r>
      <w:proofErr w:type="spellEnd"/>
      <w:r w:rsidRPr="0042643B">
        <w:rPr>
          <w:rFonts w:ascii="Times New Roman" w:hAnsi="Times New Roman"/>
          <w:sz w:val="22"/>
        </w:rPr>
        <w:t xml:space="preserve"> </w:t>
      </w:r>
      <w:proofErr w:type="spellStart"/>
      <w:r w:rsidRPr="0042643B">
        <w:rPr>
          <w:rFonts w:ascii="Times New Roman" w:hAnsi="Times New Roman"/>
          <w:sz w:val="22"/>
        </w:rPr>
        <w:t>performed</w:t>
      </w:r>
      <w:proofErr w:type="spellEnd"/>
      <w:r w:rsidRPr="0042643B">
        <w:rPr>
          <w:rFonts w:ascii="Times New Roman" w:hAnsi="Times New Roman"/>
          <w:sz w:val="22"/>
        </w:rPr>
        <w:t xml:space="preserve"> </w:t>
      </w:r>
      <w:proofErr w:type="spellStart"/>
      <w:r w:rsidRPr="0042643B">
        <w:rPr>
          <w:rFonts w:ascii="Times New Roman" w:hAnsi="Times New Roman"/>
          <w:sz w:val="22"/>
        </w:rPr>
        <w:t>using</w:t>
      </w:r>
      <w:proofErr w:type="spellEnd"/>
      <w:r w:rsidRPr="0042643B">
        <w:rPr>
          <w:rFonts w:ascii="Times New Roman" w:hAnsi="Times New Roman"/>
          <w:sz w:val="22"/>
        </w:rPr>
        <w:t xml:space="preserve"> 4-bromobenzyl </w:t>
      </w:r>
      <w:proofErr w:type="spellStart"/>
      <w:r w:rsidRPr="0042643B">
        <w:rPr>
          <w:rFonts w:ascii="Times New Roman" w:hAnsi="Times New Roman"/>
          <w:sz w:val="22"/>
        </w:rPr>
        <w:t>alcohol</w:t>
      </w:r>
      <w:proofErr w:type="spellEnd"/>
      <w:r w:rsidRPr="0042643B">
        <w:rPr>
          <w:rFonts w:ascii="Times New Roman" w:hAnsi="Times New Roman"/>
          <w:sz w:val="22"/>
        </w:rPr>
        <w:t xml:space="preserve"> (1 </w:t>
      </w:r>
      <w:proofErr w:type="spellStart"/>
      <w:r w:rsidRPr="0042643B">
        <w:rPr>
          <w:rFonts w:ascii="Times New Roman" w:hAnsi="Times New Roman"/>
          <w:sz w:val="22"/>
        </w:rPr>
        <w:t>mmol</w:t>
      </w:r>
      <w:proofErr w:type="spellEnd"/>
      <w:r w:rsidRPr="0042643B">
        <w:rPr>
          <w:rFonts w:ascii="Times New Roman" w:hAnsi="Times New Roman"/>
          <w:sz w:val="22"/>
        </w:rPr>
        <w:t>) in H</w:t>
      </w:r>
      <w:r w:rsidRPr="0042643B">
        <w:rPr>
          <w:rFonts w:ascii="Times New Roman" w:hAnsi="Times New Roman"/>
          <w:sz w:val="22"/>
          <w:vertAlign w:val="subscript"/>
        </w:rPr>
        <w:t>2</w:t>
      </w:r>
      <w:r w:rsidRPr="0042643B">
        <w:rPr>
          <w:rFonts w:ascii="Times New Roman" w:hAnsi="Times New Roman"/>
          <w:sz w:val="22"/>
        </w:rPr>
        <w:t xml:space="preserve">O (1 </w:t>
      </w:r>
      <w:proofErr w:type="spellStart"/>
      <w:r w:rsidRPr="0042643B">
        <w:rPr>
          <w:rFonts w:ascii="Times New Roman" w:hAnsi="Times New Roman"/>
          <w:sz w:val="22"/>
        </w:rPr>
        <w:t>mL</w:t>
      </w:r>
      <w:proofErr w:type="spellEnd"/>
      <w:r w:rsidRPr="0042643B">
        <w:rPr>
          <w:rFonts w:ascii="Times New Roman" w:hAnsi="Times New Roman"/>
          <w:sz w:val="22"/>
        </w:rPr>
        <w:t>).</w:t>
      </w:r>
    </w:p>
    <w:p w14:paraId="510B367C" w14:textId="77777777" w:rsidR="00ED01BC" w:rsidRPr="0042643B" w:rsidRDefault="00ED01BC" w:rsidP="00ED01BC">
      <w:pPr>
        <w:spacing w:line="320" w:lineRule="exact"/>
        <w:rPr>
          <w:rFonts w:ascii="Times New Roman" w:hAnsi="Times New Roman"/>
          <w:sz w:val="22"/>
        </w:rPr>
      </w:pPr>
      <w:proofErr w:type="gramStart"/>
      <w:r w:rsidRPr="0042643B">
        <w:rPr>
          <w:rFonts w:ascii="Times New Roman" w:hAnsi="Times New Roman"/>
          <w:sz w:val="22"/>
          <w:vertAlign w:val="superscript"/>
        </w:rPr>
        <w:t>b</w:t>
      </w:r>
      <w:proofErr w:type="gramEnd"/>
      <w:r w:rsidRPr="0042643B">
        <w:rPr>
          <w:rFonts w:ascii="Times New Roman" w:hAnsi="Times New Roman"/>
          <w:sz w:val="22"/>
          <w:vertAlign w:val="superscript"/>
        </w:rPr>
        <w:t xml:space="preserve"> </w:t>
      </w:r>
      <w:r w:rsidRPr="0042643B">
        <w:rPr>
          <w:rFonts w:ascii="Times New Roman" w:hAnsi="Times New Roman"/>
          <w:sz w:val="22"/>
        </w:rPr>
        <w:t>Fe</w:t>
      </w:r>
      <w:r w:rsidRPr="0042643B">
        <w:rPr>
          <w:rFonts w:ascii="Times New Roman" w:hAnsi="Times New Roman"/>
          <w:sz w:val="22"/>
          <w:vertAlign w:val="subscript"/>
        </w:rPr>
        <w:t>3</w:t>
      </w:r>
      <w:r w:rsidRPr="0042643B">
        <w:rPr>
          <w:rFonts w:ascii="Times New Roman" w:hAnsi="Times New Roman"/>
          <w:sz w:val="22"/>
        </w:rPr>
        <w:t>O</w:t>
      </w:r>
      <w:r w:rsidRPr="0042643B">
        <w:rPr>
          <w:rFonts w:ascii="Times New Roman" w:hAnsi="Times New Roman"/>
          <w:sz w:val="22"/>
          <w:vertAlign w:val="subscript"/>
        </w:rPr>
        <w:t>4</w:t>
      </w:r>
      <w:r w:rsidRPr="0042643B">
        <w:rPr>
          <w:rFonts w:ascii="Times New Roman" w:hAnsi="Times New Roman"/>
          <w:sz w:val="22"/>
        </w:rPr>
        <w:t xml:space="preserve"> </w:t>
      </w:r>
      <w:proofErr w:type="spellStart"/>
      <w:r w:rsidRPr="0042643B">
        <w:rPr>
          <w:rFonts w:ascii="Times New Roman" w:hAnsi="Times New Roman"/>
          <w:sz w:val="22"/>
        </w:rPr>
        <w:t>MNPs</w:t>
      </w:r>
      <w:proofErr w:type="spellEnd"/>
      <w:r w:rsidRPr="0042643B">
        <w:rPr>
          <w:rFonts w:ascii="Times New Roman" w:hAnsi="Times New Roman"/>
          <w:sz w:val="22"/>
        </w:rPr>
        <w:t xml:space="preserve"> </w:t>
      </w:r>
      <w:proofErr w:type="spellStart"/>
      <w:r w:rsidRPr="0042643B">
        <w:rPr>
          <w:rFonts w:ascii="Times New Roman" w:hAnsi="Times New Roman"/>
          <w:sz w:val="22"/>
        </w:rPr>
        <w:t>was</w:t>
      </w:r>
      <w:proofErr w:type="spellEnd"/>
      <w:r w:rsidRPr="0042643B">
        <w:rPr>
          <w:rFonts w:ascii="Times New Roman" w:hAnsi="Times New Roman"/>
          <w:sz w:val="22"/>
        </w:rPr>
        <w:t xml:space="preserve"> </w:t>
      </w:r>
      <w:proofErr w:type="spellStart"/>
      <w:r w:rsidRPr="0042643B">
        <w:rPr>
          <w:rFonts w:ascii="Times New Roman" w:hAnsi="Times New Roman"/>
          <w:sz w:val="22"/>
        </w:rPr>
        <w:t>used</w:t>
      </w:r>
      <w:proofErr w:type="spellEnd"/>
      <w:r w:rsidRPr="0042643B">
        <w:rPr>
          <w:rFonts w:ascii="Times New Roman" w:hAnsi="Times New Roman"/>
          <w:sz w:val="22"/>
        </w:rPr>
        <w:t xml:space="preserve"> as </w:t>
      </w:r>
      <w:proofErr w:type="spellStart"/>
      <w:r w:rsidRPr="0042643B">
        <w:rPr>
          <w:rFonts w:ascii="Times New Roman" w:hAnsi="Times New Roman"/>
          <w:sz w:val="22"/>
        </w:rPr>
        <w:t>catalyst</w:t>
      </w:r>
      <w:proofErr w:type="spellEnd"/>
      <w:r w:rsidRPr="0042643B">
        <w:rPr>
          <w:rFonts w:ascii="Times New Roman" w:hAnsi="Times New Roman"/>
          <w:sz w:val="22"/>
        </w:rPr>
        <w:t>.</w:t>
      </w:r>
    </w:p>
    <w:p w14:paraId="3636211E" w14:textId="77777777" w:rsidR="00ED01BC" w:rsidRPr="0042643B" w:rsidRDefault="00ED01BC" w:rsidP="00ED01BC">
      <w:pPr>
        <w:spacing w:line="320" w:lineRule="exact"/>
        <w:jc w:val="both"/>
        <w:rPr>
          <w:rFonts w:ascii="Times New Roman" w:hAnsi="Times New Roman"/>
          <w:szCs w:val="24"/>
        </w:rPr>
      </w:pPr>
    </w:p>
    <w:p w14:paraId="55A14F38" w14:textId="77777777" w:rsidR="00ED01BC" w:rsidRPr="0042643B" w:rsidRDefault="00ED01BC" w:rsidP="00656195">
      <w:pPr>
        <w:spacing w:line="360" w:lineRule="auto"/>
        <w:jc w:val="both"/>
        <w:rPr>
          <w:rFonts w:ascii="Times New Roman" w:hAnsi="Times New Roman"/>
        </w:rPr>
      </w:pPr>
      <w:r w:rsidRPr="0042643B">
        <w:rPr>
          <w:rFonts w:ascii="Times New Roman" w:hAnsi="Times New Roman"/>
        </w:rPr>
        <w:t xml:space="preserve">The </w:t>
      </w:r>
      <w:proofErr w:type="spellStart"/>
      <w:r w:rsidRPr="0042643B">
        <w:rPr>
          <w:rFonts w:ascii="Times New Roman" w:hAnsi="Times New Roman"/>
        </w:rPr>
        <w:t>reaction</w:t>
      </w:r>
      <w:proofErr w:type="spellEnd"/>
      <w:r w:rsidRPr="0042643B">
        <w:rPr>
          <w:rFonts w:ascii="Times New Roman" w:hAnsi="Times New Roman"/>
        </w:rPr>
        <w:t xml:space="preserve"> </w:t>
      </w:r>
      <w:proofErr w:type="spellStart"/>
      <w:r w:rsidRPr="0042643B">
        <w:rPr>
          <w:rFonts w:ascii="Times New Roman" w:hAnsi="Times New Roman"/>
        </w:rPr>
        <w:t>was</w:t>
      </w:r>
      <w:proofErr w:type="spellEnd"/>
      <w:r w:rsidRPr="0042643B">
        <w:rPr>
          <w:rFonts w:ascii="Times New Roman" w:hAnsi="Times New Roman"/>
        </w:rPr>
        <w:t xml:space="preserve"> </w:t>
      </w:r>
      <w:proofErr w:type="spellStart"/>
      <w:r w:rsidRPr="0042643B">
        <w:rPr>
          <w:rFonts w:ascii="Times New Roman" w:hAnsi="Times New Roman"/>
        </w:rPr>
        <w:t>also</w:t>
      </w:r>
      <w:proofErr w:type="spellEnd"/>
      <w:r w:rsidRPr="0042643B">
        <w:rPr>
          <w:rFonts w:ascii="Times New Roman" w:hAnsi="Times New Roman"/>
        </w:rPr>
        <w:t xml:space="preserve"> </w:t>
      </w:r>
      <w:proofErr w:type="spellStart"/>
      <w:r w:rsidRPr="0042643B">
        <w:rPr>
          <w:rFonts w:ascii="Times New Roman" w:hAnsi="Times New Roman"/>
        </w:rPr>
        <w:t>performed</w:t>
      </w:r>
      <w:proofErr w:type="spellEnd"/>
      <w:r w:rsidRPr="0042643B">
        <w:rPr>
          <w:rFonts w:ascii="Times New Roman" w:hAnsi="Times New Roman"/>
        </w:rPr>
        <w:t xml:space="preserve"> </w:t>
      </w:r>
      <w:proofErr w:type="spellStart"/>
      <w:r w:rsidRPr="0042643B">
        <w:rPr>
          <w:rFonts w:ascii="Times New Roman" w:hAnsi="Times New Roman"/>
        </w:rPr>
        <w:t>using</w:t>
      </w:r>
      <w:proofErr w:type="spellEnd"/>
      <w:r w:rsidRPr="0042643B">
        <w:rPr>
          <w:rFonts w:ascii="Times New Roman" w:hAnsi="Times New Roman"/>
        </w:rPr>
        <w:t xml:space="preserve"> Fe</w:t>
      </w:r>
      <w:r w:rsidRPr="0042643B">
        <w:rPr>
          <w:rFonts w:ascii="Times New Roman" w:hAnsi="Times New Roman"/>
          <w:vertAlign w:val="subscript"/>
        </w:rPr>
        <w:t>3</w:t>
      </w:r>
      <w:r w:rsidRPr="0042643B">
        <w:rPr>
          <w:rFonts w:ascii="Times New Roman" w:hAnsi="Times New Roman"/>
        </w:rPr>
        <w:t>O</w:t>
      </w:r>
      <w:r w:rsidRPr="0042643B">
        <w:rPr>
          <w:rFonts w:ascii="Times New Roman" w:hAnsi="Times New Roman"/>
          <w:vertAlign w:val="subscript"/>
        </w:rPr>
        <w:t>4</w:t>
      </w:r>
      <w:r w:rsidRPr="0042643B">
        <w:rPr>
          <w:rFonts w:ascii="Times New Roman" w:hAnsi="Times New Roman"/>
        </w:rPr>
        <w:t xml:space="preserve"> (0.23 g) and </w:t>
      </w:r>
      <w:proofErr w:type="spellStart"/>
      <w:r w:rsidRPr="0042643B">
        <w:rPr>
          <w:rFonts w:ascii="Times New Roman" w:hAnsi="Times New Roman"/>
        </w:rPr>
        <w:t>it</w:t>
      </w:r>
      <w:proofErr w:type="spellEnd"/>
      <w:r w:rsidRPr="0042643B">
        <w:rPr>
          <w:rFonts w:ascii="Times New Roman" w:hAnsi="Times New Roman"/>
        </w:rPr>
        <w:t xml:space="preserve"> </w:t>
      </w:r>
      <w:proofErr w:type="spellStart"/>
      <w:r w:rsidRPr="0042643B">
        <w:rPr>
          <w:rFonts w:ascii="Times New Roman" w:hAnsi="Times New Roman"/>
        </w:rPr>
        <w:t>was</w:t>
      </w:r>
      <w:proofErr w:type="spellEnd"/>
      <w:r w:rsidRPr="0042643B">
        <w:rPr>
          <w:rFonts w:ascii="Times New Roman" w:hAnsi="Times New Roman"/>
        </w:rPr>
        <w:t xml:space="preserve"> </w:t>
      </w:r>
      <w:proofErr w:type="spellStart"/>
      <w:r w:rsidRPr="0042643B">
        <w:rPr>
          <w:rFonts w:ascii="Times New Roman" w:hAnsi="Times New Roman"/>
        </w:rPr>
        <w:t>found</w:t>
      </w:r>
      <w:proofErr w:type="spellEnd"/>
      <w:r w:rsidRPr="0042643B">
        <w:rPr>
          <w:rFonts w:ascii="Times New Roman" w:hAnsi="Times New Roman"/>
        </w:rPr>
        <w:t xml:space="preserve"> </w:t>
      </w:r>
      <w:proofErr w:type="spellStart"/>
      <w:r w:rsidRPr="0042643B">
        <w:rPr>
          <w:rFonts w:ascii="Times New Roman" w:hAnsi="Times New Roman"/>
        </w:rPr>
        <w:t>that</w:t>
      </w:r>
      <w:proofErr w:type="spellEnd"/>
      <w:r w:rsidRPr="0042643B">
        <w:rPr>
          <w:rFonts w:ascii="Times New Roman" w:hAnsi="Times New Roman"/>
        </w:rPr>
        <w:t xml:space="preserve"> the </w:t>
      </w:r>
      <w:proofErr w:type="spellStart"/>
      <w:r w:rsidRPr="0042643B">
        <w:rPr>
          <w:rFonts w:ascii="Times New Roman" w:hAnsi="Times New Roman"/>
        </w:rPr>
        <w:t>reaction</w:t>
      </w:r>
      <w:proofErr w:type="spellEnd"/>
      <w:r w:rsidRPr="0042643B">
        <w:rPr>
          <w:rFonts w:ascii="Times New Roman" w:hAnsi="Times New Roman"/>
        </w:rPr>
        <w:t xml:space="preserve"> time </w:t>
      </w:r>
      <w:proofErr w:type="spellStart"/>
      <w:r w:rsidRPr="0042643B">
        <w:rPr>
          <w:rFonts w:ascii="Times New Roman" w:hAnsi="Times New Roman"/>
        </w:rPr>
        <w:t>was</w:t>
      </w:r>
      <w:proofErr w:type="spellEnd"/>
      <w:r w:rsidRPr="0042643B">
        <w:rPr>
          <w:rFonts w:ascii="Times New Roman" w:hAnsi="Times New Roman"/>
        </w:rPr>
        <w:t xml:space="preserve"> longer </w:t>
      </w:r>
      <w:proofErr w:type="spellStart"/>
      <w:r w:rsidRPr="0042643B">
        <w:rPr>
          <w:rFonts w:ascii="Times New Roman" w:hAnsi="Times New Roman"/>
        </w:rPr>
        <w:t>than</w:t>
      </w:r>
      <w:proofErr w:type="spellEnd"/>
      <w:r w:rsidRPr="0042643B">
        <w:rPr>
          <w:rFonts w:ascii="Times New Roman" w:hAnsi="Times New Roman"/>
        </w:rPr>
        <w:t xml:space="preserve"> </w:t>
      </w:r>
      <w:proofErr w:type="spellStart"/>
      <w:r w:rsidRPr="0042643B">
        <w:rPr>
          <w:rFonts w:ascii="Times New Roman" w:hAnsi="Times New Roman"/>
        </w:rPr>
        <w:t>that</w:t>
      </w:r>
      <w:proofErr w:type="spellEnd"/>
      <w:r w:rsidRPr="0042643B">
        <w:rPr>
          <w:rFonts w:ascii="Times New Roman" w:hAnsi="Times New Roman"/>
        </w:rPr>
        <w:t xml:space="preserve"> of the Fe</w:t>
      </w:r>
      <w:r w:rsidRPr="0042643B">
        <w:rPr>
          <w:rFonts w:ascii="Times New Roman" w:hAnsi="Times New Roman"/>
          <w:vertAlign w:val="subscript"/>
        </w:rPr>
        <w:t>3</w:t>
      </w:r>
      <w:r w:rsidRPr="0042643B">
        <w:rPr>
          <w:rFonts w:ascii="Times New Roman" w:hAnsi="Times New Roman"/>
        </w:rPr>
        <w:t>O</w:t>
      </w:r>
      <w:r w:rsidRPr="0042643B">
        <w:rPr>
          <w:rFonts w:ascii="Times New Roman" w:hAnsi="Times New Roman"/>
          <w:vertAlign w:val="subscript"/>
        </w:rPr>
        <w:t>4</w:t>
      </w:r>
      <w:r w:rsidRPr="0042643B">
        <w:rPr>
          <w:rFonts w:ascii="Times New Roman" w:hAnsi="Times New Roman"/>
        </w:rPr>
        <w:t>@PyHBr</w:t>
      </w:r>
      <w:r w:rsidRPr="0042643B">
        <w:rPr>
          <w:rFonts w:ascii="Times New Roman" w:hAnsi="Times New Roman"/>
          <w:vertAlign w:val="subscript"/>
        </w:rPr>
        <w:t>3</w:t>
      </w:r>
      <w:r w:rsidRPr="0042643B">
        <w:rPr>
          <w:rFonts w:ascii="Times New Roman" w:hAnsi="Times New Roman"/>
        </w:rPr>
        <w:t xml:space="preserve"> </w:t>
      </w:r>
      <w:proofErr w:type="spellStart"/>
      <w:r w:rsidRPr="0042643B">
        <w:rPr>
          <w:rFonts w:ascii="Times New Roman" w:hAnsi="Times New Roman"/>
        </w:rPr>
        <w:t>catalyst</w:t>
      </w:r>
      <w:proofErr w:type="spellEnd"/>
      <w:r w:rsidRPr="0042643B">
        <w:rPr>
          <w:rFonts w:ascii="Times New Roman" w:hAnsi="Times New Roman"/>
        </w:rPr>
        <w:t xml:space="preserve"> (Table 1, entry 11). </w:t>
      </w:r>
      <w:proofErr w:type="spellStart"/>
      <w:r w:rsidRPr="0042643B">
        <w:rPr>
          <w:rFonts w:ascii="Times New Roman" w:hAnsi="Times New Roman"/>
        </w:rPr>
        <w:t>When</w:t>
      </w:r>
      <w:proofErr w:type="spellEnd"/>
      <w:r w:rsidRPr="0042643B">
        <w:rPr>
          <w:rFonts w:ascii="Times New Roman" w:hAnsi="Times New Roman"/>
        </w:rPr>
        <w:t xml:space="preserve"> the </w:t>
      </w:r>
      <w:proofErr w:type="spellStart"/>
      <w:r w:rsidRPr="0042643B">
        <w:rPr>
          <w:rFonts w:ascii="Times New Roman" w:hAnsi="Times New Roman"/>
        </w:rPr>
        <w:t>reaction</w:t>
      </w:r>
      <w:proofErr w:type="spellEnd"/>
      <w:r w:rsidRPr="0042643B">
        <w:rPr>
          <w:rFonts w:ascii="Times New Roman" w:hAnsi="Times New Roman"/>
        </w:rPr>
        <w:t xml:space="preserve"> </w:t>
      </w:r>
      <w:proofErr w:type="spellStart"/>
      <w:r w:rsidRPr="0042643B">
        <w:rPr>
          <w:rFonts w:ascii="Times New Roman" w:hAnsi="Times New Roman"/>
        </w:rPr>
        <w:t>was</w:t>
      </w:r>
      <w:proofErr w:type="spellEnd"/>
      <w:r w:rsidRPr="0042643B">
        <w:rPr>
          <w:rFonts w:ascii="Times New Roman" w:hAnsi="Times New Roman"/>
        </w:rPr>
        <w:t xml:space="preserve"> </w:t>
      </w:r>
      <w:proofErr w:type="spellStart"/>
      <w:r w:rsidRPr="0042643B">
        <w:rPr>
          <w:rFonts w:ascii="Times New Roman" w:hAnsi="Times New Roman"/>
        </w:rPr>
        <w:lastRenderedPageBreak/>
        <w:t>performed</w:t>
      </w:r>
      <w:proofErr w:type="spellEnd"/>
      <w:r w:rsidRPr="0042643B">
        <w:rPr>
          <w:rFonts w:ascii="Times New Roman" w:hAnsi="Times New Roman"/>
        </w:rPr>
        <w:t xml:space="preserve"> </w:t>
      </w:r>
      <w:proofErr w:type="spellStart"/>
      <w:r w:rsidRPr="0042643B">
        <w:rPr>
          <w:rFonts w:ascii="Times New Roman" w:hAnsi="Times New Roman"/>
        </w:rPr>
        <w:t>without</w:t>
      </w:r>
      <w:proofErr w:type="spellEnd"/>
      <w:r w:rsidRPr="0042643B">
        <w:rPr>
          <w:rFonts w:ascii="Times New Roman" w:hAnsi="Times New Roman"/>
        </w:rPr>
        <w:t xml:space="preserve"> the use of a </w:t>
      </w:r>
      <w:proofErr w:type="spellStart"/>
      <w:r w:rsidRPr="0042643B">
        <w:rPr>
          <w:rFonts w:ascii="Times New Roman" w:hAnsi="Times New Roman"/>
        </w:rPr>
        <w:t>catalyst</w:t>
      </w:r>
      <w:proofErr w:type="spellEnd"/>
      <w:r w:rsidRPr="0042643B">
        <w:rPr>
          <w:rFonts w:ascii="Times New Roman" w:hAnsi="Times New Roman"/>
        </w:rPr>
        <w:t xml:space="preserve">, </w:t>
      </w:r>
      <w:proofErr w:type="spellStart"/>
      <w:r w:rsidRPr="0042643B">
        <w:rPr>
          <w:rFonts w:ascii="Times New Roman" w:hAnsi="Times New Roman"/>
        </w:rPr>
        <w:t>after</w:t>
      </w:r>
      <w:proofErr w:type="spellEnd"/>
      <w:r w:rsidRPr="0042643B">
        <w:rPr>
          <w:rFonts w:ascii="Times New Roman" w:hAnsi="Times New Roman"/>
        </w:rPr>
        <w:t xml:space="preserve"> 4 </w:t>
      </w:r>
      <w:proofErr w:type="spellStart"/>
      <w:r w:rsidRPr="0042643B">
        <w:rPr>
          <w:rFonts w:ascii="Times New Roman" w:hAnsi="Times New Roman"/>
        </w:rPr>
        <w:t>hours</w:t>
      </w:r>
      <w:proofErr w:type="spellEnd"/>
      <w:r w:rsidRPr="0042643B">
        <w:rPr>
          <w:rFonts w:ascii="Times New Roman" w:hAnsi="Times New Roman"/>
        </w:rPr>
        <w:t xml:space="preserve"> the </w:t>
      </w:r>
      <w:proofErr w:type="spellStart"/>
      <w:r w:rsidRPr="0042643B">
        <w:rPr>
          <w:rFonts w:ascii="Times New Roman" w:hAnsi="Times New Roman"/>
        </w:rPr>
        <w:t>desired</w:t>
      </w:r>
      <w:proofErr w:type="spellEnd"/>
      <w:r w:rsidRPr="0042643B">
        <w:rPr>
          <w:rFonts w:ascii="Times New Roman" w:hAnsi="Times New Roman"/>
        </w:rPr>
        <w:t xml:space="preserve"> </w:t>
      </w:r>
      <w:proofErr w:type="spellStart"/>
      <w:r w:rsidRPr="0042643B">
        <w:rPr>
          <w:rFonts w:ascii="Times New Roman" w:hAnsi="Times New Roman"/>
        </w:rPr>
        <w:t>product</w:t>
      </w:r>
      <w:proofErr w:type="spellEnd"/>
      <w:r w:rsidRPr="0042643B">
        <w:rPr>
          <w:rFonts w:ascii="Times New Roman" w:hAnsi="Times New Roman"/>
        </w:rPr>
        <w:t xml:space="preserve"> </w:t>
      </w:r>
      <w:proofErr w:type="spellStart"/>
      <w:r w:rsidRPr="0042643B">
        <w:rPr>
          <w:rFonts w:ascii="Times New Roman" w:hAnsi="Times New Roman"/>
        </w:rPr>
        <w:t>was</w:t>
      </w:r>
      <w:proofErr w:type="spellEnd"/>
      <w:r w:rsidRPr="0042643B">
        <w:rPr>
          <w:rFonts w:ascii="Times New Roman" w:hAnsi="Times New Roman"/>
        </w:rPr>
        <w:t xml:space="preserve"> </w:t>
      </w:r>
      <w:proofErr w:type="spellStart"/>
      <w:r w:rsidRPr="0042643B">
        <w:rPr>
          <w:rFonts w:ascii="Times New Roman" w:hAnsi="Times New Roman"/>
        </w:rPr>
        <w:t>produced</w:t>
      </w:r>
      <w:proofErr w:type="spellEnd"/>
      <w:r w:rsidRPr="0042643B">
        <w:rPr>
          <w:rFonts w:ascii="Times New Roman" w:hAnsi="Times New Roman"/>
        </w:rPr>
        <w:t xml:space="preserve"> </w:t>
      </w:r>
      <w:proofErr w:type="spellStart"/>
      <w:r w:rsidRPr="0042643B">
        <w:rPr>
          <w:rFonts w:ascii="Times New Roman" w:hAnsi="Times New Roman"/>
        </w:rPr>
        <w:t>with</w:t>
      </w:r>
      <w:proofErr w:type="spellEnd"/>
      <w:r w:rsidRPr="0042643B">
        <w:rPr>
          <w:rFonts w:ascii="Times New Roman" w:hAnsi="Times New Roman"/>
        </w:rPr>
        <w:t xml:space="preserve"> a </w:t>
      </w:r>
      <w:proofErr w:type="spellStart"/>
      <w:r w:rsidRPr="0042643B">
        <w:rPr>
          <w:rFonts w:ascii="Times New Roman" w:hAnsi="Times New Roman"/>
        </w:rPr>
        <w:t>very</w:t>
      </w:r>
      <w:proofErr w:type="spellEnd"/>
      <w:r w:rsidRPr="0042643B">
        <w:rPr>
          <w:rFonts w:ascii="Times New Roman" w:hAnsi="Times New Roman"/>
        </w:rPr>
        <w:t xml:space="preserve"> </w:t>
      </w:r>
      <w:proofErr w:type="spellStart"/>
      <w:r w:rsidRPr="0042643B">
        <w:rPr>
          <w:rFonts w:ascii="Times New Roman" w:hAnsi="Times New Roman"/>
        </w:rPr>
        <w:t>small</w:t>
      </w:r>
      <w:proofErr w:type="spellEnd"/>
      <w:r w:rsidRPr="0042643B">
        <w:rPr>
          <w:rFonts w:ascii="Times New Roman" w:hAnsi="Times New Roman"/>
        </w:rPr>
        <w:t xml:space="preserve"> conversion (Table 1, entry 12).</w:t>
      </w:r>
    </w:p>
    <w:p w14:paraId="2868F096" w14:textId="77777777" w:rsidR="00ED01BC" w:rsidRPr="0042643B" w:rsidRDefault="00ED01BC" w:rsidP="00656195">
      <w:pPr>
        <w:spacing w:line="360" w:lineRule="auto"/>
        <w:jc w:val="both"/>
        <w:rPr>
          <w:rFonts w:ascii="Times New Roman" w:hAnsi="Times New Roman"/>
        </w:rPr>
      </w:pPr>
      <w:proofErr w:type="spellStart"/>
      <w:r w:rsidRPr="0042643B">
        <w:rPr>
          <w:rFonts w:ascii="Times New Roman" w:hAnsi="Times New Roman"/>
        </w:rPr>
        <w:t>According</w:t>
      </w:r>
      <w:proofErr w:type="spellEnd"/>
      <w:r w:rsidRPr="0042643B">
        <w:rPr>
          <w:rFonts w:ascii="Times New Roman" w:hAnsi="Times New Roman"/>
        </w:rPr>
        <w:t xml:space="preserve"> to the </w:t>
      </w:r>
      <w:proofErr w:type="spellStart"/>
      <w:r w:rsidRPr="0042643B">
        <w:rPr>
          <w:rFonts w:ascii="Times New Roman" w:hAnsi="Times New Roman"/>
        </w:rPr>
        <w:t>results</w:t>
      </w:r>
      <w:proofErr w:type="spellEnd"/>
      <w:r w:rsidRPr="0042643B">
        <w:rPr>
          <w:rFonts w:ascii="Times New Roman" w:hAnsi="Times New Roman"/>
        </w:rPr>
        <w:t xml:space="preserve"> </w:t>
      </w:r>
      <w:proofErr w:type="spellStart"/>
      <w:r w:rsidRPr="0042643B">
        <w:rPr>
          <w:rFonts w:ascii="Times New Roman" w:hAnsi="Times New Roman"/>
        </w:rPr>
        <w:t>reported</w:t>
      </w:r>
      <w:proofErr w:type="spellEnd"/>
      <w:r w:rsidRPr="0042643B">
        <w:rPr>
          <w:rFonts w:ascii="Times New Roman" w:hAnsi="Times New Roman"/>
        </w:rPr>
        <w:t xml:space="preserve"> in Table 1, the optimal conditions of </w:t>
      </w:r>
      <w:proofErr w:type="spellStart"/>
      <w:r w:rsidRPr="0042643B">
        <w:rPr>
          <w:rFonts w:ascii="Times New Roman" w:hAnsi="Times New Roman"/>
        </w:rPr>
        <w:t>this</w:t>
      </w:r>
      <w:proofErr w:type="spellEnd"/>
      <w:r w:rsidRPr="0042643B">
        <w:rPr>
          <w:rFonts w:ascii="Times New Roman" w:hAnsi="Times New Roman"/>
        </w:rPr>
        <w:t xml:space="preserve"> </w:t>
      </w:r>
      <w:proofErr w:type="spellStart"/>
      <w:r w:rsidRPr="0042643B">
        <w:rPr>
          <w:rFonts w:ascii="Times New Roman" w:hAnsi="Times New Roman"/>
        </w:rPr>
        <w:t>reaction</w:t>
      </w:r>
      <w:proofErr w:type="spellEnd"/>
      <w:r w:rsidRPr="0042643B">
        <w:rPr>
          <w:rFonts w:ascii="Times New Roman" w:hAnsi="Times New Roman"/>
        </w:rPr>
        <w:t xml:space="preserve"> are 4 </w:t>
      </w:r>
      <w:proofErr w:type="spellStart"/>
      <w:r w:rsidRPr="0042643B">
        <w:rPr>
          <w:rFonts w:ascii="Times New Roman" w:hAnsi="Times New Roman"/>
        </w:rPr>
        <w:t>mmol</w:t>
      </w:r>
      <w:proofErr w:type="spellEnd"/>
      <w:r w:rsidRPr="0042643B">
        <w:rPr>
          <w:rFonts w:ascii="Times New Roman" w:hAnsi="Times New Roman"/>
        </w:rPr>
        <w:t xml:space="preserve"> of 30% </w:t>
      </w:r>
      <w:proofErr w:type="spellStart"/>
      <w:r w:rsidRPr="0042643B">
        <w:rPr>
          <w:rFonts w:ascii="Times New Roman" w:hAnsi="Times New Roman"/>
        </w:rPr>
        <w:t>hydrogen</w:t>
      </w:r>
      <w:proofErr w:type="spellEnd"/>
      <w:r w:rsidRPr="0042643B">
        <w:rPr>
          <w:rFonts w:ascii="Times New Roman" w:hAnsi="Times New Roman"/>
        </w:rPr>
        <w:t xml:space="preserve"> </w:t>
      </w:r>
      <w:proofErr w:type="spellStart"/>
      <w:r w:rsidRPr="0042643B">
        <w:rPr>
          <w:rFonts w:ascii="Times New Roman" w:hAnsi="Times New Roman"/>
        </w:rPr>
        <w:t>peroxide</w:t>
      </w:r>
      <w:proofErr w:type="spellEnd"/>
      <w:r w:rsidRPr="0042643B">
        <w:rPr>
          <w:rFonts w:ascii="Times New Roman" w:hAnsi="Times New Roman"/>
        </w:rPr>
        <w:t xml:space="preserve"> as </w:t>
      </w:r>
      <w:proofErr w:type="spellStart"/>
      <w:r w:rsidRPr="0042643B">
        <w:rPr>
          <w:rFonts w:ascii="Times New Roman" w:hAnsi="Times New Roman"/>
        </w:rPr>
        <w:t>oxidant</w:t>
      </w:r>
      <w:proofErr w:type="spellEnd"/>
      <w:r w:rsidRPr="0042643B">
        <w:rPr>
          <w:rFonts w:ascii="Times New Roman" w:hAnsi="Times New Roman"/>
        </w:rPr>
        <w:t>, 0.070 g (9.1 mol%) of Fe</w:t>
      </w:r>
      <w:r w:rsidRPr="0042643B">
        <w:rPr>
          <w:rFonts w:ascii="Times New Roman" w:hAnsi="Times New Roman"/>
          <w:vertAlign w:val="subscript"/>
        </w:rPr>
        <w:t>3</w:t>
      </w:r>
      <w:r w:rsidRPr="0042643B">
        <w:rPr>
          <w:rFonts w:ascii="Times New Roman" w:hAnsi="Times New Roman"/>
        </w:rPr>
        <w:t>O</w:t>
      </w:r>
      <w:r w:rsidRPr="0042643B">
        <w:rPr>
          <w:rFonts w:ascii="Times New Roman" w:hAnsi="Times New Roman"/>
          <w:vertAlign w:val="subscript"/>
        </w:rPr>
        <w:t>4</w:t>
      </w:r>
      <w:r w:rsidRPr="0042643B">
        <w:rPr>
          <w:rFonts w:ascii="Times New Roman" w:hAnsi="Times New Roman"/>
        </w:rPr>
        <w:t xml:space="preserve"> @ PyHBr</w:t>
      </w:r>
      <w:r w:rsidRPr="0042643B">
        <w:rPr>
          <w:rFonts w:ascii="Times New Roman" w:hAnsi="Times New Roman"/>
          <w:vertAlign w:val="subscript"/>
        </w:rPr>
        <w:t>3</w:t>
      </w:r>
      <w:r w:rsidRPr="0042643B">
        <w:rPr>
          <w:rFonts w:ascii="Times New Roman" w:hAnsi="Times New Roman"/>
        </w:rPr>
        <w:t xml:space="preserve"> as </w:t>
      </w:r>
      <w:proofErr w:type="spellStart"/>
      <w:r w:rsidRPr="0042643B">
        <w:rPr>
          <w:rFonts w:ascii="Times New Roman" w:hAnsi="Times New Roman"/>
        </w:rPr>
        <w:t>catalyst</w:t>
      </w:r>
      <w:proofErr w:type="spellEnd"/>
      <w:r w:rsidRPr="0042643B">
        <w:rPr>
          <w:rFonts w:ascii="Times New Roman" w:hAnsi="Times New Roman"/>
        </w:rPr>
        <w:t xml:space="preserve"> at 50°C (Table 1, entry 6). </w:t>
      </w:r>
      <w:proofErr w:type="spellStart"/>
      <w:r w:rsidRPr="0042643B">
        <w:rPr>
          <w:rFonts w:ascii="Times New Roman" w:hAnsi="Times New Roman"/>
        </w:rPr>
        <w:t>Using</w:t>
      </w:r>
      <w:proofErr w:type="spellEnd"/>
      <w:r w:rsidRPr="0042643B">
        <w:rPr>
          <w:rFonts w:ascii="Times New Roman" w:hAnsi="Times New Roman"/>
        </w:rPr>
        <w:t xml:space="preserve"> </w:t>
      </w:r>
      <w:proofErr w:type="spellStart"/>
      <w:r w:rsidRPr="0042643B">
        <w:rPr>
          <w:rFonts w:ascii="Times New Roman" w:hAnsi="Times New Roman"/>
        </w:rPr>
        <w:t>these</w:t>
      </w:r>
      <w:proofErr w:type="spellEnd"/>
      <w:r w:rsidRPr="0042643B">
        <w:rPr>
          <w:rFonts w:ascii="Times New Roman" w:hAnsi="Times New Roman"/>
        </w:rPr>
        <w:t xml:space="preserve"> optimal conditions, 4-bromobenzaldehyde </w:t>
      </w:r>
      <w:proofErr w:type="spellStart"/>
      <w:r w:rsidRPr="0042643B">
        <w:rPr>
          <w:rFonts w:ascii="Times New Roman" w:hAnsi="Times New Roman"/>
        </w:rPr>
        <w:t>was</w:t>
      </w:r>
      <w:proofErr w:type="spellEnd"/>
      <w:r w:rsidRPr="0042643B">
        <w:rPr>
          <w:rFonts w:ascii="Times New Roman" w:hAnsi="Times New Roman"/>
        </w:rPr>
        <w:t xml:space="preserve"> </w:t>
      </w:r>
      <w:proofErr w:type="spellStart"/>
      <w:r w:rsidRPr="0042643B">
        <w:rPr>
          <w:rFonts w:ascii="Times New Roman" w:hAnsi="Times New Roman"/>
        </w:rPr>
        <w:t>obtained</w:t>
      </w:r>
      <w:proofErr w:type="spellEnd"/>
      <w:r w:rsidRPr="0042643B">
        <w:rPr>
          <w:rFonts w:ascii="Times New Roman" w:hAnsi="Times New Roman"/>
        </w:rPr>
        <w:t xml:space="preserve"> </w:t>
      </w:r>
      <w:proofErr w:type="spellStart"/>
      <w:r w:rsidRPr="0042643B">
        <w:rPr>
          <w:rFonts w:ascii="Times New Roman" w:hAnsi="Times New Roman"/>
        </w:rPr>
        <w:t>in</w:t>
      </w:r>
      <w:proofErr w:type="spellEnd"/>
      <w:r w:rsidRPr="0042643B">
        <w:rPr>
          <w:rFonts w:ascii="Times New Roman" w:hAnsi="Times New Roman"/>
        </w:rPr>
        <w:t xml:space="preserve"> 20 minutes </w:t>
      </w:r>
      <w:proofErr w:type="spellStart"/>
      <w:r w:rsidRPr="0042643B">
        <w:rPr>
          <w:rFonts w:ascii="Times New Roman" w:hAnsi="Times New Roman"/>
        </w:rPr>
        <w:t>with</w:t>
      </w:r>
      <w:proofErr w:type="spellEnd"/>
      <w:r w:rsidRPr="0042643B">
        <w:rPr>
          <w:rFonts w:ascii="Times New Roman" w:hAnsi="Times New Roman"/>
        </w:rPr>
        <w:t xml:space="preserve"> an excellent conversion rate of 100%. The </w:t>
      </w:r>
      <w:proofErr w:type="spellStart"/>
      <w:r w:rsidRPr="0042643B">
        <w:rPr>
          <w:rFonts w:ascii="Times New Roman" w:hAnsi="Times New Roman"/>
        </w:rPr>
        <w:t>reaction</w:t>
      </w:r>
      <w:proofErr w:type="spellEnd"/>
      <w:r w:rsidRPr="0042643B">
        <w:rPr>
          <w:rFonts w:ascii="Times New Roman" w:hAnsi="Times New Roman"/>
        </w:rPr>
        <w:t xml:space="preserve"> of </w:t>
      </w:r>
      <w:proofErr w:type="spellStart"/>
      <w:r w:rsidRPr="0042643B">
        <w:rPr>
          <w:rFonts w:ascii="Times New Roman" w:hAnsi="Times New Roman"/>
        </w:rPr>
        <w:t>benzyl</w:t>
      </w:r>
      <w:proofErr w:type="spellEnd"/>
      <w:r w:rsidRPr="0042643B">
        <w:rPr>
          <w:rFonts w:ascii="Times New Roman" w:hAnsi="Times New Roman"/>
        </w:rPr>
        <w:t xml:space="preserve"> </w:t>
      </w:r>
      <w:proofErr w:type="spellStart"/>
      <w:r w:rsidRPr="0042643B">
        <w:rPr>
          <w:rFonts w:ascii="Times New Roman" w:hAnsi="Times New Roman"/>
        </w:rPr>
        <w:t>alcohol</w:t>
      </w:r>
      <w:proofErr w:type="spellEnd"/>
      <w:r w:rsidRPr="0042643B">
        <w:rPr>
          <w:rFonts w:ascii="Times New Roman" w:hAnsi="Times New Roman"/>
        </w:rPr>
        <w:t xml:space="preserve"> and </w:t>
      </w:r>
      <w:proofErr w:type="spellStart"/>
      <w:r w:rsidRPr="0042643B">
        <w:rPr>
          <w:rFonts w:ascii="Times New Roman" w:hAnsi="Times New Roman"/>
        </w:rPr>
        <w:t>other</w:t>
      </w:r>
      <w:proofErr w:type="spellEnd"/>
      <w:r w:rsidRPr="0042643B">
        <w:rPr>
          <w:rFonts w:ascii="Times New Roman" w:hAnsi="Times New Roman"/>
        </w:rPr>
        <w:t xml:space="preserve"> </w:t>
      </w:r>
      <w:proofErr w:type="spellStart"/>
      <w:r w:rsidRPr="0042643B">
        <w:rPr>
          <w:rFonts w:ascii="Times New Roman" w:hAnsi="Times New Roman"/>
        </w:rPr>
        <w:t>benzyl</w:t>
      </w:r>
      <w:proofErr w:type="spellEnd"/>
      <w:r w:rsidRPr="0042643B">
        <w:rPr>
          <w:rFonts w:ascii="Times New Roman" w:hAnsi="Times New Roman"/>
        </w:rPr>
        <w:t xml:space="preserve"> </w:t>
      </w:r>
      <w:proofErr w:type="spellStart"/>
      <w:r w:rsidRPr="0042643B">
        <w:rPr>
          <w:rFonts w:ascii="Times New Roman" w:hAnsi="Times New Roman"/>
        </w:rPr>
        <w:t>alcohols</w:t>
      </w:r>
      <w:proofErr w:type="spellEnd"/>
      <w:r w:rsidRPr="0042643B">
        <w:rPr>
          <w:rFonts w:ascii="Times New Roman" w:hAnsi="Times New Roman"/>
        </w:rPr>
        <w:t xml:space="preserve"> </w:t>
      </w:r>
      <w:proofErr w:type="spellStart"/>
      <w:r w:rsidRPr="0042643B">
        <w:rPr>
          <w:rFonts w:ascii="Times New Roman" w:hAnsi="Times New Roman"/>
        </w:rPr>
        <w:t>with</w:t>
      </w:r>
      <w:proofErr w:type="spellEnd"/>
      <w:r w:rsidRPr="0042643B">
        <w:rPr>
          <w:rFonts w:ascii="Times New Roman" w:hAnsi="Times New Roman"/>
        </w:rPr>
        <w:t xml:space="preserve"> </w:t>
      </w:r>
      <w:proofErr w:type="spellStart"/>
      <w:r w:rsidRPr="0042643B">
        <w:rPr>
          <w:rFonts w:ascii="Times New Roman" w:hAnsi="Times New Roman"/>
        </w:rPr>
        <w:t>electron</w:t>
      </w:r>
      <w:proofErr w:type="spellEnd"/>
      <w:r w:rsidRPr="0042643B">
        <w:rPr>
          <w:rFonts w:ascii="Times New Roman" w:hAnsi="Times New Roman"/>
        </w:rPr>
        <w:t xml:space="preserve"> </w:t>
      </w:r>
      <w:proofErr w:type="spellStart"/>
      <w:r w:rsidRPr="0042643B">
        <w:rPr>
          <w:rFonts w:ascii="Times New Roman" w:hAnsi="Times New Roman"/>
        </w:rPr>
        <w:t>donor</w:t>
      </w:r>
      <w:proofErr w:type="spellEnd"/>
      <w:r w:rsidRPr="0042643B">
        <w:rPr>
          <w:rFonts w:ascii="Times New Roman" w:hAnsi="Times New Roman"/>
        </w:rPr>
        <w:t xml:space="preserve"> and </w:t>
      </w:r>
      <w:proofErr w:type="spellStart"/>
      <w:r w:rsidRPr="0042643B">
        <w:rPr>
          <w:rFonts w:ascii="Times New Roman" w:hAnsi="Times New Roman"/>
        </w:rPr>
        <w:t>electron</w:t>
      </w:r>
      <w:proofErr w:type="spellEnd"/>
      <w:r w:rsidRPr="0042643B">
        <w:rPr>
          <w:rFonts w:ascii="Times New Roman" w:hAnsi="Times New Roman"/>
        </w:rPr>
        <w:t xml:space="preserve"> </w:t>
      </w:r>
      <w:proofErr w:type="spellStart"/>
      <w:r w:rsidRPr="0042643B">
        <w:rPr>
          <w:rFonts w:ascii="Times New Roman" w:hAnsi="Times New Roman"/>
        </w:rPr>
        <w:t>acceptor</w:t>
      </w:r>
      <w:proofErr w:type="spellEnd"/>
      <w:r w:rsidRPr="0042643B">
        <w:rPr>
          <w:rFonts w:ascii="Times New Roman" w:hAnsi="Times New Roman"/>
        </w:rPr>
        <w:t xml:space="preserve"> </w:t>
      </w:r>
      <w:proofErr w:type="spellStart"/>
      <w:r w:rsidRPr="0042643B">
        <w:rPr>
          <w:rFonts w:ascii="Times New Roman" w:hAnsi="Times New Roman"/>
        </w:rPr>
        <w:t>substituents</w:t>
      </w:r>
      <w:proofErr w:type="spellEnd"/>
      <w:r w:rsidRPr="0042643B">
        <w:rPr>
          <w:rFonts w:ascii="Times New Roman" w:hAnsi="Times New Roman"/>
        </w:rPr>
        <w:t xml:space="preserve"> </w:t>
      </w:r>
      <w:proofErr w:type="spellStart"/>
      <w:r w:rsidRPr="0042643B">
        <w:rPr>
          <w:rFonts w:ascii="Times New Roman" w:hAnsi="Times New Roman"/>
        </w:rPr>
        <w:t>was</w:t>
      </w:r>
      <w:proofErr w:type="spellEnd"/>
      <w:r w:rsidRPr="0042643B">
        <w:rPr>
          <w:rFonts w:ascii="Times New Roman" w:hAnsi="Times New Roman"/>
        </w:rPr>
        <w:t xml:space="preserve"> </w:t>
      </w:r>
      <w:proofErr w:type="spellStart"/>
      <w:r w:rsidRPr="0042643B">
        <w:rPr>
          <w:rFonts w:ascii="Times New Roman" w:hAnsi="Times New Roman"/>
        </w:rPr>
        <w:t>performed</w:t>
      </w:r>
      <w:proofErr w:type="spellEnd"/>
      <w:r w:rsidRPr="0042643B">
        <w:rPr>
          <w:rFonts w:ascii="Times New Roman" w:hAnsi="Times New Roman"/>
        </w:rPr>
        <w:t xml:space="preserve"> </w:t>
      </w:r>
      <w:proofErr w:type="spellStart"/>
      <w:r w:rsidRPr="0042643B">
        <w:rPr>
          <w:rFonts w:ascii="Times New Roman" w:hAnsi="Times New Roman"/>
        </w:rPr>
        <w:t>under</w:t>
      </w:r>
      <w:proofErr w:type="spellEnd"/>
      <w:r w:rsidRPr="0042643B">
        <w:rPr>
          <w:rFonts w:ascii="Times New Roman" w:hAnsi="Times New Roman"/>
        </w:rPr>
        <w:t xml:space="preserve"> </w:t>
      </w:r>
      <w:proofErr w:type="spellStart"/>
      <w:r w:rsidRPr="0042643B">
        <w:rPr>
          <w:rFonts w:ascii="Times New Roman" w:hAnsi="Times New Roman"/>
        </w:rPr>
        <w:t>these</w:t>
      </w:r>
      <w:proofErr w:type="spellEnd"/>
      <w:r w:rsidRPr="0042643B">
        <w:rPr>
          <w:rFonts w:ascii="Times New Roman" w:hAnsi="Times New Roman"/>
        </w:rPr>
        <w:t xml:space="preserve"> optimal conditions, the </w:t>
      </w:r>
      <w:proofErr w:type="spellStart"/>
      <w:r w:rsidRPr="0042643B">
        <w:rPr>
          <w:rFonts w:ascii="Times New Roman" w:hAnsi="Times New Roman"/>
        </w:rPr>
        <w:t>results</w:t>
      </w:r>
      <w:proofErr w:type="spellEnd"/>
      <w:r w:rsidRPr="0042643B">
        <w:rPr>
          <w:rFonts w:ascii="Times New Roman" w:hAnsi="Times New Roman"/>
        </w:rPr>
        <w:t xml:space="preserve"> of </w:t>
      </w:r>
      <w:proofErr w:type="spellStart"/>
      <w:r w:rsidRPr="0042643B">
        <w:rPr>
          <w:rFonts w:ascii="Times New Roman" w:hAnsi="Times New Roman"/>
        </w:rPr>
        <w:t>which</w:t>
      </w:r>
      <w:proofErr w:type="spellEnd"/>
      <w:r w:rsidRPr="0042643B">
        <w:rPr>
          <w:rFonts w:ascii="Times New Roman" w:hAnsi="Times New Roman"/>
        </w:rPr>
        <w:t xml:space="preserve"> are </w:t>
      </w:r>
      <w:proofErr w:type="spellStart"/>
      <w:r w:rsidRPr="0042643B">
        <w:rPr>
          <w:rFonts w:ascii="Times New Roman" w:hAnsi="Times New Roman"/>
        </w:rPr>
        <w:t>shown</w:t>
      </w:r>
      <w:proofErr w:type="spellEnd"/>
      <w:r w:rsidRPr="0042643B">
        <w:rPr>
          <w:rFonts w:ascii="Times New Roman" w:hAnsi="Times New Roman"/>
        </w:rPr>
        <w:t xml:space="preserve"> in Table 2. </w:t>
      </w:r>
      <w:proofErr w:type="spellStart"/>
      <w:r w:rsidRPr="0042643B">
        <w:rPr>
          <w:rFonts w:ascii="Times New Roman" w:hAnsi="Times New Roman"/>
        </w:rPr>
        <w:t>Benzyl</w:t>
      </w:r>
      <w:proofErr w:type="spellEnd"/>
      <w:r w:rsidRPr="0042643B">
        <w:rPr>
          <w:rFonts w:ascii="Times New Roman" w:hAnsi="Times New Roman"/>
        </w:rPr>
        <w:t xml:space="preserve"> </w:t>
      </w:r>
      <w:proofErr w:type="spellStart"/>
      <w:r w:rsidRPr="0042643B">
        <w:rPr>
          <w:rFonts w:ascii="Times New Roman" w:hAnsi="Times New Roman"/>
        </w:rPr>
        <w:t>alcohols</w:t>
      </w:r>
      <w:proofErr w:type="spellEnd"/>
      <w:r w:rsidRPr="0042643B">
        <w:rPr>
          <w:rFonts w:ascii="Times New Roman" w:hAnsi="Times New Roman"/>
        </w:rPr>
        <w:t xml:space="preserve"> </w:t>
      </w:r>
      <w:proofErr w:type="spellStart"/>
      <w:r w:rsidRPr="0042643B">
        <w:rPr>
          <w:rFonts w:ascii="Times New Roman" w:hAnsi="Times New Roman"/>
        </w:rPr>
        <w:t>with</w:t>
      </w:r>
      <w:proofErr w:type="spellEnd"/>
      <w:r w:rsidRPr="0042643B">
        <w:rPr>
          <w:rFonts w:ascii="Times New Roman" w:hAnsi="Times New Roman"/>
        </w:rPr>
        <w:t xml:space="preserve"> </w:t>
      </w:r>
      <w:proofErr w:type="spellStart"/>
      <w:r w:rsidRPr="0042643B">
        <w:rPr>
          <w:rFonts w:ascii="Times New Roman" w:hAnsi="Times New Roman"/>
        </w:rPr>
        <w:t>electron</w:t>
      </w:r>
      <w:proofErr w:type="spellEnd"/>
      <w:r w:rsidRPr="0042643B">
        <w:rPr>
          <w:rFonts w:ascii="Times New Roman" w:hAnsi="Times New Roman"/>
        </w:rPr>
        <w:t xml:space="preserve"> </w:t>
      </w:r>
      <w:proofErr w:type="spellStart"/>
      <w:r w:rsidRPr="0042643B">
        <w:rPr>
          <w:rFonts w:ascii="Times New Roman" w:hAnsi="Times New Roman"/>
        </w:rPr>
        <w:t>donor</w:t>
      </w:r>
      <w:proofErr w:type="spellEnd"/>
      <w:r w:rsidRPr="0042643B">
        <w:rPr>
          <w:rFonts w:ascii="Times New Roman" w:hAnsi="Times New Roman"/>
        </w:rPr>
        <w:t xml:space="preserve"> group (Table 2, entries 2, 6, 7, 9) </w:t>
      </w:r>
      <w:proofErr w:type="spellStart"/>
      <w:r w:rsidRPr="0042643B">
        <w:rPr>
          <w:rFonts w:ascii="Times New Roman" w:hAnsi="Times New Roman"/>
        </w:rPr>
        <w:t>were</w:t>
      </w:r>
      <w:proofErr w:type="spellEnd"/>
      <w:r w:rsidRPr="0042643B">
        <w:rPr>
          <w:rFonts w:ascii="Times New Roman" w:hAnsi="Times New Roman"/>
        </w:rPr>
        <w:t xml:space="preserve"> </w:t>
      </w:r>
      <w:proofErr w:type="spellStart"/>
      <w:r w:rsidRPr="0042643B">
        <w:rPr>
          <w:rFonts w:ascii="Times New Roman" w:hAnsi="Times New Roman"/>
        </w:rPr>
        <w:t>oxidized</w:t>
      </w:r>
      <w:proofErr w:type="spellEnd"/>
      <w:r w:rsidRPr="0042643B">
        <w:rPr>
          <w:rFonts w:ascii="Times New Roman" w:hAnsi="Times New Roman"/>
        </w:rPr>
        <w:t xml:space="preserve"> in shorter </w:t>
      </w:r>
      <w:proofErr w:type="spellStart"/>
      <w:r w:rsidRPr="0042643B">
        <w:rPr>
          <w:rFonts w:ascii="Times New Roman" w:hAnsi="Times New Roman"/>
        </w:rPr>
        <w:t>periods</w:t>
      </w:r>
      <w:proofErr w:type="spellEnd"/>
      <w:r w:rsidRPr="0042643B">
        <w:rPr>
          <w:rFonts w:ascii="Times New Roman" w:hAnsi="Times New Roman"/>
        </w:rPr>
        <w:t xml:space="preserve"> of time </w:t>
      </w:r>
      <w:proofErr w:type="spellStart"/>
      <w:r w:rsidRPr="0042643B">
        <w:rPr>
          <w:rFonts w:ascii="Times New Roman" w:hAnsi="Times New Roman"/>
        </w:rPr>
        <w:t>than</w:t>
      </w:r>
      <w:proofErr w:type="spellEnd"/>
      <w:r w:rsidRPr="0042643B">
        <w:rPr>
          <w:rFonts w:ascii="Times New Roman" w:hAnsi="Times New Roman"/>
        </w:rPr>
        <w:t xml:space="preserve"> </w:t>
      </w:r>
      <w:proofErr w:type="spellStart"/>
      <w:r w:rsidRPr="0042643B">
        <w:rPr>
          <w:rFonts w:ascii="Times New Roman" w:hAnsi="Times New Roman"/>
        </w:rPr>
        <w:t>alcohols</w:t>
      </w:r>
      <w:proofErr w:type="spellEnd"/>
      <w:r w:rsidRPr="0042643B">
        <w:rPr>
          <w:rFonts w:ascii="Times New Roman" w:hAnsi="Times New Roman"/>
        </w:rPr>
        <w:t xml:space="preserve"> </w:t>
      </w:r>
      <w:proofErr w:type="spellStart"/>
      <w:r w:rsidRPr="0042643B">
        <w:rPr>
          <w:rFonts w:ascii="Times New Roman" w:hAnsi="Times New Roman"/>
        </w:rPr>
        <w:t>with</w:t>
      </w:r>
      <w:proofErr w:type="spellEnd"/>
      <w:r w:rsidRPr="0042643B">
        <w:rPr>
          <w:rFonts w:ascii="Times New Roman" w:hAnsi="Times New Roman"/>
        </w:rPr>
        <w:t xml:space="preserve"> </w:t>
      </w:r>
      <w:proofErr w:type="spellStart"/>
      <w:r w:rsidRPr="0042643B">
        <w:rPr>
          <w:rFonts w:ascii="Times New Roman" w:hAnsi="Times New Roman"/>
        </w:rPr>
        <w:t>strong</w:t>
      </w:r>
      <w:proofErr w:type="spellEnd"/>
      <w:r w:rsidRPr="0042643B">
        <w:rPr>
          <w:rFonts w:ascii="Times New Roman" w:hAnsi="Times New Roman"/>
        </w:rPr>
        <w:t xml:space="preserve"> </w:t>
      </w:r>
      <w:proofErr w:type="spellStart"/>
      <w:r w:rsidRPr="0042643B">
        <w:rPr>
          <w:rFonts w:ascii="Times New Roman" w:hAnsi="Times New Roman"/>
        </w:rPr>
        <w:t>electron</w:t>
      </w:r>
      <w:proofErr w:type="spellEnd"/>
      <w:r w:rsidRPr="0042643B">
        <w:rPr>
          <w:rFonts w:ascii="Times New Roman" w:hAnsi="Times New Roman"/>
        </w:rPr>
        <w:t xml:space="preserve"> </w:t>
      </w:r>
      <w:proofErr w:type="spellStart"/>
      <w:r w:rsidRPr="0042643B">
        <w:rPr>
          <w:rFonts w:ascii="Times New Roman" w:hAnsi="Times New Roman"/>
        </w:rPr>
        <w:t>acceptor</w:t>
      </w:r>
      <w:proofErr w:type="spellEnd"/>
      <w:r w:rsidRPr="0042643B">
        <w:rPr>
          <w:rFonts w:ascii="Times New Roman" w:hAnsi="Times New Roman"/>
        </w:rPr>
        <w:t xml:space="preserve"> group (Table 2, entries 8, 10, 11). The </w:t>
      </w:r>
      <w:proofErr w:type="spellStart"/>
      <w:r w:rsidRPr="0042643B">
        <w:rPr>
          <w:rFonts w:ascii="Times New Roman" w:hAnsi="Times New Roman"/>
        </w:rPr>
        <w:t>secondary</w:t>
      </w:r>
      <w:proofErr w:type="spellEnd"/>
      <w:r w:rsidRPr="0042643B">
        <w:rPr>
          <w:rFonts w:ascii="Times New Roman" w:hAnsi="Times New Roman"/>
        </w:rPr>
        <w:t xml:space="preserve"> </w:t>
      </w:r>
      <w:proofErr w:type="spellStart"/>
      <w:r w:rsidRPr="0042643B">
        <w:rPr>
          <w:rFonts w:ascii="Times New Roman" w:hAnsi="Times New Roman"/>
        </w:rPr>
        <w:t>benzyl</w:t>
      </w:r>
      <w:proofErr w:type="spellEnd"/>
      <w:r w:rsidRPr="0042643B">
        <w:rPr>
          <w:rFonts w:ascii="Times New Roman" w:hAnsi="Times New Roman"/>
        </w:rPr>
        <w:t xml:space="preserve"> </w:t>
      </w:r>
      <w:proofErr w:type="spellStart"/>
      <w:r w:rsidRPr="0042643B">
        <w:rPr>
          <w:rFonts w:ascii="Times New Roman" w:hAnsi="Times New Roman"/>
        </w:rPr>
        <w:t>alcohols</w:t>
      </w:r>
      <w:proofErr w:type="spellEnd"/>
      <w:r w:rsidRPr="0042643B">
        <w:rPr>
          <w:rFonts w:ascii="Times New Roman" w:hAnsi="Times New Roman"/>
        </w:rPr>
        <w:t xml:space="preserve"> (entries 13 and 14) </w:t>
      </w:r>
      <w:proofErr w:type="spellStart"/>
      <w:r w:rsidRPr="0042643B">
        <w:rPr>
          <w:rFonts w:ascii="Times New Roman" w:hAnsi="Times New Roman"/>
        </w:rPr>
        <w:t>were</w:t>
      </w:r>
      <w:proofErr w:type="spellEnd"/>
      <w:r w:rsidRPr="0042643B">
        <w:rPr>
          <w:rFonts w:ascii="Times New Roman" w:hAnsi="Times New Roman"/>
        </w:rPr>
        <w:t xml:space="preserve"> </w:t>
      </w:r>
      <w:proofErr w:type="spellStart"/>
      <w:r w:rsidRPr="0042643B">
        <w:rPr>
          <w:rFonts w:ascii="Times New Roman" w:hAnsi="Times New Roman"/>
        </w:rPr>
        <w:t>also</w:t>
      </w:r>
      <w:proofErr w:type="spellEnd"/>
      <w:r w:rsidRPr="0042643B">
        <w:rPr>
          <w:rFonts w:ascii="Times New Roman" w:hAnsi="Times New Roman"/>
        </w:rPr>
        <w:t xml:space="preserve"> </w:t>
      </w:r>
      <w:proofErr w:type="spellStart"/>
      <w:r w:rsidRPr="0042643B">
        <w:rPr>
          <w:rFonts w:ascii="Times New Roman" w:hAnsi="Times New Roman"/>
        </w:rPr>
        <w:t>oxidized</w:t>
      </w:r>
      <w:proofErr w:type="spellEnd"/>
      <w:r w:rsidRPr="0042643B">
        <w:rPr>
          <w:rFonts w:ascii="Times New Roman" w:hAnsi="Times New Roman"/>
        </w:rPr>
        <w:t xml:space="preserve"> to the </w:t>
      </w:r>
      <w:proofErr w:type="spellStart"/>
      <w:r w:rsidRPr="0042643B">
        <w:rPr>
          <w:rFonts w:ascii="Times New Roman" w:hAnsi="Times New Roman"/>
        </w:rPr>
        <w:t>corresponding</w:t>
      </w:r>
      <w:proofErr w:type="spellEnd"/>
      <w:r w:rsidRPr="0042643B">
        <w:rPr>
          <w:rFonts w:ascii="Times New Roman" w:hAnsi="Times New Roman"/>
        </w:rPr>
        <w:t xml:space="preserve"> </w:t>
      </w:r>
      <w:proofErr w:type="spellStart"/>
      <w:r w:rsidRPr="0042643B">
        <w:rPr>
          <w:rFonts w:ascii="Times New Roman" w:hAnsi="Times New Roman"/>
        </w:rPr>
        <w:t>ketones</w:t>
      </w:r>
      <w:proofErr w:type="spellEnd"/>
      <w:r w:rsidRPr="0042643B">
        <w:rPr>
          <w:rFonts w:ascii="Times New Roman" w:hAnsi="Times New Roman"/>
        </w:rPr>
        <w:t xml:space="preserve">. The </w:t>
      </w:r>
      <w:proofErr w:type="spellStart"/>
      <w:r w:rsidRPr="0042643B">
        <w:rPr>
          <w:rFonts w:ascii="Times New Roman" w:hAnsi="Times New Roman"/>
        </w:rPr>
        <w:t>study</w:t>
      </w:r>
      <w:proofErr w:type="spellEnd"/>
      <w:r w:rsidRPr="0042643B">
        <w:rPr>
          <w:rFonts w:ascii="Times New Roman" w:hAnsi="Times New Roman"/>
        </w:rPr>
        <w:t xml:space="preserve"> </w:t>
      </w:r>
      <w:proofErr w:type="spellStart"/>
      <w:r w:rsidRPr="0042643B">
        <w:rPr>
          <w:rFonts w:ascii="Times New Roman" w:hAnsi="Times New Roman"/>
        </w:rPr>
        <w:t>showed</w:t>
      </w:r>
      <w:proofErr w:type="spellEnd"/>
      <w:r w:rsidRPr="0042643B">
        <w:rPr>
          <w:rFonts w:ascii="Times New Roman" w:hAnsi="Times New Roman"/>
        </w:rPr>
        <w:t xml:space="preserve"> </w:t>
      </w:r>
      <w:proofErr w:type="spellStart"/>
      <w:r w:rsidRPr="0042643B">
        <w:rPr>
          <w:rFonts w:ascii="Times New Roman" w:hAnsi="Times New Roman"/>
        </w:rPr>
        <w:t>that</w:t>
      </w:r>
      <w:proofErr w:type="spellEnd"/>
      <w:r w:rsidRPr="0042643B">
        <w:rPr>
          <w:rFonts w:ascii="Times New Roman" w:hAnsi="Times New Roman"/>
        </w:rPr>
        <w:t xml:space="preserve"> the </w:t>
      </w:r>
      <w:proofErr w:type="spellStart"/>
      <w:r w:rsidRPr="0042643B">
        <w:rPr>
          <w:rFonts w:ascii="Times New Roman" w:hAnsi="Times New Roman"/>
        </w:rPr>
        <w:t>oxidation</w:t>
      </w:r>
      <w:proofErr w:type="spellEnd"/>
      <w:r w:rsidRPr="0042643B">
        <w:rPr>
          <w:rFonts w:ascii="Times New Roman" w:hAnsi="Times New Roman"/>
        </w:rPr>
        <w:t xml:space="preserve"> time of a non-</w:t>
      </w:r>
      <w:proofErr w:type="spellStart"/>
      <w:r w:rsidRPr="0042643B">
        <w:rPr>
          <w:rFonts w:ascii="Times New Roman" w:hAnsi="Times New Roman"/>
        </w:rPr>
        <w:t>benzyl</w:t>
      </w:r>
      <w:proofErr w:type="spellEnd"/>
      <w:r w:rsidRPr="0042643B">
        <w:rPr>
          <w:rFonts w:ascii="Times New Roman" w:hAnsi="Times New Roman"/>
        </w:rPr>
        <w:t xml:space="preserve"> </w:t>
      </w:r>
      <w:proofErr w:type="spellStart"/>
      <w:r w:rsidRPr="0042643B">
        <w:rPr>
          <w:rFonts w:ascii="Times New Roman" w:hAnsi="Times New Roman"/>
        </w:rPr>
        <w:t>alcohol</w:t>
      </w:r>
      <w:proofErr w:type="spellEnd"/>
      <w:r w:rsidRPr="0042643B">
        <w:rPr>
          <w:rFonts w:ascii="Times New Roman" w:hAnsi="Times New Roman"/>
        </w:rPr>
        <w:t xml:space="preserve">, 2-phenyl-1-propanol, </w:t>
      </w:r>
      <w:proofErr w:type="spellStart"/>
      <w:r w:rsidRPr="0042643B">
        <w:rPr>
          <w:rFonts w:ascii="Times New Roman" w:hAnsi="Times New Roman"/>
        </w:rPr>
        <w:t>was</w:t>
      </w:r>
      <w:proofErr w:type="spellEnd"/>
      <w:r w:rsidRPr="0042643B">
        <w:rPr>
          <w:rFonts w:ascii="Times New Roman" w:hAnsi="Times New Roman"/>
        </w:rPr>
        <w:t xml:space="preserve"> longer </w:t>
      </w:r>
      <w:proofErr w:type="spellStart"/>
      <w:r w:rsidRPr="0042643B">
        <w:rPr>
          <w:rFonts w:ascii="Times New Roman" w:hAnsi="Times New Roman"/>
        </w:rPr>
        <w:t>than</w:t>
      </w:r>
      <w:proofErr w:type="spellEnd"/>
      <w:r w:rsidRPr="0042643B">
        <w:rPr>
          <w:rFonts w:ascii="Times New Roman" w:hAnsi="Times New Roman"/>
        </w:rPr>
        <w:t xml:space="preserve"> </w:t>
      </w:r>
      <w:proofErr w:type="spellStart"/>
      <w:r w:rsidRPr="0042643B">
        <w:rPr>
          <w:rFonts w:ascii="Times New Roman" w:hAnsi="Times New Roman"/>
        </w:rPr>
        <w:t>that</w:t>
      </w:r>
      <w:proofErr w:type="spellEnd"/>
      <w:r w:rsidRPr="0042643B">
        <w:rPr>
          <w:rFonts w:ascii="Times New Roman" w:hAnsi="Times New Roman"/>
        </w:rPr>
        <w:t xml:space="preserve"> of </w:t>
      </w:r>
      <w:proofErr w:type="spellStart"/>
      <w:r w:rsidRPr="0042643B">
        <w:rPr>
          <w:rFonts w:ascii="Times New Roman" w:hAnsi="Times New Roman"/>
        </w:rPr>
        <w:t>benzyl</w:t>
      </w:r>
      <w:proofErr w:type="spellEnd"/>
      <w:r w:rsidRPr="0042643B">
        <w:rPr>
          <w:rFonts w:ascii="Times New Roman" w:hAnsi="Times New Roman"/>
        </w:rPr>
        <w:t xml:space="preserve"> </w:t>
      </w:r>
      <w:proofErr w:type="spellStart"/>
      <w:r w:rsidRPr="0042643B">
        <w:rPr>
          <w:rFonts w:ascii="Times New Roman" w:hAnsi="Times New Roman"/>
        </w:rPr>
        <w:t>alcohols</w:t>
      </w:r>
      <w:proofErr w:type="spellEnd"/>
      <w:r w:rsidRPr="0042643B">
        <w:rPr>
          <w:rFonts w:ascii="Times New Roman" w:hAnsi="Times New Roman"/>
        </w:rPr>
        <w:t xml:space="preserve"> (Table 2, entry 12). In addition, in the case of the </w:t>
      </w:r>
      <w:proofErr w:type="spellStart"/>
      <w:r w:rsidRPr="0042643B">
        <w:rPr>
          <w:rFonts w:ascii="Times New Roman" w:hAnsi="Times New Roman"/>
        </w:rPr>
        <w:t>primary</w:t>
      </w:r>
      <w:proofErr w:type="spellEnd"/>
      <w:r w:rsidRPr="0042643B">
        <w:rPr>
          <w:rFonts w:ascii="Times New Roman" w:hAnsi="Times New Roman"/>
        </w:rPr>
        <w:t xml:space="preserve"> </w:t>
      </w:r>
      <w:proofErr w:type="spellStart"/>
      <w:r w:rsidRPr="0042643B">
        <w:rPr>
          <w:rFonts w:ascii="Times New Roman" w:hAnsi="Times New Roman"/>
        </w:rPr>
        <w:t>alcohols</w:t>
      </w:r>
      <w:proofErr w:type="spellEnd"/>
      <w:r w:rsidRPr="0042643B">
        <w:rPr>
          <w:rFonts w:ascii="Times New Roman" w:hAnsi="Times New Roman"/>
        </w:rPr>
        <w:t xml:space="preserve">, no </w:t>
      </w:r>
      <w:proofErr w:type="spellStart"/>
      <w:r w:rsidRPr="0042643B">
        <w:rPr>
          <w:rFonts w:ascii="Times New Roman" w:hAnsi="Times New Roman"/>
        </w:rPr>
        <w:t>additional</w:t>
      </w:r>
      <w:proofErr w:type="spellEnd"/>
      <w:r w:rsidRPr="0042643B">
        <w:rPr>
          <w:rFonts w:ascii="Times New Roman" w:hAnsi="Times New Roman"/>
        </w:rPr>
        <w:t xml:space="preserve"> </w:t>
      </w:r>
      <w:proofErr w:type="spellStart"/>
      <w:r w:rsidRPr="0042643B">
        <w:rPr>
          <w:rFonts w:ascii="Times New Roman" w:hAnsi="Times New Roman"/>
        </w:rPr>
        <w:t>oxidation</w:t>
      </w:r>
      <w:proofErr w:type="spellEnd"/>
      <w:r w:rsidRPr="0042643B">
        <w:rPr>
          <w:rFonts w:ascii="Times New Roman" w:hAnsi="Times New Roman"/>
        </w:rPr>
        <w:t xml:space="preserve"> </w:t>
      </w:r>
      <w:proofErr w:type="spellStart"/>
      <w:r w:rsidRPr="0042643B">
        <w:rPr>
          <w:rFonts w:ascii="Times New Roman" w:hAnsi="Times New Roman"/>
        </w:rPr>
        <w:t>was</w:t>
      </w:r>
      <w:proofErr w:type="spellEnd"/>
      <w:r w:rsidRPr="0042643B">
        <w:rPr>
          <w:rFonts w:ascii="Times New Roman" w:hAnsi="Times New Roman"/>
        </w:rPr>
        <w:t xml:space="preserve"> </w:t>
      </w:r>
      <w:proofErr w:type="spellStart"/>
      <w:r w:rsidRPr="0042643B">
        <w:rPr>
          <w:rFonts w:ascii="Times New Roman" w:hAnsi="Times New Roman"/>
        </w:rPr>
        <w:t>observed</w:t>
      </w:r>
      <w:proofErr w:type="spellEnd"/>
      <w:r w:rsidRPr="0042643B">
        <w:rPr>
          <w:rFonts w:ascii="Times New Roman" w:hAnsi="Times New Roman"/>
        </w:rPr>
        <w:t xml:space="preserve"> for the formation of </w:t>
      </w:r>
      <w:proofErr w:type="spellStart"/>
      <w:r w:rsidRPr="0042643B">
        <w:rPr>
          <w:rFonts w:ascii="Times New Roman" w:hAnsi="Times New Roman"/>
        </w:rPr>
        <w:t>carboxylic</w:t>
      </w:r>
      <w:proofErr w:type="spellEnd"/>
      <w:r w:rsidRPr="0042643B">
        <w:rPr>
          <w:rFonts w:ascii="Times New Roman" w:hAnsi="Times New Roman"/>
        </w:rPr>
        <w:t xml:space="preserve"> </w:t>
      </w:r>
      <w:proofErr w:type="spellStart"/>
      <w:r w:rsidRPr="0042643B">
        <w:rPr>
          <w:rFonts w:ascii="Times New Roman" w:hAnsi="Times New Roman"/>
        </w:rPr>
        <w:t>acid</w:t>
      </w:r>
      <w:proofErr w:type="spellEnd"/>
      <w:r w:rsidRPr="0042643B">
        <w:rPr>
          <w:rFonts w:ascii="Times New Roman" w:hAnsi="Times New Roman"/>
        </w:rPr>
        <w:t xml:space="preserve">, </w:t>
      </w:r>
      <w:proofErr w:type="spellStart"/>
      <w:r w:rsidRPr="0042643B">
        <w:rPr>
          <w:rFonts w:ascii="Times New Roman" w:hAnsi="Times New Roman"/>
        </w:rPr>
        <w:t>which</w:t>
      </w:r>
      <w:proofErr w:type="spellEnd"/>
      <w:r w:rsidRPr="0042643B">
        <w:rPr>
          <w:rFonts w:ascii="Times New Roman" w:hAnsi="Times New Roman"/>
        </w:rPr>
        <w:t xml:space="preserve"> </w:t>
      </w:r>
      <w:proofErr w:type="spellStart"/>
      <w:r w:rsidRPr="0042643B">
        <w:rPr>
          <w:rFonts w:ascii="Times New Roman" w:hAnsi="Times New Roman"/>
        </w:rPr>
        <w:t>is</w:t>
      </w:r>
      <w:proofErr w:type="spellEnd"/>
      <w:r w:rsidRPr="0042643B">
        <w:rPr>
          <w:rFonts w:ascii="Times New Roman" w:hAnsi="Times New Roman"/>
        </w:rPr>
        <w:t xml:space="preserve"> a </w:t>
      </w:r>
      <w:proofErr w:type="spellStart"/>
      <w:r w:rsidRPr="0042643B">
        <w:rPr>
          <w:rFonts w:ascii="Times New Roman" w:hAnsi="Times New Roman"/>
        </w:rPr>
        <w:t>reason</w:t>
      </w:r>
      <w:proofErr w:type="spellEnd"/>
      <w:r w:rsidRPr="0042643B">
        <w:rPr>
          <w:rFonts w:ascii="Times New Roman" w:hAnsi="Times New Roman"/>
        </w:rPr>
        <w:t xml:space="preserve"> for the </w:t>
      </w:r>
      <w:proofErr w:type="spellStart"/>
      <w:r w:rsidRPr="0042643B">
        <w:rPr>
          <w:rFonts w:ascii="Times New Roman" w:hAnsi="Times New Roman"/>
        </w:rPr>
        <w:t>mildness</w:t>
      </w:r>
      <w:proofErr w:type="spellEnd"/>
      <w:r w:rsidRPr="0042643B">
        <w:rPr>
          <w:rFonts w:ascii="Times New Roman" w:hAnsi="Times New Roman"/>
        </w:rPr>
        <w:t xml:space="preserve"> and </w:t>
      </w:r>
      <w:proofErr w:type="spellStart"/>
      <w:r w:rsidRPr="0042643B">
        <w:rPr>
          <w:rFonts w:ascii="Times New Roman" w:hAnsi="Times New Roman"/>
        </w:rPr>
        <w:t>selectivity</w:t>
      </w:r>
      <w:proofErr w:type="spellEnd"/>
      <w:r w:rsidRPr="0042643B">
        <w:rPr>
          <w:rFonts w:ascii="Times New Roman" w:hAnsi="Times New Roman"/>
        </w:rPr>
        <w:t xml:space="preserve"> of the </w:t>
      </w:r>
      <w:proofErr w:type="spellStart"/>
      <w:r w:rsidRPr="0042643B">
        <w:rPr>
          <w:rFonts w:ascii="Times New Roman" w:hAnsi="Times New Roman"/>
        </w:rPr>
        <w:t>present</w:t>
      </w:r>
      <w:proofErr w:type="spellEnd"/>
      <w:r w:rsidRPr="0042643B">
        <w:rPr>
          <w:rFonts w:ascii="Times New Roman" w:hAnsi="Times New Roman"/>
        </w:rPr>
        <w:t xml:space="preserve"> </w:t>
      </w:r>
      <w:proofErr w:type="spellStart"/>
      <w:r w:rsidRPr="0042643B">
        <w:rPr>
          <w:rFonts w:ascii="Times New Roman" w:hAnsi="Times New Roman"/>
        </w:rPr>
        <w:t>method</w:t>
      </w:r>
      <w:proofErr w:type="spellEnd"/>
      <w:r w:rsidRPr="0042643B">
        <w:rPr>
          <w:rFonts w:ascii="Times New Roman" w:hAnsi="Times New Roman"/>
        </w:rPr>
        <w:t>.</w:t>
      </w:r>
    </w:p>
    <w:p w14:paraId="5CE26AC7" w14:textId="77777777" w:rsidR="00ED01BC" w:rsidRPr="0042643B" w:rsidRDefault="00ED01BC" w:rsidP="00ED01BC">
      <w:pPr>
        <w:spacing w:line="320" w:lineRule="exact"/>
        <w:rPr>
          <w:rFonts w:ascii="Times New Roman" w:hAnsi="Times New Roman"/>
          <w:szCs w:val="24"/>
          <w:vertAlign w:val="superscript"/>
        </w:rPr>
      </w:pPr>
      <w:r w:rsidRPr="0042643B">
        <w:rPr>
          <w:rFonts w:ascii="Times New Roman" w:hAnsi="Times New Roman"/>
          <w:b/>
          <w:bCs/>
          <w:szCs w:val="24"/>
        </w:rPr>
        <w:t>Table 2.</w:t>
      </w:r>
      <w:r w:rsidRPr="0042643B">
        <w:rPr>
          <w:rFonts w:ascii="Times New Roman" w:hAnsi="Times New Roman"/>
          <w:szCs w:val="24"/>
        </w:rPr>
        <w:t xml:space="preserve"> </w:t>
      </w:r>
      <w:r w:rsidRPr="0042643B">
        <w:rPr>
          <w:rFonts w:ascii="Times New Roman" w:eastAsia="Times New Roman" w:hAnsi="Times New Roman"/>
          <w:szCs w:val="24"/>
          <w:lang w:bidi="fa-IR"/>
        </w:rPr>
        <w:t>Fe</w:t>
      </w:r>
      <w:r w:rsidRPr="0042643B">
        <w:rPr>
          <w:rFonts w:ascii="Times New Roman" w:eastAsia="Times New Roman" w:hAnsi="Times New Roman"/>
          <w:szCs w:val="24"/>
          <w:vertAlign w:val="subscript"/>
          <w:lang w:bidi="fa-IR"/>
        </w:rPr>
        <w:t>3</w:t>
      </w:r>
      <w:r w:rsidRPr="0042643B">
        <w:rPr>
          <w:rFonts w:ascii="Times New Roman" w:eastAsia="Times New Roman" w:hAnsi="Times New Roman"/>
          <w:szCs w:val="24"/>
          <w:lang w:bidi="fa-IR"/>
        </w:rPr>
        <w:t>O</w:t>
      </w:r>
      <w:r w:rsidRPr="0042643B">
        <w:rPr>
          <w:rFonts w:ascii="Times New Roman" w:eastAsia="Times New Roman" w:hAnsi="Times New Roman"/>
          <w:szCs w:val="24"/>
          <w:vertAlign w:val="subscript"/>
          <w:lang w:bidi="fa-IR"/>
        </w:rPr>
        <w:t>4</w:t>
      </w:r>
      <w:r w:rsidRPr="0042643B">
        <w:rPr>
          <w:rFonts w:ascii="Times New Roman" w:eastAsia="Times New Roman" w:hAnsi="Times New Roman"/>
          <w:szCs w:val="24"/>
          <w:lang w:bidi="fa-IR"/>
        </w:rPr>
        <w:t>@</w:t>
      </w:r>
      <w:r w:rsidRPr="0042643B">
        <w:rPr>
          <w:rFonts w:ascii="Times New Roman" w:eastAsia="Times New Roman" w:hAnsi="Times New Roman"/>
          <w:b/>
          <w:bCs/>
          <w:szCs w:val="24"/>
          <w:lang w:bidi="fa-IR"/>
        </w:rPr>
        <w:t xml:space="preserve"> </w:t>
      </w:r>
      <w:r w:rsidRPr="0042643B">
        <w:rPr>
          <w:rFonts w:ascii="Times New Roman" w:eastAsia="Times New Roman" w:hAnsi="Times New Roman"/>
          <w:szCs w:val="24"/>
          <w:lang w:bidi="fa-IR"/>
        </w:rPr>
        <w:t>PyHBr</w:t>
      </w:r>
      <w:r w:rsidRPr="0042643B">
        <w:rPr>
          <w:rFonts w:ascii="Times New Roman" w:eastAsia="Times New Roman" w:hAnsi="Times New Roman"/>
          <w:szCs w:val="24"/>
          <w:vertAlign w:val="subscript"/>
          <w:lang w:bidi="fa-IR"/>
        </w:rPr>
        <w:t xml:space="preserve">3 </w:t>
      </w:r>
      <w:proofErr w:type="spellStart"/>
      <w:r w:rsidRPr="0042643B">
        <w:rPr>
          <w:rFonts w:ascii="Times New Roman" w:eastAsia="Times New Roman" w:hAnsi="Times New Roman"/>
          <w:szCs w:val="24"/>
          <w:lang w:bidi="fa-IR"/>
        </w:rPr>
        <w:t>MNPs</w:t>
      </w:r>
      <w:proofErr w:type="spellEnd"/>
      <w:r w:rsidRPr="0042643B">
        <w:rPr>
          <w:rFonts w:ascii="Times New Roman" w:eastAsia="Times New Roman" w:hAnsi="Times New Roman"/>
          <w:szCs w:val="24"/>
          <w:lang w:bidi="fa-IR"/>
        </w:rPr>
        <w:t xml:space="preserve"> </w:t>
      </w:r>
      <w:proofErr w:type="spellStart"/>
      <w:r w:rsidRPr="0042643B">
        <w:rPr>
          <w:rFonts w:ascii="Times New Roman" w:eastAsia="Times New Roman" w:hAnsi="Times New Roman"/>
          <w:szCs w:val="24"/>
          <w:lang w:bidi="fa-IR"/>
        </w:rPr>
        <w:t>catalyzed</w:t>
      </w:r>
      <w:proofErr w:type="spellEnd"/>
      <w:r w:rsidRPr="0042643B">
        <w:rPr>
          <w:rFonts w:ascii="Times New Roman" w:eastAsia="Times New Roman" w:hAnsi="Times New Roman"/>
          <w:szCs w:val="24"/>
          <w:lang w:bidi="fa-IR"/>
        </w:rPr>
        <w:t xml:space="preserve"> </w:t>
      </w:r>
      <w:proofErr w:type="spellStart"/>
      <w:r w:rsidRPr="0042643B">
        <w:rPr>
          <w:rFonts w:ascii="Times New Roman" w:eastAsia="Times New Roman" w:hAnsi="Times New Roman"/>
          <w:szCs w:val="24"/>
          <w:lang w:bidi="fa-IR"/>
        </w:rPr>
        <w:t>oxidation</w:t>
      </w:r>
      <w:proofErr w:type="spellEnd"/>
      <w:r w:rsidRPr="0042643B">
        <w:rPr>
          <w:rFonts w:ascii="Times New Roman" w:eastAsia="Times New Roman" w:hAnsi="Times New Roman"/>
          <w:szCs w:val="24"/>
          <w:lang w:bidi="fa-IR"/>
        </w:rPr>
        <w:t xml:space="preserve"> of </w:t>
      </w:r>
      <w:proofErr w:type="spellStart"/>
      <w:r w:rsidRPr="0042643B">
        <w:rPr>
          <w:rFonts w:ascii="Times New Roman" w:eastAsia="Times New Roman" w:hAnsi="Times New Roman"/>
          <w:szCs w:val="24"/>
          <w:lang w:bidi="fa-IR"/>
        </w:rPr>
        <w:t>alcohols</w:t>
      </w:r>
      <w:proofErr w:type="spellEnd"/>
      <w:r w:rsidRPr="0042643B">
        <w:rPr>
          <w:rFonts w:ascii="Times New Roman" w:eastAsia="Times New Roman" w:hAnsi="Times New Roman"/>
          <w:szCs w:val="24"/>
          <w:lang w:bidi="fa-IR"/>
        </w:rPr>
        <w:t xml:space="preserve"> to </w:t>
      </w:r>
      <w:proofErr w:type="spellStart"/>
      <w:r w:rsidRPr="0042643B">
        <w:rPr>
          <w:rFonts w:ascii="Times New Roman" w:eastAsia="Times New Roman" w:hAnsi="Times New Roman"/>
          <w:szCs w:val="24"/>
          <w:lang w:bidi="fa-IR"/>
        </w:rPr>
        <w:t>carbonyl</w:t>
      </w:r>
      <w:proofErr w:type="spellEnd"/>
      <w:r w:rsidRPr="0042643B">
        <w:rPr>
          <w:rFonts w:ascii="Times New Roman" w:eastAsia="Times New Roman" w:hAnsi="Times New Roman"/>
          <w:szCs w:val="24"/>
          <w:lang w:bidi="fa-IR"/>
        </w:rPr>
        <w:t xml:space="preserve"> compounds </w:t>
      </w:r>
      <w:r w:rsidRPr="0042643B">
        <w:rPr>
          <w:rFonts w:ascii="Times New Roman" w:eastAsia="Times New Roman" w:hAnsi="Times New Roman"/>
          <w:szCs w:val="24"/>
          <w:vertAlign w:val="superscript"/>
          <w:lang w:bidi="fa-IR"/>
        </w:rPr>
        <w:t>a</w:t>
      </w:r>
    </w:p>
    <w:tbl>
      <w:tblPr>
        <w:tblW w:w="8370" w:type="dxa"/>
        <w:tblBorders>
          <w:insideH w:val="single" w:sz="4" w:space="0" w:color="auto"/>
        </w:tblBorders>
        <w:tblLook w:val="04A0" w:firstRow="1" w:lastRow="0" w:firstColumn="1" w:lastColumn="0" w:noHBand="0" w:noVBand="1"/>
      </w:tblPr>
      <w:tblGrid>
        <w:gridCol w:w="715"/>
        <w:gridCol w:w="2520"/>
        <w:gridCol w:w="2520"/>
        <w:gridCol w:w="1625"/>
        <w:gridCol w:w="990"/>
      </w:tblGrid>
      <w:tr w:rsidR="00ED01BC" w:rsidRPr="0042643B" w14:paraId="550FD81A" w14:textId="77777777" w:rsidTr="001B1926">
        <w:tc>
          <w:tcPr>
            <w:tcW w:w="715" w:type="dxa"/>
            <w:tcBorders>
              <w:top w:val="single" w:sz="4" w:space="0" w:color="auto"/>
              <w:bottom w:val="single" w:sz="4" w:space="0" w:color="auto"/>
            </w:tcBorders>
            <w:shd w:val="clear" w:color="auto" w:fill="auto"/>
            <w:hideMark/>
          </w:tcPr>
          <w:p w14:paraId="75274EA6" w14:textId="77777777" w:rsidR="00ED01BC" w:rsidRPr="0042643B" w:rsidRDefault="00ED01BC" w:rsidP="001B1926">
            <w:pPr>
              <w:spacing w:line="320" w:lineRule="exact"/>
              <w:rPr>
                <w:rFonts w:ascii="Times New Roman" w:hAnsi="Times New Roman"/>
                <w:sz w:val="22"/>
                <w:rtl/>
              </w:rPr>
            </w:pPr>
            <w:r w:rsidRPr="0042643B">
              <w:rPr>
                <w:rFonts w:ascii="Times New Roman" w:hAnsi="Times New Roman"/>
                <w:sz w:val="22"/>
              </w:rPr>
              <w:t>Entry</w:t>
            </w:r>
          </w:p>
        </w:tc>
        <w:tc>
          <w:tcPr>
            <w:tcW w:w="2520" w:type="dxa"/>
            <w:tcBorders>
              <w:top w:val="single" w:sz="4" w:space="0" w:color="auto"/>
              <w:bottom w:val="single" w:sz="4" w:space="0" w:color="auto"/>
            </w:tcBorders>
            <w:shd w:val="clear" w:color="auto" w:fill="auto"/>
            <w:hideMark/>
          </w:tcPr>
          <w:p w14:paraId="000127E6" w14:textId="77777777" w:rsidR="00ED01BC" w:rsidRPr="0042643B" w:rsidRDefault="00ED01BC" w:rsidP="001B1926">
            <w:pPr>
              <w:spacing w:line="320" w:lineRule="exact"/>
              <w:jc w:val="center"/>
              <w:rPr>
                <w:rFonts w:ascii="Times New Roman" w:hAnsi="Times New Roman"/>
                <w:sz w:val="22"/>
                <w:rtl/>
              </w:rPr>
            </w:pPr>
            <w:proofErr w:type="spellStart"/>
            <w:r w:rsidRPr="0042643B">
              <w:rPr>
                <w:rFonts w:ascii="Times New Roman" w:hAnsi="Times New Roman"/>
                <w:sz w:val="22"/>
                <w:lang w:bidi="fa-IR"/>
              </w:rPr>
              <w:t>Substrate</w:t>
            </w:r>
            <w:proofErr w:type="spellEnd"/>
          </w:p>
        </w:tc>
        <w:tc>
          <w:tcPr>
            <w:tcW w:w="2520" w:type="dxa"/>
            <w:tcBorders>
              <w:top w:val="single" w:sz="4" w:space="0" w:color="auto"/>
              <w:bottom w:val="single" w:sz="4" w:space="0" w:color="auto"/>
            </w:tcBorders>
            <w:shd w:val="clear" w:color="auto" w:fill="auto"/>
            <w:hideMark/>
          </w:tcPr>
          <w:p w14:paraId="4764641E" w14:textId="77777777" w:rsidR="00ED01BC" w:rsidRPr="0042643B" w:rsidRDefault="00ED01BC" w:rsidP="001B1926">
            <w:pPr>
              <w:spacing w:line="320" w:lineRule="exact"/>
              <w:jc w:val="center"/>
              <w:rPr>
                <w:rFonts w:ascii="Times New Roman" w:hAnsi="Times New Roman"/>
                <w:sz w:val="22"/>
                <w:rtl/>
                <w:lang w:bidi="fa-IR"/>
              </w:rPr>
            </w:pPr>
            <w:r w:rsidRPr="0042643B">
              <w:rPr>
                <w:rFonts w:ascii="Times New Roman" w:hAnsi="Times New Roman"/>
                <w:sz w:val="22"/>
              </w:rPr>
              <w:t>Product</w:t>
            </w:r>
          </w:p>
        </w:tc>
        <w:tc>
          <w:tcPr>
            <w:tcW w:w="1625" w:type="dxa"/>
            <w:tcBorders>
              <w:top w:val="single" w:sz="4" w:space="0" w:color="auto"/>
              <w:bottom w:val="single" w:sz="4" w:space="0" w:color="auto"/>
            </w:tcBorders>
            <w:shd w:val="clear" w:color="auto" w:fill="auto"/>
          </w:tcPr>
          <w:p w14:paraId="7161AA43" w14:textId="77777777" w:rsidR="00ED01BC" w:rsidRPr="0042643B" w:rsidRDefault="00ED01BC" w:rsidP="001B1926">
            <w:pPr>
              <w:spacing w:line="320" w:lineRule="exact"/>
              <w:jc w:val="center"/>
              <w:rPr>
                <w:rFonts w:ascii="Times New Roman" w:hAnsi="Times New Roman"/>
                <w:sz w:val="22"/>
                <w:rtl/>
              </w:rPr>
            </w:pPr>
            <w:proofErr w:type="spellStart"/>
            <w:r w:rsidRPr="0042643B">
              <w:rPr>
                <w:rFonts w:ascii="Times New Roman" w:hAnsi="Times New Roman"/>
                <w:sz w:val="22"/>
              </w:rPr>
              <w:t>Reaction</w:t>
            </w:r>
            <w:proofErr w:type="spellEnd"/>
            <w:r w:rsidRPr="0042643B">
              <w:rPr>
                <w:rFonts w:ascii="Times New Roman" w:hAnsi="Times New Roman"/>
                <w:sz w:val="22"/>
              </w:rPr>
              <w:t xml:space="preserve"> Time (min.)</w:t>
            </w:r>
          </w:p>
        </w:tc>
        <w:tc>
          <w:tcPr>
            <w:tcW w:w="990" w:type="dxa"/>
            <w:tcBorders>
              <w:top w:val="single" w:sz="4" w:space="0" w:color="auto"/>
              <w:bottom w:val="single" w:sz="4" w:space="0" w:color="auto"/>
            </w:tcBorders>
            <w:shd w:val="clear" w:color="auto" w:fill="auto"/>
          </w:tcPr>
          <w:p w14:paraId="4ACDD276" w14:textId="77777777" w:rsidR="00ED01BC" w:rsidRPr="0042643B" w:rsidRDefault="00ED01BC" w:rsidP="001B1926">
            <w:pPr>
              <w:spacing w:line="320" w:lineRule="exact"/>
              <w:jc w:val="center"/>
              <w:rPr>
                <w:rFonts w:ascii="Times New Roman" w:hAnsi="Times New Roman"/>
                <w:sz w:val="22"/>
                <w:vertAlign w:val="superscript"/>
                <w:rtl/>
              </w:rPr>
            </w:pPr>
            <w:proofErr w:type="spellStart"/>
            <w:proofErr w:type="gramStart"/>
            <w:r w:rsidRPr="0042643B">
              <w:rPr>
                <w:rFonts w:ascii="Times New Roman" w:hAnsi="Times New Roman"/>
                <w:sz w:val="22"/>
              </w:rPr>
              <w:t>yield</w:t>
            </w:r>
            <w:r w:rsidRPr="0042643B">
              <w:rPr>
                <w:rFonts w:ascii="Times New Roman" w:hAnsi="Times New Roman"/>
                <w:sz w:val="22"/>
                <w:vertAlign w:val="superscript"/>
              </w:rPr>
              <w:t>b</w:t>
            </w:r>
            <w:proofErr w:type="spellEnd"/>
            <w:proofErr w:type="gramEnd"/>
            <w:r w:rsidRPr="0042643B">
              <w:rPr>
                <w:rFonts w:ascii="Times New Roman" w:hAnsi="Times New Roman"/>
                <w:sz w:val="22"/>
                <w:vertAlign w:val="superscript"/>
              </w:rPr>
              <w:t xml:space="preserve"> </w:t>
            </w:r>
            <w:r w:rsidRPr="0042643B">
              <w:rPr>
                <w:rFonts w:ascii="Times New Roman" w:hAnsi="Times New Roman"/>
                <w:sz w:val="22"/>
              </w:rPr>
              <w:t>(%)</w:t>
            </w:r>
          </w:p>
        </w:tc>
      </w:tr>
      <w:tr w:rsidR="00ED01BC" w:rsidRPr="0042643B" w14:paraId="277396FD" w14:textId="77777777" w:rsidTr="001B1926">
        <w:trPr>
          <w:trHeight w:val="656"/>
        </w:trPr>
        <w:tc>
          <w:tcPr>
            <w:tcW w:w="715" w:type="dxa"/>
            <w:tcBorders>
              <w:top w:val="single" w:sz="4" w:space="0" w:color="auto"/>
              <w:bottom w:val="nil"/>
            </w:tcBorders>
            <w:shd w:val="clear" w:color="auto" w:fill="auto"/>
            <w:hideMark/>
          </w:tcPr>
          <w:p w14:paraId="5BE2321D" w14:textId="77777777" w:rsidR="00ED01BC" w:rsidRPr="0042643B" w:rsidRDefault="00ED01BC" w:rsidP="001B1926">
            <w:pPr>
              <w:spacing w:line="320" w:lineRule="exact"/>
              <w:jc w:val="center"/>
              <w:rPr>
                <w:rFonts w:ascii="Times New Roman" w:hAnsi="Times New Roman"/>
                <w:sz w:val="22"/>
              </w:rPr>
            </w:pPr>
            <w:r w:rsidRPr="0042643B">
              <w:rPr>
                <w:rFonts w:ascii="Times New Roman" w:hAnsi="Times New Roman"/>
                <w:sz w:val="22"/>
              </w:rPr>
              <w:t>1</w:t>
            </w:r>
          </w:p>
        </w:tc>
        <w:tc>
          <w:tcPr>
            <w:tcW w:w="2520" w:type="dxa"/>
            <w:tcBorders>
              <w:top w:val="single" w:sz="4" w:space="0" w:color="auto"/>
              <w:bottom w:val="nil"/>
            </w:tcBorders>
            <w:shd w:val="clear" w:color="auto" w:fill="auto"/>
          </w:tcPr>
          <w:p w14:paraId="0FA9661E"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lang w:bidi="fa-IR"/>
              </w:rPr>
              <w:object w:dxaOrig="1365" w:dyaOrig="607" w14:anchorId="69D94B70">
                <v:shape id="_x0000_i1027" type="#_x0000_t75" style="width:64.5pt;height:28.5pt" o:ole="">
                  <v:imagedata r:id="rId16" o:title=""/>
                </v:shape>
                <o:OLEObject Type="Embed" ProgID="ChemDraw.Document.6.0" ShapeID="_x0000_i1027" DrawAspect="Content" ObjectID="_1675322795" r:id="rId17"/>
              </w:object>
            </w:r>
          </w:p>
        </w:tc>
        <w:tc>
          <w:tcPr>
            <w:tcW w:w="2520" w:type="dxa"/>
            <w:tcBorders>
              <w:top w:val="single" w:sz="4" w:space="0" w:color="auto"/>
              <w:bottom w:val="nil"/>
            </w:tcBorders>
            <w:shd w:val="clear" w:color="auto" w:fill="auto"/>
            <w:hideMark/>
          </w:tcPr>
          <w:p w14:paraId="70BF4FBB"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lang w:bidi="fa-IR"/>
              </w:rPr>
              <w:object w:dxaOrig="1156" w:dyaOrig="691" w14:anchorId="502FFA54">
                <v:shape id="_x0000_i1028" type="#_x0000_t75" style="width:57.75pt;height:36pt" o:ole="">
                  <v:imagedata r:id="rId18" o:title=""/>
                </v:shape>
                <o:OLEObject Type="Embed" ProgID="ChemDraw.Document.6.0" ShapeID="_x0000_i1028" DrawAspect="Content" ObjectID="_1675322796" r:id="rId19"/>
              </w:object>
            </w:r>
          </w:p>
        </w:tc>
        <w:tc>
          <w:tcPr>
            <w:tcW w:w="1625" w:type="dxa"/>
            <w:tcBorders>
              <w:top w:val="single" w:sz="4" w:space="0" w:color="auto"/>
              <w:bottom w:val="nil"/>
            </w:tcBorders>
            <w:shd w:val="clear" w:color="auto" w:fill="auto"/>
          </w:tcPr>
          <w:p w14:paraId="7662BA08" w14:textId="77777777" w:rsidR="00ED01BC" w:rsidRPr="0042643B" w:rsidRDefault="00ED01BC" w:rsidP="001B1926">
            <w:pPr>
              <w:spacing w:line="320" w:lineRule="exact"/>
              <w:jc w:val="center"/>
              <w:rPr>
                <w:rFonts w:ascii="Times New Roman" w:hAnsi="Times New Roman"/>
                <w:sz w:val="22"/>
                <w:rtl/>
              </w:rPr>
            </w:pPr>
            <w:r w:rsidRPr="0042643B">
              <w:rPr>
                <w:rFonts w:ascii="Times New Roman" w:hAnsi="Times New Roman"/>
                <w:sz w:val="22"/>
              </w:rPr>
              <w:t>20</w:t>
            </w:r>
          </w:p>
        </w:tc>
        <w:tc>
          <w:tcPr>
            <w:tcW w:w="990" w:type="dxa"/>
            <w:tcBorders>
              <w:top w:val="single" w:sz="4" w:space="0" w:color="auto"/>
              <w:bottom w:val="nil"/>
            </w:tcBorders>
            <w:shd w:val="clear" w:color="auto" w:fill="auto"/>
          </w:tcPr>
          <w:p w14:paraId="4487C3E9" w14:textId="77777777" w:rsidR="00ED01BC" w:rsidRPr="0042643B" w:rsidRDefault="00ED01BC" w:rsidP="001B1926">
            <w:pPr>
              <w:spacing w:line="320" w:lineRule="exact"/>
              <w:jc w:val="center"/>
              <w:rPr>
                <w:rFonts w:ascii="Times New Roman" w:hAnsi="Times New Roman"/>
                <w:sz w:val="22"/>
                <w:rtl/>
              </w:rPr>
            </w:pPr>
            <w:r w:rsidRPr="0042643B">
              <w:rPr>
                <w:rFonts w:ascii="Times New Roman" w:hAnsi="Times New Roman"/>
                <w:sz w:val="22"/>
              </w:rPr>
              <w:t>88</w:t>
            </w:r>
          </w:p>
        </w:tc>
      </w:tr>
      <w:tr w:rsidR="00ED01BC" w:rsidRPr="0042643B" w14:paraId="3300EE17" w14:textId="77777777" w:rsidTr="001B1926">
        <w:trPr>
          <w:trHeight w:val="962"/>
        </w:trPr>
        <w:tc>
          <w:tcPr>
            <w:tcW w:w="715" w:type="dxa"/>
            <w:tcBorders>
              <w:top w:val="nil"/>
              <w:bottom w:val="nil"/>
            </w:tcBorders>
            <w:shd w:val="clear" w:color="auto" w:fill="auto"/>
            <w:hideMark/>
          </w:tcPr>
          <w:p w14:paraId="18743D7B" w14:textId="77777777" w:rsidR="00ED01BC" w:rsidRPr="0042643B" w:rsidRDefault="00ED01BC" w:rsidP="001B1926">
            <w:pPr>
              <w:spacing w:line="320" w:lineRule="exact"/>
              <w:jc w:val="center"/>
              <w:rPr>
                <w:rFonts w:ascii="Times New Roman" w:hAnsi="Times New Roman"/>
                <w:sz w:val="22"/>
                <w:rtl/>
              </w:rPr>
            </w:pPr>
            <w:r w:rsidRPr="0042643B">
              <w:rPr>
                <w:rFonts w:ascii="Times New Roman" w:hAnsi="Times New Roman"/>
                <w:sz w:val="22"/>
              </w:rPr>
              <w:t>2</w:t>
            </w:r>
          </w:p>
        </w:tc>
        <w:tc>
          <w:tcPr>
            <w:tcW w:w="2520" w:type="dxa"/>
            <w:tcBorders>
              <w:top w:val="nil"/>
              <w:bottom w:val="nil"/>
            </w:tcBorders>
            <w:shd w:val="clear" w:color="auto" w:fill="auto"/>
          </w:tcPr>
          <w:p w14:paraId="3E675BCB" w14:textId="77777777" w:rsidR="00ED01BC" w:rsidRPr="0042643B" w:rsidRDefault="00ED01BC" w:rsidP="001B1926">
            <w:pPr>
              <w:spacing w:line="276" w:lineRule="auto"/>
              <w:jc w:val="center"/>
              <w:rPr>
                <w:rFonts w:ascii="Times New Roman" w:hAnsi="Times New Roman"/>
                <w:sz w:val="22"/>
                <w:rtl/>
                <w:lang w:bidi="fa-IR"/>
              </w:rPr>
            </w:pPr>
            <w:r w:rsidRPr="0042643B">
              <w:rPr>
                <w:rFonts w:ascii="Times New Roman" w:hAnsi="Times New Roman"/>
                <w:sz w:val="22"/>
                <w:lang w:bidi="fa-IR"/>
              </w:rPr>
              <w:object w:dxaOrig="1365" w:dyaOrig="931" w14:anchorId="5BA33EE8">
                <v:shape id="_x0000_i1029" type="#_x0000_t75" style="width:64.5pt;height:43.5pt" o:ole="">
                  <v:imagedata r:id="rId20" o:title=""/>
                </v:shape>
                <o:OLEObject Type="Embed" ProgID="ChemDraw.Document.6.0" ShapeID="_x0000_i1029" DrawAspect="Content" ObjectID="_1675322797" r:id="rId21"/>
              </w:object>
            </w:r>
          </w:p>
        </w:tc>
        <w:tc>
          <w:tcPr>
            <w:tcW w:w="2520" w:type="dxa"/>
            <w:tcBorders>
              <w:top w:val="nil"/>
              <w:bottom w:val="nil"/>
            </w:tcBorders>
            <w:shd w:val="clear" w:color="auto" w:fill="auto"/>
            <w:hideMark/>
          </w:tcPr>
          <w:p w14:paraId="1E3958DC"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lang w:bidi="fa-IR"/>
              </w:rPr>
              <w:object w:dxaOrig="1156" w:dyaOrig="1014" w14:anchorId="20B134AF">
                <v:shape id="_x0000_i1030" type="#_x0000_t75" style="width:57.75pt;height:50.25pt" o:ole="">
                  <v:imagedata r:id="rId22" o:title=""/>
                </v:shape>
                <o:OLEObject Type="Embed" ProgID="ChemDraw.Document.6.0" ShapeID="_x0000_i1030" DrawAspect="Content" ObjectID="_1675322798" r:id="rId23"/>
              </w:object>
            </w:r>
          </w:p>
        </w:tc>
        <w:tc>
          <w:tcPr>
            <w:tcW w:w="1625" w:type="dxa"/>
            <w:tcBorders>
              <w:top w:val="nil"/>
              <w:bottom w:val="nil"/>
            </w:tcBorders>
            <w:shd w:val="clear" w:color="auto" w:fill="auto"/>
          </w:tcPr>
          <w:p w14:paraId="1912A8CC" w14:textId="77777777" w:rsidR="00ED01BC" w:rsidRPr="0042643B" w:rsidRDefault="00ED01BC" w:rsidP="001B1926">
            <w:pPr>
              <w:spacing w:line="320" w:lineRule="exact"/>
              <w:jc w:val="center"/>
              <w:rPr>
                <w:rFonts w:ascii="Times New Roman" w:hAnsi="Times New Roman"/>
                <w:sz w:val="22"/>
                <w:rtl/>
              </w:rPr>
            </w:pPr>
            <w:r w:rsidRPr="0042643B">
              <w:rPr>
                <w:rFonts w:ascii="Times New Roman" w:hAnsi="Times New Roman"/>
                <w:sz w:val="22"/>
              </w:rPr>
              <w:t>10</w:t>
            </w:r>
          </w:p>
        </w:tc>
        <w:tc>
          <w:tcPr>
            <w:tcW w:w="990" w:type="dxa"/>
            <w:tcBorders>
              <w:top w:val="nil"/>
              <w:bottom w:val="nil"/>
            </w:tcBorders>
            <w:shd w:val="clear" w:color="auto" w:fill="auto"/>
          </w:tcPr>
          <w:p w14:paraId="7BE24869" w14:textId="77777777" w:rsidR="00ED01BC" w:rsidRPr="0042643B" w:rsidRDefault="00ED01BC" w:rsidP="001B1926">
            <w:pPr>
              <w:spacing w:line="320" w:lineRule="exact"/>
              <w:jc w:val="center"/>
              <w:rPr>
                <w:rFonts w:ascii="Times New Roman" w:hAnsi="Times New Roman"/>
                <w:sz w:val="22"/>
                <w:rtl/>
              </w:rPr>
            </w:pPr>
            <w:r w:rsidRPr="0042643B">
              <w:rPr>
                <w:rFonts w:ascii="Times New Roman" w:hAnsi="Times New Roman"/>
                <w:sz w:val="22"/>
              </w:rPr>
              <w:t>95</w:t>
            </w:r>
          </w:p>
        </w:tc>
      </w:tr>
      <w:tr w:rsidR="00ED01BC" w:rsidRPr="0042643B" w14:paraId="379E7BEC" w14:textId="77777777" w:rsidTr="001B1926">
        <w:tc>
          <w:tcPr>
            <w:tcW w:w="715" w:type="dxa"/>
            <w:tcBorders>
              <w:top w:val="nil"/>
              <w:bottom w:val="nil"/>
            </w:tcBorders>
            <w:shd w:val="clear" w:color="auto" w:fill="auto"/>
            <w:hideMark/>
          </w:tcPr>
          <w:p w14:paraId="45BAAB44" w14:textId="77777777" w:rsidR="00ED01BC" w:rsidRPr="0042643B" w:rsidRDefault="00ED01BC" w:rsidP="001B1926">
            <w:pPr>
              <w:spacing w:line="320" w:lineRule="exact"/>
              <w:jc w:val="center"/>
              <w:rPr>
                <w:rFonts w:ascii="Times New Roman" w:hAnsi="Times New Roman"/>
                <w:sz w:val="22"/>
              </w:rPr>
            </w:pPr>
            <w:r w:rsidRPr="0042643B">
              <w:rPr>
                <w:rFonts w:ascii="Times New Roman" w:hAnsi="Times New Roman"/>
                <w:sz w:val="22"/>
              </w:rPr>
              <w:t>3</w:t>
            </w:r>
          </w:p>
        </w:tc>
        <w:tc>
          <w:tcPr>
            <w:tcW w:w="2520" w:type="dxa"/>
            <w:tcBorders>
              <w:top w:val="nil"/>
              <w:bottom w:val="nil"/>
            </w:tcBorders>
            <w:shd w:val="clear" w:color="auto" w:fill="auto"/>
          </w:tcPr>
          <w:p w14:paraId="25493169"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lang w:bidi="fa-IR"/>
              </w:rPr>
              <w:object w:dxaOrig="1814" w:dyaOrig="606" w14:anchorId="493ECE5A">
                <v:shape id="_x0000_i1031" type="#_x0000_t75" style="width:86.25pt;height:28.5pt" o:ole="">
                  <v:imagedata r:id="rId24" o:title=""/>
                </v:shape>
                <o:OLEObject Type="Embed" ProgID="ChemDraw.Document.6.0" ShapeID="_x0000_i1031" DrawAspect="Content" ObjectID="_1675322799" r:id="rId25"/>
              </w:object>
            </w:r>
          </w:p>
        </w:tc>
        <w:tc>
          <w:tcPr>
            <w:tcW w:w="2520" w:type="dxa"/>
            <w:tcBorders>
              <w:top w:val="nil"/>
              <w:bottom w:val="nil"/>
            </w:tcBorders>
            <w:shd w:val="clear" w:color="auto" w:fill="auto"/>
            <w:hideMark/>
          </w:tcPr>
          <w:p w14:paraId="03F95D98"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lang w:bidi="fa-IR"/>
              </w:rPr>
              <w:object w:dxaOrig="1602" w:dyaOrig="691" w14:anchorId="097F360E">
                <v:shape id="_x0000_i1032" type="#_x0000_t75" style="width:79.5pt;height:36pt" o:ole="">
                  <v:imagedata r:id="rId26" o:title=""/>
                </v:shape>
                <o:OLEObject Type="Embed" ProgID="ChemDraw.Document.6.0" ShapeID="_x0000_i1032" DrawAspect="Content" ObjectID="_1675322800" r:id="rId27"/>
              </w:object>
            </w:r>
          </w:p>
        </w:tc>
        <w:tc>
          <w:tcPr>
            <w:tcW w:w="1625" w:type="dxa"/>
            <w:tcBorders>
              <w:top w:val="nil"/>
              <w:bottom w:val="nil"/>
            </w:tcBorders>
            <w:shd w:val="clear" w:color="auto" w:fill="auto"/>
          </w:tcPr>
          <w:p w14:paraId="10883889" w14:textId="77777777" w:rsidR="00ED01BC" w:rsidRPr="0042643B" w:rsidRDefault="00ED01BC" w:rsidP="001B1926">
            <w:pPr>
              <w:spacing w:line="320" w:lineRule="exact"/>
              <w:jc w:val="center"/>
              <w:rPr>
                <w:rFonts w:ascii="Times New Roman" w:hAnsi="Times New Roman"/>
                <w:sz w:val="22"/>
                <w:rtl/>
                <w:lang w:bidi="fa-IR"/>
              </w:rPr>
            </w:pPr>
            <w:r w:rsidRPr="0042643B">
              <w:rPr>
                <w:rFonts w:ascii="Times New Roman" w:hAnsi="Times New Roman"/>
                <w:sz w:val="22"/>
              </w:rPr>
              <w:t>20</w:t>
            </w:r>
          </w:p>
        </w:tc>
        <w:tc>
          <w:tcPr>
            <w:tcW w:w="990" w:type="dxa"/>
            <w:tcBorders>
              <w:top w:val="nil"/>
              <w:bottom w:val="nil"/>
            </w:tcBorders>
            <w:shd w:val="clear" w:color="auto" w:fill="auto"/>
          </w:tcPr>
          <w:p w14:paraId="54ED889B" w14:textId="77777777" w:rsidR="00ED01BC" w:rsidRPr="0042643B" w:rsidRDefault="00ED01BC" w:rsidP="001B1926">
            <w:pPr>
              <w:spacing w:line="320" w:lineRule="exact"/>
              <w:jc w:val="center"/>
              <w:rPr>
                <w:rFonts w:ascii="Times New Roman" w:hAnsi="Times New Roman"/>
                <w:sz w:val="22"/>
                <w:rtl/>
              </w:rPr>
            </w:pPr>
            <w:r w:rsidRPr="0042643B">
              <w:rPr>
                <w:rFonts w:ascii="Times New Roman" w:hAnsi="Times New Roman"/>
                <w:sz w:val="22"/>
              </w:rPr>
              <w:t>95</w:t>
            </w:r>
          </w:p>
        </w:tc>
      </w:tr>
      <w:tr w:rsidR="00ED01BC" w:rsidRPr="0042643B" w14:paraId="35ABC77E" w14:textId="77777777" w:rsidTr="001B1926">
        <w:tc>
          <w:tcPr>
            <w:tcW w:w="715" w:type="dxa"/>
            <w:tcBorders>
              <w:top w:val="nil"/>
              <w:bottom w:val="nil"/>
            </w:tcBorders>
            <w:shd w:val="clear" w:color="auto" w:fill="auto"/>
            <w:hideMark/>
          </w:tcPr>
          <w:p w14:paraId="5604EFDD" w14:textId="77777777" w:rsidR="00ED01BC" w:rsidRPr="0042643B" w:rsidRDefault="00ED01BC" w:rsidP="001B1926">
            <w:pPr>
              <w:spacing w:line="320" w:lineRule="exact"/>
              <w:jc w:val="center"/>
              <w:rPr>
                <w:rFonts w:ascii="Times New Roman" w:hAnsi="Times New Roman"/>
                <w:sz w:val="22"/>
              </w:rPr>
            </w:pPr>
            <w:r w:rsidRPr="0042643B">
              <w:rPr>
                <w:rFonts w:ascii="Times New Roman" w:hAnsi="Times New Roman"/>
                <w:sz w:val="22"/>
              </w:rPr>
              <w:t>4</w:t>
            </w:r>
          </w:p>
        </w:tc>
        <w:tc>
          <w:tcPr>
            <w:tcW w:w="2520" w:type="dxa"/>
            <w:tcBorders>
              <w:top w:val="nil"/>
              <w:bottom w:val="nil"/>
            </w:tcBorders>
            <w:shd w:val="clear" w:color="auto" w:fill="auto"/>
          </w:tcPr>
          <w:p w14:paraId="1672D70A"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lang w:bidi="fa-IR"/>
              </w:rPr>
              <w:object w:dxaOrig="1814" w:dyaOrig="604" w14:anchorId="70496504">
                <v:shape id="_x0000_i1033" type="#_x0000_t75" style="width:93.75pt;height:28.5pt" o:ole="">
                  <v:imagedata r:id="rId28" o:title=""/>
                </v:shape>
                <o:OLEObject Type="Embed" ProgID="ChemDraw.Document.6.0" ShapeID="_x0000_i1033" DrawAspect="Content" ObjectID="_1675322801" r:id="rId29"/>
              </w:object>
            </w:r>
          </w:p>
        </w:tc>
        <w:tc>
          <w:tcPr>
            <w:tcW w:w="2520" w:type="dxa"/>
            <w:tcBorders>
              <w:top w:val="nil"/>
              <w:bottom w:val="nil"/>
            </w:tcBorders>
            <w:shd w:val="clear" w:color="auto" w:fill="auto"/>
            <w:hideMark/>
          </w:tcPr>
          <w:p w14:paraId="4EB067BC"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lang w:bidi="fa-IR"/>
              </w:rPr>
              <w:object w:dxaOrig="1602" w:dyaOrig="703" w14:anchorId="4AB5318E">
                <v:shape id="_x0000_i1034" type="#_x0000_t75" style="width:79.5pt;height:36pt" o:ole="">
                  <v:imagedata r:id="rId30" o:title=""/>
                </v:shape>
                <o:OLEObject Type="Embed" ProgID="ChemDraw.Document.6.0" ShapeID="_x0000_i1034" DrawAspect="Content" ObjectID="_1675322802" r:id="rId31"/>
              </w:object>
            </w:r>
          </w:p>
        </w:tc>
        <w:tc>
          <w:tcPr>
            <w:tcW w:w="1625" w:type="dxa"/>
            <w:tcBorders>
              <w:top w:val="nil"/>
              <w:bottom w:val="nil"/>
            </w:tcBorders>
            <w:shd w:val="clear" w:color="auto" w:fill="auto"/>
          </w:tcPr>
          <w:p w14:paraId="60886D9D" w14:textId="77777777" w:rsidR="00ED01BC" w:rsidRPr="0042643B" w:rsidRDefault="00ED01BC" w:rsidP="001B1926">
            <w:pPr>
              <w:spacing w:line="320" w:lineRule="exact"/>
              <w:jc w:val="center"/>
              <w:rPr>
                <w:rFonts w:ascii="Times New Roman" w:hAnsi="Times New Roman"/>
                <w:sz w:val="22"/>
                <w:rtl/>
              </w:rPr>
            </w:pPr>
            <w:r w:rsidRPr="0042643B">
              <w:rPr>
                <w:rFonts w:ascii="Times New Roman" w:hAnsi="Times New Roman"/>
                <w:sz w:val="22"/>
              </w:rPr>
              <w:t>30</w:t>
            </w:r>
          </w:p>
        </w:tc>
        <w:tc>
          <w:tcPr>
            <w:tcW w:w="990" w:type="dxa"/>
            <w:tcBorders>
              <w:top w:val="nil"/>
              <w:bottom w:val="nil"/>
            </w:tcBorders>
            <w:shd w:val="clear" w:color="auto" w:fill="auto"/>
          </w:tcPr>
          <w:p w14:paraId="6CE20376" w14:textId="77777777" w:rsidR="00ED01BC" w:rsidRPr="0042643B" w:rsidRDefault="00ED01BC" w:rsidP="001B1926">
            <w:pPr>
              <w:spacing w:line="320" w:lineRule="exact"/>
              <w:jc w:val="center"/>
              <w:rPr>
                <w:rFonts w:ascii="Times New Roman" w:hAnsi="Times New Roman"/>
                <w:sz w:val="22"/>
                <w:rtl/>
              </w:rPr>
            </w:pPr>
            <w:r w:rsidRPr="0042643B">
              <w:rPr>
                <w:rFonts w:ascii="Times New Roman" w:hAnsi="Times New Roman"/>
                <w:sz w:val="22"/>
              </w:rPr>
              <w:t>93</w:t>
            </w:r>
          </w:p>
        </w:tc>
      </w:tr>
      <w:tr w:rsidR="00ED01BC" w:rsidRPr="0042643B" w14:paraId="6D38C8C0" w14:textId="77777777" w:rsidTr="001B1926">
        <w:tc>
          <w:tcPr>
            <w:tcW w:w="715" w:type="dxa"/>
            <w:tcBorders>
              <w:top w:val="nil"/>
              <w:bottom w:val="nil"/>
            </w:tcBorders>
            <w:shd w:val="clear" w:color="auto" w:fill="auto"/>
            <w:hideMark/>
          </w:tcPr>
          <w:p w14:paraId="1A110FE8" w14:textId="77777777" w:rsidR="00ED01BC" w:rsidRPr="0042643B" w:rsidRDefault="00ED01BC" w:rsidP="001B1926">
            <w:pPr>
              <w:spacing w:line="320" w:lineRule="exact"/>
              <w:jc w:val="center"/>
              <w:rPr>
                <w:rFonts w:ascii="Times New Roman" w:hAnsi="Times New Roman"/>
                <w:sz w:val="22"/>
              </w:rPr>
            </w:pPr>
            <w:r w:rsidRPr="0042643B">
              <w:rPr>
                <w:rFonts w:ascii="Times New Roman" w:hAnsi="Times New Roman"/>
                <w:sz w:val="22"/>
              </w:rPr>
              <w:t>5</w:t>
            </w:r>
          </w:p>
        </w:tc>
        <w:tc>
          <w:tcPr>
            <w:tcW w:w="2520" w:type="dxa"/>
            <w:tcBorders>
              <w:top w:val="nil"/>
              <w:bottom w:val="nil"/>
            </w:tcBorders>
            <w:shd w:val="clear" w:color="auto" w:fill="auto"/>
          </w:tcPr>
          <w:p w14:paraId="1B9BF6AC"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lang w:bidi="fa-IR"/>
              </w:rPr>
              <w:object w:dxaOrig="1706" w:dyaOrig="607" w14:anchorId="243AEC07">
                <v:shape id="_x0000_i1035" type="#_x0000_t75" style="width:86.25pt;height:28.5pt" o:ole="">
                  <v:imagedata r:id="rId32" o:title=""/>
                </v:shape>
                <o:OLEObject Type="Embed" ProgID="ChemDraw.Document.6.0" ShapeID="_x0000_i1035" DrawAspect="Content" ObjectID="_1675322803" r:id="rId33"/>
              </w:object>
            </w:r>
          </w:p>
        </w:tc>
        <w:tc>
          <w:tcPr>
            <w:tcW w:w="2520" w:type="dxa"/>
            <w:tcBorders>
              <w:top w:val="nil"/>
              <w:bottom w:val="nil"/>
            </w:tcBorders>
            <w:shd w:val="clear" w:color="auto" w:fill="auto"/>
            <w:hideMark/>
          </w:tcPr>
          <w:p w14:paraId="4952F196" w14:textId="77777777" w:rsidR="00ED01BC" w:rsidRPr="0042643B" w:rsidRDefault="00ED01BC" w:rsidP="001B1926">
            <w:pPr>
              <w:spacing w:line="276" w:lineRule="auto"/>
              <w:jc w:val="center"/>
              <w:rPr>
                <w:rFonts w:ascii="Times New Roman" w:hAnsi="Times New Roman"/>
                <w:sz w:val="22"/>
                <w:rtl/>
                <w:lang w:bidi="fa-IR"/>
              </w:rPr>
            </w:pPr>
            <w:r w:rsidRPr="0042643B">
              <w:rPr>
                <w:rFonts w:ascii="Times New Roman" w:hAnsi="Times New Roman"/>
                <w:sz w:val="22"/>
                <w:lang w:bidi="fa-IR"/>
              </w:rPr>
              <w:object w:dxaOrig="1497" w:dyaOrig="703" w14:anchorId="037DA169">
                <v:shape id="_x0000_i1036" type="#_x0000_t75" style="width:1in;height:36pt" o:ole="">
                  <v:imagedata r:id="rId34" o:title=""/>
                </v:shape>
                <o:OLEObject Type="Embed" ProgID="ChemDraw.Document.6.0" ShapeID="_x0000_i1036" DrawAspect="Content" ObjectID="_1675322804" r:id="rId35"/>
              </w:object>
            </w:r>
          </w:p>
        </w:tc>
        <w:tc>
          <w:tcPr>
            <w:tcW w:w="1625" w:type="dxa"/>
            <w:tcBorders>
              <w:top w:val="nil"/>
              <w:bottom w:val="nil"/>
            </w:tcBorders>
            <w:shd w:val="clear" w:color="auto" w:fill="auto"/>
          </w:tcPr>
          <w:p w14:paraId="0E0ADDD0" w14:textId="77777777" w:rsidR="00ED01BC" w:rsidRPr="0042643B" w:rsidRDefault="00ED01BC" w:rsidP="001B1926">
            <w:pPr>
              <w:spacing w:line="320" w:lineRule="exact"/>
              <w:jc w:val="center"/>
              <w:rPr>
                <w:rFonts w:ascii="Times New Roman" w:hAnsi="Times New Roman"/>
                <w:sz w:val="22"/>
                <w:rtl/>
                <w:lang w:bidi="fa-IR"/>
              </w:rPr>
            </w:pPr>
            <w:r w:rsidRPr="0042643B">
              <w:rPr>
                <w:rFonts w:ascii="Times New Roman" w:hAnsi="Times New Roman"/>
                <w:sz w:val="22"/>
              </w:rPr>
              <w:t>35</w:t>
            </w:r>
          </w:p>
        </w:tc>
        <w:tc>
          <w:tcPr>
            <w:tcW w:w="990" w:type="dxa"/>
            <w:tcBorders>
              <w:top w:val="nil"/>
              <w:bottom w:val="nil"/>
            </w:tcBorders>
            <w:shd w:val="clear" w:color="auto" w:fill="auto"/>
          </w:tcPr>
          <w:p w14:paraId="51EC31A1" w14:textId="77777777" w:rsidR="00ED01BC" w:rsidRPr="0042643B" w:rsidRDefault="00ED01BC" w:rsidP="001B1926">
            <w:pPr>
              <w:spacing w:line="320" w:lineRule="exact"/>
              <w:jc w:val="center"/>
              <w:rPr>
                <w:rFonts w:ascii="Times New Roman" w:hAnsi="Times New Roman"/>
                <w:sz w:val="22"/>
                <w:rtl/>
              </w:rPr>
            </w:pPr>
            <w:r w:rsidRPr="0042643B">
              <w:rPr>
                <w:rFonts w:ascii="Times New Roman" w:hAnsi="Times New Roman"/>
                <w:sz w:val="22"/>
              </w:rPr>
              <w:t>90</w:t>
            </w:r>
          </w:p>
        </w:tc>
      </w:tr>
      <w:tr w:rsidR="00ED01BC" w:rsidRPr="0042643B" w14:paraId="2021D9C1" w14:textId="77777777" w:rsidTr="001B1926">
        <w:tc>
          <w:tcPr>
            <w:tcW w:w="715" w:type="dxa"/>
            <w:tcBorders>
              <w:top w:val="nil"/>
              <w:bottom w:val="nil"/>
            </w:tcBorders>
            <w:shd w:val="clear" w:color="auto" w:fill="auto"/>
            <w:hideMark/>
          </w:tcPr>
          <w:p w14:paraId="367A50BB" w14:textId="77777777" w:rsidR="00ED01BC" w:rsidRPr="0042643B" w:rsidRDefault="00ED01BC" w:rsidP="001B1926">
            <w:pPr>
              <w:spacing w:line="320" w:lineRule="exact"/>
              <w:jc w:val="center"/>
              <w:rPr>
                <w:rFonts w:ascii="Times New Roman" w:hAnsi="Times New Roman"/>
                <w:sz w:val="22"/>
              </w:rPr>
            </w:pPr>
            <w:r w:rsidRPr="0042643B">
              <w:rPr>
                <w:rFonts w:ascii="Times New Roman" w:hAnsi="Times New Roman"/>
                <w:sz w:val="22"/>
              </w:rPr>
              <w:t>6</w:t>
            </w:r>
          </w:p>
        </w:tc>
        <w:tc>
          <w:tcPr>
            <w:tcW w:w="2520" w:type="dxa"/>
            <w:tcBorders>
              <w:top w:val="nil"/>
              <w:bottom w:val="nil"/>
            </w:tcBorders>
            <w:shd w:val="clear" w:color="auto" w:fill="auto"/>
          </w:tcPr>
          <w:p w14:paraId="0D77EDD4"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lang w:bidi="fa-IR"/>
              </w:rPr>
              <w:object w:dxaOrig="1869" w:dyaOrig="606" w14:anchorId="05A5FCF5">
                <v:shape id="_x0000_i1037" type="#_x0000_t75" style="width:93.75pt;height:28.5pt" o:ole="">
                  <v:imagedata r:id="rId36" o:title=""/>
                </v:shape>
                <o:OLEObject Type="Embed" ProgID="ChemDraw.Document.6.0" ShapeID="_x0000_i1037" DrawAspect="Content" ObjectID="_1675322805" r:id="rId37"/>
              </w:object>
            </w:r>
          </w:p>
        </w:tc>
        <w:tc>
          <w:tcPr>
            <w:tcW w:w="2520" w:type="dxa"/>
            <w:tcBorders>
              <w:top w:val="nil"/>
              <w:bottom w:val="nil"/>
            </w:tcBorders>
            <w:shd w:val="clear" w:color="auto" w:fill="auto"/>
            <w:hideMark/>
          </w:tcPr>
          <w:p w14:paraId="4CEB93F7" w14:textId="77777777" w:rsidR="00ED01BC" w:rsidRPr="0042643B" w:rsidRDefault="00ED01BC" w:rsidP="001B1926">
            <w:pPr>
              <w:spacing w:line="276" w:lineRule="auto"/>
              <w:jc w:val="center"/>
              <w:rPr>
                <w:rFonts w:ascii="Times New Roman" w:hAnsi="Times New Roman"/>
                <w:sz w:val="22"/>
                <w:rtl/>
                <w:lang w:bidi="fa-IR"/>
              </w:rPr>
            </w:pPr>
            <w:r w:rsidRPr="0042643B">
              <w:rPr>
                <w:rFonts w:ascii="Times New Roman" w:hAnsi="Times New Roman"/>
                <w:sz w:val="22"/>
                <w:lang w:bidi="fa-IR"/>
              </w:rPr>
              <w:object w:dxaOrig="1660" w:dyaOrig="703" w14:anchorId="4BE6053D">
                <v:shape id="_x0000_i1038" type="#_x0000_t75" style="width:86.25pt;height:36pt" o:ole="">
                  <v:imagedata r:id="rId38" o:title=""/>
                </v:shape>
                <o:OLEObject Type="Embed" ProgID="ChemDraw.Document.6.0" ShapeID="_x0000_i1038" DrawAspect="Content" ObjectID="_1675322806" r:id="rId39"/>
              </w:object>
            </w:r>
          </w:p>
        </w:tc>
        <w:tc>
          <w:tcPr>
            <w:tcW w:w="1625" w:type="dxa"/>
            <w:tcBorders>
              <w:top w:val="nil"/>
              <w:bottom w:val="nil"/>
            </w:tcBorders>
            <w:shd w:val="clear" w:color="auto" w:fill="auto"/>
          </w:tcPr>
          <w:p w14:paraId="04983C2E" w14:textId="77777777" w:rsidR="00ED01BC" w:rsidRPr="0042643B" w:rsidRDefault="00ED01BC" w:rsidP="001B1926">
            <w:pPr>
              <w:spacing w:line="320" w:lineRule="exact"/>
              <w:jc w:val="center"/>
              <w:rPr>
                <w:rFonts w:ascii="Times New Roman" w:hAnsi="Times New Roman"/>
                <w:sz w:val="22"/>
                <w:rtl/>
              </w:rPr>
            </w:pPr>
            <w:r w:rsidRPr="0042643B">
              <w:rPr>
                <w:rFonts w:ascii="Times New Roman" w:hAnsi="Times New Roman"/>
                <w:sz w:val="22"/>
              </w:rPr>
              <w:t>25</w:t>
            </w:r>
          </w:p>
        </w:tc>
        <w:tc>
          <w:tcPr>
            <w:tcW w:w="990" w:type="dxa"/>
            <w:tcBorders>
              <w:top w:val="nil"/>
              <w:bottom w:val="nil"/>
            </w:tcBorders>
            <w:shd w:val="clear" w:color="auto" w:fill="auto"/>
          </w:tcPr>
          <w:p w14:paraId="5F497532" w14:textId="77777777" w:rsidR="00ED01BC" w:rsidRPr="0042643B" w:rsidRDefault="00ED01BC" w:rsidP="001B1926">
            <w:pPr>
              <w:spacing w:line="320" w:lineRule="exact"/>
              <w:jc w:val="center"/>
              <w:rPr>
                <w:rFonts w:ascii="Times New Roman" w:hAnsi="Times New Roman"/>
                <w:sz w:val="22"/>
                <w:rtl/>
              </w:rPr>
            </w:pPr>
            <w:r w:rsidRPr="0042643B">
              <w:rPr>
                <w:rFonts w:ascii="Times New Roman" w:hAnsi="Times New Roman"/>
                <w:sz w:val="22"/>
              </w:rPr>
              <w:t>98</w:t>
            </w:r>
          </w:p>
        </w:tc>
      </w:tr>
      <w:tr w:rsidR="00ED01BC" w:rsidRPr="0042643B" w14:paraId="27C96AD6" w14:textId="77777777" w:rsidTr="001B1926">
        <w:trPr>
          <w:trHeight w:val="139"/>
        </w:trPr>
        <w:tc>
          <w:tcPr>
            <w:tcW w:w="715" w:type="dxa"/>
            <w:tcBorders>
              <w:top w:val="nil"/>
              <w:bottom w:val="nil"/>
            </w:tcBorders>
            <w:shd w:val="clear" w:color="auto" w:fill="auto"/>
            <w:hideMark/>
          </w:tcPr>
          <w:p w14:paraId="4DAB8BBE" w14:textId="77777777" w:rsidR="00ED01BC" w:rsidRPr="0042643B" w:rsidRDefault="00ED01BC" w:rsidP="001B1926">
            <w:pPr>
              <w:spacing w:line="320" w:lineRule="exact"/>
              <w:jc w:val="center"/>
              <w:rPr>
                <w:rFonts w:ascii="Times New Roman" w:hAnsi="Times New Roman"/>
                <w:sz w:val="22"/>
              </w:rPr>
            </w:pPr>
            <w:r w:rsidRPr="0042643B">
              <w:rPr>
                <w:rFonts w:ascii="Times New Roman" w:hAnsi="Times New Roman"/>
                <w:sz w:val="22"/>
              </w:rPr>
              <w:t>7</w:t>
            </w:r>
          </w:p>
        </w:tc>
        <w:tc>
          <w:tcPr>
            <w:tcW w:w="2520" w:type="dxa"/>
            <w:tcBorders>
              <w:top w:val="nil"/>
              <w:bottom w:val="nil"/>
            </w:tcBorders>
            <w:shd w:val="clear" w:color="auto" w:fill="auto"/>
          </w:tcPr>
          <w:p w14:paraId="491CCE91"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lang w:bidi="fa-IR"/>
              </w:rPr>
              <w:object w:dxaOrig="2001" w:dyaOrig="607" w14:anchorId="5263E4E1">
                <v:shape id="_x0000_i1039" type="#_x0000_t75" style="width:100.5pt;height:28.5pt" o:ole="">
                  <v:imagedata r:id="rId40" o:title=""/>
                </v:shape>
                <o:OLEObject Type="Embed" ProgID="ChemDraw.Document.6.0" ShapeID="_x0000_i1039" DrawAspect="Content" ObjectID="_1675322807" r:id="rId41"/>
              </w:object>
            </w:r>
          </w:p>
        </w:tc>
        <w:tc>
          <w:tcPr>
            <w:tcW w:w="2520" w:type="dxa"/>
            <w:tcBorders>
              <w:top w:val="nil"/>
              <w:bottom w:val="nil"/>
            </w:tcBorders>
            <w:shd w:val="clear" w:color="auto" w:fill="auto"/>
            <w:hideMark/>
          </w:tcPr>
          <w:p w14:paraId="712D62A5"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lang w:bidi="fa-IR"/>
              </w:rPr>
              <w:object w:dxaOrig="1793" w:dyaOrig="691" w14:anchorId="5D505EE8">
                <v:shape id="_x0000_i1040" type="#_x0000_t75" style="width:93.75pt;height:36pt" o:ole="">
                  <v:imagedata r:id="rId42" o:title=""/>
                </v:shape>
                <o:OLEObject Type="Embed" ProgID="ChemDraw.Document.6.0" ShapeID="_x0000_i1040" DrawAspect="Content" ObjectID="_1675322808" r:id="rId43"/>
              </w:object>
            </w:r>
          </w:p>
        </w:tc>
        <w:tc>
          <w:tcPr>
            <w:tcW w:w="1625" w:type="dxa"/>
            <w:tcBorders>
              <w:top w:val="nil"/>
              <w:bottom w:val="nil"/>
            </w:tcBorders>
            <w:shd w:val="clear" w:color="auto" w:fill="auto"/>
          </w:tcPr>
          <w:p w14:paraId="752E4934" w14:textId="77777777" w:rsidR="00ED01BC" w:rsidRPr="0042643B" w:rsidRDefault="00ED01BC" w:rsidP="001B1926">
            <w:pPr>
              <w:spacing w:line="320" w:lineRule="exact"/>
              <w:jc w:val="center"/>
              <w:rPr>
                <w:rFonts w:ascii="Times New Roman" w:hAnsi="Times New Roman"/>
                <w:sz w:val="22"/>
                <w:rtl/>
                <w:lang w:bidi="fa-IR"/>
              </w:rPr>
            </w:pPr>
            <w:r w:rsidRPr="0042643B">
              <w:rPr>
                <w:rFonts w:ascii="Times New Roman" w:hAnsi="Times New Roman"/>
                <w:sz w:val="22"/>
              </w:rPr>
              <w:t>15</w:t>
            </w:r>
          </w:p>
        </w:tc>
        <w:tc>
          <w:tcPr>
            <w:tcW w:w="990" w:type="dxa"/>
            <w:tcBorders>
              <w:top w:val="nil"/>
              <w:bottom w:val="nil"/>
            </w:tcBorders>
            <w:shd w:val="clear" w:color="auto" w:fill="auto"/>
          </w:tcPr>
          <w:p w14:paraId="0BBB3413" w14:textId="77777777" w:rsidR="00ED01BC" w:rsidRPr="0042643B" w:rsidRDefault="00ED01BC" w:rsidP="001B1926">
            <w:pPr>
              <w:spacing w:line="320" w:lineRule="exact"/>
              <w:jc w:val="center"/>
              <w:rPr>
                <w:rFonts w:ascii="Times New Roman" w:hAnsi="Times New Roman"/>
                <w:sz w:val="22"/>
                <w:rtl/>
              </w:rPr>
            </w:pPr>
            <w:r w:rsidRPr="0042643B">
              <w:rPr>
                <w:rFonts w:ascii="Times New Roman" w:hAnsi="Times New Roman"/>
                <w:sz w:val="22"/>
              </w:rPr>
              <w:t>90</w:t>
            </w:r>
          </w:p>
        </w:tc>
      </w:tr>
      <w:tr w:rsidR="00ED01BC" w:rsidRPr="0042643B" w14:paraId="577F967D" w14:textId="77777777" w:rsidTr="001B1926">
        <w:trPr>
          <w:trHeight w:val="152"/>
        </w:trPr>
        <w:tc>
          <w:tcPr>
            <w:tcW w:w="715" w:type="dxa"/>
            <w:tcBorders>
              <w:top w:val="nil"/>
              <w:bottom w:val="nil"/>
            </w:tcBorders>
            <w:shd w:val="clear" w:color="auto" w:fill="auto"/>
            <w:hideMark/>
          </w:tcPr>
          <w:p w14:paraId="7514547A" w14:textId="77777777" w:rsidR="00ED01BC" w:rsidRPr="0042643B" w:rsidRDefault="00ED01BC" w:rsidP="001B1926">
            <w:pPr>
              <w:spacing w:line="320" w:lineRule="exact"/>
              <w:jc w:val="center"/>
              <w:rPr>
                <w:rFonts w:ascii="Times New Roman" w:hAnsi="Times New Roman"/>
                <w:sz w:val="22"/>
                <w:lang w:bidi="fa-IR"/>
              </w:rPr>
            </w:pPr>
            <w:r w:rsidRPr="0042643B">
              <w:rPr>
                <w:rFonts w:ascii="Times New Roman" w:hAnsi="Times New Roman"/>
                <w:sz w:val="22"/>
                <w:lang w:bidi="fa-IR"/>
              </w:rPr>
              <w:t>8</w:t>
            </w:r>
          </w:p>
        </w:tc>
        <w:tc>
          <w:tcPr>
            <w:tcW w:w="2520" w:type="dxa"/>
            <w:tcBorders>
              <w:top w:val="nil"/>
              <w:bottom w:val="nil"/>
            </w:tcBorders>
            <w:shd w:val="clear" w:color="auto" w:fill="auto"/>
          </w:tcPr>
          <w:p w14:paraId="27F9CA20" w14:textId="77777777" w:rsidR="00ED01BC" w:rsidRPr="0042643B" w:rsidRDefault="00ED01BC" w:rsidP="001B1926">
            <w:pPr>
              <w:spacing w:line="276" w:lineRule="auto"/>
              <w:jc w:val="center"/>
              <w:rPr>
                <w:rFonts w:ascii="Times New Roman" w:hAnsi="Times New Roman"/>
                <w:sz w:val="22"/>
                <w:rtl/>
              </w:rPr>
            </w:pPr>
            <w:r w:rsidRPr="0042643B">
              <w:rPr>
                <w:rFonts w:ascii="Times New Roman" w:hAnsi="Times New Roman"/>
                <w:sz w:val="22"/>
                <w:lang w:bidi="fa-IR"/>
              </w:rPr>
              <w:object w:dxaOrig="1958" w:dyaOrig="606" w14:anchorId="6F55DBF2">
                <v:shape id="_x0000_i1041" type="#_x0000_t75" style="width:93.75pt;height:28.5pt" o:ole="">
                  <v:imagedata r:id="rId44" o:title=""/>
                </v:shape>
                <o:OLEObject Type="Embed" ProgID="ChemDraw.Document.6.0" ShapeID="_x0000_i1041" DrawAspect="Content" ObjectID="_1675322809" r:id="rId45"/>
              </w:object>
            </w:r>
          </w:p>
        </w:tc>
        <w:tc>
          <w:tcPr>
            <w:tcW w:w="2520" w:type="dxa"/>
            <w:tcBorders>
              <w:top w:val="nil"/>
              <w:bottom w:val="nil"/>
            </w:tcBorders>
            <w:shd w:val="clear" w:color="auto" w:fill="auto"/>
            <w:hideMark/>
          </w:tcPr>
          <w:p w14:paraId="34CC0691"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b/>
                <w:sz w:val="22"/>
                <w:lang w:bidi="fa-IR"/>
              </w:rPr>
              <w:object w:dxaOrig="1747" w:dyaOrig="691" w14:anchorId="4BE3C1CF">
                <v:shape id="_x0000_i1042" type="#_x0000_t75" style="width:86.25pt;height:36pt" o:ole="">
                  <v:imagedata r:id="rId46" o:title=""/>
                </v:shape>
                <o:OLEObject Type="Embed" ProgID="ChemDraw.Document.6.0" ShapeID="_x0000_i1042" DrawAspect="Content" ObjectID="_1675322810" r:id="rId47"/>
              </w:object>
            </w:r>
          </w:p>
        </w:tc>
        <w:tc>
          <w:tcPr>
            <w:tcW w:w="1625" w:type="dxa"/>
            <w:tcBorders>
              <w:top w:val="nil"/>
              <w:bottom w:val="nil"/>
            </w:tcBorders>
            <w:shd w:val="clear" w:color="auto" w:fill="auto"/>
          </w:tcPr>
          <w:p w14:paraId="1224B375" w14:textId="77777777" w:rsidR="00ED01BC" w:rsidRPr="0042643B" w:rsidRDefault="00ED01BC" w:rsidP="001B1926">
            <w:pPr>
              <w:spacing w:line="320" w:lineRule="exact"/>
              <w:jc w:val="center"/>
              <w:rPr>
                <w:rFonts w:ascii="Times New Roman" w:hAnsi="Times New Roman"/>
                <w:sz w:val="22"/>
                <w:rtl/>
                <w:lang w:bidi="fa-IR"/>
              </w:rPr>
            </w:pPr>
            <w:r w:rsidRPr="0042643B">
              <w:rPr>
                <w:rFonts w:ascii="Times New Roman" w:hAnsi="Times New Roman"/>
                <w:sz w:val="22"/>
              </w:rPr>
              <w:t>75</w:t>
            </w:r>
          </w:p>
        </w:tc>
        <w:tc>
          <w:tcPr>
            <w:tcW w:w="990" w:type="dxa"/>
            <w:tcBorders>
              <w:top w:val="nil"/>
              <w:bottom w:val="nil"/>
            </w:tcBorders>
            <w:shd w:val="clear" w:color="auto" w:fill="auto"/>
          </w:tcPr>
          <w:p w14:paraId="25054D9F" w14:textId="77777777" w:rsidR="00ED01BC" w:rsidRPr="0042643B" w:rsidRDefault="00ED01BC" w:rsidP="001B1926">
            <w:pPr>
              <w:spacing w:line="320" w:lineRule="exact"/>
              <w:jc w:val="center"/>
              <w:rPr>
                <w:rFonts w:ascii="Times New Roman" w:hAnsi="Times New Roman"/>
                <w:sz w:val="22"/>
                <w:rtl/>
              </w:rPr>
            </w:pPr>
            <w:r w:rsidRPr="0042643B">
              <w:rPr>
                <w:rFonts w:ascii="Times New Roman" w:hAnsi="Times New Roman"/>
                <w:sz w:val="22"/>
              </w:rPr>
              <w:t>85</w:t>
            </w:r>
          </w:p>
        </w:tc>
      </w:tr>
      <w:tr w:rsidR="00ED01BC" w:rsidRPr="0042643B" w14:paraId="448275F8" w14:textId="77777777" w:rsidTr="001B1926">
        <w:trPr>
          <w:trHeight w:val="152"/>
        </w:trPr>
        <w:tc>
          <w:tcPr>
            <w:tcW w:w="715" w:type="dxa"/>
            <w:tcBorders>
              <w:top w:val="nil"/>
              <w:bottom w:val="nil"/>
            </w:tcBorders>
            <w:shd w:val="clear" w:color="auto" w:fill="auto"/>
            <w:hideMark/>
          </w:tcPr>
          <w:p w14:paraId="54BD2F6C" w14:textId="77777777" w:rsidR="00ED01BC" w:rsidRPr="0042643B" w:rsidRDefault="00ED01BC" w:rsidP="001B1926">
            <w:pPr>
              <w:spacing w:line="320" w:lineRule="exact"/>
              <w:jc w:val="center"/>
              <w:rPr>
                <w:rFonts w:ascii="Times New Roman" w:hAnsi="Times New Roman"/>
                <w:sz w:val="22"/>
                <w:lang w:bidi="fa-IR"/>
              </w:rPr>
            </w:pPr>
            <w:r w:rsidRPr="0042643B">
              <w:rPr>
                <w:rFonts w:ascii="Times New Roman" w:hAnsi="Times New Roman"/>
                <w:sz w:val="22"/>
                <w:lang w:bidi="fa-IR"/>
              </w:rPr>
              <w:lastRenderedPageBreak/>
              <w:t>9</w:t>
            </w:r>
          </w:p>
        </w:tc>
        <w:tc>
          <w:tcPr>
            <w:tcW w:w="2520" w:type="dxa"/>
            <w:tcBorders>
              <w:top w:val="nil"/>
              <w:bottom w:val="nil"/>
            </w:tcBorders>
            <w:shd w:val="clear" w:color="auto" w:fill="auto"/>
          </w:tcPr>
          <w:p w14:paraId="78D11F4B" w14:textId="77777777" w:rsidR="00ED01BC" w:rsidRPr="0042643B" w:rsidRDefault="00ED01BC" w:rsidP="001B1926">
            <w:pPr>
              <w:spacing w:line="276" w:lineRule="auto"/>
              <w:jc w:val="center"/>
              <w:rPr>
                <w:rFonts w:ascii="Times New Roman" w:hAnsi="Times New Roman"/>
                <w:sz w:val="22"/>
                <w:rtl/>
              </w:rPr>
            </w:pPr>
            <w:r w:rsidRPr="0042643B">
              <w:rPr>
                <w:rFonts w:ascii="Times New Roman" w:hAnsi="Times New Roman"/>
                <w:sz w:val="22"/>
                <w:lang w:bidi="fa-IR"/>
              </w:rPr>
              <w:object w:dxaOrig="1934" w:dyaOrig="604" w14:anchorId="7B8EF571">
                <v:shape id="_x0000_i1043" type="#_x0000_t75" style="width:93.75pt;height:28.5pt" o:ole="">
                  <v:imagedata r:id="rId48" o:title=""/>
                </v:shape>
                <o:OLEObject Type="Embed" ProgID="ChemDraw.Document.6.0" ShapeID="_x0000_i1043" DrawAspect="Content" ObjectID="_1675322811" r:id="rId49"/>
              </w:object>
            </w:r>
          </w:p>
        </w:tc>
        <w:tc>
          <w:tcPr>
            <w:tcW w:w="2520" w:type="dxa"/>
            <w:tcBorders>
              <w:top w:val="nil"/>
              <w:bottom w:val="nil"/>
            </w:tcBorders>
            <w:shd w:val="clear" w:color="auto" w:fill="auto"/>
            <w:hideMark/>
          </w:tcPr>
          <w:p w14:paraId="09AA7104" w14:textId="77777777" w:rsidR="00ED01BC" w:rsidRPr="0042643B" w:rsidRDefault="00ED01BC" w:rsidP="001B1926">
            <w:pPr>
              <w:spacing w:line="276" w:lineRule="auto"/>
              <w:jc w:val="center"/>
              <w:rPr>
                <w:rFonts w:ascii="Times New Roman" w:hAnsi="Times New Roman"/>
                <w:sz w:val="22"/>
                <w:rtl/>
              </w:rPr>
            </w:pPr>
            <w:r w:rsidRPr="0042643B">
              <w:rPr>
                <w:rFonts w:ascii="Times New Roman" w:hAnsi="Times New Roman"/>
                <w:sz w:val="22"/>
                <w:lang w:bidi="fa-IR"/>
              </w:rPr>
              <w:object w:dxaOrig="1725" w:dyaOrig="691" w14:anchorId="366AE8B0">
                <v:shape id="_x0000_i1044" type="#_x0000_t75" style="width:86.25pt;height:36pt" o:ole="">
                  <v:imagedata r:id="rId50" o:title=""/>
                </v:shape>
                <o:OLEObject Type="Embed" ProgID="ChemDraw.Document.6.0" ShapeID="_x0000_i1044" DrawAspect="Content" ObjectID="_1675322812" r:id="rId51"/>
              </w:object>
            </w:r>
          </w:p>
        </w:tc>
        <w:tc>
          <w:tcPr>
            <w:tcW w:w="1625" w:type="dxa"/>
            <w:tcBorders>
              <w:top w:val="nil"/>
              <w:bottom w:val="nil"/>
            </w:tcBorders>
            <w:shd w:val="clear" w:color="auto" w:fill="auto"/>
          </w:tcPr>
          <w:p w14:paraId="6ABE682A" w14:textId="77777777" w:rsidR="00ED01BC" w:rsidRPr="0042643B" w:rsidRDefault="00ED01BC" w:rsidP="001B1926">
            <w:pPr>
              <w:spacing w:line="320" w:lineRule="exact"/>
              <w:jc w:val="center"/>
              <w:rPr>
                <w:rFonts w:ascii="Times New Roman" w:hAnsi="Times New Roman"/>
                <w:sz w:val="22"/>
                <w:rtl/>
                <w:lang w:bidi="fa-IR"/>
              </w:rPr>
            </w:pPr>
            <w:r w:rsidRPr="0042643B">
              <w:rPr>
                <w:rFonts w:ascii="Times New Roman" w:hAnsi="Times New Roman"/>
                <w:sz w:val="22"/>
              </w:rPr>
              <w:t>18</w:t>
            </w:r>
          </w:p>
        </w:tc>
        <w:tc>
          <w:tcPr>
            <w:tcW w:w="990" w:type="dxa"/>
            <w:tcBorders>
              <w:top w:val="nil"/>
              <w:bottom w:val="nil"/>
            </w:tcBorders>
            <w:shd w:val="clear" w:color="auto" w:fill="auto"/>
          </w:tcPr>
          <w:p w14:paraId="25AEF890" w14:textId="77777777" w:rsidR="00ED01BC" w:rsidRPr="0042643B" w:rsidRDefault="00ED01BC" w:rsidP="001B1926">
            <w:pPr>
              <w:spacing w:line="320" w:lineRule="exact"/>
              <w:jc w:val="center"/>
              <w:rPr>
                <w:rFonts w:ascii="Times New Roman" w:hAnsi="Times New Roman"/>
                <w:sz w:val="22"/>
                <w:rtl/>
              </w:rPr>
            </w:pPr>
            <w:r w:rsidRPr="0042643B">
              <w:rPr>
                <w:rFonts w:ascii="Times New Roman" w:hAnsi="Times New Roman"/>
                <w:sz w:val="22"/>
              </w:rPr>
              <w:t>86</w:t>
            </w:r>
          </w:p>
        </w:tc>
      </w:tr>
      <w:tr w:rsidR="00ED01BC" w:rsidRPr="0042643B" w14:paraId="5652B0D7" w14:textId="77777777" w:rsidTr="001B1926">
        <w:trPr>
          <w:trHeight w:val="111"/>
        </w:trPr>
        <w:tc>
          <w:tcPr>
            <w:tcW w:w="715" w:type="dxa"/>
            <w:tcBorders>
              <w:top w:val="nil"/>
              <w:bottom w:val="nil"/>
            </w:tcBorders>
            <w:shd w:val="clear" w:color="auto" w:fill="auto"/>
            <w:hideMark/>
          </w:tcPr>
          <w:p w14:paraId="5BF473C6" w14:textId="77777777" w:rsidR="00ED01BC" w:rsidRPr="0042643B" w:rsidRDefault="00ED01BC" w:rsidP="001B1926">
            <w:pPr>
              <w:spacing w:line="320" w:lineRule="exact"/>
              <w:jc w:val="center"/>
              <w:rPr>
                <w:rFonts w:ascii="Times New Roman" w:hAnsi="Times New Roman"/>
                <w:sz w:val="22"/>
              </w:rPr>
            </w:pPr>
            <w:r w:rsidRPr="0042643B">
              <w:rPr>
                <w:rFonts w:ascii="Times New Roman" w:hAnsi="Times New Roman"/>
                <w:sz w:val="22"/>
              </w:rPr>
              <w:t>10</w:t>
            </w:r>
          </w:p>
        </w:tc>
        <w:tc>
          <w:tcPr>
            <w:tcW w:w="2520" w:type="dxa"/>
            <w:tcBorders>
              <w:top w:val="nil"/>
              <w:bottom w:val="nil"/>
            </w:tcBorders>
            <w:shd w:val="clear" w:color="auto" w:fill="auto"/>
          </w:tcPr>
          <w:p w14:paraId="4C0A541C" w14:textId="77777777" w:rsidR="00ED01BC" w:rsidRPr="0042643B" w:rsidRDefault="00ED01BC" w:rsidP="001B1926">
            <w:pPr>
              <w:tabs>
                <w:tab w:val="left" w:pos="725"/>
              </w:tabs>
              <w:spacing w:line="276" w:lineRule="auto"/>
              <w:jc w:val="center"/>
              <w:rPr>
                <w:rFonts w:ascii="Times New Roman" w:hAnsi="Times New Roman"/>
                <w:sz w:val="22"/>
                <w:rtl/>
              </w:rPr>
            </w:pPr>
            <w:r w:rsidRPr="0042643B">
              <w:rPr>
                <w:rFonts w:ascii="Times New Roman" w:hAnsi="Times New Roman"/>
                <w:b/>
                <w:sz w:val="22"/>
                <w:lang w:bidi="fa-IR"/>
              </w:rPr>
              <w:object w:dxaOrig="1862" w:dyaOrig="606" w14:anchorId="3E6D6C7F">
                <v:shape id="_x0000_i1045" type="#_x0000_t75" style="width:93.75pt;height:28.5pt" o:ole="">
                  <v:imagedata r:id="rId52" o:title=""/>
                </v:shape>
                <o:OLEObject Type="Embed" ProgID="ChemDraw.Document.6.0" ShapeID="_x0000_i1045" DrawAspect="Content" ObjectID="_1675322813" r:id="rId53"/>
              </w:object>
            </w:r>
          </w:p>
        </w:tc>
        <w:tc>
          <w:tcPr>
            <w:tcW w:w="2520" w:type="dxa"/>
            <w:tcBorders>
              <w:top w:val="nil"/>
              <w:bottom w:val="nil"/>
            </w:tcBorders>
            <w:shd w:val="clear" w:color="auto" w:fill="auto"/>
            <w:hideMark/>
          </w:tcPr>
          <w:p w14:paraId="4349A690" w14:textId="77777777" w:rsidR="00ED01BC" w:rsidRPr="0042643B" w:rsidRDefault="00ED01BC" w:rsidP="001B1926">
            <w:pPr>
              <w:spacing w:line="276" w:lineRule="auto"/>
              <w:jc w:val="center"/>
              <w:rPr>
                <w:rFonts w:ascii="Times New Roman" w:hAnsi="Times New Roman"/>
                <w:sz w:val="22"/>
                <w:lang w:bidi="fa-IR"/>
              </w:rPr>
            </w:pPr>
            <w:r w:rsidRPr="0042643B">
              <w:rPr>
                <w:rFonts w:ascii="Times New Roman" w:hAnsi="Times New Roman"/>
                <w:sz w:val="22"/>
                <w:lang w:bidi="fa-IR"/>
              </w:rPr>
              <w:object w:dxaOrig="1652" w:dyaOrig="691" w14:anchorId="06E825B2">
                <v:shape id="_x0000_i1046" type="#_x0000_t75" style="width:86.25pt;height:36pt" o:ole="">
                  <v:imagedata r:id="rId54" o:title=""/>
                </v:shape>
                <o:OLEObject Type="Embed" ProgID="ChemDraw.Document.6.0" ShapeID="_x0000_i1046" DrawAspect="Content" ObjectID="_1675322814" r:id="rId55"/>
              </w:object>
            </w:r>
          </w:p>
        </w:tc>
        <w:tc>
          <w:tcPr>
            <w:tcW w:w="1625" w:type="dxa"/>
            <w:tcBorders>
              <w:top w:val="nil"/>
              <w:bottom w:val="nil"/>
            </w:tcBorders>
            <w:shd w:val="clear" w:color="auto" w:fill="auto"/>
          </w:tcPr>
          <w:p w14:paraId="7B87CDD5" w14:textId="77777777" w:rsidR="00ED01BC" w:rsidRPr="0042643B" w:rsidRDefault="00ED01BC" w:rsidP="001B1926">
            <w:pPr>
              <w:spacing w:line="320" w:lineRule="exact"/>
              <w:jc w:val="center"/>
              <w:rPr>
                <w:rFonts w:ascii="Times New Roman" w:hAnsi="Times New Roman"/>
                <w:sz w:val="22"/>
                <w:rtl/>
                <w:lang w:bidi="fa-IR"/>
              </w:rPr>
            </w:pPr>
            <w:r w:rsidRPr="0042643B">
              <w:rPr>
                <w:rFonts w:ascii="Times New Roman" w:hAnsi="Times New Roman"/>
                <w:sz w:val="22"/>
              </w:rPr>
              <w:t>60</w:t>
            </w:r>
          </w:p>
        </w:tc>
        <w:tc>
          <w:tcPr>
            <w:tcW w:w="990" w:type="dxa"/>
            <w:tcBorders>
              <w:top w:val="nil"/>
              <w:bottom w:val="nil"/>
            </w:tcBorders>
            <w:shd w:val="clear" w:color="auto" w:fill="auto"/>
          </w:tcPr>
          <w:p w14:paraId="23F05752" w14:textId="77777777" w:rsidR="00ED01BC" w:rsidRPr="0042643B" w:rsidRDefault="00ED01BC" w:rsidP="001B1926">
            <w:pPr>
              <w:spacing w:line="320" w:lineRule="exact"/>
              <w:jc w:val="center"/>
              <w:rPr>
                <w:rFonts w:ascii="Times New Roman" w:hAnsi="Times New Roman"/>
                <w:sz w:val="22"/>
                <w:rtl/>
              </w:rPr>
            </w:pPr>
            <w:r w:rsidRPr="0042643B">
              <w:rPr>
                <w:rFonts w:ascii="Times New Roman" w:hAnsi="Times New Roman"/>
                <w:sz w:val="22"/>
              </w:rPr>
              <w:t>97</w:t>
            </w:r>
          </w:p>
        </w:tc>
      </w:tr>
      <w:tr w:rsidR="00ED01BC" w:rsidRPr="0042643B" w14:paraId="3388396B" w14:textId="77777777" w:rsidTr="001B1926">
        <w:trPr>
          <w:trHeight w:val="138"/>
        </w:trPr>
        <w:tc>
          <w:tcPr>
            <w:tcW w:w="715" w:type="dxa"/>
            <w:tcBorders>
              <w:top w:val="nil"/>
              <w:bottom w:val="nil"/>
            </w:tcBorders>
            <w:shd w:val="clear" w:color="auto" w:fill="auto"/>
            <w:hideMark/>
          </w:tcPr>
          <w:p w14:paraId="3D570FF5" w14:textId="77777777" w:rsidR="00ED01BC" w:rsidRPr="0042643B" w:rsidRDefault="00ED01BC" w:rsidP="001B1926">
            <w:pPr>
              <w:spacing w:line="320" w:lineRule="exact"/>
              <w:jc w:val="center"/>
              <w:rPr>
                <w:rFonts w:ascii="Times New Roman" w:hAnsi="Times New Roman"/>
                <w:sz w:val="22"/>
              </w:rPr>
            </w:pPr>
            <w:r w:rsidRPr="0042643B">
              <w:rPr>
                <w:rFonts w:ascii="Times New Roman" w:hAnsi="Times New Roman"/>
                <w:sz w:val="22"/>
              </w:rPr>
              <w:t>11</w:t>
            </w:r>
          </w:p>
        </w:tc>
        <w:tc>
          <w:tcPr>
            <w:tcW w:w="2520" w:type="dxa"/>
            <w:tcBorders>
              <w:top w:val="nil"/>
              <w:bottom w:val="nil"/>
            </w:tcBorders>
            <w:shd w:val="clear" w:color="auto" w:fill="auto"/>
          </w:tcPr>
          <w:p w14:paraId="500BFA67"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lang w:bidi="fa-IR"/>
              </w:rPr>
              <w:object w:dxaOrig="1073" w:dyaOrig="1362" w14:anchorId="12FAE42D">
                <v:shape id="_x0000_i1047" type="#_x0000_t75" style="width:50.25pt;height:64.5pt" o:ole="">
                  <v:imagedata r:id="rId56" o:title=""/>
                </v:shape>
                <o:OLEObject Type="Embed" ProgID="ChemDraw.Document.6.0" ShapeID="_x0000_i1047" DrawAspect="Content" ObjectID="_1675322815" r:id="rId57"/>
              </w:object>
            </w:r>
          </w:p>
        </w:tc>
        <w:tc>
          <w:tcPr>
            <w:tcW w:w="2520" w:type="dxa"/>
            <w:tcBorders>
              <w:top w:val="nil"/>
              <w:bottom w:val="nil"/>
            </w:tcBorders>
            <w:shd w:val="clear" w:color="auto" w:fill="auto"/>
            <w:hideMark/>
          </w:tcPr>
          <w:p w14:paraId="7692176F"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lang w:bidi="fa-IR"/>
              </w:rPr>
              <w:object w:dxaOrig="1067" w:dyaOrig="1363" w14:anchorId="3E1042E7">
                <v:shape id="_x0000_i1048" type="#_x0000_t75" style="width:50.25pt;height:64.5pt" o:ole="">
                  <v:imagedata r:id="rId58" o:title=""/>
                </v:shape>
                <o:OLEObject Type="Embed" ProgID="ChemDraw.Document.6.0" ShapeID="_x0000_i1048" DrawAspect="Content" ObjectID="_1675322816" r:id="rId59"/>
              </w:object>
            </w:r>
          </w:p>
        </w:tc>
        <w:tc>
          <w:tcPr>
            <w:tcW w:w="1625" w:type="dxa"/>
            <w:tcBorders>
              <w:top w:val="nil"/>
              <w:bottom w:val="nil"/>
            </w:tcBorders>
            <w:shd w:val="clear" w:color="auto" w:fill="auto"/>
          </w:tcPr>
          <w:p w14:paraId="5D99EB3E" w14:textId="77777777" w:rsidR="00ED01BC" w:rsidRPr="0042643B" w:rsidRDefault="00ED01BC" w:rsidP="001B1926">
            <w:pPr>
              <w:spacing w:line="320" w:lineRule="exact"/>
              <w:jc w:val="center"/>
              <w:rPr>
                <w:rFonts w:ascii="Times New Roman" w:hAnsi="Times New Roman"/>
                <w:sz w:val="22"/>
                <w:rtl/>
              </w:rPr>
            </w:pPr>
            <w:r w:rsidRPr="0042643B">
              <w:rPr>
                <w:rFonts w:ascii="Times New Roman" w:hAnsi="Times New Roman"/>
                <w:sz w:val="22"/>
              </w:rPr>
              <w:t>60</w:t>
            </w:r>
          </w:p>
        </w:tc>
        <w:tc>
          <w:tcPr>
            <w:tcW w:w="990" w:type="dxa"/>
            <w:tcBorders>
              <w:top w:val="nil"/>
              <w:bottom w:val="nil"/>
            </w:tcBorders>
            <w:shd w:val="clear" w:color="auto" w:fill="auto"/>
          </w:tcPr>
          <w:p w14:paraId="74E29558" w14:textId="77777777" w:rsidR="00ED01BC" w:rsidRPr="0042643B" w:rsidRDefault="00ED01BC" w:rsidP="001B1926">
            <w:pPr>
              <w:spacing w:line="320" w:lineRule="exact"/>
              <w:jc w:val="center"/>
              <w:rPr>
                <w:rFonts w:ascii="Times New Roman" w:hAnsi="Times New Roman"/>
                <w:sz w:val="22"/>
                <w:rtl/>
              </w:rPr>
            </w:pPr>
            <w:r w:rsidRPr="0042643B">
              <w:rPr>
                <w:rFonts w:ascii="Times New Roman" w:hAnsi="Times New Roman"/>
                <w:sz w:val="22"/>
              </w:rPr>
              <w:t>88</w:t>
            </w:r>
          </w:p>
        </w:tc>
      </w:tr>
      <w:tr w:rsidR="00ED01BC" w:rsidRPr="0042643B" w14:paraId="4AEBC9DA" w14:textId="77777777" w:rsidTr="001B1926">
        <w:trPr>
          <w:trHeight w:val="138"/>
        </w:trPr>
        <w:tc>
          <w:tcPr>
            <w:tcW w:w="715" w:type="dxa"/>
            <w:tcBorders>
              <w:top w:val="nil"/>
              <w:bottom w:val="nil"/>
            </w:tcBorders>
            <w:shd w:val="clear" w:color="auto" w:fill="auto"/>
            <w:hideMark/>
          </w:tcPr>
          <w:p w14:paraId="0C0F9FCE" w14:textId="77777777" w:rsidR="00ED01BC" w:rsidRPr="0042643B" w:rsidRDefault="00ED01BC" w:rsidP="001B1926">
            <w:pPr>
              <w:spacing w:line="320" w:lineRule="exact"/>
              <w:jc w:val="center"/>
              <w:rPr>
                <w:rFonts w:ascii="Times New Roman" w:hAnsi="Times New Roman"/>
                <w:sz w:val="22"/>
              </w:rPr>
            </w:pPr>
            <w:r w:rsidRPr="0042643B">
              <w:rPr>
                <w:rFonts w:ascii="Times New Roman" w:hAnsi="Times New Roman"/>
                <w:sz w:val="22"/>
              </w:rPr>
              <w:t>12</w:t>
            </w:r>
          </w:p>
        </w:tc>
        <w:tc>
          <w:tcPr>
            <w:tcW w:w="2520" w:type="dxa"/>
            <w:tcBorders>
              <w:top w:val="nil"/>
              <w:bottom w:val="nil"/>
            </w:tcBorders>
            <w:shd w:val="clear" w:color="auto" w:fill="auto"/>
          </w:tcPr>
          <w:p w14:paraId="4E7264D2"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lang w:bidi="fa-IR"/>
              </w:rPr>
              <w:object w:dxaOrig="1543" w:dyaOrig="967" w14:anchorId="10E3665F">
                <v:shape id="_x0000_i1049" type="#_x0000_t75" style="width:79.5pt;height:43.5pt" o:ole="">
                  <v:imagedata r:id="rId60" o:title=""/>
                </v:shape>
                <o:OLEObject Type="Embed" ProgID="ChemDraw.Document.6.0" ShapeID="_x0000_i1049" DrawAspect="Content" ObjectID="_1675322817" r:id="rId61"/>
              </w:object>
            </w:r>
          </w:p>
        </w:tc>
        <w:tc>
          <w:tcPr>
            <w:tcW w:w="2520" w:type="dxa"/>
            <w:tcBorders>
              <w:top w:val="nil"/>
              <w:bottom w:val="nil"/>
            </w:tcBorders>
            <w:shd w:val="clear" w:color="auto" w:fill="auto"/>
            <w:hideMark/>
          </w:tcPr>
          <w:p w14:paraId="1592B4F8"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lang w:bidi="fa-IR"/>
              </w:rPr>
              <w:object w:dxaOrig="1387" w:dyaOrig="966" w14:anchorId="7EDB04CD">
                <v:shape id="_x0000_i1050" type="#_x0000_t75" style="width:64.5pt;height:43.5pt" o:ole="">
                  <v:imagedata r:id="rId62" o:title=""/>
                </v:shape>
                <o:OLEObject Type="Embed" ProgID="ChemDraw.Document.6.0" ShapeID="_x0000_i1050" DrawAspect="Content" ObjectID="_1675322818" r:id="rId63"/>
              </w:object>
            </w:r>
          </w:p>
        </w:tc>
        <w:tc>
          <w:tcPr>
            <w:tcW w:w="1625" w:type="dxa"/>
            <w:tcBorders>
              <w:top w:val="nil"/>
              <w:bottom w:val="nil"/>
            </w:tcBorders>
            <w:shd w:val="clear" w:color="auto" w:fill="auto"/>
          </w:tcPr>
          <w:p w14:paraId="3835380E" w14:textId="77777777" w:rsidR="00ED01BC" w:rsidRPr="0042643B" w:rsidRDefault="00ED01BC" w:rsidP="001B1926">
            <w:pPr>
              <w:spacing w:line="276" w:lineRule="auto"/>
              <w:jc w:val="center"/>
              <w:rPr>
                <w:rFonts w:ascii="Times New Roman" w:hAnsi="Times New Roman"/>
                <w:sz w:val="22"/>
                <w:rtl/>
                <w:lang w:bidi="fa-IR"/>
              </w:rPr>
            </w:pPr>
            <w:r w:rsidRPr="0042643B">
              <w:rPr>
                <w:rFonts w:ascii="Times New Roman" w:hAnsi="Times New Roman"/>
                <w:sz w:val="22"/>
              </w:rPr>
              <w:t>80</w:t>
            </w:r>
          </w:p>
          <w:p w14:paraId="6CB44022" w14:textId="77777777" w:rsidR="00ED01BC" w:rsidRPr="0042643B" w:rsidRDefault="00ED01BC" w:rsidP="001B1926">
            <w:pPr>
              <w:spacing w:line="276" w:lineRule="auto"/>
              <w:rPr>
                <w:rFonts w:ascii="Times New Roman" w:hAnsi="Times New Roman"/>
                <w:sz w:val="22"/>
                <w:rtl/>
              </w:rPr>
            </w:pPr>
          </w:p>
        </w:tc>
        <w:tc>
          <w:tcPr>
            <w:tcW w:w="990" w:type="dxa"/>
            <w:tcBorders>
              <w:top w:val="nil"/>
              <w:bottom w:val="nil"/>
            </w:tcBorders>
            <w:shd w:val="clear" w:color="auto" w:fill="auto"/>
          </w:tcPr>
          <w:p w14:paraId="5A0D4A64" w14:textId="77777777" w:rsidR="00ED01BC" w:rsidRPr="0042643B" w:rsidRDefault="00ED01BC" w:rsidP="001B1926">
            <w:pPr>
              <w:spacing w:line="276" w:lineRule="auto"/>
              <w:jc w:val="center"/>
              <w:rPr>
                <w:rFonts w:ascii="Times New Roman" w:hAnsi="Times New Roman"/>
                <w:sz w:val="22"/>
                <w:rtl/>
              </w:rPr>
            </w:pPr>
            <w:r w:rsidRPr="0042643B">
              <w:rPr>
                <w:rFonts w:ascii="Times New Roman" w:hAnsi="Times New Roman"/>
                <w:sz w:val="22"/>
              </w:rPr>
              <w:t>91</w:t>
            </w:r>
          </w:p>
        </w:tc>
      </w:tr>
      <w:tr w:rsidR="00ED01BC" w:rsidRPr="0042643B" w14:paraId="6BF318E5" w14:textId="77777777" w:rsidTr="001B1926">
        <w:trPr>
          <w:trHeight w:val="138"/>
        </w:trPr>
        <w:tc>
          <w:tcPr>
            <w:tcW w:w="715" w:type="dxa"/>
            <w:tcBorders>
              <w:top w:val="nil"/>
              <w:bottom w:val="nil"/>
            </w:tcBorders>
            <w:shd w:val="clear" w:color="auto" w:fill="auto"/>
            <w:hideMark/>
          </w:tcPr>
          <w:p w14:paraId="52AB7CC5" w14:textId="77777777" w:rsidR="00ED01BC" w:rsidRPr="0042643B" w:rsidRDefault="00ED01BC" w:rsidP="001B1926">
            <w:pPr>
              <w:spacing w:line="320" w:lineRule="exact"/>
              <w:jc w:val="center"/>
              <w:rPr>
                <w:rFonts w:ascii="Times New Roman" w:hAnsi="Times New Roman"/>
                <w:sz w:val="22"/>
              </w:rPr>
            </w:pPr>
            <w:r w:rsidRPr="0042643B">
              <w:rPr>
                <w:rFonts w:ascii="Times New Roman" w:hAnsi="Times New Roman"/>
                <w:sz w:val="22"/>
              </w:rPr>
              <w:t>13</w:t>
            </w:r>
          </w:p>
        </w:tc>
        <w:tc>
          <w:tcPr>
            <w:tcW w:w="2520" w:type="dxa"/>
            <w:tcBorders>
              <w:top w:val="nil"/>
              <w:bottom w:val="nil"/>
            </w:tcBorders>
            <w:shd w:val="clear" w:color="auto" w:fill="auto"/>
          </w:tcPr>
          <w:p w14:paraId="17DE83D6"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lang w:bidi="fa-IR"/>
              </w:rPr>
              <w:object w:dxaOrig="1305" w:dyaOrig="726" w14:anchorId="335438D0">
                <v:shape id="_x0000_i1051" type="#_x0000_t75" style="width:64.5pt;height:36pt" o:ole="">
                  <v:imagedata r:id="rId64" o:title=""/>
                </v:shape>
                <o:OLEObject Type="Embed" ProgID="ChemDraw.Document.6.0" ShapeID="_x0000_i1051" DrawAspect="Content" ObjectID="_1675322819" r:id="rId65"/>
              </w:object>
            </w:r>
          </w:p>
        </w:tc>
        <w:tc>
          <w:tcPr>
            <w:tcW w:w="2520" w:type="dxa"/>
            <w:tcBorders>
              <w:top w:val="nil"/>
              <w:bottom w:val="nil"/>
            </w:tcBorders>
            <w:shd w:val="clear" w:color="auto" w:fill="auto"/>
            <w:hideMark/>
          </w:tcPr>
          <w:p w14:paraId="4E745C4B"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lang w:bidi="fa-IR"/>
              </w:rPr>
              <w:object w:dxaOrig="1276" w:dyaOrig="724" w14:anchorId="411465A5">
                <v:shape id="_x0000_i1052" type="#_x0000_t75" style="width:64.5pt;height:36pt" o:ole="">
                  <v:imagedata r:id="rId66" o:title=""/>
                </v:shape>
                <o:OLEObject Type="Embed" ProgID="ChemDraw.Document.6.0" ShapeID="_x0000_i1052" DrawAspect="Content" ObjectID="_1675322820" r:id="rId67"/>
              </w:object>
            </w:r>
          </w:p>
        </w:tc>
        <w:tc>
          <w:tcPr>
            <w:tcW w:w="1625" w:type="dxa"/>
            <w:tcBorders>
              <w:top w:val="nil"/>
              <w:bottom w:val="nil"/>
            </w:tcBorders>
            <w:shd w:val="clear" w:color="auto" w:fill="auto"/>
          </w:tcPr>
          <w:p w14:paraId="610581E2" w14:textId="77777777" w:rsidR="00ED01BC" w:rsidRPr="0042643B" w:rsidRDefault="00ED01BC" w:rsidP="001B1926">
            <w:pPr>
              <w:spacing w:line="276" w:lineRule="auto"/>
              <w:jc w:val="center"/>
              <w:rPr>
                <w:rFonts w:ascii="Times New Roman" w:hAnsi="Times New Roman"/>
                <w:sz w:val="22"/>
                <w:rtl/>
                <w:lang w:bidi="fa-IR"/>
              </w:rPr>
            </w:pPr>
            <w:r w:rsidRPr="0042643B">
              <w:rPr>
                <w:rFonts w:ascii="Times New Roman" w:hAnsi="Times New Roman"/>
                <w:sz w:val="22"/>
              </w:rPr>
              <w:t>35</w:t>
            </w:r>
          </w:p>
        </w:tc>
        <w:tc>
          <w:tcPr>
            <w:tcW w:w="990" w:type="dxa"/>
            <w:tcBorders>
              <w:top w:val="nil"/>
              <w:bottom w:val="nil"/>
            </w:tcBorders>
            <w:shd w:val="clear" w:color="auto" w:fill="auto"/>
          </w:tcPr>
          <w:p w14:paraId="2B54B6BC" w14:textId="77777777" w:rsidR="00ED01BC" w:rsidRPr="0042643B" w:rsidRDefault="00ED01BC" w:rsidP="001B1926">
            <w:pPr>
              <w:spacing w:line="276" w:lineRule="auto"/>
              <w:jc w:val="center"/>
              <w:rPr>
                <w:rFonts w:ascii="Times New Roman" w:hAnsi="Times New Roman"/>
                <w:sz w:val="22"/>
                <w:rtl/>
              </w:rPr>
            </w:pPr>
            <w:r w:rsidRPr="0042643B">
              <w:rPr>
                <w:rFonts w:ascii="Times New Roman" w:hAnsi="Times New Roman"/>
                <w:sz w:val="22"/>
              </w:rPr>
              <w:t>94</w:t>
            </w:r>
          </w:p>
        </w:tc>
      </w:tr>
      <w:tr w:rsidR="00ED01BC" w:rsidRPr="0042643B" w14:paraId="4FF4687F" w14:textId="77777777" w:rsidTr="001B1926">
        <w:trPr>
          <w:trHeight w:val="138"/>
        </w:trPr>
        <w:tc>
          <w:tcPr>
            <w:tcW w:w="715" w:type="dxa"/>
            <w:tcBorders>
              <w:top w:val="nil"/>
              <w:bottom w:val="single" w:sz="4" w:space="0" w:color="auto"/>
            </w:tcBorders>
            <w:shd w:val="clear" w:color="auto" w:fill="auto"/>
            <w:hideMark/>
          </w:tcPr>
          <w:p w14:paraId="680EF7C9" w14:textId="77777777" w:rsidR="00ED01BC" w:rsidRPr="0042643B" w:rsidRDefault="00ED01BC" w:rsidP="001B1926">
            <w:pPr>
              <w:spacing w:line="320" w:lineRule="exact"/>
              <w:jc w:val="center"/>
              <w:rPr>
                <w:rFonts w:ascii="Times New Roman" w:hAnsi="Times New Roman"/>
                <w:sz w:val="22"/>
              </w:rPr>
            </w:pPr>
            <w:r w:rsidRPr="0042643B">
              <w:rPr>
                <w:rFonts w:ascii="Times New Roman" w:hAnsi="Times New Roman"/>
                <w:sz w:val="22"/>
              </w:rPr>
              <w:t>14</w:t>
            </w:r>
          </w:p>
        </w:tc>
        <w:tc>
          <w:tcPr>
            <w:tcW w:w="2520" w:type="dxa"/>
            <w:tcBorders>
              <w:top w:val="nil"/>
              <w:bottom w:val="single" w:sz="4" w:space="0" w:color="auto"/>
            </w:tcBorders>
            <w:shd w:val="clear" w:color="auto" w:fill="auto"/>
          </w:tcPr>
          <w:p w14:paraId="2144B7C2"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lang w:bidi="fa-IR"/>
              </w:rPr>
              <w:object w:dxaOrig="1574" w:dyaOrig="1019" w14:anchorId="468C3BDD">
                <v:shape id="_x0000_i1053" type="#_x0000_t75" style="width:79.5pt;height:50.25pt" o:ole="">
                  <v:imagedata r:id="rId68" o:title=""/>
                </v:shape>
                <o:OLEObject Type="Embed" ProgID="ChemDraw.Document.6.0" ShapeID="_x0000_i1053" DrawAspect="Content" ObjectID="_1675322821" r:id="rId69"/>
              </w:object>
            </w:r>
          </w:p>
        </w:tc>
        <w:tc>
          <w:tcPr>
            <w:tcW w:w="2520" w:type="dxa"/>
            <w:tcBorders>
              <w:top w:val="nil"/>
              <w:bottom w:val="single" w:sz="4" w:space="0" w:color="auto"/>
            </w:tcBorders>
            <w:shd w:val="clear" w:color="auto" w:fill="auto"/>
            <w:hideMark/>
          </w:tcPr>
          <w:p w14:paraId="644A49DE" w14:textId="77777777" w:rsidR="00ED01BC" w:rsidRPr="0042643B" w:rsidRDefault="00ED01BC" w:rsidP="001B1926">
            <w:pPr>
              <w:spacing w:line="276" w:lineRule="auto"/>
              <w:jc w:val="center"/>
              <w:rPr>
                <w:rFonts w:ascii="Times New Roman" w:hAnsi="Times New Roman"/>
                <w:sz w:val="22"/>
              </w:rPr>
            </w:pPr>
            <w:r w:rsidRPr="0042643B">
              <w:rPr>
                <w:rFonts w:ascii="Times New Roman" w:hAnsi="Times New Roman"/>
                <w:sz w:val="22"/>
                <w:lang w:bidi="fa-IR"/>
              </w:rPr>
              <w:object w:dxaOrig="1577" w:dyaOrig="1017" w14:anchorId="0CE16DB9">
                <v:shape id="_x0000_i1054" type="#_x0000_t75" style="width:79.5pt;height:50.25pt" o:ole="">
                  <v:imagedata r:id="rId70" o:title=""/>
                </v:shape>
                <o:OLEObject Type="Embed" ProgID="ChemDraw.Document.6.0" ShapeID="_x0000_i1054" DrawAspect="Content" ObjectID="_1675322822" r:id="rId71"/>
              </w:object>
            </w:r>
          </w:p>
        </w:tc>
        <w:tc>
          <w:tcPr>
            <w:tcW w:w="1625" w:type="dxa"/>
            <w:tcBorders>
              <w:top w:val="nil"/>
              <w:bottom w:val="single" w:sz="4" w:space="0" w:color="auto"/>
            </w:tcBorders>
            <w:shd w:val="clear" w:color="auto" w:fill="auto"/>
          </w:tcPr>
          <w:p w14:paraId="1100B2ED" w14:textId="77777777" w:rsidR="00ED01BC" w:rsidRPr="0042643B" w:rsidRDefault="00ED01BC" w:rsidP="001B1926">
            <w:pPr>
              <w:spacing w:line="276" w:lineRule="auto"/>
              <w:jc w:val="center"/>
              <w:rPr>
                <w:rFonts w:ascii="Times New Roman" w:hAnsi="Times New Roman"/>
                <w:sz w:val="22"/>
                <w:rtl/>
              </w:rPr>
            </w:pPr>
            <w:r w:rsidRPr="0042643B">
              <w:rPr>
                <w:rFonts w:ascii="Times New Roman" w:hAnsi="Times New Roman"/>
                <w:sz w:val="22"/>
              </w:rPr>
              <w:t>10</w:t>
            </w:r>
          </w:p>
        </w:tc>
        <w:tc>
          <w:tcPr>
            <w:tcW w:w="990" w:type="dxa"/>
            <w:tcBorders>
              <w:top w:val="nil"/>
              <w:bottom w:val="single" w:sz="4" w:space="0" w:color="auto"/>
            </w:tcBorders>
            <w:shd w:val="clear" w:color="auto" w:fill="auto"/>
          </w:tcPr>
          <w:p w14:paraId="62DCE970" w14:textId="77777777" w:rsidR="00ED01BC" w:rsidRPr="0042643B" w:rsidRDefault="00ED01BC" w:rsidP="001B1926">
            <w:pPr>
              <w:spacing w:line="276" w:lineRule="auto"/>
              <w:jc w:val="center"/>
              <w:rPr>
                <w:rFonts w:ascii="Times New Roman" w:hAnsi="Times New Roman"/>
                <w:sz w:val="22"/>
                <w:rtl/>
              </w:rPr>
            </w:pPr>
            <w:r w:rsidRPr="0042643B">
              <w:rPr>
                <w:rFonts w:ascii="Times New Roman" w:hAnsi="Times New Roman"/>
                <w:sz w:val="22"/>
              </w:rPr>
              <w:t>95</w:t>
            </w:r>
          </w:p>
        </w:tc>
      </w:tr>
    </w:tbl>
    <w:p w14:paraId="6E599ECF" w14:textId="77777777" w:rsidR="00ED01BC" w:rsidRPr="0042643B" w:rsidRDefault="00ED01BC" w:rsidP="00ED01BC">
      <w:pPr>
        <w:spacing w:line="320" w:lineRule="exact"/>
        <w:rPr>
          <w:rFonts w:ascii="Times New Roman" w:hAnsi="Times New Roman"/>
          <w:sz w:val="22"/>
        </w:rPr>
      </w:pPr>
      <w:proofErr w:type="spellStart"/>
      <w:proofErr w:type="gramStart"/>
      <w:r w:rsidRPr="0042643B">
        <w:rPr>
          <w:rFonts w:ascii="Times New Roman" w:hAnsi="Times New Roman"/>
          <w:sz w:val="22"/>
          <w:vertAlign w:val="superscript"/>
        </w:rPr>
        <w:t>a</w:t>
      </w:r>
      <w:proofErr w:type="spellEnd"/>
      <w:proofErr w:type="gramEnd"/>
      <w:r w:rsidRPr="0042643B">
        <w:rPr>
          <w:rFonts w:ascii="Times New Roman" w:hAnsi="Times New Roman"/>
          <w:sz w:val="22"/>
          <w:vertAlign w:val="superscript"/>
        </w:rPr>
        <w:t xml:space="preserve"> </w:t>
      </w:r>
      <w:proofErr w:type="spellStart"/>
      <w:r w:rsidRPr="0042643B">
        <w:rPr>
          <w:rFonts w:ascii="Times New Roman" w:hAnsi="Times New Roman"/>
          <w:sz w:val="22"/>
        </w:rPr>
        <w:t>Reaction</w:t>
      </w:r>
      <w:proofErr w:type="spellEnd"/>
      <w:r w:rsidRPr="0042643B">
        <w:rPr>
          <w:rFonts w:ascii="Times New Roman" w:hAnsi="Times New Roman"/>
          <w:sz w:val="22"/>
        </w:rPr>
        <w:t xml:space="preserve"> conditions: </w:t>
      </w:r>
      <w:proofErr w:type="spellStart"/>
      <w:r w:rsidRPr="0042643B">
        <w:rPr>
          <w:rFonts w:ascii="Times New Roman" w:hAnsi="Times New Roman"/>
          <w:sz w:val="22"/>
        </w:rPr>
        <w:t>substrate</w:t>
      </w:r>
      <w:proofErr w:type="spellEnd"/>
      <w:r w:rsidRPr="0042643B">
        <w:rPr>
          <w:rFonts w:ascii="Times New Roman" w:hAnsi="Times New Roman"/>
          <w:sz w:val="22"/>
        </w:rPr>
        <w:t xml:space="preserve"> (1 </w:t>
      </w:r>
      <w:proofErr w:type="spellStart"/>
      <w:r w:rsidRPr="0042643B">
        <w:rPr>
          <w:rFonts w:ascii="Times New Roman" w:hAnsi="Times New Roman"/>
          <w:sz w:val="22"/>
        </w:rPr>
        <w:t>mmol</w:t>
      </w:r>
      <w:proofErr w:type="spellEnd"/>
      <w:r w:rsidRPr="0042643B">
        <w:rPr>
          <w:rFonts w:ascii="Times New Roman" w:hAnsi="Times New Roman"/>
          <w:sz w:val="22"/>
        </w:rPr>
        <w:t xml:space="preserve">), </w:t>
      </w:r>
      <w:r w:rsidRPr="0042643B">
        <w:rPr>
          <w:rFonts w:ascii="Times New Roman" w:eastAsia="Times New Roman" w:hAnsi="Times New Roman"/>
          <w:sz w:val="22"/>
          <w:lang w:bidi="fa-IR"/>
        </w:rPr>
        <w:t>Fe</w:t>
      </w:r>
      <w:r w:rsidRPr="0042643B">
        <w:rPr>
          <w:rFonts w:ascii="Times New Roman" w:eastAsia="Times New Roman" w:hAnsi="Times New Roman"/>
          <w:sz w:val="22"/>
          <w:vertAlign w:val="subscript"/>
          <w:lang w:bidi="fa-IR"/>
        </w:rPr>
        <w:t>3</w:t>
      </w:r>
      <w:r w:rsidRPr="0042643B">
        <w:rPr>
          <w:rFonts w:ascii="Times New Roman" w:eastAsia="Times New Roman" w:hAnsi="Times New Roman"/>
          <w:sz w:val="22"/>
          <w:lang w:bidi="fa-IR"/>
        </w:rPr>
        <w:t>O</w:t>
      </w:r>
      <w:r w:rsidRPr="0042643B">
        <w:rPr>
          <w:rFonts w:ascii="Times New Roman" w:eastAsia="Times New Roman" w:hAnsi="Times New Roman"/>
          <w:sz w:val="22"/>
          <w:vertAlign w:val="subscript"/>
          <w:lang w:bidi="fa-IR"/>
        </w:rPr>
        <w:t>4</w:t>
      </w:r>
      <w:r w:rsidRPr="0042643B">
        <w:rPr>
          <w:rFonts w:ascii="Times New Roman" w:eastAsia="Times New Roman" w:hAnsi="Times New Roman"/>
          <w:sz w:val="22"/>
          <w:lang w:bidi="fa-IR"/>
        </w:rPr>
        <w:t>@</w:t>
      </w:r>
      <w:r w:rsidRPr="0042643B">
        <w:rPr>
          <w:rFonts w:ascii="Times New Roman" w:eastAsia="Times New Roman" w:hAnsi="Times New Roman"/>
          <w:b/>
          <w:bCs/>
          <w:sz w:val="22"/>
          <w:lang w:bidi="fa-IR"/>
        </w:rPr>
        <w:t xml:space="preserve"> </w:t>
      </w:r>
      <w:r w:rsidRPr="0042643B">
        <w:rPr>
          <w:rFonts w:ascii="Times New Roman" w:eastAsia="Times New Roman" w:hAnsi="Times New Roman"/>
          <w:sz w:val="22"/>
          <w:lang w:bidi="fa-IR"/>
        </w:rPr>
        <w:t>PyHBr</w:t>
      </w:r>
      <w:r w:rsidRPr="0042643B">
        <w:rPr>
          <w:rFonts w:ascii="Times New Roman" w:eastAsia="Times New Roman" w:hAnsi="Times New Roman"/>
          <w:sz w:val="22"/>
          <w:vertAlign w:val="subscript"/>
          <w:lang w:bidi="fa-IR"/>
        </w:rPr>
        <w:t xml:space="preserve">3 </w:t>
      </w:r>
      <w:proofErr w:type="spellStart"/>
      <w:r w:rsidRPr="0042643B">
        <w:rPr>
          <w:rFonts w:ascii="Times New Roman" w:eastAsia="Times New Roman" w:hAnsi="Times New Roman"/>
          <w:sz w:val="22"/>
          <w:lang w:bidi="fa-IR"/>
        </w:rPr>
        <w:t>MNPs</w:t>
      </w:r>
      <w:proofErr w:type="spellEnd"/>
      <w:r w:rsidRPr="0042643B">
        <w:rPr>
          <w:rFonts w:ascii="Times New Roman" w:eastAsia="Times New Roman" w:hAnsi="Times New Roman"/>
          <w:sz w:val="22"/>
          <w:lang w:bidi="fa-IR"/>
        </w:rPr>
        <w:t xml:space="preserve"> (0.07 g, 9.1 </w:t>
      </w:r>
      <w:proofErr w:type="spellStart"/>
      <w:r w:rsidRPr="0042643B">
        <w:rPr>
          <w:rFonts w:ascii="Times New Roman" w:eastAsia="Times New Roman" w:hAnsi="Times New Roman"/>
          <w:sz w:val="22"/>
          <w:lang w:bidi="fa-IR"/>
        </w:rPr>
        <w:t>molar</w:t>
      </w:r>
      <w:proofErr w:type="spellEnd"/>
      <w:r w:rsidRPr="0042643B">
        <w:rPr>
          <w:rFonts w:ascii="Times New Roman" w:eastAsia="Times New Roman" w:hAnsi="Times New Roman"/>
          <w:sz w:val="22"/>
          <w:lang w:bidi="fa-IR"/>
        </w:rPr>
        <w:t xml:space="preserve">%), </w:t>
      </w:r>
      <w:proofErr w:type="spellStart"/>
      <w:r w:rsidRPr="0042643B">
        <w:rPr>
          <w:rFonts w:ascii="Times New Roman" w:hAnsi="Times New Roman"/>
          <w:sz w:val="22"/>
        </w:rPr>
        <w:t>aqueous</w:t>
      </w:r>
      <w:proofErr w:type="spellEnd"/>
      <w:r w:rsidRPr="0042643B">
        <w:rPr>
          <w:rFonts w:ascii="Times New Roman" w:hAnsi="Times New Roman"/>
          <w:sz w:val="22"/>
        </w:rPr>
        <w:t xml:space="preserve"> </w:t>
      </w:r>
      <w:proofErr w:type="spellStart"/>
      <w:r w:rsidRPr="0042643B">
        <w:rPr>
          <w:rFonts w:ascii="Times New Roman" w:hAnsi="Times New Roman"/>
          <w:sz w:val="22"/>
        </w:rPr>
        <w:t>hydrogen</w:t>
      </w:r>
      <w:proofErr w:type="spellEnd"/>
      <w:r w:rsidRPr="0042643B">
        <w:rPr>
          <w:rFonts w:ascii="Times New Roman" w:hAnsi="Times New Roman"/>
          <w:sz w:val="22"/>
        </w:rPr>
        <w:t xml:space="preserve"> </w:t>
      </w:r>
      <w:proofErr w:type="spellStart"/>
      <w:r w:rsidRPr="0042643B">
        <w:rPr>
          <w:rFonts w:ascii="Times New Roman" w:hAnsi="Times New Roman"/>
          <w:sz w:val="22"/>
        </w:rPr>
        <w:t>peroxide</w:t>
      </w:r>
      <w:proofErr w:type="spellEnd"/>
      <w:r w:rsidRPr="0042643B">
        <w:rPr>
          <w:rFonts w:ascii="Times New Roman" w:hAnsi="Times New Roman"/>
          <w:sz w:val="22"/>
        </w:rPr>
        <w:t xml:space="preserve"> (4 </w:t>
      </w:r>
      <w:proofErr w:type="spellStart"/>
      <w:r w:rsidRPr="0042643B">
        <w:rPr>
          <w:rFonts w:ascii="Times New Roman" w:hAnsi="Times New Roman"/>
          <w:sz w:val="22"/>
        </w:rPr>
        <w:t>mmol</w:t>
      </w:r>
      <w:proofErr w:type="spellEnd"/>
      <w:r w:rsidRPr="0042643B">
        <w:rPr>
          <w:rFonts w:ascii="Times New Roman" w:hAnsi="Times New Roman"/>
          <w:sz w:val="22"/>
        </w:rPr>
        <w:t>, 30%), H</w:t>
      </w:r>
      <w:r w:rsidRPr="0042643B">
        <w:rPr>
          <w:rFonts w:ascii="Times New Roman" w:hAnsi="Times New Roman"/>
          <w:sz w:val="22"/>
          <w:vertAlign w:val="subscript"/>
        </w:rPr>
        <w:t>2</w:t>
      </w:r>
      <w:r w:rsidRPr="0042643B">
        <w:rPr>
          <w:rFonts w:ascii="Times New Roman" w:hAnsi="Times New Roman"/>
          <w:sz w:val="22"/>
        </w:rPr>
        <w:t xml:space="preserve">O (1 </w:t>
      </w:r>
      <w:proofErr w:type="spellStart"/>
      <w:r w:rsidRPr="0042643B">
        <w:rPr>
          <w:rFonts w:ascii="Times New Roman" w:hAnsi="Times New Roman"/>
          <w:sz w:val="22"/>
        </w:rPr>
        <w:t>mL</w:t>
      </w:r>
      <w:proofErr w:type="spellEnd"/>
      <w:r w:rsidRPr="0042643B">
        <w:rPr>
          <w:rFonts w:ascii="Times New Roman" w:hAnsi="Times New Roman"/>
          <w:sz w:val="22"/>
        </w:rPr>
        <w:t>), at 50 °C.</w:t>
      </w:r>
    </w:p>
    <w:p w14:paraId="7F2E60C2" w14:textId="77777777" w:rsidR="00ED01BC" w:rsidRPr="0042643B" w:rsidRDefault="00ED01BC" w:rsidP="00ED01BC">
      <w:pPr>
        <w:spacing w:line="320" w:lineRule="exact"/>
        <w:rPr>
          <w:rFonts w:ascii="Times New Roman" w:hAnsi="Times New Roman"/>
          <w:sz w:val="22"/>
        </w:rPr>
      </w:pPr>
      <w:proofErr w:type="gramStart"/>
      <w:r w:rsidRPr="0042643B">
        <w:rPr>
          <w:rFonts w:ascii="Times New Roman" w:hAnsi="Times New Roman"/>
          <w:sz w:val="22"/>
          <w:vertAlign w:val="superscript"/>
        </w:rPr>
        <w:t>b</w:t>
      </w:r>
      <w:proofErr w:type="gramEnd"/>
      <w:r w:rsidRPr="0042643B">
        <w:rPr>
          <w:rFonts w:ascii="Times New Roman" w:hAnsi="Times New Roman"/>
          <w:sz w:val="22"/>
        </w:rPr>
        <w:t xml:space="preserve"> </w:t>
      </w:r>
      <w:proofErr w:type="spellStart"/>
      <w:r w:rsidRPr="0042643B">
        <w:rPr>
          <w:rFonts w:ascii="Times New Roman" w:hAnsi="Times New Roman"/>
          <w:sz w:val="22"/>
        </w:rPr>
        <w:t>Isolated</w:t>
      </w:r>
      <w:proofErr w:type="spellEnd"/>
      <w:r w:rsidRPr="0042643B">
        <w:rPr>
          <w:rFonts w:ascii="Times New Roman" w:hAnsi="Times New Roman"/>
          <w:sz w:val="22"/>
        </w:rPr>
        <w:t xml:space="preserve"> </w:t>
      </w:r>
      <w:proofErr w:type="spellStart"/>
      <w:r w:rsidRPr="0042643B">
        <w:rPr>
          <w:rFonts w:ascii="Times New Roman" w:hAnsi="Times New Roman"/>
          <w:sz w:val="22"/>
        </w:rPr>
        <w:t>yields</w:t>
      </w:r>
      <w:proofErr w:type="spellEnd"/>
      <w:r w:rsidRPr="0042643B">
        <w:rPr>
          <w:rFonts w:ascii="Times New Roman" w:hAnsi="Times New Roman"/>
          <w:sz w:val="22"/>
        </w:rPr>
        <w:t>.</w:t>
      </w:r>
    </w:p>
    <w:p w14:paraId="3142F288" w14:textId="77777777" w:rsidR="00ED01BC" w:rsidRPr="0042643B" w:rsidRDefault="00ED01BC" w:rsidP="00ED01BC">
      <w:pPr>
        <w:spacing w:line="320" w:lineRule="exact"/>
        <w:jc w:val="both"/>
        <w:rPr>
          <w:rFonts w:ascii="Times New Roman" w:hAnsi="Times New Roman"/>
          <w:sz w:val="22"/>
        </w:rPr>
      </w:pPr>
    </w:p>
    <w:p w14:paraId="705F0F37" w14:textId="77777777" w:rsidR="00ED01BC" w:rsidRPr="003D00D2" w:rsidRDefault="00ED01BC" w:rsidP="00656195">
      <w:pPr>
        <w:spacing w:line="360" w:lineRule="auto"/>
        <w:jc w:val="both"/>
        <w:rPr>
          <w:rFonts w:ascii="Times New Roman" w:hAnsi="Times New Roman"/>
        </w:rPr>
      </w:pPr>
      <w:proofErr w:type="spellStart"/>
      <w:r w:rsidRPr="0042643B">
        <w:rPr>
          <w:rFonts w:ascii="Times New Roman" w:hAnsi="Times New Roman"/>
        </w:rPr>
        <w:t>After</w:t>
      </w:r>
      <w:proofErr w:type="spellEnd"/>
      <w:r w:rsidRPr="0042643B">
        <w:rPr>
          <w:rFonts w:ascii="Times New Roman" w:hAnsi="Times New Roman"/>
        </w:rPr>
        <w:t xml:space="preserve"> the </w:t>
      </w:r>
      <w:proofErr w:type="spellStart"/>
      <w:r w:rsidRPr="0042643B">
        <w:rPr>
          <w:rFonts w:ascii="Times New Roman" w:hAnsi="Times New Roman"/>
        </w:rPr>
        <w:t>completion</w:t>
      </w:r>
      <w:proofErr w:type="spellEnd"/>
      <w:r w:rsidRPr="0042643B">
        <w:rPr>
          <w:rFonts w:ascii="Times New Roman" w:hAnsi="Times New Roman"/>
        </w:rPr>
        <w:t xml:space="preserve"> of the </w:t>
      </w:r>
      <w:proofErr w:type="spellStart"/>
      <w:r w:rsidRPr="0042643B">
        <w:rPr>
          <w:rFonts w:ascii="Times New Roman" w:hAnsi="Times New Roman"/>
        </w:rPr>
        <w:t>reaction</w:t>
      </w:r>
      <w:proofErr w:type="spellEnd"/>
      <w:r w:rsidRPr="0042643B">
        <w:rPr>
          <w:rFonts w:ascii="Times New Roman" w:hAnsi="Times New Roman"/>
        </w:rPr>
        <w:t xml:space="preserve">, the </w:t>
      </w:r>
      <w:proofErr w:type="spellStart"/>
      <w:r w:rsidRPr="0042643B">
        <w:rPr>
          <w:rFonts w:ascii="Times New Roman" w:hAnsi="Times New Roman"/>
        </w:rPr>
        <w:t>catalyst</w:t>
      </w:r>
      <w:proofErr w:type="spellEnd"/>
      <w:r w:rsidRPr="0042643B">
        <w:rPr>
          <w:rFonts w:ascii="Times New Roman" w:hAnsi="Times New Roman"/>
        </w:rPr>
        <w:t xml:space="preserve"> </w:t>
      </w:r>
      <w:proofErr w:type="spellStart"/>
      <w:r w:rsidRPr="0042643B">
        <w:rPr>
          <w:rFonts w:ascii="Times New Roman" w:hAnsi="Times New Roman"/>
        </w:rPr>
        <w:t>was</w:t>
      </w:r>
      <w:proofErr w:type="spellEnd"/>
      <w:r w:rsidRPr="0042643B">
        <w:rPr>
          <w:rFonts w:ascii="Times New Roman" w:hAnsi="Times New Roman"/>
        </w:rPr>
        <w:t xml:space="preserve"> </w:t>
      </w:r>
      <w:proofErr w:type="spellStart"/>
      <w:r w:rsidRPr="0042643B">
        <w:rPr>
          <w:rFonts w:ascii="Times New Roman" w:hAnsi="Times New Roman"/>
        </w:rPr>
        <w:t>separated</w:t>
      </w:r>
      <w:proofErr w:type="spellEnd"/>
      <w:r w:rsidRPr="0042643B">
        <w:rPr>
          <w:rFonts w:ascii="Times New Roman" w:hAnsi="Times New Roman"/>
        </w:rPr>
        <w:t xml:space="preserve"> by a magnet. In </w:t>
      </w:r>
      <w:proofErr w:type="spellStart"/>
      <w:r w:rsidRPr="0042643B">
        <w:rPr>
          <w:rFonts w:ascii="Times New Roman" w:hAnsi="Times New Roman"/>
        </w:rPr>
        <w:t>order</w:t>
      </w:r>
      <w:proofErr w:type="spellEnd"/>
      <w:r w:rsidRPr="0042643B">
        <w:rPr>
          <w:rFonts w:ascii="Times New Roman" w:hAnsi="Times New Roman"/>
        </w:rPr>
        <w:t xml:space="preserve"> to </w:t>
      </w:r>
      <w:proofErr w:type="spellStart"/>
      <w:r w:rsidRPr="0042643B">
        <w:rPr>
          <w:rFonts w:ascii="Times New Roman" w:hAnsi="Times New Roman"/>
        </w:rPr>
        <w:t>evaluate</w:t>
      </w:r>
      <w:proofErr w:type="spellEnd"/>
      <w:r w:rsidRPr="0042643B">
        <w:rPr>
          <w:rFonts w:ascii="Times New Roman" w:hAnsi="Times New Roman"/>
        </w:rPr>
        <w:t xml:space="preserve"> the performance of Fe</w:t>
      </w:r>
      <w:r w:rsidRPr="0042643B">
        <w:rPr>
          <w:rFonts w:ascii="Times New Roman" w:hAnsi="Times New Roman"/>
          <w:vertAlign w:val="subscript"/>
        </w:rPr>
        <w:t>3</w:t>
      </w:r>
      <w:r w:rsidRPr="0042643B">
        <w:rPr>
          <w:rFonts w:ascii="Times New Roman" w:hAnsi="Times New Roman"/>
        </w:rPr>
        <w:t>O</w:t>
      </w:r>
      <w:r w:rsidRPr="0042643B">
        <w:rPr>
          <w:rFonts w:ascii="Times New Roman" w:hAnsi="Times New Roman"/>
          <w:vertAlign w:val="subscript"/>
        </w:rPr>
        <w:t>4</w:t>
      </w:r>
      <w:r w:rsidRPr="0042643B">
        <w:rPr>
          <w:rFonts w:ascii="Times New Roman" w:hAnsi="Times New Roman"/>
        </w:rPr>
        <w:t xml:space="preserve"> @ PyHBr</w:t>
      </w:r>
      <w:r w:rsidRPr="0042643B">
        <w:rPr>
          <w:rFonts w:ascii="Times New Roman" w:hAnsi="Times New Roman"/>
          <w:vertAlign w:val="subscript"/>
        </w:rPr>
        <w:t>3</w:t>
      </w:r>
      <w:r w:rsidRPr="0042643B">
        <w:rPr>
          <w:rFonts w:ascii="Times New Roman" w:hAnsi="Times New Roman"/>
        </w:rPr>
        <w:t xml:space="preserve"> </w:t>
      </w:r>
      <w:proofErr w:type="spellStart"/>
      <w:r w:rsidRPr="0042643B">
        <w:rPr>
          <w:rFonts w:ascii="Times New Roman" w:hAnsi="Times New Roman"/>
        </w:rPr>
        <w:t>catalyst</w:t>
      </w:r>
      <w:proofErr w:type="spellEnd"/>
      <w:r w:rsidRPr="0042643B">
        <w:rPr>
          <w:rFonts w:ascii="Times New Roman" w:hAnsi="Times New Roman"/>
        </w:rPr>
        <w:t xml:space="preserve"> </w:t>
      </w:r>
      <w:proofErr w:type="spellStart"/>
      <w:r w:rsidRPr="0042643B">
        <w:rPr>
          <w:rFonts w:ascii="Times New Roman" w:hAnsi="Times New Roman"/>
        </w:rPr>
        <w:t>after</w:t>
      </w:r>
      <w:proofErr w:type="spellEnd"/>
      <w:r w:rsidRPr="0042643B">
        <w:rPr>
          <w:rFonts w:ascii="Times New Roman" w:hAnsi="Times New Roman"/>
        </w:rPr>
        <w:t xml:space="preserve"> </w:t>
      </w:r>
      <w:proofErr w:type="spellStart"/>
      <w:r w:rsidRPr="0042643B">
        <w:rPr>
          <w:rFonts w:ascii="Times New Roman" w:hAnsi="Times New Roman"/>
        </w:rPr>
        <w:t>recovery</w:t>
      </w:r>
      <w:proofErr w:type="spellEnd"/>
      <w:r w:rsidRPr="0042643B">
        <w:rPr>
          <w:rFonts w:ascii="Times New Roman" w:hAnsi="Times New Roman"/>
        </w:rPr>
        <w:t xml:space="preserve">, the </w:t>
      </w:r>
      <w:proofErr w:type="spellStart"/>
      <w:r w:rsidRPr="0042643B">
        <w:rPr>
          <w:rFonts w:ascii="Times New Roman" w:hAnsi="Times New Roman"/>
        </w:rPr>
        <w:t>catalyst</w:t>
      </w:r>
      <w:proofErr w:type="spellEnd"/>
      <w:r w:rsidRPr="0042643B">
        <w:rPr>
          <w:rFonts w:ascii="Times New Roman" w:hAnsi="Times New Roman"/>
        </w:rPr>
        <w:t xml:space="preserve"> </w:t>
      </w:r>
      <w:proofErr w:type="spellStart"/>
      <w:r w:rsidRPr="0042643B">
        <w:rPr>
          <w:rFonts w:ascii="Times New Roman" w:hAnsi="Times New Roman"/>
        </w:rPr>
        <w:t>used</w:t>
      </w:r>
      <w:proofErr w:type="spellEnd"/>
      <w:r w:rsidRPr="0042643B">
        <w:rPr>
          <w:rFonts w:ascii="Times New Roman" w:hAnsi="Times New Roman"/>
        </w:rPr>
        <w:t xml:space="preserve"> in </w:t>
      </w:r>
      <w:proofErr w:type="spellStart"/>
      <w:r w:rsidRPr="0042643B">
        <w:rPr>
          <w:rFonts w:ascii="Times New Roman" w:hAnsi="Times New Roman"/>
        </w:rPr>
        <w:t>each</w:t>
      </w:r>
      <w:proofErr w:type="spellEnd"/>
      <w:r w:rsidRPr="0042643B">
        <w:rPr>
          <w:rFonts w:ascii="Times New Roman" w:hAnsi="Times New Roman"/>
        </w:rPr>
        <w:t xml:space="preserve"> </w:t>
      </w:r>
      <w:proofErr w:type="spellStart"/>
      <w:r w:rsidRPr="0042643B">
        <w:rPr>
          <w:rFonts w:ascii="Times New Roman" w:hAnsi="Times New Roman"/>
        </w:rPr>
        <w:t>reaction</w:t>
      </w:r>
      <w:proofErr w:type="spellEnd"/>
      <w:r w:rsidRPr="0042643B">
        <w:rPr>
          <w:rFonts w:ascii="Times New Roman" w:hAnsi="Times New Roman"/>
        </w:rPr>
        <w:t xml:space="preserve"> </w:t>
      </w:r>
      <w:proofErr w:type="spellStart"/>
      <w:r w:rsidRPr="0042643B">
        <w:rPr>
          <w:rFonts w:ascii="Times New Roman" w:hAnsi="Times New Roman"/>
        </w:rPr>
        <w:t>was</w:t>
      </w:r>
      <w:proofErr w:type="spellEnd"/>
      <w:r w:rsidRPr="0042643B">
        <w:rPr>
          <w:rFonts w:ascii="Times New Roman" w:hAnsi="Times New Roman"/>
        </w:rPr>
        <w:t xml:space="preserve"> </w:t>
      </w:r>
      <w:proofErr w:type="spellStart"/>
      <w:r w:rsidRPr="0042643B">
        <w:rPr>
          <w:rFonts w:ascii="Times New Roman" w:hAnsi="Times New Roman"/>
        </w:rPr>
        <w:t>separated</w:t>
      </w:r>
      <w:proofErr w:type="spellEnd"/>
      <w:r w:rsidRPr="0042643B">
        <w:rPr>
          <w:rFonts w:ascii="Times New Roman" w:hAnsi="Times New Roman"/>
        </w:rPr>
        <w:t xml:space="preserve"> by a magnet and </w:t>
      </w:r>
      <w:proofErr w:type="spellStart"/>
      <w:r w:rsidRPr="0042643B">
        <w:rPr>
          <w:rFonts w:ascii="Times New Roman" w:hAnsi="Times New Roman"/>
        </w:rPr>
        <w:t>reused</w:t>
      </w:r>
      <w:proofErr w:type="spellEnd"/>
      <w:r w:rsidRPr="0042643B">
        <w:rPr>
          <w:rFonts w:ascii="Times New Roman" w:hAnsi="Times New Roman"/>
        </w:rPr>
        <w:t xml:space="preserve"> in the </w:t>
      </w:r>
      <w:proofErr w:type="spellStart"/>
      <w:r w:rsidRPr="0042643B">
        <w:rPr>
          <w:rFonts w:ascii="Times New Roman" w:hAnsi="Times New Roman"/>
        </w:rPr>
        <w:t>next</w:t>
      </w:r>
      <w:proofErr w:type="spellEnd"/>
      <w:r w:rsidRPr="0042643B">
        <w:rPr>
          <w:rFonts w:ascii="Times New Roman" w:hAnsi="Times New Roman"/>
        </w:rPr>
        <w:t xml:space="preserve"> </w:t>
      </w:r>
      <w:proofErr w:type="spellStart"/>
      <w:r w:rsidRPr="0042643B">
        <w:rPr>
          <w:rFonts w:ascii="Times New Roman" w:hAnsi="Times New Roman"/>
        </w:rPr>
        <w:t>reaction</w:t>
      </w:r>
      <w:proofErr w:type="spellEnd"/>
      <w:r w:rsidRPr="0042643B">
        <w:rPr>
          <w:rFonts w:ascii="Times New Roman" w:hAnsi="Times New Roman"/>
        </w:rPr>
        <w:t xml:space="preserve"> </w:t>
      </w:r>
      <w:proofErr w:type="spellStart"/>
      <w:r w:rsidRPr="0042643B">
        <w:rPr>
          <w:rFonts w:ascii="Times New Roman" w:hAnsi="Times New Roman"/>
        </w:rPr>
        <w:t>after</w:t>
      </w:r>
      <w:proofErr w:type="spellEnd"/>
      <w:r w:rsidRPr="0042643B">
        <w:rPr>
          <w:rFonts w:ascii="Times New Roman" w:hAnsi="Times New Roman"/>
        </w:rPr>
        <w:t xml:space="preserve"> </w:t>
      </w:r>
      <w:proofErr w:type="spellStart"/>
      <w:r w:rsidRPr="0042643B">
        <w:rPr>
          <w:rFonts w:ascii="Times New Roman" w:hAnsi="Times New Roman"/>
        </w:rPr>
        <w:t>rinsing</w:t>
      </w:r>
      <w:proofErr w:type="spellEnd"/>
      <w:r w:rsidRPr="0042643B">
        <w:rPr>
          <w:rFonts w:ascii="Times New Roman" w:hAnsi="Times New Roman"/>
        </w:rPr>
        <w:t xml:space="preserve"> </w:t>
      </w:r>
      <w:proofErr w:type="spellStart"/>
      <w:r w:rsidRPr="0042643B">
        <w:rPr>
          <w:rFonts w:ascii="Times New Roman" w:hAnsi="Times New Roman"/>
        </w:rPr>
        <w:t>with</w:t>
      </w:r>
      <w:proofErr w:type="spellEnd"/>
      <w:r w:rsidRPr="0042643B">
        <w:rPr>
          <w:rFonts w:ascii="Times New Roman" w:hAnsi="Times New Roman"/>
        </w:rPr>
        <w:t xml:space="preserve"> CH</w:t>
      </w:r>
      <w:r w:rsidRPr="0042643B">
        <w:rPr>
          <w:rFonts w:ascii="Times New Roman" w:hAnsi="Times New Roman"/>
          <w:vertAlign w:val="subscript"/>
        </w:rPr>
        <w:t>2</w:t>
      </w:r>
      <w:r w:rsidRPr="0042643B">
        <w:rPr>
          <w:rFonts w:ascii="Times New Roman" w:hAnsi="Times New Roman"/>
        </w:rPr>
        <w:t>Cl</w:t>
      </w:r>
      <w:r w:rsidRPr="0042643B">
        <w:rPr>
          <w:rFonts w:ascii="Times New Roman" w:hAnsi="Times New Roman"/>
          <w:vertAlign w:val="subscript"/>
        </w:rPr>
        <w:t>2</w:t>
      </w:r>
      <w:r w:rsidRPr="0042643B">
        <w:rPr>
          <w:rFonts w:ascii="Times New Roman" w:hAnsi="Times New Roman"/>
        </w:rPr>
        <w:t xml:space="preserve"> (3×5 </w:t>
      </w:r>
      <w:proofErr w:type="spellStart"/>
      <w:r w:rsidRPr="0042643B">
        <w:rPr>
          <w:rFonts w:ascii="Times New Roman" w:hAnsi="Times New Roman"/>
        </w:rPr>
        <w:t>mL</w:t>
      </w:r>
      <w:proofErr w:type="spellEnd"/>
      <w:r w:rsidRPr="0042643B">
        <w:rPr>
          <w:rFonts w:ascii="Times New Roman" w:hAnsi="Times New Roman"/>
        </w:rPr>
        <w:t xml:space="preserve">). The </w:t>
      </w:r>
      <w:proofErr w:type="spellStart"/>
      <w:r w:rsidRPr="0042643B">
        <w:rPr>
          <w:rFonts w:ascii="Times New Roman" w:hAnsi="Times New Roman"/>
        </w:rPr>
        <w:t>results</w:t>
      </w:r>
      <w:proofErr w:type="spellEnd"/>
      <w:r w:rsidRPr="0042643B">
        <w:rPr>
          <w:rFonts w:ascii="Times New Roman" w:hAnsi="Times New Roman"/>
        </w:rPr>
        <w:t xml:space="preserve"> of </w:t>
      </w:r>
      <w:proofErr w:type="spellStart"/>
      <w:r w:rsidRPr="0042643B">
        <w:rPr>
          <w:rFonts w:ascii="Times New Roman" w:hAnsi="Times New Roman"/>
        </w:rPr>
        <w:t>catalyst</w:t>
      </w:r>
      <w:proofErr w:type="spellEnd"/>
      <w:r w:rsidRPr="0042643B">
        <w:rPr>
          <w:rFonts w:ascii="Times New Roman" w:hAnsi="Times New Roman"/>
        </w:rPr>
        <w:t xml:space="preserve"> </w:t>
      </w:r>
      <w:proofErr w:type="spellStart"/>
      <w:r w:rsidRPr="0042643B">
        <w:rPr>
          <w:rFonts w:ascii="Times New Roman" w:hAnsi="Times New Roman"/>
        </w:rPr>
        <w:t>recovery</w:t>
      </w:r>
      <w:proofErr w:type="spellEnd"/>
      <w:r w:rsidRPr="0042643B">
        <w:rPr>
          <w:rFonts w:ascii="Times New Roman" w:hAnsi="Times New Roman"/>
        </w:rPr>
        <w:t xml:space="preserve"> for 4-bromobenzyl </w:t>
      </w:r>
      <w:proofErr w:type="spellStart"/>
      <w:r w:rsidRPr="0042643B">
        <w:rPr>
          <w:rFonts w:ascii="Times New Roman" w:hAnsi="Times New Roman"/>
        </w:rPr>
        <w:t>alcohol</w:t>
      </w:r>
      <w:proofErr w:type="spellEnd"/>
      <w:r w:rsidRPr="0042643B">
        <w:rPr>
          <w:rFonts w:ascii="Times New Roman" w:hAnsi="Times New Roman"/>
        </w:rPr>
        <w:t xml:space="preserve"> </w:t>
      </w:r>
      <w:proofErr w:type="spellStart"/>
      <w:r w:rsidRPr="0042643B">
        <w:rPr>
          <w:rFonts w:ascii="Times New Roman" w:hAnsi="Times New Roman"/>
        </w:rPr>
        <w:t>oxidation</w:t>
      </w:r>
      <w:proofErr w:type="spellEnd"/>
      <w:r w:rsidRPr="0042643B">
        <w:rPr>
          <w:rFonts w:ascii="Times New Roman" w:hAnsi="Times New Roman"/>
        </w:rPr>
        <w:t xml:space="preserve"> </w:t>
      </w:r>
      <w:proofErr w:type="spellStart"/>
      <w:r w:rsidRPr="0042643B">
        <w:rPr>
          <w:rFonts w:ascii="Times New Roman" w:hAnsi="Times New Roman"/>
        </w:rPr>
        <w:t>showed</w:t>
      </w:r>
      <w:proofErr w:type="spellEnd"/>
      <w:r w:rsidRPr="0042643B">
        <w:rPr>
          <w:rFonts w:ascii="Times New Roman" w:hAnsi="Times New Roman"/>
        </w:rPr>
        <w:t xml:space="preserve"> </w:t>
      </w:r>
      <w:proofErr w:type="spellStart"/>
      <w:r w:rsidRPr="0042643B">
        <w:rPr>
          <w:rFonts w:ascii="Times New Roman" w:hAnsi="Times New Roman"/>
        </w:rPr>
        <w:t>that</w:t>
      </w:r>
      <w:proofErr w:type="spellEnd"/>
      <w:r w:rsidRPr="0042643B">
        <w:rPr>
          <w:rFonts w:ascii="Times New Roman" w:hAnsi="Times New Roman"/>
        </w:rPr>
        <w:t xml:space="preserve"> </w:t>
      </w:r>
      <w:proofErr w:type="spellStart"/>
      <w:r w:rsidRPr="0042643B">
        <w:rPr>
          <w:rFonts w:ascii="Times New Roman" w:hAnsi="Times New Roman"/>
        </w:rPr>
        <w:t>it</w:t>
      </w:r>
      <w:proofErr w:type="spellEnd"/>
      <w:r w:rsidRPr="0042643B">
        <w:rPr>
          <w:rFonts w:ascii="Times New Roman" w:hAnsi="Times New Roman"/>
        </w:rPr>
        <w:t xml:space="preserve"> can </w:t>
      </w:r>
      <w:proofErr w:type="spellStart"/>
      <w:r w:rsidRPr="0042643B">
        <w:rPr>
          <w:rFonts w:ascii="Times New Roman" w:hAnsi="Times New Roman"/>
        </w:rPr>
        <w:t>be</w:t>
      </w:r>
      <w:proofErr w:type="spellEnd"/>
      <w:r w:rsidRPr="0042643B">
        <w:rPr>
          <w:rFonts w:ascii="Times New Roman" w:hAnsi="Times New Roman"/>
        </w:rPr>
        <w:t xml:space="preserve"> </w:t>
      </w:r>
      <w:proofErr w:type="spellStart"/>
      <w:r w:rsidRPr="0042643B">
        <w:rPr>
          <w:rFonts w:ascii="Times New Roman" w:hAnsi="Times New Roman"/>
        </w:rPr>
        <w:t>used</w:t>
      </w:r>
      <w:proofErr w:type="spellEnd"/>
      <w:r w:rsidRPr="0042643B">
        <w:rPr>
          <w:rFonts w:ascii="Times New Roman" w:hAnsi="Times New Roman"/>
        </w:rPr>
        <w:t xml:space="preserve"> up to 5-cycles </w:t>
      </w:r>
      <w:proofErr w:type="spellStart"/>
      <w:r w:rsidRPr="0042643B">
        <w:rPr>
          <w:rFonts w:ascii="Times New Roman" w:hAnsi="Times New Roman"/>
        </w:rPr>
        <w:t>without</w:t>
      </w:r>
      <w:proofErr w:type="spellEnd"/>
      <w:r w:rsidRPr="0042643B">
        <w:rPr>
          <w:rFonts w:ascii="Times New Roman" w:hAnsi="Times New Roman"/>
        </w:rPr>
        <w:t xml:space="preserve"> </w:t>
      </w:r>
      <w:proofErr w:type="spellStart"/>
      <w:r w:rsidRPr="0042643B">
        <w:rPr>
          <w:rFonts w:ascii="Times New Roman" w:hAnsi="Times New Roman"/>
        </w:rPr>
        <w:t>any</w:t>
      </w:r>
      <w:proofErr w:type="spellEnd"/>
      <w:r w:rsidRPr="0042643B">
        <w:rPr>
          <w:rFonts w:ascii="Times New Roman" w:hAnsi="Times New Roman"/>
        </w:rPr>
        <w:t xml:space="preserve"> </w:t>
      </w:r>
      <w:proofErr w:type="spellStart"/>
      <w:r w:rsidRPr="0042643B">
        <w:rPr>
          <w:rFonts w:ascii="Times New Roman" w:hAnsi="Times New Roman"/>
        </w:rPr>
        <w:t>considerable</w:t>
      </w:r>
      <w:proofErr w:type="spellEnd"/>
      <w:r w:rsidRPr="0042643B">
        <w:rPr>
          <w:rFonts w:ascii="Times New Roman" w:hAnsi="Times New Roman"/>
        </w:rPr>
        <w:t xml:space="preserve"> </w:t>
      </w:r>
      <w:proofErr w:type="spellStart"/>
      <w:r w:rsidRPr="0042643B">
        <w:rPr>
          <w:rFonts w:ascii="Times New Roman" w:hAnsi="Times New Roman"/>
        </w:rPr>
        <w:t>reduction</w:t>
      </w:r>
      <w:proofErr w:type="spellEnd"/>
      <w:r w:rsidRPr="0042643B">
        <w:rPr>
          <w:rFonts w:ascii="Times New Roman" w:hAnsi="Times New Roman"/>
        </w:rPr>
        <w:t xml:space="preserve"> in </w:t>
      </w:r>
      <w:proofErr w:type="spellStart"/>
      <w:r w:rsidRPr="0042643B">
        <w:rPr>
          <w:rFonts w:ascii="Times New Roman" w:hAnsi="Times New Roman"/>
        </w:rPr>
        <w:t>reaction</w:t>
      </w:r>
      <w:proofErr w:type="spellEnd"/>
      <w:r w:rsidRPr="0042643B">
        <w:rPr>
          <w:rFonts w:ascii="Times New Roman" w:hAnsi="Times New Roman"/>
        </w:rPr>
        <w:t xml:space="preserve"> </w:t>
      </w:r>
      <w:proofErr w:type="spellStart"/>
      <w:r w:rsidRPr="0042643B">
        <w:rPr>
          <w:rFonts w:ascii="Times New Roman" w:hAnsi="Times New Roman"/>
        </w:rPr>
        <w:t>yie</w:t>
      </w:r>
      <w:r w:rsidRPr="003D00D2">
        <w:rPr>
          <w:rFonts w:ascii="Times New Roman" w:hAnsi="Times New Roman"/>
        </w:rPr>
        <w:t>ld</w:t>
      </w:r>
      <w:proofErr w:type="spellEnd"/>
      <w:r w:rsidRPr="003D00D2">
        <w:rPr>
          <w:rFonts w:ascii="Times New Roman" w:hAnsi="Times New Roman"/>
        </w:rPr>
        <w:t xml:space="preserve"> (Table 3).</w:t>
      </w:r>
    </w:p>
    <w:p w14:paraId="09D79996" w14:textId="77777777" w:rsidR="00ED01BC" w:rsidRPr="003D00D2" w:rsidRDefault="00ED01BC" w:rsidP="00ED01BC">
      <w:pPr>
        <w:spacing w:line="320" w:lineRule="exact"/>
        <w:jc w:val="both"/>
        <w:rPr>
          <w:rFonts w:ascii="Times New Roman" w:hAnsi="Times New Roman"/>
          <w:b/>
          <w:bCs/>
          <w:sz w:val="20"/>
          <w:szCs w:val="20"/>
        </w:rPr>
      </w:pPr>
    </w:p>
    <w:p w14:paraId="2F2BB27C" w14:textId="77777777" w:rsidR="00ED01BC" w:rsidRPr="003D00D2" w:rsidRDefault="00ED01BC" w:rsidP="00ED01BC">
      <w:pPr>
        <w:spacing w:line="320" w:lineRule="exact"/>
        <w:jc w:val="both"/>
        <w:rPr>
          <w:rFonts w:ascii="Times New Roman" w:hAnsi="Times New Roman"/>
          <w:b/>
          <w:bCs/>
          <w:sz w:val="20"/>
          <w:szCs w:val="20"/>
        </w:rPr>
      </w:pPr>
    </w:p>
    <w:p w14:paraId="3A6B1238" w14:textId="77777777" w:rsidR="00ED01BC" w:rsidRPr="003D00D2" w:rsidRDefault="00ED01BC" w:rsidP="00ED01BC">
      <w:pPr>
        <w:spacing w:line="320" w:lineRule="exact"/>
        <w:jc w:val="both"/>
        <w:rPr>
          <w:rFonts w:ascii="Times New Roman" w:hAnsi="Times New Roman"/>
          <w:szCs w:val="24"/>
        </w:rPr>
      </w:pPr>
      <w:r w:rsidRPr="003D00D2">
        <w:rPr>
          <w:rFonts w:ascii="Times New Roman" w:hAnsi="Times New Roman"/>
          <w:b/>
          <w:bCs/>
          <w:szCs w:val="24"/>
        </w:rPr>
        <w:t xml:space="preserve">Table 3. </w:t>
      </w:r>
      <w:proofErr w:type="spellStart"/>
      <w:r w:rsidRPr="003D00D2">
        <w:rPr>
          <w:rFonts w:ascii="Times New Roman" w:hAnsi="Times New Roman"/>
          <w:szCs w:val="24"/>
        </w:rPr>
        <w:t>Recyclability</w:t>
      </w:r>
      <w:proofErr w:type="spellEnd"/>
      <w:r w:rsidRPr="003D00D2">
        <w:rPr>
          <w:rFonts w:ascii="Times New Roman" w:hAnsi="Times New Roman"/>
          <w:szCs w:val="24"/>
        </w:rPr>
        <w:t xml:space="preserve"> of Fe</w:t>
      </w:r>
      <w:r w:rsidRPr="003D00D2">
        <w:rPr>
          <w:rFonts w:ascii="Times New Roman" w:hAnsi="Times New Roman"/>
          <w:szCs w:val="24"/>
          <w:vertAlign w:val="subscript"/>
        </w:rPr>
        <w:t>3</w:t>
      </w:r>
      <w:r w:rsidRPr="003D00D2">
        <w:rPr>
          <w:rFonts w:ascii="Times New Roman" w:hAnsi="Times New Roman"/>
          <w:szCs w:val="24"/>
        </w:rPr>
        <w:t>O</w:t>
      </w:r>
      <w:r w:rsidRPr="003D00D2">
        <w:rPr>
          <w:rFonts w:ascii="Times New Roman" w:hAnsi="Times New Roman"/>
          <w:szCs w:val="24"/>
          <w:vertAlign w:val="subscript"/>
        </w:rPr>
        <w:t>4</w:t>
      </w:r>
      <w:r w:rsidRPr="003D00D2">
        <w:rPr>
          <w:rFonts w:ascii="Times New Roman" w:hAnsi="Times New Roman"/>
          <w:szCs w:val="24"/>
        </w:rPr>
        <w:t xml:space="preserve"> @ PyHBr</w:t>
      </w:r>
      <w:r w:rsidRPr="003D00D2">
        <w:rPr>
          <w:rFonts w:ascii="Times New Roman" w:hAnsi="Times New Roman"/>
          <w:szCs w:val="24"/>
          <w:vertAlign w:val="subscript"/>
        </w:rPr>
        <w:t>3</w:t>
      </w:r>
      <w:r w:rsidRPr="003D00D2">
        <w:rPr>
          <w:rFonts w:ascii="Times New Roman" w:hAnsi="Times New Roman"/>
          <w:szCs w:val="24"/>
        </w:rPr>
        <w:t xml:space="preserve"> </w:t>
      </w:r>
      <w:proofErr w:type="spellStart"/>
      <w:r w:rsidRPr="003D00D2">
        <w:rPr>
          <w:rFonts w:ascii="Times New Roman" w:hAnsi="Times New Roman"/>
          <w:szCs w:val="24"/>
        </w:rPr>
        <w:t>catalyst</w:t>
      </w:r>
      <w:proofErr w:type="spellEnd"/>
    </w:p>
    <w:tbl>
      <w:tblPr>
        <w:tblW w:w="0" w:type="auto"/>
        <w:tblBorders>
          <w:top w:val="single" w:sz="4" w:space="0" w:color="auto"/>
          <w:bottom w:val="single" w:sz="4" w:space="0" w:color="auto"/>
        </w:tblBorders>
        <w:tblLook w:val="04A0" w:firstRow="1" w:lastRow="0" w:firstColumn="1" w:lastColumn="0" w:noHBand="0" w:noVBand="1"/>
      </w:tblPr>
      <w:tblGrid>
        <w:gridCol w:w="1440"/>
        <w:gridCol w:w="715"/>
        <w:gridCol w:w="450"/>
        <w:gridCol w:w="450"/>
        <w:gridCol w:w="450"/>
        <w:gridCol w:w="450"/>
      </w:tblGrid>
      <w:tr w:rsidR="00ED01BC" w:rsidRPr="003D00D2" w14:paraId="68C636E3" w14:textId="77777777" w:rsidTr="001B1926">
        <w:tc>
          <w:tcPr>
            <w:tcW w:w="1440" w:type="dxa"/>
            <w:tcBorders>
              <w:top w:val="single" w:sz="4" w:space="0" w:color="auto"/>
              <w:bottom w:val="single" w:sz="4" w:space="0" w:color="auto"/>
            </w:tcBorders>
            <w:shd w:val="clear" w:color="auto" w:fill="auto"/>
          </w:tcPr>
          <w:p w14:paraId="38A6B9A6" w14:textId="77777777" w:rsidR="00ED01BC" w:rsidRPr="0042643B" w:rsidRDefault="00ED01BC" w:rsidP="001B1926">
            <w:pPr>
              <w:spacing w:line="320" w:lineRule="exact"/>
              <w:jc w:val="right"/>
              <w:rPr>
                <w:rFonts w:ascii="Times New Roman" w:hAnsi="Times New Roman"/>
                <w:sz w:val="22"/>
              </w:rPr>
            </w:pPr>
            <w:r w:rsidRPr="0042643B">
              <w:rPr>
                <w:rFonts w:ascii="Times New Roman" w:hAnsi="Times New Roman"/>
                <w:sz w:val="22"/>
              </w:rPr>
              <w:t>Run</w:t>
            </w:r>
          </w:p>
        </w:tc>
        <w:tc>
          <w:tcPr>
            <w:tcW w:w="715" w:type="dxa"/>
            <w:tcBorders>
              <w:top w:val="single" w:sz="4" w:space="0" w:color="auto"/>
              <w:bottom w:val="single" w:sz="4" w:space="0" w:color="auto"/>
            </w:tcBorders>
            <w:shd w:val="clear" w:color="auto" w:fill="auto"/>
          </w:tcPr>
          <w:p w14:paraId="6F2CDDD5" w14:textId="77777777" w:rsidR="00ED01BC" w:rsidRPr="0042643B" w:rsidRDefault="00ED01BC" w:rsidP="001B1926">
            <w:pPr>
              <w:spacing w:line="320" w:lineRule="exact"/>
              <w:jc w:val="right"/>
              <w:rPr>
                <w:rFonts w:ascii="Times New Roman" w:hAnsi="Times New Roman"/>
                <w:sz w:val="22"/>
              </w:rPr>
            </w:pPr>
            <w:r w:rsidRPr="0042643B">
              <w:rPr>
                <w:rFonts w:ascii="Times New Roman" w:hAnsi="Times New Roman"/>
                <w:sz w:val="22"/>
              </w:rPr>
              <w:t>1</w:t>
            </w:r>
          </w:p>
        </w:tc>
        <w:tc>
          <w:tcPr>
            <w:tcW w:w="450" w:type="dxa"/>
            <w:tcBorders>
              <w:top w:val="single" w:sz="4" w:space="0" w:color="auto"/>
              <w:bottom w:val="single" w:sz="4" w:space="0" w:color="auto"/>
            </w:tcBorders>
            <w:shd w:val="clear" w:color="auto" w:fill="auto"/>
          </w:tcPr>
          <w:p w14:paraId="27472DFD" w14:textId="77777777" w:rsidR="00ED01BC" w:rsidRPr="0042643B" w:rsidRDefault="00ED01BC" w:rsidP="001B1926">
            <w:pPr>
              <w:spacing w:line="320" w:lineRule="exact"/>
              <w:jc w:val="right"/>
              <w:rPr>
                <w:rFonts w:ascii="Times New Roman" w:hAnsi="Times New Roman"/>
                <w:sz w:val="22"/>
              </w:rPr>
            </w:pPr>
            <w:r w:rsidRPr="0042643B">
              <w:rPr>
                <w:rFonts w:ascii="Times New Roman" w:hAnsi="Times New Roman"/>
                <w:sz w:val="22"/>
              </w:rPr>
              <w:t>2</w:t>
            </w:r>
          </w:p>
        </w:tc>
        <w:tc>
          <w:tcPr>
            <w:tcW w:w="450" w:type="dxa"/>
            <w:tcBorders>
              <w:top w:val="single" w:sz="4" w:space="0" w:color="auto"/>
              <w:bottom w:val="single" w:sz="4" w:space="0" w:color="auto"/>
            </w:tcBorders>
            <w:shd w:val="clear" w:color="auto" w:fill="auto"/>
          </w:tcPr>
          <w:p w14:paraId="70BC1541" w14:textId="77777777" w:rsidR="00ED01BC" w:rsidRPr="0042643B" w:rsidRDefault="00ED01BC" w:rsidP="001B1926">
            <w:pPr>
              <w:spacing w:line="320" w:lineRule="exact"/>
              <w:jc w:val="right"/>
              <w:rPr>
                <w:rFonts w:ascii="Times New Roman" w:hAnsi="Times New Roman"/>
                <w:sz w:val="22"/>
              </w:rPr>
            </w:pPr>
            <w:r w:rsidRPr="0042643B">
              <w:rPr>
                <w:rFonts w:ascii="Times New Roman" w:hAnsi="Times New Roman"/>
                <w:sz w:val="22"/>
              </w:rPr>
              <w:t>3</w:t>
            </w:r>
          </w:p>
        </w:tc>
        <w:tc>
          <w:tcPr>
            <w:tcW w:w="450" w:type="dxa"/>
            <w:tcBorders>
              <w:top w:val="single" w:sz="4" w:space="0" w:color="auto"/>
              <w:bottom w:val="single" w:sz="4" w:space="0" w:color="auto"/>
            </w:tcBorders>
            <w:shd w:val="clear" w:color="auto" w:fill="auto"/>
          </w:tcPr>
          <w:p w14:paraId="7A88505A" w14:textId="77777777" w:rsidR="00ED01BC" w:rsidRPr="0042643B" w:rsidRDefault="00ED01BC" w:rsidP="001B1926">
            <w:pPr>
              <w:spacing w:line="320" w:lineRule="exact"/>
              <w:jc w:val="right"/>
              <w:rPr>
                <w:rFonts w:ascii="Times New Roman" w:hAnsi="Times New Roman"/>
                <w:sz w:val="22"/>
              </w:rPr>
            </w:pPr>
            <w:r w:rsidRPr="0042643B">
              <w:rPr>
                <w:rFonts w:ascii="Times New Roman" w:hAnsi="Times New Roman"/>
                <w:sz w:val="22"/>
              </w:rPr>
              <w:t>4</w:t>
            </w:r>
          </w:p>
        </w:tc>
        <w:tc>
          <w:tcPr>
            <w:tcW w:w="450" w:type="dxa"/>
            <w:tcBorders>
              <w:top w:val="single" w:sz="4" w:space="0" w:color="auto"/>
              <w:bottom w:val="single" w:sz="4" w:space="0" w:color="auto"/>
            </w:tcBorders>
            <w:shd w:val="clear" w:color="auto" w:fill="auto"/>
          </w:tcPr>
          <w:p w14:paraId="5A7F82B5" w14:textId="77777777" w:rsidR="00ED01BC" w:rsidRPr="0042643B" w:rsidRDefault="00ED01BC" w:rsidP="001B1926">
            <w:pPr>
              <w:spacing w:line="320" w:lineRule="exact"/>
              <w:jc w:val="right"/>
              <w:rPr>
                <w:rFonts w:ascii="Times New Roman" w:hAnsi="Times New Roman"/>
                <w:sz w:val="22"/>
              </w:rPr>
            </w:pPr>
            <w:r w:rsidRPr="0042643B">
              <w:rPr>
                <w:rFonts w:ascii="Times New Roman" w:hAnsi="Times New Roman"/>
                <w:sz w:val="22"/>
              </w:rPr>
              <w:t>5</w:t>
            </w:r>
          </w:p>
        </w:tc>
      </w:tr>
      <w:tr w:rsidR="00ED01BC" w:rsidRPr="003D00D2" w14:paraId="15167362" w14:textId="77777777" w:rsidTr="001B1926">
        <w:tc>
          <w:tcPr>
            <w:tcW w:w="1440" w:type="dxa"/>
            <w:tcBorders>
              <w:top w:val="single" w:sz="4" w:space="0" w:color="auto"/>
            </w:tcBorders>
            <w:shd w:val="clear" w:color="auto" w:fill="auto"/>
          </w:tcPr>
          <w:p w14:paraId="17349A34" w14:textId="77777777" w:rsidR="00ED01BC" w:rsidRPr="0042643B" w:rsidRDefault="00ED01BC" w:rsidP="001B1926">
            <w:pPr>
              <w:spacing w:line="320" w:lineRule="exact"/>
              <w:jc w:val="right"/>
              <w:rPr>
                <w:rFonts w:ascii="Times New Roman" w:hAnsi="Times New Roman"/>
                <w:sz w:val="22"/>
              </w:rPr>
            </w:pPr>
            <w:proofErr w:type="spellStart"/>
            <w:r w:rsidRPr="0042643B">
              <w:rPr>
                <w:rFonts w:ascii="Times New Roman" w:hAnsi="Times New Roman"/>
                <w:sz w:val="22"/>
              </w:rPr>
              <w:t>Yield</w:t>
            </w:r>
            <w:proofErr w:type="spellEnd"/>
            <w:r w:rsidRPr="0042643B">
              <w:rPr>
                <w:rFonts w:ascii="Times New Roman" w:hAnsi="Times New Roman"/>
                <w:sz w:val="22"/>
              </w:rPr>
              <w:t xml:space="preserve"> (%)</w:t>
            </w:r>
          </w:p>
        </w:tc>
        <w:tc>
          <w:tcPr>
            <w:tcW w:w="715" w:type="dxa"/>
            <w:tcBorders>
              <w:top w:val="single" w:sz="4" w:space="0" w:color="auto"/>
            </w:tcBorders>
            <w:shd w:val="clear" w:color="auto" w:fill="auto"/>
          </w:tcPr>
          <w:p w14:paraId="580C7A68" w14:textId="77777777" w:rsidR="00ED01BC" w:rsidRPr="0042643B" w:rsidRDefault="003D00D2" w:rsidP="001B1926">
            <w:pPr>
              <w:spacing w:line="320" w:lineRule="exact"/>
              <w:jc w:val="right"/>
              <w:rPr>
                <w:rFonts w:ascii="Times New Roman" w:hAnsi="Times New Roman"/>
                <w:sz w:val="22"/>
              </w:rPr>
            </w:pPr>
            <w:r w:rsidRPr="0042643B">
              <w:rPr>
                <w:rFonts w:ascii="Times New Roman" w:hAnsi="Times New Roman"/>
                <w:sz w:val="22"/>
                <w:lang w:bidi="fa-IR"/>
              </w:rPr>
              <w:t>95</w:t>
            </w:r>
          </w:p>
        </w:tc>
        <w:tc>
          <w:tcPr>
            <w:tcW w:w="450" w:type="dxa"/>
            <w:tcBorders>
              <w:top w:val="single" w:sz="4" w:space="0" w:color="auto"/>
            </w:tcBorders>
            <w:shd w:val="clear" w:color="auto" w:fill="auto"/>
          </w:tcPr>
          <w:p w14:paraId="71C0C67D" w14:textId="77777777" w:rsidR="00ED01BC" w:rsidRPr="0042643B" w:rsidRDefault="003D00D2" w:rsidP="001B1926">
            <w:pPr>
              <w:spacing w:line="320" w:lineRule="exact"/>
              <w:jc w:val="right"/>
              <w:rPr>
                <w:rFonts w:ascii="Times New Roman" w:hAnsi="Times New Roman"/>
                <w:sz w:val="22"/>
              </w:rPr>
            </w:pPr>
            <w:r w:rsidRPr="0042643B">
              <w:rPr>
                <w:rFonts w:ascii="Times New Roman" w:hAnsi="Times New Roman"/>
                <w:sz w:val="22"/>
                <w:lang w:val="pl-PL"/>
              </w:rPr>
              <w:t>90</w:t>
            </w:r>
          </w:p>
        </w:tc>
        <w:tc>
          <w:tcPr>
            <w:tcW w:w="450" w:type="dxa"/>
            <w:tcBorders>
              <w:top w:val="single" w:sz="4" w:space="0" w:color="auto"/>
            </w:tcBorders>
            <w:shd w:val="clear" w:color="auto" w:fill="auto"/>
          </w:tcPr>
          <w:p w14:paraId="0B8B9A08" w14:textId="77777777" w:rsidR="00ED01BC" w:rsidRPr="0042643B" w:rsidRDefault="003D00D2" w:rsidP="001B1926">
            <w:pPr>
              <w:spacing w:line="320" w:lineRule="exact"/>
              <w:jc w:val="right"/>
              <w:rPr>
                <w:rFonts w:ascii="Times New Roman" w:hAnsi="Times New Roman"/>
                <w:sz w:val="22"/>
              </w:rPr>
            </w:pPr>
            <w:r w:rsidRPr="0042643B">
              <w:rPr>
                <w:rFonts w:ascii="Times New Roman" w:hAnsi="Times New Roman"/>
                <w:sz w:val="22"/>
              </w:rPr>
              <w:t>88</w:t>
            </w:r>
          </w:p>
        </w:tc>
        <w:tc>
          <w:tcPr>
            <w:tcW w:w="450" w:type="dxa"/>
            <w:tcBorders>
              <w:top w:val="single" w:sz="4" w:space="0" w:color="auto"/>
            </w:tcBorders>
            <w:shd w:val="clear" w:color="auto" w:fill="auto"/>
          </w:tcPr>
          <w:p w14:paraId="05A0D8B0" w14:textId="77777777" w:rsidR="00ED01BC" w:rsidRPr="0042643B" w:rsidRDefault="003D00D2" w:rsidP="001B1926">
            <w:pPr>
              <w:spacing w:line="320" w:lineRule="exact"/>
              <w:jc w:val="right"/>
              <w:rPr>
                <w:rFonts w:ascii="Times New Roman" w:hAnsi="Times New Roman"/>
                <w:sz w:val="22"/>
              </w:rPr>
            </w:pPr>
            <w:r w:rsidRPr="0042643B">
              <w:rPr>
                <w:rFonts w:ascii="Times New Roman" w:hAnsi="Times New Roman"/>
                <w:sz w:val="22"/>
              </w:rPr>
              <w:t>85</w:t>
            </w:r>
          </w:p>
        </w:tc>
        <w:tc>
          <w:tcPr>
            <w:tcW w:w="450" w:type="dxa"/>
            <w:tcBorders>
              <w:top w:val="single" w:sz="4" w:space="0" w:color="auto"/>
            </w:tcBorders>
            <w:shd w:val="clear" w:color="auto" w:fill="auto"/>
          </w:tcPr>
          <w:p w14:paraId="06A578C3" w14:textId="77777777" w:rsidR="00ED01BC" w:rsidRPr="0042643B" w:rsidRDefault="003D00D2" w:rsidP="001B1926">
            <w:pPr>
              <w:spacing w:line="320" w:lineRule="exact"/>
              <w:jc w:val="right"/>
              <w:rPr>
                <w:rFonts w:ascii="Times New Roman" w:hAnsi="Times New Roman"/>
                <w:sz w:val="22"/>
              </w:rPr>
            </w:pPr>
            <w:r w:rsidRPr="0042643B">
              <w:rPr>
                <w:rFonts w:ascii="Times New Roman" w:hAnsi="Times New Roman"/>
                <w:sz w:val="22"/>
              </w:rPr>
              <w:t>80</w:t>
            </w:r>
          </w:p>
        </w:tc>
      </w:tr>
      <w:tr w:rsidR="00ED01BC" w:rsidRPr="003D00D2" w14:paraId="6BDFFED6" w14:textId="77777777" w:rsidTr="001B1926">
        <w:tc>
          <w:tcPr>
            <w:tcW w:w="1440" w:type="dxa"/>
            <w:shd w:val="clear" w:color="auto" w:fill="auto"/>
          </w:tcPr>
          <w:p w14:paraId="19554654" w14:textId="77777777" w:rsidR="00ED01BC" w:rsidRPr="0042643B" w:rsidRDefault="00ED01BC" w:rsidP="001B1926">
            <w:pPr>
              <w:spacing w:line="320" w:lineRule="exact"/>
              <w:jc w:val="right"/>
              <w:rPr>
                <w:rFonts w:ascii="Times New Roman" w:hAnsi="Times New Roman"/>
                <w:sz w:val="22"/>
              </w:rPr>
            </w:pPr>
            <w:r w:rsidRPr="0042643B">
              <w:rPr>
                <w:rFonts w:ascii="Times New Roman" w:hAnsi="Times New Roman"/>
                <w:sz w:val="22"/>
              </w:rPr>
              <w:t>Time (min.)</w:t>
            </w:r>
          </w:p>
        </w:tc>
        <w:tc>
          <w:tcPr>
            <w:tcW w:w="715" w:type="dxa"/>
            <w:shd w:val="clear" w:color="auto" w:fill="auto"/>
          </w:tcPr>
          <w:p w14:paraId="7777C22E" w14:textId="77777777" w:rsidR="00ED01BC" w:rsidRPr="0042643B" w:rsidRDefault="00ED01BC" w:rsidP="001B1926">
            <w:pPr>
              <w:spacing w:line="320" w:lineRule="exact"/>
              <w:jc w:val="right"/>
              <w:rPr>
                <w:rFonts w:ascii="Times New Roman" w:hAnsi="Times New Roman"/>
                <w:sz w:val="22"/>
              </w:rPr>
            </w:pPr>
            <w:r w:rsidRPr="0042643B">
              <w:rPr>
                <w:rFonts w:ascii="Times New Roman" w:hAnsi="Times New Roman"/>
                <w:sz w:val="22"/>
              </w:rPr>
              <w:t>20</w:t>
            </w:r>
          </w:p>
        </w:tc>
        <w:tc>
          <w:tcPr>
            <w:tcW w:w="450" w:type="dxa"/>
            <w:shd w:val="clear" w:color="auto" w:fill="auto"/>
          </w:tcPr>
          <w:p w14:paraId="48614B5B" w14:textId="77777777" w:rsidR="00ED01BC" w:rsidRPr="0042643B" w:rsidRDefault="00ED01BC" w:rsidP="001B1926">
            <w:pPr>
              <w:spacing w:line="320" w:lineRule="exact"/>
              <w:jc w:val="right"/>
              <w:rPr>
                <w:rFonts w:ascii="Times New Roman" w:hAnsi="Times New Roman"/>
                <w:sz w:val="22"/>
              </w:rPr>
            </w:pPr>
            <w:r w:rsidRPr="0042643B">
              <w:rPr>
                <w:rFonts w:ascii="Times New Roman" w:hAnsi="Times New Roman"/>
                <w:sz w:val="22"/>
              </w:rPr>
              <w:t>20</w:t>
            </w:r>
          </w:p>
        </w:tc>
        <w:tc>
          <w:tcPr>
            <w:tcW w:w="450" w:type="dxa"/>
            <w:shd w:val="clear" w:color="auto" w:fill="auto"/>
          </w:tcPr>
          <w:p w14:paraId="5794CA95" w14:textId="77777777" w:rsidR="00ED01BC" w:rsidRPr="0042643B" w:rsidRDefault="00ED01BC" w:rsidP="001B1926">
            <w:pPr>
              <w:spacing w:line="320" w:lineRule="exact"/>
              <w:jc w:val="right"/>
              <w:rPr>
                <w:rFonts w:ascii="Times New Roman" w:hAnsi="Times New Roman"/>
                <w:sz w:val="22"/>
              </w:rPr>
            </w:pPr>
            <w:r w:rsidRPr="0042643B">
              <w:rPr>
                <w:rFonts w:ascii="Times New Roman" w:hAnsi="Times New Roman"/>
                <w:sz w:val="22"/>
              </w:rPr>
              <w:t>20</w:t>
            </w:r>
          </w:p>
        </w:tc>
        <w:tc>
          <w:tcPr>
            <w:tcW w:w="450" w:type="dxa"/>
            <w:shd w:val="clear" w:color="auto" w:fill="auto"/>
          </w:tcPr>
          <w:p w14:paraId="022C9EE2" w14:textId="77777777" w:rsidR="00ED01BC" w:rsidRPr="0042643B" w:rsidRDefault="00ED01BC" w:rsidP="001B1926">
            <w:pPr>
              <w:spacing w:line="320" w:lineRule="exact"/>
              <w:jc w:val="right"/>
              <w:rPr>
                <w:rFonts w:ascii="Times New Roman" w:hAnsi="Times New Roman"/>
                <w:sz w:val="22"/>
              </w:rPr>
            </w:pPr>
            <w:r w:rsidRPr="0042643B">
              <w:rPr>
                <w:rFonts w:ascii="Times New Roman" w:hAnsi="Times New Roman"/>
                <w:sz w:val="22"/>
              </w:rPr>
              <w:t>20</w:t>
            </w:r>
          </w:p>
        </w:tc>
        <w:tc>
          <w:tcPr>
            <w:tcW w:w="450" w:type="dxa"/>
            <w:shd w:val="clear" w:color="auto" w:fill="auto"/>
          </w:tcPr>
          <w:p w14:paraId="04D7F509" w14:textId="77777777" w:rsidR="00ED01BC" w:rsidRPr="0042643B" w:rsidRDefault="00ED01BC" w:rsidP="001B1926">
            <w:pPr>
              <w:spacing w:line="320" w:lineRule="exact"/>
              <w:jc w:val="right"/>
              <w:rPr>
                <w:rFonts w:ascii="Times New Roman" w:hAnsi="Times New Roman"/>
                <w:sz w:val="22"/>
              </w:rPr>
            </w:pPr>
            <w:r w:rsidRPr="0042643B">
              <w:rPr>
                <w:rFonts w:ascii="Times New Roman" w:hAnsi="Times New Roman"/>
                <w:sz w:val="22"/>
              </w:rPr>
              <w:t>20</w:t>
            </w:r>
          </w:p>
        </w:tc>
      </w:tr>
    </w:tbl>
    <w:p w14:paraId="0B403ACB" w14:textId="77777777" w:rsidR="00ED01BC" w:rsidRDefault="00ED01BC" w:rsidP="00ED01BC">
      <w:pPr>
        <w:spacing w:line="320" w:lineRule="exact"/>
        <w:jc w:val="both"/>
      </w:pPr>
    </w:p>
    <w:p w14:paraId="3A1C2708" w14:textId="77777777" w:rsidR="00ED01BC" w:rsidRPr="003D00D2" w:rsidRDefault="00ED01BC" w:rsidP="00656195">
      <w:pPr>
        <w:spacing w:line="360" w:lineRule="auto"/>
        <w:jc w:val="both"/>
        <w:rPr>
          <w:rFonts w:ascii="Times New Roman" w:hAnsi="Times New Roman"/>
        </w:rPr>
      </w:pPr>
      <w:r w:rsidRPr="003D00D2">
        <w:rPr>
          <w:rFonts w:ascii="Times New Roman" w:hAnsi="Times New Roman"/>
        </w:rPr>
        <w:t xml:space="preserve">The </w:t>
      </w:r>
      <w:proofErr w:type="spellStart"/>
      <w:r w:rsidRPr="003D00D2">
        <w:rPr>
          <w:rFonts w:ascii="Times New Roman" w:hAnsi="Times New Roman"/>
        </w:rPr>
        <w:t>efficiency</w:t>
      </w:r>
      <w:proofErr w:type="spellEnd"/>
      <w:r w:rsidRPr="003D00D2">
        <w:rPr>
          <w:rFonts w:ascii="Times New Roman" w:hAnsi="Times New Roman"/>
        </w:rPr>
        <w:t xml:space="preserve"> of </w:t>
      </w:r>
      <w:proofErr w:type="spellStart"/>
      <w:r w:rsidRPr="003D00D2">
        <w:rPr>
          <w:rFonts w:ascii="Times New Roman" w:hAnsi="Times New Roman"/>
        </w:rPr>
        <w:t>this</w:t>
      </w:r>
      <w:proofErr w:type="spellEnd"/>
      <w:r w:rsidRPr="003D00D2">
        <w:rPr>
          <w:rFonts w:ascii="Times New Roman" w:hAnsi="Times New Roman"/>
        </w:rPr>
        <w:t xml:space="preserve"> </w:t>
      </w:r>
      <w:proofErr w:type="spellStart"/>
      <w:r w:rsidRPr="003D00D2">
        <w:rPr>
          <w:rFonts w:ascii="Times New Roman" w:hAnsi="Times New Roman"/>
        </w:rPr>
        <w:t>catalyst</w:t>
      </w:r>
      <w:proofErr w:type="spellEnd"/>
      <w:r w:rsidRPr="003D00D2">
        <w:rPr>
          <w:rFonts w:ascii="Times New Roman" w:hAnsi="Times New Roman"/>
        </w:rPr>
        <w:t xml:space="preserve"> can </w:t>
      </w:r>
      <w:proofErr w:type="spellStart"/>
      <w:r w:rsidRPr="003D00D2">
        <w:rPr>
          <w:rFonts w:ascii="Times New Roman" w:hAnsi="Times New Roman"/>
        </w:rPr>
        <w:t>also</w:t>
      </w:r>
      <w:proofErr w:type="spellEnd"/>
      <w:r w:rsidRPr="003D00D2">
        <w:rPr>
          <w:rFonts w:ascii="Times New Roman" w:hAnsi="Times New Roman"/>
        </w:rPr>
        <w:t xml:space="preserve"> </w:t>
      </w:r>
      <w:proofErr w:type="spellStart"/>
      <w:r w:rsidRPr="003D00D2">
        <w:rPr>
          <w:rFonts w:ascii="Times New Roman" w:hAnsi="Times New Roman"/>
        </w:rPr>
        <w:t>be</w:t>
      </w:r>
      <w:proofErr w:type="spellEnd"/>
      <w:r w:rsidRPr="003D00D2">
        <w:rPr>
          <w:rFonts w:ascii="Times New Roman" w:hAnsi="Times New Roman"/>
        </w:rPr>
        <w:t xml:space="preserve"> </w:t>
      </w:r>
      <w:proofErr w:type="spellStart"/>
      <w:r w:rsidRPr="003D00D2">
        <w:rPr>
          <w:rFonts w:ascii="Times New Roman" w:hAnsi="Times New Roman"/>
        </w:rPr>
        <w:t>elucidated</w:t>
      </w:r>
      <w:proofErr w:type="spellEnd"/>
      <w:r w:rsidRPr="003D00D2">
        <w:rPr>
          <w:rFonts w:ascii="Times New Roman" w:hAnsi="Times New Roman"/>
        </w:rPr>
        <w:t xml:space="preserve"> by </w:t>
      </w:r>
      <w:proofErr w:type="spellStart"/>
      <w:r w:rsidRPr="003D00D2">
        <w:rPr>
          <w:rFonts w:ascii="Times New Roman" w:hAnsi="Times New Roman"/>
        </w:rPr>
        <w:t>comparing</w:t>
      </w:r>
      <w:proofErr w:type="spellEnd"/>
      <w:r w:rsidRPr="003D00D2">
        <w:rPr>
          <w:rFonts w:ascii="Times New Roman" w:hAnsi="Times New Roman"/>
        </w:rPr>
        <w:t xml:space="preserve"> the </w:t>
      </w:r>
      <w:proofErr w:type="spellStart"/>
      <w:r w:rsidRPr="003D00D2">
        <w:rPr>
          <w:rFonts w:ascii="Times New Roman" w:hAnsi="Times New Roman"/>
        </w:rPr>
        <w:t>results</w:t>
      </w:r>
      <w:proofErr w:type="spellEnd"/>
      <w:r w:rsidRPr="003D00D2">
        <w:rPr>
          <w:rFonts w:ascii="Times New Roman" w:hAnsi="Times New Roman"/>
        </w:rPr>
        <w:t xml:space="preserve"> </w:t>
      </w:r>
      <w:proofErr w:type="spellStart"/>
      <w:r w:rsidRPr="003D00D2">
        <w:rPr>
          <w:rFonts w:ascii="Times New Roman" w:hAnsi="Times New Roman"/>
        </w:rPr>
        <w:t>obtained</w:t>
      </w:r>
      <w:proofErr w:type="spellEnd"/>
      <w:r w:rsidRPr="003D00D2">
        <w:rPr>
          <w:rFonts w:ascii="Times New Roman" w:hAnsi="Times New Roman"/>
        </w:rPr>
        <w:t xml:space="preserve"> in </w:t>
      </w:r>
      <w:proofErr w:type="spellStart"/>
      <w:r w:rsidRPr="003D00D2">
        <w:rPr>
          <w:rFonts w:ascii="Times New Roman" w:hAnsi="Times New Roman"/>
        </w:rPr>
        <w:t>this</w:t>
      </w:r>
      <w:proofErr w:type="spellEnd"/>
      <w:r w:rsidRPr="003D00D2">
        <w:rPr>
          <w:rFonts w:ascii="Times New Roman" w:hAnsi="Times New Roman"/>
        </w:rPr>
        <w:t xml:space="preserve"> </w:t>
      </w:r>
      <w:proofErr w:type="spellStart"/>
      <w:r w:rsidRPr="003D00D2">
        <w:rPr>
          <w:rFonts w:ascii="Times New Roman" w:hAnsi="Times New Roman"/>
        </w:rPr>
        <w:t>study</w:t>
      </w:r>
      <w:proofErr w:type="spellEnd"/>
      <w:r w:rsidRPr="003D00D2">
        <w:rPr>
          <w:rFonts w:ascii="Times New Roman" w:hAnsi="Times New Roman"/>
        </w:rPr>
        <w:t xml:space="preserve"> for the </w:t>
      </w:r>
      <w:proofErr w:type="spellStart"/>
      <w:r w:rsidRPr="003D00D2">
        <w:rPr>
          <w:rFonts w:ascii="Times New Roman" w:hAnsi="Times New Roman"/>
        </w:rPr>
        <w:t>oxidation</w:t>
      </w:r>
      <w:proofErr w:type="spellEnd"/>
      <w:r w:rsidRPr="003D00D2">
        <w:rPr>
          <w:rFonts w:ascii="Times New Roman" w:hAnsi="Times New Roman"/>
        </w:rPr>
        <w:t xml:space="preserve"> of </w:t>
      </w:r>
      <w:proofErr w:type="spellStart"/>
      <w:r w:rsidRPr="003D00D2">
        <w:rPr>
          <w:rFonts w:ascii="Times New Roman" w:hAnsi="Times New Roman"/>
        </w:rPr>
        <w:t>benzyl</w:t>
      </w:r>
      <w:proofErr w:type="spellEnd"/>
      <w:r w:rsidRPr="003D00D2">
        <w:rPr>
          <w:rFonts w:ascii="Times New Roman" w:hAnsi="Times New Roman"/>
        </w:rPr>
        <w:t xml:space="preserve"> </w:t>
      </w:r>
      <w:proofErr w:type="spellStart"/>
      <w:r w:rsidRPr="003D00D2">
        <w:rPr>
          <w:rFonts w:ascii="Times New Roman" w:hAnsi="Times New Roman"/>
        </w:rPr>
        <w:t>alcohol</w:t>
      </w:r>
      <w:proofErr w:type="spellEnd"/>
      <w:r w:rsidRPr="003D00D2">
        <w:rPr>
          <w:rFonts w:ascii="Times New Roman" w:hAnsi="Times New Roman"/>
        </w:rPr>
        <w:t xml:space="preserve"> </w:t>
      </w:r>
      <w:proofErr w:type="spellStart"/>
      <w:r w:rsidRPr="003D00D2">
        <w:rPr>
          <w:rFonts w:ascii="Times New Roman" w:hAnsi="Times New Roman"/>
        </w:rPr>
        <w:t>with</w:t>
      </w:r>
      <w:proofErr w:type="spellEnd"/>
      <w:r w:rsidRPr="003D00D2">
        <w:rPr>
          <w:rFonts w:ascii="Times New Roman" w:hAnsi="Times New Roman"/>
        </w:rPr>
        <w:t xml:space="preserve"> the </w:t>
      </w:r>
      <w:proofErr w:type="spellStart"/>
      <w:r w:rsidRPr="003D00D2">
        <w:rPr>
          <w:rFonts w:ascii="Times New Roman" w:hAnsi="Times New Roman"/>
        </w:rPr>
        <w:t>results</w:t>
      </w:r>
      <w:proofErr w:type="spellEnd"/>
      <w:r w:rsidRPr="003D00D2">
        <w:rPr>
          <w:rFonts w:ascii="Times New Roman" w:hAnsi="Times New Roman"/>
        </w:rPr>
        <w:t xml:space="preserve"> </w:t>
      </w:r>
      <w:proofErr w:type="spellStart"/>
      <w:r w:rsidRPr="003D00D2">
        <w:rPr>
          <w:rFonts w:ascii="Times New Roman" w:hAnsi="Times New Roman"/>
        </w:rPr>
        <w:t>reported</w:t>
      </w:r>
      <w:proofErr w:type="spellEnd"/>
      <w:r w:rsidRPr="003D00D2">
        <w:rPr>
          <w:rFonts w:ascii="Times New Roman" w:hAnsi="Times New Roman"/>
        </w:rPr>
        <w:t xml:space="preserve"> in the </w:t>
      </w:r>
      <w:proofErr w:type="spellStart"/>
      <w:r w:rsidRPr="003D00D2">
        <w:rPr>
          <w:rFonts w:ascii="Times New Roman" w:hAnsi="Times New Roman"/>
        </w:rPr>
        <w:t>literature</w:t>
      </w:r>
      <w:proofErr w:type="spellEnd"/>
      <w:r w:rsidRPr="003D00D2">
        <w:rPr>
          <w:rFonts w:ascii="Times New Roman" w:hAnsi="Times New Roman"/>
        </w:rPr>
        <w:t xml:space="preserve">. For </w:t>
      </w:r>
      <w:proofErr w:type="spellStart"/>
      <w:r w:rsidRPr="003D00D2">
        <w:rPr>
          <w:rFonts w:ascii="Times New Roman" w:hAnsi="Times New Roman"/>
        </w:rPr>
        <w:t>this</w:t>
      </w:r>
      <w:proofErr w:type="spellEnd"/>
      <w:r w:rsidRPr="003D00D2">
        <w:rPr>
          <w:rFonts w:ascii="Times New Roman" w:hAnsi="Times New Roman"/>
        </w:rPr>
        <w:t xml:space="preserve"> </w:t>
      </w:r>
      <w:proofErr w:type="spellStart"/>
      <w:r w:rsidRPr="003D00D2">
        <w:rPr>
          <w:rFonts w:ascii="Times New Roman" w:hAnsi="Times New Roman"/>
        </w:rPr>
        <w:t>purpose</w:t>
      </w:r>
      <w:proofErr w:type="spellEnd"/>
      <w:r w:rsidRPr="003D00D2">
        <w:rPr>
          <w:rFonts w:ascii="Times New Roman" w:hAnsi="Times New Roman"/>
        </w:rPr>
        <w:t xml:space="preserve">, in </w:t>
      </w:r>
      <w:r w:rsidR="003D00D2">
        <w:rPr>
          <w:rFonts w:ascii="Times New Roman" w:hAnsi="Times New Roman"/>
        </w:rPr>
        <w:t>T</w:t>
      </w:r>
      <w:r w:rsidRPr="003D00D2">
        <w:rPr>
          <w:rFonts w:ascii="Times New Roman" w:hAnsi="Times New Roman"/>
        </w:rPr>
        <w:t xml:space="preserve">able 4, a </w:t>
      </w:r>
      <w:proofErr w:type="spellStart"/>
      <w:r w:rsidRPr="003D00D2">
        <w:rPr>
          <w:rFonts w:ascii="Times New Roman" w:hAnsi="Times New Roman"/>
        </w:rPr>
        <w:t>number</w:t>
      </w:r>
      <w:proofErr w:type="spellEnd"/>
      <w:r w:rsidRPr="003D00D2">
        <w:rPr>
          <w:rFonts w:ascii="Times New Roman" w:hAnsi="Times New Roman"/>
        </w:rPr>
        <w:t xml:space="preserve"> of </w:t>
      </w:r>
      <w:proofErr w:type="spellStart"/>
      <w:r w:rsidRPr="003D00D2">
        <w:rPr>
          <w:rFonts w:ascii="Times New Roman" w:hAnsi="Times New Roman"/>
        </w:rPr>
        <w:t>recent</w:t>
      </w:r>
      <w:proofErr w:type="spellEnd"/>
      <w:r w:rsidRPr="003D00D2">
        <w:rPr>
          <w:rFonts w:ascii="Times New Roman" w:hAnsi="Times New Roman"/>
        </w:rPr>
        <w:t xml:space="preserve"> </w:t>
      </w:r>
      <w:proofErr w:type="spellStart"/>
      <w:r w:rsidRPr="003D00D2">
        <w:rPr>
          <w:rFonts w:ascii="Times New Roman" w:hAnsi="Times New Roman"/>
        </w:rPr>
        <w:t>methods</w:t>
      </w:r>
      <w:proofErr w:type="spellEnd"/>
      <w:r w:rsidRPr="003D00D2">
        <w:rPr>
          <w:rFonts w:ascii="Times New Roman" w:hAnsi="Times New Roman"/>
        </w:rPr>
        <w:t xml:space="preserve"> are </w:t>
      </w:r>
      <w:proofErr w:type="spellStart"/>
      <w:r w:rsidRPr="003D00D2">
        <w:rPr>
          <w:rFonts w:ascii="Times New Roman" w:hAnsi="Times New Roman"/>
        </w:rPr>
        <w:t>given</w:t>
      </w:r>
      <w:proofErr w:type="spellEnd"/>
      <w:r w:rsidRPr="003D00D2">
        <w:rPr>
          <w:rFonts w:ascii="Times New Roman" w:hAnsi="Times New Roman"/>
        </w:rPr>
        <w:t xml:space="preserve"> </w:t>
      </w:r>
      <w:proofErr w:type="spellStart"/>
      <w:r w:rsidRPr="003D00D2">
        <w:rPr>
          <w:rFonts w:ascii="Times New Roman" w:hAnsi="Times New Roman"/>
        </w:rPr>
        <w:t>along</w:t>
      </w:r>
      <w:proofErr w:type="spellEnd"/>
      <w:r w:rsidRPr="003D00D2">
        <w:rPr>
          <w:rFonts w:ascii="Times New Roman" w:hAnsi="Times New Roman"/>
        </w:rPr>
        <w:t xml:space="preserve"> </w:t>
      </w:r>
      <w:proofErr w:type="spellStart"/>
      <w:r w:rsidRPr="003D00D2">
        <w:rPr>
          <w:rFonts w:ascii="Times New Roman" w:hAnsi="Times New Roman"/>
        </w:rPr>
        <w:t>with</w:t>
      </w:r>
      <w:proofErr w:type="spellEnd"/>
      <w:r w:rsidRPr="003D00D2">
        <w:rPr>
          <w:rFonts w:ascii="Times New Roman" w:hAnsi="Times New Roman"/>
        </w:rPr>
        <w:t xml:space="preserve"> the </w:t>
      </w:r>
      <w:proofErr w:type="spellStart"/>
      <w:r w:rsidRPr="003D00D2">
        <w:rPr>
          <w:rFonts w:ascii="Times New Roman" w:hAnsi="Times New Roman"/>
        </w:rPr>
        <w:t>temperature</w:t>
      </w:r>
      <w:proofErr w:type="spellEnd"/>
      <w:r w:rsidRPr="003D00D2">
        <w:rPr>
          <w:rFonts w:ascii="Times New Roman" w:hAnsi="Times New Roman"/>
        </w:rPr>
        <w:t xml:space="preserve">, </w:t>
      </w:r>
      <w:proofErr w:type="spellStart"/>
      <w:r w:rsidRPr="003D00D2">
        <w:rPr>
          <w:rFonts w:ascii="Times New Roman" w:hAnsi="Times New Roman"/>
        </w:rPr>
        <w:t>reaction</w:t>
      </w:r>
      <w:proofErr w:type="spellEnd"/>
      <w:r w:rsidRPr="003D00D2">
        <w:rPr>
          <w:rFonts w:ascii="Times New Roman" w:hAnsi="Times New Roman"/>
        </w:rPr>
        <w:t xml:space="preserve"> time and </w:t>
      </w:r>
      <w:proofErr w:type="spellStart"/>
      <w:r w:rsidRPr="003D00D2">
        <w:rPr>
          <w:rFonts w:ascii="Times New Roman" w:hAnsi="Times New Roman"/>
        </w:rPr>
        <w:t>yield</w:t>
      </w:r>
      <w:proofErr w:type="spellEnd"/>
      <w:r w:rsidRPr="003D00D2">
        <w:rPr>
          <w:rFonts w:ascii="Times New Roman" w:hAnsi="Times New Roman"/>
        </w:rPr>
        <w:t>.</w:t>
      </w:r>
    </w:p>
    <w:p w14:paraId="65123AF7" w14:textId="77777777" w:rsidR="00ED01BC" w:rsidRPr="0042643B" w:rsidRDefault="00ED01BC" w:rsidP="00ED01BC">
      <w:pPr>
        <w:spacing w:line="320" w:lineRule="exact"/>
        <w:jc w:val="both"/>
        <w:rPr>
          <w:rFonts w:ascii="Times New Roman" w:hAnsi="Times New Roman"/>
          <w:b/>
          <w:bCs/>
          <w:szCs w:val="24"/>
        </w:rPr>
      </w:pPr>
      <w:r w:rsidRPr="0042643B">
        <w:rPr>
          <w:rFonts w:ascii="Times New Roman" w:hAnsi="Times New Roman"/>
          <w:b/>
          <w:bCs/>
          <w:szCs w:val="24"/>
        </w:rPr>
        <w:t xml:space="preserve">Table 4. </w:t>
      </w:r>
      <w:proofErr w:type="spellStart"/>
      <w:r w:rsidRPr="0042643B">
        <w:rPr>
          <w:rFonts w:ascii="Times New Roman" w:hAnsi="Times New Roman"/>
          <w:szCs w:val="24"/>
        </w:rPr>
        <w:t>Comparison</w:t>
      </w:r>
      <w:proofErr w:type="spellEnd"/>
      <w:r w:rsidRPr="0042643B">
        <w:rPr>
          <w:rFonts w:ascii="Times New Roman" w:hAnsi="Times New Roman"/>
          <w:szCs w:val="24"/>
        </w:rPr>
        <w:t xml:space="preserve"> of the </w:t>
      </w:r>
      <w:proofErr w:type="spellStart"/>
      <w:r w:rsidRPr="0042643B">
        <w:rPr>
          <w:rFonts w:ascii="Times New Roman" w:hAnsi="Times New Roman"/>
          <w:szCs w:val="24"/>
        </w:rPr>
        <w:t>presence</w:t>
      </w:r>
      <w:proofErr w:type="spellEnd"/>
      <w:r w:rsidRPr="0042643B">
        <w:rPr>
          <w:rFonts w:ascii="Times New Roman" w:hAnsi="Times New Roman"/>
          <w:szCs w:val="24"/>
        </w:rPr>
        <w:t xml:space="preserve"> </w:t>
      </w:r>
      <w:proofErr w:type="spellStart"/>
      <w:r w:rsidRPr="0042643B">
        <w:rPr>
          <w:rFonts w:ascii="Times New Roman" w:hAnsi="Times New Roman"/>
          <w:szCs w:val="24"/>
        </w:rPr>
        <w:t>method</w:t>
      </w:r>
      <w:proofErr w:type="spellEnd"/>
      <w:r w:rsidRPr="0042643B">
        <w:rPr>
          <w:rFonts w:ascii="Times New Roman" w:hAnsi="Times New Roman"/>
          <w:szCs w:val="24"/>
        </w:rPr>
        <w:t xml:space="preserve"> </w:t>
      </w:r>
      <w:proofErr w:type="spellStart"/>
      <w:r w:rsidRPr="0042643B">
        <w:rPr>
          <w:rFonts w:ascii="Times New Roman" w:hAnsi="Times New Roman"/>
          <w:szCs w:val="24"/>
        </w:rPr>
        <w:t>with</w:t>
      </w:r>
      <w:proofErr w:type="spellEnd"/>
      <w:r w:rsidRPr="0042643B">
        <w:rPr>
          <w:rFonts w:ascii="Times New Roman" w:hAnsi="Times New Roman"/>
          <w:szCs w:val="24"/>
        </w:rPr>
        <w:t xml:space="preserve"> </w:t>
      </w:r>
      <w:proofErr w:type="spellStart"/>
      <w:r w:rsidRPr="0042643B">
        <w:rPr>
          <w:rFonts w:ascii="Times New Roman" w:hAnsi="Times New Roman"/>
          <w:szCs w:val="24"/>
        </w:rPr>
        <w:t>other</w:t>
      </w:r>
      <w:proofErr w:type="spellEnd"/>
      <w:r w:rsidRPr="0042643B">
        <w:rPr>
          <w:rFonts w:ascii="Times New Roman" w:hAnsi="Times New Roman"/>
          <w:szCs w:val="24"/>
        </w:rPr>
        <w:t xml:space="preserve"> </w:t>
      </w:r>
      <w:proofErr w:type="spellStart"/>
      <w:r w:rsidRPr="0042643B">
        <w:rPr>
          <w:rFonts w:ascii="Times New Roman" w:hAnsi="Times New Roman"/>
          <w:szCs w:val="24"/>
        </w:rPr>
        <w:t>methodologies</w:t>
      </w:r>
      <w:proofErr w:type="spellEnd"/>
      <w:r w:rsidRPr="0042643B">
        <w:rPr>
          <w:rFonts w:ascii="Times New Roman" w:hAnsi="Times New Roman"/>
          <w:szCs w:val="24"/>
        </w:rPr>
        <w:t xml:space="preserve"> </w:t>
      </w:r>
      <w:proofErr w:type="spellStart"/>
      <w:r w:rsidRPr="0042643B">
        <w:rPr>
          <w:rFonts w:ascii="Times New Roman" w:hAnsi="Times New Roman"/>
          <w:szCs w:val="24"/>
        </w:rPr>
        <w:t>reported</w:t>
      </w:r>
      <w:proofErr w:type="spellEnd"/>
      <w:r w:rsidRPr="0042643B">
        <w:rPr>
          <w:rFonts w:ascii="Times New Roman" w:hAnsi="Times New Roman"/>
          <w:szCs w:val="24"/>
        </w:rPr>
        <w:t xml:space="preserve"> for </w:t>
      </w:r>
      <w:proofErr w:type="spellStart"/>
      <w:r w:rsidRPr="0042643B">
        <w:rPr>
          <w:rFonts w:ascii="Times New Roman" w:hAnsi="Times New Roman"/>
          <w:szCs w:val="24"/>
        </w:rPr>
        <w:t>oxidation</w:t>
      </w:r>
      <w:proofErr w:type="spellEnd"/>
      <w:r w:rsidRPr="0042643B">
        <w:rPr>
          <w:rFonts w:ascii="Times New Roman" w:hAnsi="Times New Roman"/>
          <w:szCs w:val="24"/>
        </w:rPr>
        <w:t xml:space="preserve"> of </w:t>
      </w:r>
      <w:proofErr w:type="spellStart"/>
      <w:r w:rsidRPr="0042643B">
        <w:rPr>
          <w:rFonts w:ascii="Times New Roman" w:hAnsi="Times New Roman"/>
          <w:szCs w:val="24"/>
        </w:rPr>
        <w:t>benzyl</w:t>
      </w:r>
      <w:proofErr w:type="spellEnd"/>
      <w:r w:rsidRPr="0042643B">
        <w:rPr>
          <w:rFonts w:ascii="Times New Roman" w:hAnsi="Times New Roman"/>
          <w:szCs w:val="24"/>
        </w:rPr>
        <w:t xml:space="preserve"> </w:t>
      </w:r>
      <w:proofErr w:type="spellStart"/>
      <w:r w:rsidRPr="0042643B">
        <w:rPr>
          <w:rFonts w:ascii="Times New Roman" w:hAnsi="Times New Roman"/>
          <w:szCs w:val="24"/>
        </w:rPr>
        <w:t>alcohol</w:t>
      </w:r>
      <w:proofErr w:type="spellEnd"/>
    </w:p>
    <w:tbl>
      <w:tblPr>
        <w:tblW w:w="0" w:type="auto"/>
        <w:tblInd w:w="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5"/>
        <w:gridCol w:w="1530"/>
        <w:gridCol w:w="1620"/>
        <w:gridCol w:w="810"/>
        <w:gridCol w:w="698"/>
      </w:tblGrid>
      <w:tr w:rsidR="00ED01BC" w:rsidRPr="0042643B" w14:paraId="0177BC6E" w14:textId="77777777" w:rsidTr="001B1926">
        <w:tc>
          <w:tcPr>
            <w:tcW w:w="3555" w:type="dxa"/>
            <w:tcBorders>
              <w:top w:val="single" w:sz="4" w:space="0" w:color="auto"/>
              <w:left w:val="nil"/>
              <w:bottom w:val="single" w:sz="4" w:space="0" w:color="auto"/>
              <w:right w:val="nil"/>
            </w:tcBorders>
            <w:shd w:val="clear" w:color="auto" w:fill="auto"/>
          </w:tcPr>
          <w:p w14:paraId="076D0680" w14:textId="77777777" w:rsidR="00ED01BC" w:rsidRPr="0042643B" w:rsidRDefault="00ED01BC" w:rsidP="001B1926">
            <w:pPr>
              <w:spacing w:line="320" w:lineRule="exact"/>
              <w:jc w:val="center"/>
              <w:rPr>
                <w:rFonts w:ascii="Times New Roman" w:hAnsi="Times New Roman"/>
                <w:sz w:val="22"/>
                <w:rtl/>
                <w:lang w:bidi="fa-IR"/>
              </w:rPr>
            </w:pPr>
            <w:proofErr w:type="spellStart"/>
            <w:r w:rsidRPr="0042643B">
              <w:rPr>
                <w:rFonts w:ascii="Times New Roman" w:hAnsi="Times New Roman"/>
                <w:sz w:val="22"/>
                <w:lang w:bidi="fa-IR"/>
              </w:rPr>
              <w:lastRenderedPageBreak/>
              <w:t>Reagents</w:t>
            </w:r>
            <w:proofErr w:type="spellEnd"/>
          </w:p>
        </w:tc>
        <w:tc>
          <w:tcPr>
            <w:tcW w:w="1530" w:type="dxa"/>
            <w:tcBorders>
              <w:top w:val="single" w:sz="4" w:space="0" w:color="auto"/>
              <w:left w:val="nil"/>
              <w:bottom w:val="single" w:sz="4" w:space="0" w:color="auto"/>
              <w:right w:val="nil"/>
            </w:tcBorders>
            <w:shd w:val="clear" w:color="auto" w:fill="auto"/>
          </w:tcPr>
          <w:p w14:paraId="7C9F1E22" w14:textId="77777777" w:rsidR="00ED01BC" w:rsidRPr="0042643B" w:rsidRDefault="00ED01BC" w:rsidP="001B1926">
            <w:pPr>
              <w:spacing w:line="320" w:lineRule="exact"/>
              <w:jc w:val="center"/>
              <w:rPr>
                <w:rFonts w:ascii="Times New Roman" w:hAnsi="Times New Roman"/>
                <w:sz w:val="22"/>
              </w:rPr>
            </w:pPr>
            <w:proofErr w:type="spellStart"/>
            <w:r w:rsidRPr="0042643B">
              <w:rPr>
                <w:rFonts w:ascii="Times New Roman" w:hAnsi="Times New Roman"/>
                <w:sz w:val="22"/>
              </w:rPr>
              <w:t>Reaction</w:t>
            </w:r>
            <w:proofErr w:type="spellEnd"/>
            <w:r w:rsidRPr="0042643B">
              <w:rPr>
                <w:rFonts w:ascii="Times New Roman" w:hAnsi="Times New Roman"/>
                <w:sz w:val="22"/>
              </w:rPr>
              <w:t xml:space="preserve"> time (min.)</w:t>
            </w:r>
          </w:p>
        </w:tc>
        <w:tc>
          <w:tcPr>
            <w:tcW w:w="1620" w:type="dxa"/>
            <w:tcBorders>
              <w:top w:val="single" w:sz="4" w:space="0" w:color="auto"/>
              <w:left w:val="nil"/>
              <w:bottom w:val="single" w:sz="4" w:space="0" w:color="auto"/>
              <w:right w:val="nil"/>
            </w:tcBorders>
            <w:shd w:val="clear" w:color="auto" w:fill="auto"/>
          </w:tcPr>
          <w:p w14:paraId="7F54030C" w14:textId="77777777" w:rsidR="00ED01BC" w:rsidRPr="0042643B" w:rsidRDefault="00ED01BC" w:rsidP="001B1926">
            <w:pPr>
              <w:spacing w:line="320" w:lineRule="exact"/>
              <w:jc w:val="center"/>
              <w:rPr>
                <w:rFonts w:ascii="Times New Roman" w:hAnsi="Times New Roman"/>
                <w:sz w:val="22"/>
                <w:lang w:bidi="fa-IR"/>
              </w:rPr>
            </w:pPr>
            <w:proofErr w:type="spellStart"/>
            <w:r w:rsidRPr="0042643B">
              <w:rPr>
                <w:rFonts w:ascii="Times New Roman" w:hAnsi="Times New Roman"/>
                <w:sz w:val="22"/>
                <w:lang w:bidi="fa-IR"/>
              </w:rPr>
              <w:t>Temperature</w:t>
            </w:r>
            <w:proofErr w:type="spellEnd"/>
          </w:p>
          <w:p w14:paraId="5505D792" w14:textId="77777777" w:rsidR="00ED01BC" w:rsidRPr="0042643B" w:rsidRDefault="00ED01BC" w:rsidP="001B1926">
            <w:pPr>
              <w:spacing w:line="320" w:lineRule="exact"/>
              <w:jc w:val="center"/>
              <w:rPr>
                <w:rFonts w:ascii="Times New Roman" w:hAnsi="Times New Roman"/>
                <w:sz w:val="22"/>
                <w:rtl/>
                <w:lang w:bidi="fa-IR"/>
              </w:rPr>
            </w:pPr>
            <w:r w:rsidRPr="0042643B">
              <w:rPr>
                <w:rFonts w:ascii="Times New Roman" w:hAnsi="Times New Roman"/>
                <w:sz w:val="22"/>
                <w:shd w:val="clear" w:color="auto" w:fill="FFFFFF"/>
              </w:rPr>
              <w:t xml:space="preserve"> (°C)</w:t>
            </w:r>
          </w:p>
        </w:tc>
        <w:tc>
          <w:tcPr>
            <w:tcW w:w="810" w:type="dxa"/>
            <w:tcBorders>
              <w:top w:val="single" w:sz="4" w:space="0" w:color="auto"/>
              <w:left w:val="nil"/>
              <w:bottom w:val="single" w:sz="4" w:space="0" w:color="auto"/>
              <w:right w:val="nil"/>
            </w:tcBorders>
            <w:shd w:val="clear" w:color="auto" w:fill="auto"/>
          </w:tcPr>
          <w:p w14:paraId="5C2BF1C0" w14:textId="77777777" w:rsidR="00ED01BC" w:rsidRPr="0042643B" w:rsidRDefault="00ED01BC" w:rsidP="001B1926">
            <w:pPr>
              <w:spacing w:line="320" w:lineRule="exact"/>
              <w:jc w:val="center"/>
              <w:rPr>
                <w:rFonts w:ascii="Times New Roman" w:hAnsi="Times New Roman"/>
                <w:sz w:val="22"/>
              </w:rPr>
            </w:pPr>
            <w:proofErr w:type="spellStart"/>
            <w:r w:rsidRPr="0042643B">
              <w:rPr>
                <w:rFonts w:ascii="Times New Roman" w:hAnsi="Times New Roman"/>
                <w:sz w:val="22"/>
              </w:rPr>
              <w:t>Yield</w:t>
            </w:r>
            <w:proofErr w:type="spellEnd"/>
          </w:p>
          <w:p w14:paraId="1CE63A4E" w14:textId="77777777" w:rsidR="00ED01BC" w:rsidRPr="0042643B" w:rsidRDefault="00ED01BC" w:rsidP="001B1926">
            <w:pPr>
              <w:spacing w:line="320" w:lineRule="exact"/>
              <w:jc w:val="center"/>
              <w:rPr>
                <w:rFonts w:ascii="Times New Roman" w:hAnsi="Times New Roman"/>
                <w:sz w:val="22"/>
              </w:rPr>
            </w:pPr>
            <w:r w:rsidRPr="0042643B">
              <w:rPr>
                <w:rFonts w:ascii="Times New Roman" w:hAnsi="Times New Roman"/>
                <w:sz w:val="22"/>
              </w:rPr>
              <w:t>(%)</w:t>
            </w:r>
          </w:p>
        </w:tc>
        <w:tc>
          <w:tcPr>
            <w:tcW w:w="698" w:type="dxa"/>
            <w:tcBorders>
              <w:top w:val="single" w:sz="4" w:space="0" w:color="auto"/>
              <w:left w:val="nil"/>
              <w:bottom w:val="single" w:sz="4" w:space="0" w:color="auto"/>
              <w:right w:val="nil"/>
            </w:tcBorders>
            <w:shd w:val="clear" w:color="auto" w:fill="auto"/>
          </w:tcPr>
          <w:p w14:paraId="475776DC" w14:textId="77777777" w:rsidR="00ED01BC" w:rsidRPr="0042643B" w:rsidRDefault="00ED01BC" w:rsidP="001B1926">
            <w:pPr>
              <w:spacing w:line="320" w:lineRule="exact"/>
              <w:jc w:val="center"/>
              <w:rPr>
                <w:rFonts w:ascii="Times New Roman" w:hAnsi="Times New Roman"/>
                <w:sz w:val="22"/>
                <w:rtl/>
              </w:rPr>
            </w:pPr>
            <w:proofErr w:type="spellStart"/>
            <w:r w:rsidRPr="0042643B">
              <w:rPr>
                <w:rFonts w:ascii="Times New Roman" w:hAnsi="Times New Roman"/>
                <w:sz w:val="22"/>
              </w:rPr>
              <w:t>Ref</w:t>
            </w:r>
            <w:proofErr w:type="spellEnd"/>
            <w:r w:rsidRPr="0042643B">
              <w:rPr>
                <w:rFonts w:ascii="Times New Roman" w:hAnsi="Times New Roman"/>
                <w:sz w:val="22"/>
              </w:rPr>
              <w:t>.</w:t>
            </w:r>
          </w:p>
        </w:tc>
      </w:tr>
      <w:tr w:rsidR="00ED01BC" w:rsidRPr="0042643B" w14:paraId="7CEF6B69" w14:textId="77777777" w:rsidTr="001B1926">
        <w:tc>
          <w:tcPr>
            <w:tcW w:w="3555" w:type="dxa"/>
            <w:tcBorders>
              <w:top w:val="single" w:sz="4" w:space="0" w:color="auto"/>
              <w:left w:val="nil"/>
              <w:bottom w:val="nil"/>
              <w:right w:val="nil"/>
            </w:tcBorders>
            <w:shd w:val="clear" w:color="auto" w:fill="auto"/>
          </w:tcPr>
          <w:p w14:paraId="698467A7" w14:textId="77777777" w:rsidR="00ED01BC" w:rsidRPr="0042643B" w:rsidRDefault="00ED01BC" w:rsidP="001B1926">
            <w:pPr>
              <w:spacing w:line="320" w:lineRule="exact"/>
              <w:jc w:val="center"/>
              <w:rPr>
                <w:rFonts w:ascii="Times New Roman" w:hAnsi="Times New Roman"/>
                <w:sz w:val="22"/>
              </w:rPr>
            </w:pPr>
            <w:r w:rsidRPr="0042643B">
              <w:rPr>
                <w:rFonts w:ascii="Times New Roman" w:hAnsi="Times New Roman"/>
                <w:sz w:val="22"/>
              </w:rPr>
              <w:t>PVP-Br</w:t>
            </w:r>
            <w:r w:rsidRPr="0042643B">
              <w:rPr>
                <w:rFonts w:ascii="Times New Roman" w:hAnsi="Times New Roman"/>
                <w:sz w:val="22"/>
                <w:vertAlign w:val="subscript"/>
              </w:rPr>
              <w:t>3</w:t>
            </w:r>
          </w:p>
        </w:tc>
        <w:tc>
          <w:tcPr>
            <w:tcW w:w="1530" w:type="dxa"/>
            <w:tcBorders>
              <w:top w:val="single" w:sz="4" w:space="0" w:color="auto"/>
              <w:left w:val="nil"/>
              <w:bottom w:val="nil"/>
              <w:right w:val="nil"/>
            </w:tcBorders>
            <w:shd w:val="clear" w:color="auto" w:fill="auto"/>
          </w:tcPr>
          <w:p w14:paraId="17896B81" w14:textId="77777777" w:rsidR="00ED01BC" w:rsidRPr="0042643B" w:rsidRDefault="0042643B" w:rsidP="001B1926">
            <w:pPr>
              <w:spacing w:line="320" w:lineRule="exact"/>
              <w:jc w:val="center"/>
              <w:rPr>
                <w:rFonts w:ascii="Times New Roman" w:hAnsi="Times New Roman"/>
                <w:sz w:val="22"/>
              </w:rPr>
            </w:pPr>
            <w:r w:rsidRPr="0042643B">
              <w:rPr>
                <w:rFonts w:ascii="Times New Roman" w:hAnsi="Times New Roman"/>
                <w:sz w:val="22"/>
              </w:rPr>
              <w:t>70</w:t>
            </w:r>
          </w:p>
        </w:tc>
        <w:tc>
          <w:tcPr>
            <w:tcW w:w="1620" w:type="dxa"/>
            <w:tcBorders>
              <w:top w:val="single" w:sz="4" w:space="0" w:color="auto"/>
              <w:left w:val="nil"/>
              <w:bottom w:val="nil"/>
              <w:right w:val="nil"/>
            </w:tcBorders>
            <w:shd w:val="clear" w:color="auto" w:fill="auto"/>
          </w:tcPr>
          <w:p w14:paraId="0DEE0025" w14:textId="77777777" w:rsidR="00ED01BC" w:rsidRPr="0042643B" w:rsidRDefault="00ED01BC" w:rsidP="001B1926">
            <w:pPr>
              <w:spacing w:line="320" w:lineRule="exact"/>
              <w:jc w:val="center"/>
              <w:rPr>
                <w:rFonts w:ascii="Times New Roman" w:hAnsi="Times New Roman"/>
                <w:sz w:val="22"/>
              </w:rPr>
            </w:pPr>
            <w:r w:rsidRPr="0042643B">
              <w:rPr>
                <w:rFonts w:ascii="Times New Roman" w:hAnsi="Times New Roman"/>
                <w:sz w:val="22"/>
              </w:rPr>
              <w:t>r.t.</w:t>
            </w:r>
          </w:p>
        </w:tc>
        <w:tc>
          <w:tcPr>
            <w:tcW w:w="810" w:type="dxa"/>
            <w:tcBorders>
              <w:top w:val="single" w:sz="4" w:space="0" w:color="auto"/>
              <w:left w:val="nil"/>
              <w:bottom w:val="nil"/>
              <w:right w:val="nil"/>
            </w:tcBorders>
            <w:shd w:val="clear" w:color="auto" w:fill="auto"/>
          </w:tcPr>
          <w:p w14:paraId="7E883B78" w14:textId="77777777" w:rsidR="00ED01BC" w:rsidRPr="0042643B" w:rsidRDefault="0042643B" w:rsidP="001B1926">
            <w:pPr>
              <w:spacing w:line="320" w:lineRule="exact"/>
              <w:jc w:val="center"/>
              <w:rPr>
                <w:rFonts w:ascii="Times New Roman" w:hAnsi="Times New Roman"/>
                <w:sz w:val="22"/>
              </w:rPr>
            </w:pPr>
            <w:r w:rsidRPr="0042643B">
              <w:rPr>
                <w:rFonts w:ascii="Times New Roman" w:hAnsi="Times New Roman"/>
                <w:sz w:val="22"/>
              </w:rPr>
              <w:t>94</w:t>
            </w:r>
          </w:p>
        </w:tc>
        <w:tc>
          <w:tcPr>
            <w:tcW w:w="698" w:type="dxa"/>
            <w:tcBorders>
              <w:top w:val="single" w:sz="4" w:space="0" w:color="auto"/>
              <w:left w:val="nil"/>
              <w:bottom w:val="nil"/>
              <w:right w:val="nil"/>
            </w:tcBorders>
            <w:shd w:val="clear" w:color="auto" w:fill="auto"/>
          </w:tcPr>
          <w:p w14:paraId="4B5E54FE" w14:textId="77777777" w:rsidR="00ED01BC" w:rsidRPr="0042643B" w:rsidRDefault="00ED01BC" w:rsidP="001B1926">
            <w:pPr>
              <w:spacing w:line="320" w:lineRule="exact"/>
              <w:jc w:val="center"/>
              <w:rPr>
                <w:rFonts w:ascii="Times New Roman" w:hAnsi="Times New Roman"/>
                <w:sz w:val="22"/>
                <w:vertAlign w:val="superscript"/>
              </w:rPr>
            </w:pPr>
            <w:r w:rsidRPr="0042643B">
              <w:rPr>
                <w:rFonts w:ascii="Times New Roman" w:hAnsi="Times New Roman"/>
                <w:sz w:val="22"/>
                <w:vertAlign w:val="superscript"/>
              </w:rPr>
              <w:t>17</w:t>
            </w:r>
          </w:p>
        </w:tc>
      </w:tr>
      <w:tr w:rsidR="00ED01BC" w:rsidRPr="0042643B" w14:paraId="7816E233" w14:textId="77777777" w:rsidTr="001B1926">
        <w:tc>
          <w:tcPr>
            <w:tcW w:w="3555" w:type="dxa"/>
            <w:tcBorders>
              <w:top w:val="nil"/>
              <w:left w:val="nil"/>
              <w:bottom w:val="nil"/>
              <w:right w:val="nil"/>
            </w:tcBorders>
            <w:shd w:val="clear" w:color="auto" w:fill="auto"/>
          </w:tcPr>
          <w:p w14:paraId="07F8A4DE" w14:textId="77777777" w:rsidR="00ED01BC" w:rsidRPr="0042643B" w:rsidRDefault="00ED01BC" w:rsidP="001B1926">
            <w:pPr>
              <w:spacing w:line="320" w:lineRule="exact"/>
              <w:jc w:val="center"/>
              <w:rPr>
                <w:rFonts w:ascii="Times New Roman" w:hAnsi="Times New Roman"/>
                <w:sz w:val="22"/>
              </w:rPr>
            </w:pPr>
            <w:proofErr w:type="spellStart"/>
            <w:r w:rsidRPr="0042643B">
              <w:rPr>
                <w:rStyle w:val="fontstyle01"/>
                <w:rFonts w:ascii="Times New Roman" w:hAnsi="Times New Roman"/>
              </w:rPr>
              <w:t>Silica-supported</w:t>
            </w:r>
            <w:proofErr w:type="spellEnd"/>
            <w:r w:rsidRPr="0042643B">
              <w:rPr>
                <w:rStyle w:val="fontstyle01"/>
                <w:rFonts w:ascii="Times New Roman" w:hAnsi="Times New Roman"/>
              </w:rPr>
              <w:t xml:space="preserve"> </w:t>
            </w:r>
            <w:r w:rsidRPr="0042643B">
              <w:rPr>
                <w:rFonts w:ascii="Times New Roman" w:hAnsi="Times New Roman"/>
                <w:sz w:val="22"/>
                <w:shd w:val="clear" w:color="auto" w:fill="FFFFFF"/>
              </w:rPr>
              <w:t>*</w:t>
            </w:r>
            <w:r w:rsidRPr="0042643B">
              <w:rPr>
                <w:rFonts w:ascii="Times New Roman" w:hAnsi="Times New Roman"/>
                <w:sz w:val="22"/>
              </w:rPr>
              <w:t>DABCO-Br</w:t>
            </w:r>
            <w:r w:rsidRPr="0042643B">
              <w:rPr>
                <w:rFonts w:ascii="Times New Roman" w:hAnsi="Times New Roman"/>
                <w:sz w:val="22"/>
                <w:vertAlign w:val="subscript"/>
              </w:rPr>
              <w:t>3</w:t>
            </w:r>
          </w:p>
        </w:tc>
        <w:tc>
          <w:tcPr>
            <w:tcW w:w="1530" w:type="dxa"/>
            <w:tcBorders>
              <w:top w:val="nil"/>
              <w:left w:val="nil"/>
              <w:bottom w:val="nil"/>
              <w:right w:val="nil"/>
            </w:tcBorders>
            <w:shd w:val="clear" w:color="auto" w:fill="auto"/>
          </w:tcPr>
          <w:p w14:paraId="68D986BA" w14:textId="77777777" w:rsidR="00ED01BC" w:rsidRPr="0042643B" w:rsidRDefault="0042643B" w:rsidP="001B1926">
            <w:pPr>
              <w:spacing w:line="320" w:lineRule="exact"/>
              <w:jc w:val="center"/>
              <w:rPr>
                <w:rFonts w:ascii="Times New Roman" w:hAnsi="Times New Roman"/>
                <w:sz w:val="22"/>
              </w:rPr>
            </w:pPr>
            <w:r w:rsidRPr="0042643B">
              <w:rPr>
                <w:rFonts w:ascii="Times New Roman" w:hAnsi="Times New Roman"/>
                <w:sz w:val="22"/>
              </w:rPr>
              <w:t>60</w:t>
            </w:r>
          </w:p>
        </w:tc>
        <w:tc>
          <w:tcPr>
            <w:tcW w:w="1620" w:type="dxa"/>
            <w:tcBorders>
              <w:top w:val="nil"/>
              <w:left w:val="nil"/>
              <w:bottom w:val="nil"/>
              <w:right w:val="nil"/>
            </w:tcBorders>
            <w:shd w:val="clear" w:color="auto" w:fill="auto"/>
          </w:tcPr>
          <w:p w14:paraId="7C12829B" w14:textId="77777777" w:rsidR="00ED01BC" w:rsidRPr="0042643B" w:rsidRDefault="0042643B" w:rsidP="001B1926">
            <w:pPr>
              <w:spacing w:line="320" w:lineRule="exact"/>
              <w:jc w:val="center"/>
              <w:rPr>
                <w:rFonts w:ascii="Times New Roman" w:hAnsi="Times New Roman"/>
                <w:sz w:val="22"/>
              </w:rPr>
            </w:pPr>
            <w:r w:rsidRPr="0042643B">
              <w:rPr>
                <w:rFonts w:ascii="Times New Roman" w:hAnsi="Times New Roman"/>
                <w:sz w:val="22"/>
              </w:rPr>
              <w:t>80</w:t>
            </w:r>
          </w:p>
        </w:tc>
        <w:tc>
          <w:tcPr>
            <w:tcW w:w="810" w:type="dxa"/>
            <w:tcBorders>
              <w:top w:val="nil"/>
              <w:left w:val="nil"/>
              <w:bottom w:val="nil"/>
              <w:right w:val="nil"/>
            </w:tcBorders>
            <w:shd w:val="clear" w:color="auto" w:fill="auto"/>
          </w:tcPr>
          <w:p w14:paraId="6D2969DE" w14:textId="77777777" w:rsidR="00ED01BC" w:rsidRPr="0042643B" w:rsidRDefault="0042643B" w:rsidP="001B1926">
            <w:pPr>
              <w:spacing w:line="320" w:lineRule="exact"/>
              <w:jc w:val="center"/>
              <w:rPr>
                <w:rFonts w:ascii="Times New Roman" w:hAnsi="Times New Roman"/>
                <w:sz w:val="22"/>
              </w:rPr>
            </w:pPr>
            <w:r w:rsidRPr="0042643B">
              <w:rPr>
                <w:rFonts w:ascii="Times New Roman" w:hAnsi="Times New Roman"/>
                <w:sz w:val="22"/>
              </w:rPr>
              <w:t>95</w:t>
            </w:r>
          </w:p>
        </w:tc>
        <w:tc>
          <w:tcPr>
            <w:tcW w:w="698" w:type="dxa"/>
            <w:tcBorders>
              <w:top w:val="nil"/>
              <w:left w:val="nil"/>
              <w:bottom w:val="nil"/>
              <w:right w:val="nil"/>
            </w:tcBorders>
            <w:shd w:val="clear" w:color="auto" w:fill="auto"/>
          </w:tcPr>
          <w:p w14:paraId="68CF69B3" w14:textId="77777777" w:rsidR="00ED01BC" w:rsidRPr="0042643B" w:rsidRDefault="00ED01BC" w:rsidP="001B1926">
            <w:pPr>
              <w:spacing w:line="320" w:lineRule="exact"/>
              <w:jc w:val="center"/>
              <w:rPr>
                <w:rFonts w:ascii="Times New Roman" w:hAnsi="Times New Roman"/>
                <w:sz w:val="22"/>
                <w:vertAlign w:val="superscript"/>
              </w:rPr>
            </w:pPr>
            <w:r w:rsidRPr="0042643B">
              <w:rPr>
                <w:rFonts w:ascii="Times New Roman" w:hAnsi="Times New Roman"/>
                <w:sz w:val="22"/>
                <w:vertAlign w:val="superscript"/>
              </w:rPr>
              <w:t>21</w:t>
            </w:r>
          </w:p>
        </w:tc>
      </w:tr>
      <w:tr w:rsidR="00ED01BC" w:rsidRPr="0042643B" w14:paraId="30938899" w14:textId="77777777" w:rsidTr="001B1926">
        <w:tc>
          <w:tcPr>
            <w:tcW w:w="3555" w:type="dxa"/>
            <w:tcBorders>
              <w:top w:val="nil"/>
              <w:left w:val="nil"/>
              <w:bottom w:val="nil"/>
              <w:right w:val="nil"/>
            </w:tcBorders>
            <w:shd w:val="clear" w:color="auto" w:fill="auto"/>
          </w:tcPr>
          <w:p w14:paraId="20F0A721" w14:textId="77777777" w:rsidR="00ED01BC" w:rsidRPr="0042643B" w:rsidRDefault="00ED01BC" w:rsidP="001B1926">
            <w:pPr>
              <w:spacing w:line="320" w:lineRule="exact"/>
              <w:jc w:val="center"/>
              <w:rPr>
                <w:rFonts w:ascii="Times New Roman" w:hAnsi="Times New Roman"/>
                <w:sz w:val="22"/>
              </w:rPr>
            </w:pPr>
            <w:r w:rsidRPr="0042643B">
              <w:rPr>
                <w:rFonts w:ascii="Times New Roman" w:hAnsi="Times New Roman"/>
                <w:sz w:val="22"/>
                <w:shd w:val="clear" w:color="auto" w:fill="FFFFFF"/>
              </w:rPr>
              <w:t>H</w:t>
            </w:r>
            <w:r w:rsidRPr="0042643B">
              <w:rPr>
                <w:rFonts w:ascii="Times New Roman" w:hAnsi="Times New Roman"/>
                <w:sz w:val="22"/>
                <w:shd w:val="clear" w:color="auto" w:fill="FFFFFF"/>
                <w:vertAlign w:val="subscript"/>
              </w:rPr>
              <w:t>2</w:t>
            </w:r>
            <w:r w:rsidRPr="0042643B">
              <w:rPr>
                <w:rFonts w:ascii="Times New Roman" w:hAnsi="Times New Roman"/>
                <w:sz w:val="22"/>
                <w:shd w:val="clear" w:color="auto" w:fill="FFFFFF"/>
              </w:rPr>
              <w:t>O</w:t>
            </w:r>
            <w:r w:rsidRPr="0042643B">
              <w:rPr>
                <w:rFonts w:ascii="Times New Roman" w:hAnsi="Times New Roman"/>
                <w:sz w:val="22"/>
                <w:shd w:val="clear" w:color="auto" w:fill="FFFFFF"/>
                <w:vertAlign w:val="subscript"/>
              </w:rPr>
              <w:t xml:space="preserve">2 </w:t>
            </w:r>
            <w:r w:rsidRPr="0042643B">
              <w:rPr>
                <w:rFonts w:ascii="Times New Roman" w:hAnsi="Times New Roman"/>
                <w:sz w:val="22"/>
                <w:shd w:val="clear" w:color="auto" w:fill="FFFFFF"/>
              </w:rPr>
              <w:t xml:space="preserve">(1.1 eq), </w:t>
            </w:r>
            <w:r w:rsidRPr="0042643B">
              <w:rPr>
                <w:rFonts w:ascii="Times New Roman" w:hAnsi="Times New Roman"/>
                <w:sz w:val="22"/>
              </w:rPr>
              <w:t>{[K.18-Crown-</w:t>
            </w:r>
            <w:proofErr w:type="gramStart"/>
            <w:r w:rsidRPr="0042643B">
              <w:rPr>
                <w:rFonts w:ascii="Times New Roman" w:hAnsi="Times New Roman"/>
                <w:sz w:val="22"/>
              </w:rPr>
              <w:t>6]Br</w:t>
            </w:r>
            <w:proofErr w:type="gramEnd"/>
            <w:r w:rsidRPr="0042643B">
              <w:rPr>
                <w:rFonts w:ascii="Times New Roman" w:hAnsi="Times New Roman"/>
                <w:sz w:val="22"/>
                <w:vertAlign w:val="subscript"/>
              </w:rPr>
              <w:t>3</w:t>
            </w:r>
            <w:r w:rsidRPr="0042643B">
              <w:rPr>
                <w:rFonts w:ascii="Times New Roman" w:hAnsi="Times New Roman"/>
                <w:sz w:val="22"/>
              </w:rPr>
              <w:t>}</w:t>
            </w:r>
            <w:r w:rsidRPr="0042643B">
              <w:rPr>
                <w:rFonts w:ascii="Times New Roman" w:hAnsi="Times New Roman"/>
                <w:sz w:val="22"/>
                <w:vertAlign w:val="subscript"/>
              </w:rPr>
              <w:t>n</w:t>
            </w:r>
          </w:p>
        </w:tc>
        <w:tc>
          <w:tcPr>
            <w:tcW w:w="1530" w:type="dxa"/>
            <w:tcBorders>
              <w:top w:val="nil"/>
              <w:left w:val="nil"/>
              <w:bottom w:val="nil"/>
              <w:right w:val="nil"/>
            </w:tcBorders>
            <w:shd w:val="clear" w:color="auto" w:fill="auto"/>
          </w:tcPr>
          <w:p w14:paraId="4B486658" w14:textId="77777777" w:rsidR="00ED01BC" w:rsidRPr="0042643B" w:rsidRDefault="0042643B" w:rsidP="001B1926">
            <w:pPr>
              <w:spacing w:line="320" w:lineRule="exact"/>
              <w:jc w:val="center"/>
              <w:rPr>
                <w:rFonts w:ascii="Times New Roman" w:hAnsi="Times New Roman"/>
                <w:sz w:val="22"/>
                <w:rtl/>
                <w:lang w:bidi="fa-IR"/>
              </w:rPr>
            </w:pPr>
            <w:r w:rsidRPr="0042643B">
              <w:rPr>
                <w:rFonts w:ascii="Times New Roman" w:hAnsi="Times New Roman"/>
                <w:sz w:val="22"/>
                <w:lang w:bidi="fa-IR"/>
              </w:rPr>
              <w:t>30</w:t>
            </w:r>
          </w:p>
        </w:tc>
        <w:tc>
          <w:tcPr>
            <w:tcW w:w="1620" w:type="dxa"/>
            <w:tcBorders>
              <w:top w:val="nil"/>
              <w:left w:val="nil"/>
              <w:bottom w:val="nil"/>
              <w:right w:val="nil"/>
            </w:tcBorders>
            <w:shd w:val="clear" w:color="auto" w:fill="auto"/>
          </w:tcPr>
          <w:p w14:paraId="338B1124" w14:textId="77777777" w:rsidR="00ED01BC" w:rsidRPr="0042643B" w:rsidRDefault="0042643B" w:rsidP="001B1926">
            <w:pPr>
              <w:spacing w:line="320" w:lineRule="exact"/>
              <w:jc w:val="center"/>
              <w:rPr>
                <w:rFonts w:ascii="Times New Roman" w:hAnsi="Times New Roman"/>
                <w:sz w:val="22"/>
                <w:rtl/>
                <w:lang w:bidi="fa-IR"/>
              </w:rPr>
            </w:pPr>
            <w:r w:rsidRPr="0042643B">
              <w:rPr>
                <w:rFonts w:ascii="Times New Roman" w:hAnsi="Times New Roman"/>
                <w:sz w:val="22"/>
                <w:lang w:bidi="fa-IR"/>
              </w:rPr>
              <w:t>80</w:t>
            </w:r>
          </w:p>
        </w:tc>
        <w:tc>
          <w:tcPr>
            <w:tcW w:w="810" w:type="dxa"/>
            <w:tcBorders>
              <w:top w:val="nil"/>
              <w:left w:val="nil"/>
              <w:bottom w:val="nil"/>
              <w:right w:val="nil"/>
            </w:tcBorders>
            <w:shd w:val="clear" w:color="auto" w:fill="auto"/>
          </w:tcPr>
          <w:p w14:paraId="791D5D61" w14:textId="77777777" w:rsidR="00ED01BC" w:rsidRPr="0042643B" w:rsidRDefault="0042643B" w:rsidP="001B1926">
            <w:pPr>
              <w:spacing w:line="320" w:lineRule="exact"/>
              <w:jc w:val="center"/>
              <w:rPr>
                <w:rFonts w:ascii="Times New Roman" w:hAnsi="Times New Roman"/>
                <w:sz w:val="22"/>
              </w:rPr>
            </w:pPr>
            <w:r w:rsidRPr="0042643B">
              <w:rPr>
                <w:rFonts w:ascii="Times New Roman" w:hAnsi="Times New Roman"/>
                <w:sz w:val="22"/>
              </w:rPr>
              <w:t>81</w:t>
            </w:r>
          </w:p>
        </w:tc>
        <w:tc>
          <w:tcPr>
            <w:tcW w:w="698" w:type="dxa"/>
            <w:tcBorders>
              <w:top w:val="nil"/>
              <w:left w:val="nil"/>
              <w:bottom w:val="nil"/>
              <w:right w:val="nil"/>
            </w:tcBorders>
            <w:shd w:val="clear" w:color="auto" w:fill="auto"/>
          </w:tcPr>
          <w:p w14:paraId="76944121" w14:textId="77777777" w:rsidR="00ED01BC" w:rsidRPr="0042643B" w:rsidRDefault="00ED01BC" w:rsidP="001B1926">
            <w:pPr>
              <w:spacing w:line="320" w:lineRule="exact"/>
              <w:jc w:val="center"/>
              <w:rPr>
                <w:rFonts w:ascii="Times New Roman" w:hAnsi="Times New Roman"/>
                <w:sz w:val="22"/>
                <w:vertAlign w:val="superscript"/>
              </w:rPr>
            </w:pPr>
            <w:r w:rsidRPr="0042643B">
              <w:rPr>
                <w:rFonts w:ascii="Times New Roman" w:hAnsi="Times New Roman"/>
                <w:sz w:val="22"/>
                <w:vertAlign w:val="superscript"/>
              </w:rPr>
              <w:t>33</w:t>
            </w:r>
          </w:p>
        </w:tc>
      </w:tr>
      <w:tr w:rsidR="00ED01BC" w:rsidRPr="0042643B" w14:paraId="384D096C" w14:textId="77777777" w:rsidTr="001B1926">
        <w:tc>
          <w:tcPr>
            <w:tcW w:w="3555" w:type="dxa"/>
            <w:tcBorders>
              <w:top w:val="nil"/>
              <w:left w:val="nil"/>
              <w:bottom w:val="nil"/>
              <w:right w:val="nil"/>
            </w:tcBorders>
            <w:shd w:val="clear" w:color="auto" w:fill="auto"/>
          </w:tcPr>
          <w:p w14:paraId="26EC27EE" w14:textId="77777777" w:rsidR="00ED01BC" w:rsidRPr="0042643B" w:rsidRDefault="00ED01BC" w:rsidP="001B1926">
            <w:pPr>
              <w:spacing w:line="320" w:lineRule="exact"/>
              <w:jc w:val="center"/>
              <w:rPr>
                <w:rFonts w:ascii="Times New Roman" w:hAnsi="Times New Roman"/>
                <w:sz w:val="22"/>
              </w:rPr>
            </w:pPr>
            <w:r w:rsidRPr="0042643B">
              <w:rPr>
                <w:rFonts w:ascii="Times New Roman" w:hAnsi="Times New Roman"/>
                <w:sz w:val="22"/>
                <w:shd w:val="clear" w:color="auto" w:fill="FFFFFF"/>
              </w:rPr>
              <w:t>H</w:t>
            </w:r>
            <w:r w:rsidRPr="0042643B">
              <w:rPr>
                <w:rFonts w:ascii="Times New Roman" w:hAnsi="Times New Roman"/>
                <w:sz w:val="22"/>
                <w:shd w:val="clear" w:color="auto" w:fill="FFFFFF"/>
                <w:vertAlign w:val="subscript"/>
              </w:rPr>
              <w:t>2</w:t>
            </w:r>
            <w:r w:rsidRPr="0042643B">
              <w:rPr>
                <w:rFonts w:ascii="Times New Roman" w:hAnsi="Times New Roman"/>
                <w:sz w:val="22"/>
                <w:shd w:val="clear" w:color="auto" w:fill="FFFFFF"/>
              </w:rPr>
              <w:t>O</w:t>
            </w:r>
            <w:r w:rsidRPr="0042643B">
              <w:rPr>
                <w:rFonts w:ascii="Times New Roman" w:hAnsi="Times New Roman"/>
                <w:sz w:val="22"/>
                <w:shd w:val="clear" w:color="auto" w:fill="FFFFFF"/>
                <w:vertAlign w:val="subscript"/>
              </w:rPr>
              <w:t xml:space="preserve">2 </w:t>
            </w:r>
            <w:r w:rsidRPr="0042643B">
              <w:rPr>
                <w:rFonts w:ascii="Times New Roman" w:hAnsi="Times New Roman"/>
                <w:sz w:val="22"/>
                <w:shd w:val="clear" w:color="auto" w:fill="FFFFFF"/>
              </w:rPr>
              <w:t>(3 eq), **DBDMH (0/5 eq)</w:t>
            </w:r>
          </w:p>
        </w:tc>
        <w:tc>
          <w:tcPr>
            <w:tcW w:w="1530" w:type="dxa"/>
            <w:tcBorders>
              <w:top w:val="nil"/>
              <w:left w:val="nil"/>
              <w:bottom w:val="nil"/>
              <w:right w:val="nil"/>
            </w:tcBorders>
            <w:shd w:val="clear" w:color="auto" w:fill="auto"/>
          </w:tcPr>
          <w:p w14:paraId="4CC4A0D7" w14:textId="77777777" w:rsidR="00ED01BC" w:rsidRPr="0042643B" w:rsidRDefault="0042643B" w:rsidP="001B1926">
            <w:pPr>
              <w:spacing w:line="320" w:lineRule="exact"/>
              <w:jc w:val="center"/>
              <w:rPr>
                <w:rFonts w:ascii="Times New Roman" w:hAnsi="Times New Roman"/>
                <w:sz w:val="22"/>
              </w:rPr>
            </w:pPr>
            <w:r w:rsidRPr="0042643B">
              <w:rPr>
                <w:rFonts w:ascii="Times New Roman" w:hAnsi="Times New Roman"/>
                <w:sz w:val="22"/>
              </w:rPr>
              <w:t>120</w:t>
            </w:r>
          </w:p>
        </w:tc>
        <w:tc>
          <w:tcPr>
            <w:tcW w:w="1620" w:type="dxa"/>
            <w:tcBorders>
              <w:top w:val="nil"/>
              <w:left w:val="nil"/>
              <w:bottom w:val="nil"/>
              <w:right w:val="nil"/>
            </w:tcBorders>
            <w:shd w:val="clear" w:color="auto" w:fill="auto"/>
          </w:tcPr>
          <w:p w14:paraId="2E5B279B" w14:textId="77777777" w:rsidR="00ED01BC" w:rsidRPr="0042643B" w:rsidRDefault="0042643B" w:rsidP="001B1926">
            <w:pPr>
              <w:spacing w:line="320" w:lineRule="exact"/>
              <w:jc w:val="center"/>
              <w:rPr>
                <w:rFonts w:ascii="Times New Roman" w:hAnsi="Times New Roman"/>
                <w:sz w:val="22"/>
                <w:shd w:val="clear" w:color="auto" w:fill="FFFFFF"/>
                <w:lang w:bidi="fa-IR"/>
              </w:rPr>
            </w:pPr>
            <w:r w:rsidRPr="0042643B">
              <w:rPr>
                <w:rFonts w:ascii="Times New Roman" w:hAnsi="Times New Roman"/>
                <w:sz w:val="22"/>
                <w:shd w:val="clear" w:color="auto" w:fill="FFFFFF"/>
              </w:rPr>
              <w:t>60</w:t>
            </w:r>
          </w:p>
        </w:tc>
        <w:tc>
          <w:tcPr>
            <w:tcW w:w="810" w:type="dxa"/>
            <w:tcBorders>
              <w:top w:val="nil"/>
              <w:left w:val="nil"/>
              <w:bottom w:val="nil"/>
              <w:right w:val="nil"/>
            </w:tcBorders>
            <w:shd w:val="clear" w:color="auto" w:fill="auto"/>
          </w:tcPr>
          <w:p w14:paraId="7A0B346E" w14:textId="77777777" w:rsidR="00ED01BC" w:rsidRPr="0042643B" w:rsidRDefault="0042643B" w:rsidP="001B1926">
            <w:pPr>
              <w:spacing w:line="320" w:lineRule="exact"/>
              <w:jc w:val="center"/>
              <w:rPr>
                <w:rFonts w:ascii="Times New Roman" w:hAnsi="Times New Roman"/>
                <w:sz w:val="22"/>
              </w:rPr>
            </w:pPr>
            <w:r w:rsidRPr="0042643B">
              <w:rPr>
                <w:rFonts w:ascii="Times New Roman" w:hAnsi="Times New Roman"/>
                <w:sz w:val="22"/>
              </w:rPr>
              <w:t>85</w:t>
            </w:r>
          </w:p>
        </w:tc>
        <w:tc>
          <w:tcPr>
            <w:tcW w:w="698" w:type="dxa"/>
            <w:tcBorders>
              <w:top w:val="nil"/>
              <w:left w:val="nil"/>
              <w:bottom w:val="nil"/>
              <w:right w:val="nil"/>
            </w:tcBorders>
            <w:shd w:val="clear" w:color="auto" w:fill="auto"/>
          </w:tcPr>
          <w:p w14:paraId="1AE758F9" w14:textId="77777777" w:rsidR="00ED01BC" w:rsidRPr="0042643B" w:rsidRDefault="00ED01BC" w:rsidP="001B1926">
            <w:pPr>
              <w:spacing w:line="320" w:lineRule="exact"/>
              <w:jc w:val="center"/>
              <w:rPr>
                <w:rFonts w:ascii="Times New Roman" w:hAnsi="Times New Roman"/>
                <w:sz w:val="22"/>
                <w:vertAlign w:val="superscript"/>
              </w:rPr>
            </w:pPr>
            <w:r w:rsidRPr="0042643B">
              <w:rPr>
                <w:rFonts w:ascii="Times New Roman" w:hAnsi="Times New Roman"/>
                <w:sz w:val="22"/>
                <w:vertAlign w:val="superscript"/>
              </w:rPr>
              <w:t>34</w:t>
            </w:r>
          </w:p>
        </w:tc>
      </w:tr>
      <w:tr w:rsidR="00ED01BC" w:rsidRPr="0042643B" w14:paraId="1D183E98" w14:textId="77777777" w:rsidTr="001B1926">
        <w:tc>
          <w:tcPr>
            <w:tcW w:w="3555" w:type="dxa"/>
            <w:tcBorders>
              <w:top w:val="nil"/>
              <w:left w:val="nil"/>
              <w:bottom w:val="nil"/>
              <w:right w:val="nil"/>
            </w:tcBorders>
            <w:shd w:val="clear" w:color="auto" w:fill="auto"/>
          </w:tcPr>
          <w:p w14:paraId="7E6F3A37" w14:textId="77777777" w:rsidR="00ED01BC" w:rsidRPr="0042643B" w:rsidRDefault="00ED01BC" w:rsidP="001B1926">
            <w:pPr>
              <w:spacing w:line="320" w:lineRule="exact"/>
              <w:jc w:val="center"/>
              <w:rPr>
                <w:rFonts w:ascii="Times New Roman" w:hAnsi="Times New Roman"/>
                <w:sz w:val="22"/>
              </w:rPr>
            </w:pPr>
            <w:r w:rsidRPr="0042643B">
              <w:rPr>
                <w:rFonts w:ascii="Times New Roman" w:hAnsi="Times New Roman"/>
                <w:sz w:val="22"/>
                <w:shd w:val="clear" w:color="auto" w:fill="FFFFFF"/>
              </w:rPr>
              <w:t>H</w:t>
            </w:r>
            <w:r w:rsidRPr="0042643B">
              <w:rPr>
                <w:rFonts w:ascii="Times New Roman" w:hAnsi="Times New Roman"/>
                <w:sz w:val="22"/>
                <w:shd w:val="clear" w:color="auto" w:fill="FFFFFF"/>
                <w:vertAlign w:val="subscript"/>
              </w:rPr>
              <w:t>2</w:t>
            </w:r>
            <w:r w:rsidRPr="0042643B">
              <w:rPr>
                <w:rFonts w:ascii="Times New Roman" w:hAnsi="Times New Roman"/>
                <w:sz w:val="22"/>
                <w:shd w:val="clear" w:color="auto" w:fill="FFFFFF"/>
              </w:rPr>
              <w:t>O</w:t>
            </w:r>
            <w:r w:rsidRPr="0042643B">
              <w:rPr>
                <w:rFonts w:ascii="Times New Roman" w:hAnsi="Times New Roman"/>
                <w:sz w:val="22"/>
                <w:shd w:val="clear" w:color="auto" w:fill="FFFFFF"/>
                <w:vertAlign w:val="subscript"/>
              </w:rPr>
              <w:t xml:space="preserve">2 </w:t>
            </w:r>
            <w:r w:rsidRPr="0042643B">
              <w:rPr>
                <w:rFonts w:ascii="Times New Roman" w:hAnsi="Times New Roman"/>
                <w:sz w:val="22"/>
                <w:shd w:val="clear" w:color="auto" w:fill="FFFFFF"/>
              </w:rPr>
              <w:t xml:space="preserve">(1.3eq), </w:t>
            </w:r>
            <w:r w:rsidRPr="0042643B">
              <w:rPr>
                <w:rFonts w:ascii="Times New Roman" w:hAnsi="Times New Roman"/>
                <w:sz w:val="22"/>
              </w:rPr>
              <w:t>MgFe</w:t>
            </w:r>
            <w:r w:rsidRPr="0042643B">
              <w:rPr>
                <w:rFonts w:ascii="Times New Roman" w:hAnsi="Times New Roman"/>
                <w:sz w:val="22"/>
                <w:vertAlign w:val="subscript"/>
              </w:rPr>
              <w:t>2</w:t>
            </w:r>
            <w:r w:rsidRPr="0042643B">
              <w:rPr>
                <w:rFonts w:ascii="Times New Roman" w:hAnsi="Times New Roman"/>
                <w:sz w:val="22"/>
              </w:rPr>
              <w:t xml:space="preserve"> O</w:t>
            </w:r>
            <w:r w:rsidRPr="0042643B">
              <w:rPr>
                <w:rFonts w:ascii="Times New Roman" w:hAnsi="Times New Roman"/>
                <w:sz w:val="22"/>
                <w:vertAlign w:val="subscript"/>
              </w:rPr>
              <w:t xml:space="preserve">4 </w:t>
            </w:r>
            <w:proofErr w:type="spellStart"/>
            <w:r w:rsidRPr="0042643B">
              <w:rPr>
                <w:rFonts w:ascii="Times New Roman" w:hAnsi="Times New Roman"/>
                <w:sz w:val="22"/>
              </w:rPr>
              <w:t>MNPs</w:t>
            </w:r>
            <w:proofErr w:type="spellEnd"/>
          </w:p>
        </w:tc>
        <w:tc>
          <w:tcPr>
            <w:tcW w:w="1530" w:type="dxa"/>
            <w:tcBorders>
              <w:top w:val="nil"/>
              <w:left w:val="nil"/>
              <w:bottom w:val="nil"/>
              <w:right w:val="nil"/>
            </w:tcBorders>
            <w:shd w:val="clear" w:color="auto" w:fill="auto"/>
          </w:tcPr>
          <w:p w14:paraId="0C1942D9" w14:textId="77777777" w:rsidR="00ED01BC" w:rsidRPr="0042643B" w:rsidRDefault="0042643B" w:rsidP="001B1926">
            <w:pPr>
              <w:spacing w:line="320" w:lineRule="exact"/>
              <w:jc w:val="center"/>
              <w:rPr>
                <w:rFonts w:ascii="Times New Roman" w:hAnsi="Times New Roman"/>
                <w:sz w:val="22"/>
              </w:rPr>
            </w:pPr>
            <w:r w:rsidRPr="0042643B">
              <w:rPr>
                <w:rFonts w:ascii="Times New Roman" w:hAnsi="Times New Roman"/>
                <w:sz w:val="22"/>
              </w:rPr>
              <w:t>55</w:t>
            </w:r>
          </w:p>
        </w:tc>
        <w:tc>
          <w:tcPr>
            <w:tcW w:w="1620" w:type="dxa"/>
            <w:tcBorders>
              <w:top w:val="nil"/>
              <w:left w:val="nil"/>
              <w:bottom w:val="nil"/>
              <w:right w:val="nil"/>
            </w:tcBorders>
            <w:shd w:val="clear" w:color="auto" w:fill="auto"/>
          </w:tcPr>
          <w:p w14:paraId="402643D7" w14:textId="77777777" w:rsidR="00ED01BC" w:rsidRPr="0042643B" w:rsidRDefault="0042643B" w:rsidP="001B1926">
            <w:pPr>
              <w:spacing w:line="320" w:lineRule="exact"/>
              <w:jc w:val="center"/>
              <w:rPr>
                <w:rFonts w:ascii="Times New Roman" w:hAnsi="Times New Roman"/>
                <w:sz w:val="22"/>
              </w:rPr>
            </w:pPr>
            <w:r w:rsidRPr="0042643B">
              <w:rPr>
                <w:rFonts w:ascii="Times New Roman" w:hAnsi="Times New Roman"/>
                <w:sz w:val="22"/>
                <w:shd w:val="clear" w:color="auto" w:fill="FFFFFF"/>
              </w:rPr>
              <w:t>60</w:t>
            </w:r>
          </w:p>
        </w:tc>
        <w:tc>
          <w:tcPr>
            <w:tcW w:w="810" w:type="dxa"/>
            <w:tcBorders>
              <w:top w:val="nil"/>
              <w:left w:val="nil"/>
              <w:bottom w:val="nil"/>
              <w:right w:val="nil"/>
            </w:tcBorders>
            <w:shd w:val="clear" w:color="auto" w:fill="auto"/>
          </w:tcPr>
          <w:p w14:paraId="1705741D" w14:textId="77777777" w:rsidR="00ED01BC" w:rsidRPr="0042643B" w:rsidRDefault="0042643B" w:rsidP="001B1926">
            <w:pPr>
              <w:spacing w:line="320" w:lineRule="exact"/>
              <w:jc w:val="center"/>
              <w:rPr>
                <w:rFonts w:ascii="Times New Roman" w:hAnsi="Times New Roman"/>
                <w:sz w:val="22"/>
              </w:rPr>
            </w:pPr>
            <w:r w:rsidRPr="0042643B">
              <w:rPr>
                <w:rFonts w:ascii="Times New Roman" w:hAnsi="Times New Roman"/>
                <w:sz w:val="22"/>
              </w:rPr>
              <w:t>88</w:t>
            </w:r>
          </w:p>
        </w:tc>
        <w:tc>
          <w:tcPr>
            <w:tcW w:w="698" w:type="dxa"/>
            <w:tcBorders>
              <w:top w:val="nil"/>
              <w:left w:val="nil"/>
              <w:bottom w:val="nil"/>
              <w:right w:val="nil"/>
            </w:tcBorders>
            <w:shd w:val="clear" w:color="auto" w:fill="auto"/>
          </w:tcPr>
          <w:p w14:paraId="47442A51" w14:textId="77777777" w:rsidR="00ED01BC" w:rsidRPr="0042643B" w:rsidRDefault="00ED01BC" w:rsidP="001B1926">
            <w:pPr>
              <w:spacing w:line="320" w:lineRule="exact"/>
              <w:jc w:val="center"/>
              <w:rPr>
                <w:rFonts w:ascii="Times New Roman" w:hAnsi="Times New Roman"/>
                <w:sz w:val="22"/>
                <w:vertAlign w:val="superscript"/>
              </w:rPr>
            </w:pPr>
            <w:r w:rsidRPr="0042643B">
              <w:rPr>
                <w:rFonts w:ascii="Times New Roman" w:hAnsi="Times New Roman"/>
                <w:sz w:val="22"/>
                <w:vertAlign w:val="superscript"/>
              </w:rPr>
              <w:t>35</w:t>
            </w:r>
          </w:p>
        </w:tc>
      </w:tr>
      <w:tr w:rsidR="00ED01BC" w:rsidRPr="0042643B" w14:paraId="7131B47E" w14:textId="77777777" w:rsidTr="001B1926">
        <w:tc>
          <w:tcPr>
            <w:tcW w:w="3555" w:type="dxa"/>
            <w:tcBorders>
              <w:top w:val="nil"/>
              <w:left w:val="nil"/>
              <w:bottom w:val="nil"/>
              <w:right w:val="nil"/>
            </w:tcBorders>
            <w:shd w:val="clear" w:color="auto" w:fill="auto"/>
          </w:tcPr>
          <w:p w14:paraId="4626068A" w14:textId="77777777" w:rsidR="00ED01BC" w:rsidRPr="0042643B" w:rsidRDefault="00ED01BC" w:rsidP="001B1926">
            <w:pPr>
              <w:spacing w:line="320" w:lineRule="exact"/>
              <w:jc w:val="center"/>
              <w:rPr>
                <w:rFonts w:ascii="Times New Roman" w:hAnsi="Times New Roman"/>
                <w:sz w:val="22"/>
              </w:rPr>
            </w:pPr>
            <w:r w:rsidRPr="0042643B">
              <w:rPr>
                <w:rFonts w:ascii="Times New Roman" w:hAnsi="Times New Roman"/>
                <w:sz w:val="22"/>
                <w:shd w:val="clear" w:color="auto" w:fill="FFFFFF"/>
              </w:rPr>
              <w:t>H</w:t>
            </w:r>
            <w:r w:rsidRPr="0042643B">
              <w:rPr>
                <w:rFonts w:ascii="Times New Roman" w:hAnsi="Times New Roman"/>
                <w:sz w:val="22"/>
                <w:shd w:val="clear" w:color="auto" w:fill="FFFFFF"/>
                <w:vertAlign w:val="subscript"/>
              </w:rPr>
              <w:t>2</w:t>
            </w:r>
            <w:r w:rsidRPr="0042643B">
              <w:rPr>
                <w:rFonts w:ascii="Times New Roman" w:hAnsi="Times New Roman"/>
                <w:sz w:val="22"/>
                <w:shd w:val="clear" w:color="auto" w:fill="FFFFFF"/>
              </w:rPr>
              <w:t>O</w:t>
            </w:r>
            <w:r w:rsidRPr="0042643B">
              <w:rPr>
                <w:rFonts w:ascii="Times New Roman" w:hAnsi="Times New Roman"/>
                <w:sz w:val="22"/>
                <w:shd w:val="clear" w:color="auto" w:fill="FFFFFF"/>
                <w:vertAlign w:val="subscript"/>
              </w:rPr>
              <w:t xml:space="preserve">2, </w:t>
            </w:r>
            <w:r w:rsidRPr="0042643B">
              <w:rPr>
                <w:rFonts w:ascii="Times New Roman" w:hAnsi="Times New Roman"/>
                <w:sz w:val="22"/>
              </w:rPr>
              <w:t>K</w:t>
            </w:r>
            <w:r w:rsidRPr="0042643B">
              <w:rPr>
                <w:rFonts w:ascii="Times New Roman" w:hAnsi="Times New Roman"/>
                <w:sz w:val="22"/>
                <w:vertAlign w:val="subscript"/>
              </w:rPr>
              <w:t>8</w:t>
            </w:r>
            <w:r w:rsidRPr="0042643B">
              <w:rPr>
                <w:rFonts w:ascii="Times New Roman" w:hAnsi="Times New Roman"/>
                <w:sz w:val="22"/>
              </w:rPr>
              <w:t>[BW</w:t>
            </w:r>
            <w:r w:rsidRPr="0042643B">
              <w:rPr>
                <w:rFonts w:ascii="Times New Roman" w:hAnsi="Times New Roman"/>
                <w:sz w:val="22"/>
                <w:vertAlign w:val="subscript"/>
              </w:rPr>
              <w:t>11</w:t>
            </w:r>
            <w:r w:rsidRPr="0042643B">
              <w:rPr>
                <w:rFonts w:ascii="Times New Roman" w:hAnsi="Times New Roman"/>
                <w:sz w:val="22"/>
              </w:rPr>
              <w:t>O</w:t>
            </w:r>
            <w:r w:rsidRPr="0042643B">
              <w:rPr>
                <w:rFonts w:ascii="Times New Roman" w:hAnsi="Times New Roman"/>
                <w:sz w:val="22"/>
                <w:vertAlign w:val="subscript"/>
              </w:rPr>
              <w:t>39</w:t>
            </w:r>
            <w:r w:rsidRPr="0042643B">
              <w:rPr>
                <w:rFonts w:ascii="Times New Roman" w:hAnsi="Times New Roman"/>
                <w:sz w:val="22"/>
              </w:rPr>
              <w:t>H]</w:t>
            </w:r>
            <w:r w:rsidRPr="0042643B">
              <w:rPr>
                <w:rFonts w:ascii="Times New Roman" w:hAnsi="Times New Roman"/>
                <w:sz w:val="22"/>
                <w:vertAlign w:val="subscript"/>
              </w:rPr>
              <w:t>13</w:t>
            </w:r>
            <w:r w:rsidRPr="0042643B">
              <w:rPr>
                <w:rFonts w:ascii="Times New Roman" w:hAnsi="Times New Roman"/>
                <w:sz w:val="22"/>
              </w:rPr>
              <w:t>H</w:t>
            </w:r>
            <w:r w:rsidRPr="0042643B">
              <w:rPr>
                <w:rFonts w:ascii="Times New Roman" w:hAnsi="Times New Roman"/>
                <w:sz w:val="22"/>
                <w:vertAlign w:val="subscript"/>
              </w:rPr>
              <w:t>2</w:t>
            </w:r>
            <w:r w:rsidRPr="0042643B">
              <w:rPr>
                <w:rFonts w:ascii="Times New Roman" w:hAnsi="Times New Roman"/>
                <w:sz w:val="22"/>
              </w:rPr>
              <w:t>O</w:t>
            </w:r>
          </w:p>
        </w:tc>
        <w:tc>
          <w:tcPr>
            <w:tcW w:w="1530" w:type="dxa"/>
            <w:tcBorders>
              <w:top w:val="nil"/>
              <w:left w:val="nil"/>
              <w:bottom w:val="nil"/>
              <w:right w:val="nil"/>
            </w:tcBorders>
            <w:shd w:val="clear" w:color="auto" w:fill="auto"/>
          </w:tcPr>
          <w:p w14:paraId="3BD5B440" w14:textId="77777777" w:rsidR="00ED01BC" w:rsidRPr="0042643B" w:rsidRDefault="0042643B" w:rsidP="001B1926">
            <w:pPr>
              <w:spacing w:line="320" w:lineRule="exact"/>
              <w:jc w:val="center"/>
              <w:rPr>
                <w:rFonts w:ascii="Times New Roman" w:hAnsi="Times New Roman"/>
                <w:sz w:val="22"/>
              </w:rPr>
            </w:pPr>
            <w:r w:rsidRPr="0042643B">
              <w:rPr>
                <w:rFonts w:ascii="Times New Roman" w:hAnsi="Times New Roman"/>
                <w:sz w:val="22"/>
              </w:rPr>
              <w:t>360</w:t>
            </w:r>
          </w:p>
        </w:tc>
        <w:tc>
          <w:tcPr>
            <w:tcW w:w="1620" w:type="dxa"/>
            <w:tcBorders>
              <w:top w:val="nil"/>
              <w:left w:val="nil"/>
              <w:bottom w:val="nil"/>
              <w:right w:val="nil"/>
            </w:tcBorders>
            <w:shd w:val="clear" w:color="auto" w:fill="auto"/>
          </w:tcPr>
          <w:p w14:paraId="1070C61B" w14:textId="77777777" w:rsidR="00ED01BC" w:rsidRPr="0042643B" w:rsidRDefault="0042643B" w:rsidP="001B1926">
            <w:pPr>
              <w:spacing w:line="320" w:lineRule="exact"/>
              <w:jc w:val="center"/>
              <w:rPr>
                <w:rFonts w:ascii="Times New Roman" w:hAnsi="Times New Roman"/>
                <w:sz w:val="22"/>
              </w:rPr>
            </w:pPr>
            <w:r w:rsidRPr="0042643B">
              <w:rPr>
                <w:rFonts w:ascii="Times New Roman" w:hAnsi="Times New Roman"/>
                <w:sz w:val="22"/>
              </w:rPr>
              <w:t>90</w:t>
            </w:r>
          </w:p>
        </w:tc>
        <w:tc>
          <w:tcPr>
            <w:tcW w:w="810" w:type="dxa"/>
            <w:tcBorders>
              <w:top w:val="nil"/>
              <w:left w:val="nil"/>
              <w:bottom w:val="nil"/>
              <w:right w:val="nil"/>
            </w:tcBorders>
            <w:shd w:val="clear" w:color="auto" w:fill="auto"/>
          </w:tcPr>
          <w:p w14:paraId="516CBEE4" w14:textId="77777777" w:rsidR="00ED01BC" w:rsidRPr="0042643B" w:rsidRDefault="0042643B" w:rsidP="001B1926">
            <w:pPr>
              <w:spacing w:line="320" w:lineRule="exact"/>
              <w:jc w:val="center"/>
              <w:rPr>
                <w:rFonts w:ascii="Times New Roman" w:hAnsi="Times New Roman"/>
                <w:sz w:val="22"/>
              </w:rPr>
            </w:pPr>
            <w:r w:rsidRPr="0042643B">
              <w:rPr>
                <w:rFonts w:ascii="Times New Roman" w:hAnsi="Times New Roman"/>
                <w:sz w:val="22"/>
              </w:rPr>
              <w:t>98</w:t>
            </w:r>
          </w:p>
        </w:tc>
        <w:tc>
          <w:tcPr>
            <w:tcW w:w="698" w:type="dxa"/>
            <w:tcBorders>
              <w:top w:val="nil"/>
              <w:left w:val="nil"/>
              <w:bottom w:val="nil"/>
              <w:right w:val="nil"/>
            </w:tcBorders>
            <w:shd w:val="clear" w:color="auto" w:fill="auto"/>
          </w:tcPr>
          <w:p w14:paraId="53E41CCD" w14:textId="77777777" w:rsidR="00ED01BC" w:rsidRPr="0042643B" w:rsidRDefault="00ED01BC" w:rsidP="001B1926">
            <w:pPr>
              <w:spacing w:line="320" w:lineRule="exact"/>
              <w:jc w:val="center"/>
              <w:rPr>
                <w:rFonts w:ascii="Times New Roman" w:hAnsi="Times New Roman"/>
                <w:sz w:val="22"/>
                <w:vertAlign w:val="superscript"/>
              </w:rPr>
            </w:pPr>
            <w:r w:rsidRPr="0042643B">
              <w:rPr>
                <w:rFonts w:ascii="Times New Roman" w:hAnsi="Times New Roman"/>
                <w:sz w:val="22"/>
                <w:vertAlign w:val="superscript"/>
              </w:rPr>
              <w:t>31</w:t>
            </w:r>
          </w:p>
        </w:tc>
      </w:tr>
      <w:tr w:rsidR="00ED01BC" w:rsidRPr="0042643B" w14:paraId="4EE22131" w14:textId="77777777" w:rsidTr="001B1926">
        <w:tc>
          <w:tcPr>
            <w:tcW w:w="3555" w:type="dxa"/>
            <w:tcBorders>
              <w:top w:val="nil"/>
              <w:left w:val="nil"/>
              <w:bottom w:val="nil"/>
              <w:right w:val="nil"/>
            </w:tcBorders>
            <w:shd w:val="clear" w:color="auto" w:fill="auto"/>
          </w:tcPr>
          <w:p w14:paraId="1AE645AE" w14:textId="77777777" w:rsidR="00ED01BC" w:rsidRPr="0042643B" w:rsidRDefault="00ED01BC" w:rsidP="001B1926">
            <w:pPr>
              <w:spacing w:line="320" w:lineRule="exact"/>
              <w:jc w:val="center"/>
              <w:rPr>
                <w:rFonts w:ascii="Times New Roman" w:hAnsi="Times New Roman"/>
                <w:sz w:val="22"/>
                <w:shd w:val="clear" w:color="auto" w:fill="FFFFFF"/>
              </w:rPr>
            </w:pPr>
            <w:r w:rsidRPr="0042643B">
              <w:rPr>
                <w:rFonts w:ascii="Times New Roman" w:hAnsi="Times New Roman"/>
                <w:sz w:val="22"/>
              </w:rPr>
              <w:t>H</w:t>
            </w:r>
            <w:r w:rsidRPr="0042643B">
              <w:rPr>
                <w:rFonts w:ascii="Times New Roman" w:hAnsi="Times New Roman"/>
                <w:sz w:val="22"/>
                <w:vertAlign w:val="subscript"/>
              </w:rPr>
              <w:t>2</w:t>
            </w:r>
            <w:r w:rsidRPr="0042643B">
              <w:rPr>
                <w:rFonts w:ascii="Times New Roman" w:hAnsi="Times New Roman"/>
                <w:sz w:val="22"/>
              </w:rPr>
              <w:t>O</w:t>
            </w:r>
            <w:proofErr w:type="gramStart"/>
            <w:r w:rsidRPr="0042643B">
              <w:rPr>
                <w:rFonts w:ascii="Times New Roman" w:hAnsi="Times New Roman"/>
                <w:sz w:val="22"/>
                <w:vertAlign w:val="subscript"/>
              </w:rPr>
              <w:t>2</w:t>
            </w:r>
            <w:r w:rsidRPr="0042643B">
              <w:rPr>
                <w:rFonts w:ascii="Times New Roman" w:hAnsi="Times New Roman"/>
                <w:sz w:val="22"/>
              </w:rPr>
              <w:t>,VHPW</w:t>
            </w:r>
            <w:proofErr w:type="gramEnd"/>
            <w:r w:rsidRPr="0042643B">
              <w:rPr>
                <w:rFonts w:ascii="Times New Roman" w:hAnsi="Times New Roman"/>
                <w:sz w:val="22"/>
              </w:rPr>
              <w:t>/MCM-41/NH</w:t>
            </w:r>
            <w:r w:rsidRPr="0042643B">
              <w:rPr>
                <w:rFonts w:ascii="Times New Roman" w:hAnsi="Times New Roman"/>
                <w:sz w:val="22"/>
                <w:vertAlign w:val="subscript"/>
              </w:rPr>
              <w:t>2</w:t>
            </w:r>
          </w:p>
        </w:tc>
        <w:tc>
          <w:tcPr>
            <w:tcW w:w="1530" w:type="dxa"/>
            <w:tcBorders>
              <w:top w:val="nil"/>
              <w:left w:val="nil"/>
              <w:bottom w:val="nil"/>
              <w:right w:val="nil"/>
            </w:tcBorders>
            <w:shd w:val="clear" w:color="auto" w:fill="auto"/>
          </w:tcPr>
          <w:p w14:paraId="0F0BDA16" w14:textId="77777777" w:rsidR="00ED01BC" w:rsidRPr="0042643B" w:rsidRDefault="0042643B" w:rsidP="001B1926">
            <w:pPr>
              <w:spacing w:line="320" w:lineRule="exact"/>
              <w:jc w:val="center"/>
              <w:rPr>
                <w:rFonts w:ascii="Times New Roman" w:hAnsi="Times New Roman"/>
                <w:sz w:val="22"/>
                <w:rtl/>
              </w:rPr>
            </w:pPr>
            <w:r w:rsidRPr="0042643B">
              <w:rPr>
                <w:rFonts w:ascii="Times New Roman" w:hAnsi="Times New Roman"/>
                <w:sz w:val="22"/>
              </w:rPr>
              <w:t>480</w:t>
            </w:r>
          </w:p>
        </w:tc>
        <w:tc>
          <w:tcPr>
            <w:tcW w:w="1620" w:type="dxa"/>
            <w:tcBorders>
              <w:top w:val="nil"/>
              <w:left w:val="nil"/>
              <w:bottom w:val="nil"/>
              <w:right w:val="nil"/>
            </w:tcBorders>
            <w:shd w:val="clear" w:color="auto" w:fill="auto"/>
          </w:tcPr>
          <w:p w14:paraId="54BA4878" w14:textId="77777777" w:rsidR="00ED01BC" w:rsidRPr="0042643B" w:rsidRDefault="0042643B" w:rsidP="001B1926">
            <w:pPr>
              <w:spacing w:line="320" w:lineRule="exact"/>
              <w:jc w:val="center"/>
              <w:rPr>
                <w:rFonts w:ascii="Times New Roman" w:hAnsi="Times New Roman"/>
                <w:sz w:val="22"/>
                <w:rtl/>
                <w:lang w:bidi="fa-IR"/>
              </w:rPr>
            </w:pPr>
            <w:r w:rsidRPr="0042643B">
              <w:rPr>
                <w:rFonts w:ascii="Times New Roman" w:hAnsi="Times New Roman"/>
                <w:sz w:val="22"/>
                <w:lang w:bidi="fa-IR"/>
              </w:rPr>
              <w:t>80</w:t>
            </w:r>
          </w:p>
        </w:tc>
        <w:tc>
          <w:tcPr>
            <w:tcW w:w="810" w:type="dxa"/>
            <w:tcBorders>
              <w:top w:val="nil"/>
              <w:left w:val="nil"/>
              <w:bottom w:val="nil"/>
              <w:right w:val="nil"/>
            </w:tcBorders>
            <w:shd w:val="clear" w:color="auto" w:fill="auto"/>
          </w:tcPr>
          <w:p w14:paraId="097B1291" w14:textId="77777777" w:rsidR="00ED01BC" w:rsidRPr="0042643B" w:rsidRDefault="0042643B" w:rsidP="001B1926">
            <w:pPr>
              <w:spacing w:line="320" w:lineRule="exact"/>
              <w:jc w:val="center"/>
              <w:rPr>
                <w:rFonts w:ascii="Times New Roman" w:hAnsi="Times New Roman"/>
                <w:sz w:val="22"/>
                <w:rtl/>
              </w:rPr>
            </w:pPr>
            <w:r w:rsidRPr="0042643B">
              <w:rPr>
                <w:rFonts w:ascii="Times New Roman" w:hAnsi="Times New Roman"/>
                <w:sz w:val="22"/>
              </w:rPr>
              <w:t>97</w:t>
            </w:r>
          </w:p>
        </w:tc>
        <w:tc>
          <w:tcPr>
            <w:tcW w:w="698" w:type="dxa"/>
            <w:tcBorders>
              <w:top w:val="nil"/>
              <w:left w:val="nil"/>
              <w:bottom w:val="nil"/>
              <w:right w:val="nil"/>
            </w:tcBorders>
            <w:shd w:val="clear" w:color="auto" w:fill="auto"/>
          </w:tcPr>
          <w:p w14:paraId="5183F887" w14:textId="77777777" w:rsidR="00ED01BC" w:rsidRPr="0042643B" w:rsidRDefault="00ED01BC" w:rsidP="001B1926">
            <w:pPr>
              <w:spacing w:line="320" w:lineRule="exact"/>
              <w:jc w:val="center"/>
              <w:rPr>
                <w:rFonts w:ascii="Times New Roman" w:hAnsi="Times New Roman"/>
                <w:sz w:val="22"/>
                <w:vertAlign w:val="superscript"/>
                <w:rtl/>
              </w:rPr>
            </w:pPr>
            <w:r w:rsidRPr="0042643B">
              <w:rPr>
                <w:rFonts w:ascii="Times New Roman" w:hAnsi="Times New Roman"/>
                <w:sz w:val="22"/>
                <w:vertAlign w:val="superscript"/>
              </w:rPr>
              <w:t>32</w:t>
            </w:r>
          </w:p>
        </w:tc>
      </w:tr>
      <w:tr w:rsidR="00ED01BC" w:rsidRPr="0042643B" w14:paraId="0D25F239" w14:textId="77777777" w:rsidTr="001B1926">
        <w:tc>
          <w:tcPr>
            <w:tcW w:w="3555" w:type="dxa"/>
            <w:tcBorders>
              <w:top w:val="nil"/>
              <w:left w:val="nil"/>
              <w:bottom w:val="single" w:sz="4" w:space="0" w:color="auto"/>
              <w:right w:val="nil"/>
            </w:tcBorders>
            <w:shd w:val="clear" w:color="auto" w:fill="auto"/>
          </w:tcPr>
          <w:p w14:paraId="54203FF3" w14:textId="77777777" w:rsidR="00ED01BC" w:rsidRPr="0042643B" w:rsidRDefault="00ED01BC" w:rsidP="001B1926">
            <w:pPr>
              <w:spacing w:line="320" w:lineRule="exact"/>
              <w:jc w:val="center"/>
              <w:rPr>
                <w:rFonts w:ascii="Times New Roman" w:hAnsi="Times New Roman"/>
                <w:sz w:val="22"/>
              </w:rPr>
            </w:pPr>
            <w:r w:rsidRPr="0042643B">
              <w:rPr>
                <w:rFonts w:ascii="Times New Roman" w:hAnsi="Times New Roman"/>
                <w:sz w:val="22"/>
                <w:shd w:val="clear" w:color="auto" w:fill="FFFFFF"/>
              </w:rPr>
              <w:t>H</w:t>
            </w:r>
            <w:r w:rsidRPr="0042643B">
              <w:rPr>
                <w:rFonts w:ascii="Times New Roman" w:hAnsi="Times New Roman"/>
                <w:sz w:val="22"/>
                <w:shd w:val="clear" w:color="auto" w:fill="FFFFFF"/>
                <w:vertAlign w:val="subscript"/>
              </w:rPr>
              <w:t>2</w:t>
            </w:r>
            <w:r w:rsidRPr="0042643B">
              <w:rPr>
                <w:rFonts w:ascii="Times New Roman" w:hAnsi="Times New Roman"/>
                <w:sz w:val="22"/>
                <w:shd w:val="clear" w:color="auto" w:fill="FFFFFF"/>
              </w:rPr>
              <w:t>O</w:t>
            </w:r>
            <w:r w:rsidRPr="0042643B">
              <w:rPr>
                <w:rFonts w:ascii="Times New Roman" w:hAnsi="Times New Roman"/>
                <w:sz w:val="22"/>
                <w:shd w:val="clear" w:color="auto" w:fill="FFFFFF"/>
                <w:vertAlign w:val="subscript"/>
              </w:rPr>
              <w:t xml:space="preserve">2, </w:t>
            </w:r>
            <w:r w:rsidRPr="0042643B">
              <w:rPr>
                <w:rFonts w:ascii="Times New Roman" w:eastAsia="Times New Roman" w:hAnsi="Times New Roman"/>
                <w:sz w:val="22"/>
                <w:lang w:bidi="fa-IR"/>
              </w:rPr>
              <w:t>Fe</w:t>
            </w:r>
            <w:r w:rsidRPr="0042643B">
              <w:rPr>
                <w:rFonts w:ascii="Times New Roman" w:eastAsia="Times New Roman" w:hAnsi="Times New Roman"/>
                <w:sz w:val="22"/>
                <w:vertAlign w:val="subscript"/>
                <w:lang w:bidi="fa-IR"/>
              </w:rPr>
              <w:t>3</w:t>
            </w:r>
            <w:r w:rsidRPr="0042643B">
              <w:rPr>
                <w:rFonts w:ascii="Times New Roman" w:eastAsia="Times New Roman" w:hAnsi="Times New Roman"/>
                <w:sz w:val="22"/>
                <w:lang w:bidi="fa-IR"/>
              </w:rPr>
              <w:t>O</w:t>
            </w:r>
            <w:r w:rsidRPr="0042643B">
              <w:rPr>
                <w:rFonts w:ascii="Times New Roman" w:eastAsia="Times New Roman" w:hAnsi="Times New Roman"/>
                <w:sz w:val="22"/>
                <w:vertAlign w:val="subscript"/>
                <w:lang w:bidi="fa-IR"/>
              </w:rPr>
              <w:t>4</w:t>
            </w:r>
            <w:r w:rsidRPr="0042643B">
              <w:rPr>
                <w:rFonts w:ascii="Times New Roman" w:eastAsia="Times New Roman" w:hAnsi="Times New Roman"/>
                <w:sz w:val="22"/>
                <w:lang w:bidi="fa-IR"/>
              </w:rPr>
              <w:t>@PyHBr</w:t>
            </w:r>
            <w:r w:rsidRPr="0042643B">
              <w:rPr>
                <w:rFonts w:ascii="Times New Roman" w:eastAsia="Times New Roman" w:hAnsi="Times New Roman"/>
                <w:sz w:val="22"/>
                <w:vertAlign w:val="subscript"/>
                <w:lang w:bidi="fa-IR"/>
              </w:rPr>
              <w:t>3</w:t>
            </w:r>
          </w:p>
        </w:tc>
        <w:tc>
          <w:tcPr>
            <w:tcW w:w="1530" w:type="dxa"/>
            <w:tcBorders>
              <w:top w:val="nil"/>
              <w:left w:val="nil"/>
              <w:bottom w:val="single" w:sz="4" w:space="0" w:color="auto"/>
              <w:right w:val="nil"/>
            </w:tcBorders>
            <w:shd w:val="clear" w:color="auto" w:fill="auto"/>
          </w:tcPr>
          <w:p w14:paraId="74421D5F" w14:textId="77777777" w:rsidR="00ED01BC" w:rsidRPr="0042643B" w:rsidRDefault="0042643B" w:rsidP="001B1926">
            <w:pPr>
              <w:spacing w:line="320" w:lineRule="exact"/>
              <w:jc w:val="center"/>
              <w:rPr>
                <w:rFonts w:ascii="Times New Roman" w:hAnsi="Times New Roman"/>
                <w:sz w:val="22"/>
              </w:rPr>
            </w:pPr>
            <w:r w:rsidRPr="0042643B">
              <w:rPr>
                <w:rFonts w:ascii="Times New Roman" w:hAnsi="Times New Roman"/>
                <w:sz w:val="22"/>
              </w:rPr>
              <w:t>20</w:t>
            </w:r>
          </w:p>
        </w:tc>
        <w:tc>
          <w:tcPr>
            <w:tcW w:w="1620" w:type="dxa"/>
            <w:tcBorders>
              <w:top w:val="nil"/>
              <w:left w:val="nil"/>
              <w:bottom w:val="single" w:sz="4" w:space="0" w:color="auto"/>
              <w:right w:val="nil"/>
            </w:tcBorders>
            <w:shd w:val="clear" w:color="auto" w:fill="auto"/>
          </w:tcPr>
          <w:p w14:paraId="276DCC62" w14:textId="77777777" w:rsidR="00ED01BC" w:rsidRPr="0042643B" w:rsidRDefault="0042643B" w:rsidP="001B1926">
            <w:pPr>
              <w:spacing w:line="320" w:lineRule="exact"/>
              <w:jc w:val="center"/>
              <w:rPr>
                <w:rFonts w:ascii="Times New Roman" w:hAnsi="Times New Roman"/>
                <w:sz w:val="22"/>
              </w:rPr>
            </w:pPr>
            <w:r w:rsidRPr="0042643B">
              <w:rPr>
                <w:rFonts w:ascii="Times New Roman" w:hAnsi="Times New Roman"/>
                <w:sz w:val="22"/>
              </w:rPr>
              <w:t>50</w:t>
            </w:r>
          </w:p>
        </w:tc>
        <w:tc>
          <w:tcPr>
            <w:tcW w:w="810" w:type="dxa"/>
            <w:tcBorders>
              <w:top w:val="nil"/>
              <w:left w:val="nil"/>
              <w:bottom w:val="single" w:sz="4" w:space="0" w:color="auto"/>
              <w:right w:val="nil"/>
            </w:tcBorders>
            <w:shd w:val="clear" w:color="auto" w:fill="auto"/>
          </w:tcPr>
          <w:p w14:paraId="3A46A3A5" w14:textId="77777777" w:rsidR="00ED01BC" w:rsidRPr="0042643B" w:rsidRDefault="0042643B" w:rsidP="001B1926">
            <w:pPr>
              <w:spacing w:line="320" w:lineRule="exact"/>
              <w:jc w:val="center"/>
              <w:rPr>
                <w:rFonts w:ascii="Times New Roman" w:hAnsi="Times New Roman"/>
                <w:sz w:val="22"/>
              </w:rPr>
            </w:pPr>
            <w:r w:rsidRPr="0042643B">
              <w:rPr>
                <w:rFonts w:ascii="Times New Roman" w:hAnsi="Times New Roman"/>
                <w:sz w:val="22"/>
              </w:rPr>
              <w:t>88</w:t>
            </w:r>
          </w:p>
        </w:tc>
        <w:tc>
          <w:tcPr>
            <w:tcW w:w="698" w:type="dxa"/>
            <w:tcBorders>
              <w:top w:val="nil"/>
              <w:left w:val="nil"/>
              <w:bottom w:val="single" w:sz="4" w:space="0" w:color="auto"/>
              <w:right w:val="nil"/>
            </w:tcBorders>
            <w:shd w:val="clear" w:color="auto" w:fill="auto"/>
          </w:tcPr>
          <w:p w14:paraId="4300B4D4" w14:textId="77777777" w:rsidR="00ED01BC" w:rsidRPr="0042643B" w:rsidRDefault="00ED01BC" w:rsidP="001B1926">
            <w:pPr>
              <w:spacing w:line="320" w:lineRule="exact"/>
              <w:jc w:val="center"/>
              <w:rPr>
                <w:rFonts w:ascii="Times New Roman" w:hAnsi="Times New Roman"/>
                <w:sz w:val="22"/>
                <w:vertAlign w:val="superscript"/>
              </w:rPr>
            </w:pPr>
            <w:r w:rsidRPr="0042643B">
              <w:rPr>
                <w:rFonts w:ascii="Times New Roman" w:hAnsi="Times New Roman"/>
                <w:sz w:val="22"/>
                <w:rtl/>
              </w:rPr>
              <w:t>-</w:t>
            </w:r>
          </w:p>
        </w:tc>
      </w:tr>
    </w:tbl>
    <w:p w14:paraId="03CA39F2" w14:textId="77777777" w:rsidR="00ED01BC" w:rsidRPr="0042643B" w:rsidRDefault="00ED01BC" w:rsidP="00ED01BC">
      <w:pPr>
        <w:spacing w:line="320" w:lineRule="exact"/>
        <w:rPr>
          <w:rFonts w:ascii="Times New Roman" w:hAnsi="Times New Roman"/>
          <w:sz w:val="22"/>
          <w:shd w:val="clear" w:color="auto" w:fill="FFFFFF"/>
        </w:rPr>
      </w:pPr>
      <w:r w:rsidRPr="0042643B">
        <w:rPr>
          <w:rFonts w:ascii="Times New Roman" w:hAnsi="Times New Roman"/>
          <w:sz w:val="22"/>
          <w:shd w:val="clear" w:color="auto" w:fill="FFFFFF"/>
        </w:rPr>
        <w:t>*</w:t>
      </w:r>
      <w:r w:rsidRPr="0042643B">
        <w:rPr>
          <w:rStyle w:val="Emphasis"/>
          <w:rFonts w:ascii="Times New Roman" w:hAnsi="Times New Roman"/>
          <w:i w:val="0"/>
          <w:iCs w:val="0"/>
          <w:sz w:val="22"/>
          <w:shd w:val="clear" w:color="auto" w:fill="FFFFFF"/>
        </w:rPr>
        <w:t>DABCO</w:t>
      </w:r>
      <w:r w:rsidRPr="0042643B">
        <w:rPr>
          <w:rFonts w:ascii="Times New Roman" w:hAnsi="Times New Roman"/>
          <w:i/>
          <w:iCs/>
          <w:sz w:val="22"/>
          <w:shd w:val="clear" w:color="auto" w:fill="FFFFFF"/>
        </w:rPr>
        <w:t> </w:t>
      </w:r>
      <w:r w:rsidRPr="0042643B">
        <w:rPr>
          <w:rFonts w:ascii="Times New Roman" w:hAnsi="Times New Roman"/>
          <w:sz w:val="22"/>
          <w:shd w:val="clear" w:color="auto" w:fill="FFFFFF"/>
        </w:rPr>
        <w:t>=1,4-</w:t>
      </w:r>
      <w:proofErr w:type="gramStart"/>
      <w:r w:rsidRPr="0042643B">
        <w:rPr>
          <w:rFonts w:ascii="Times New Roman" w:hAnsi="Times New Roman"/>
          <w:sz w:val="22"/>
          <w:shd w:val="clear" w:color="auto" w:fill="FFFFFF"/>
        </w:rPr>
        <w:t>diazabicyclo[</w:t>
      </w:r>
      <w:proofErr w:type="gramEnd"/>
      <w:r w:rsidRPr="0042643B">
        <w:rPr>
          <w:rFonts w:ascii="Times New Roman" w:hAnsi="Times New Roman"/>
          <w:sz w:val="22"/>
          <w:shd w:val="clear" w:color="auto" w:fill="FFFFFF"/>
        </w:rPr>
        <w:t xml:space="preserve">2.2.2]octane     </w:t>
      </w:r>
    </w:p>
    <w:p w14:paraId="001DA61A" w14:textId="77777777" w:rsidR="00ED01BC" w:rsidRPr="0042643B" w:rsidRDefault="00ED01BC" w:rsidP="00ED01BC">
      <w:pPr>
        <w:spacing w:line="320" w:lineRule="exact"/>
        <w:rPr>
          <w:sz w:val="22"/>
        </w:rPr>
      </w:pPr>
      <w:r w:rsidRPr="0042643B">
        <w:rPr>
          <w:rFonts w:ascii="Times New Roman" w:hAnsi="Times New Roman"/>
          <w:sz w:val="22"/>
          <w:shd w:val="clear" w:color="auto" w:fill="FFFFFF"/>
        </w:rPr>
        <w:t>*</w:t>
      </w:r>
      <w:r w:rsidRPr="0042643B">
        <w:rPr>
          <w:rFonts w:ascii="Times New Roman" w:hAnsi="Times New Roman"/>
          <w:sz w:val="22"/>
          <w:shd w:val="clear" w:color="auto" w:fill="FFFFFF"/>
          <w:rtl/>
        </w:rPr>
        <w:t>*</w:t>
      </w:r>
      <w:r w:rsidRPr="0042643B">
        <w:rPr>
          <w:rFonts w:ascii="Times New Roman" w:hAnsi="Times New Roman"/>
          <w:sz w:val="22"/>
          <w:shd w:val="clear" w:color="auto" w:fill="FFFFFF"/>
        </w:rPr>
        <w:t>DBDMH</w:t>
      </w:r>
      <w:r w:rsidRPr="0042643B">
        <w:rPr>
          <w:rFonts w:ascii="Times New Roman" w:hAnsi="Times New Roman"/>
          <w:sz w:val="22"/>
          <w:shd w:val="clear" w:color="auto" w:fill="FFFFFF"/>
          <w:rtl/>
        </w:rPr>
        <w:t>=</w:t>
      </w:r>
      <w:r w:rsidRPr="0042643B">
        <w:rPr>
          <w:rFonts w:ascii="Times New Roman" w:hAnsi="Times New Roman"/>
          <w:sz w:val="22"/>
          <w:shd w:val="clear" w:color="auto" w:fill="FFFFFF"/>
        </w:rPr>
        <w:t xml:space="preserve"> 1,3-Dibromo-5,5-dimethylhydatoin</w:t>
      </w:r>
    </w:p>
    <w:p w14:paraId="0C79D4DE" w14:textId="77777777" w:rsidR="00ED01BC" w:rsidRDefault="00ED01BC" w:rsidP="00ED01BC">
      <w:pPr>
        <w:spacing w:line="320" w:lineRule="exact"/>
        <w:jc w:val="both"/>
      </w:pPr>
    </w:p>
    <w:p w14:paraId="38E7FC93" w14:textId="77777777" w:rsidR="00ED01BC" w:rsidRPr="003D00D2" w:rsidRDefault="00ED01BC" w:rsidP="00656195">
      <w:pPr>
        <w:spacing w:line="360" w:lineRule="auto"/>
        <w:jc w:val="both"/>
        <w:rPr>
          <w:rFonts w:ascii="Times New Roman" w:hAnsi="Times New Roman"/>
        </w:rPr>
      </w:pPr>
      <w:proofErr w:type="spellStart"/>
      <w:r w:rsidRPr="003D00D2">
        <w:rPr>
          <w:rFonts w:ascii="Times New Roman" w:hAnsi="Times New Roman"/>
        </w:rPr>
        <w:t>Trimethylsilylation</w:t>
      </w:r>
      <w:proofErr w:type="spellEnd"/>
      <w:r w:rsidRPr="003D00D2">
        <w:rPr>
          <w:rFonts w:ascii="Times New Roman" w:hAnsi="Times New Roman"/>
        </w:rPr>
        <w:t xml:space="preserve"> and </w:t>
      </w:r>
      <w:proofErr w:type="spellStart"/>
      <w:r w:rsidRPr="003D00D2">
        <w:rPr>
          <w:rFonts w:ascii="Times New Roman" w:hAnsi="Times New Roman"/>
        </w:rPr>
        <w:t>tetrahydropyranylation</w:t>
      </w:r>
      <w:proofErr w:type="spellEnd"/>
      <w:r w:rsidRPr="003D00D2">
        <w:rPr>
          <w:rFonts w:ascii="Times New Roman" w:hAnsi="Times New Roman"/>
        </w:rPr>
        <w:t xml:space="preserve"> of </w:t>
      </w:r>
      <w:proofErr w:type="spellStart"/>
      <w:r w:rsidRPr="003D00D2">
        <w:rPr>
          <w:rFonts w:ascii="Times New Roman" w:hAnsi="Times New Roman"/>
        </w:rPr>
        <w:t>benzyl</w:t>
      </w:r>
      <w:proofErr w:type="spellEnd"/>
      <w:r w:rsidRPr="003D00D2">
        <w:rPr>
          <w:rFonts w:ascii="Times New Roman" w:hAnsi="Times New Roman"/>
        </w:rPr>
        <w:t xml:space="preserve"> </w:t>
      </w:r>
      <w:proofErr w:type="spellStart"/>
      <w:r w:rsidRPr="003D00D2">
        <w:rPr>
          <w:rFonts w:ascii="Times New Roman" w:hAnsi="Times New Roman"/>
        </w:rPr>
        <w:t>alcohols</w:t>
      </w:r>
      <w:proofErr w:type="spellEnd"/>
      <w:r w:rsidRPr="003D00D2">
        <w:rPr>
          <w:rFonts w:ascii="Times New Roman" w:hAnsi="Times New Roman"/>
        </w:rPr>
        <w:t xml:space="preserve"> </w:t>
      </w:r>
      <w:proofErr w:type="spellStart"/>
      <w:r w:rsidRPr="003D00D2">
        <w:rPr>
          <w:rFonts w:ascii="Times New Roman" w:hAnsi="Times New Roman"/>
        </w:rPr>
        <w:t>were</w:t>
      </w:r>
      <w:proofErr w:type="spellEnd"/>
      <w:r w:rsidRPr="003D00D2">
        <w:rPr>
          <w:rFonts w:ascii="Times New Roman" w:hAnsi="Times New Roman"/>
        </w:rPr>
        <w:t xml:space="preserve"> </w:t>
      </w:r>
      <w:proofErr w:type="spellStart"/>
      <w:r w:rsidRPr="003D00D2">
        <w:rPr>
          <w:rFonts w:ascii="Times New Roman" w:hAnsi="Times New Roman"/>
        </w:rPr>
        <w:t>investigated</w:t>
      </w:r>
      <w:proofErr w:type="spellEnd"/>
      <w:r w:rsidRPr="003D00D2">
        <w:rPr>
          <w:rFonts w:ascii="Times New Roman" w:hAnsi="Times New Roman"/>
        </w:rPr>
        <w:t xml:space="preserve"> in the </w:t>
      </w:r>
      <w:proofErr w:type="spellStart"/>
      <w:r w:rsidRPr="003D00D2">
        <w:rPr>
          <w:rFonts w:ascii="Times New Roman" w:hAnsi="Times New Roman"/>
        </w:rPr>
        <w:t>presence</w:t>
      </w:r>
      <w:proofErr w:type="spellEnd"/>
      <w:r w:rsidRPr="003D00D2">
        <w:rPr>
          <w:rFonts w:ascii="Times New Roman" w:hAnsi="Times New Roman"/>
        </w:rPr>
        <w:t xml:space="preserve"> of Fe</w:t>
      </w:r>
      <w:r w:rsidRPr="003D00D2">
        <w:rPr>
          <w:rFonts w:ascii="Times New Roman" w:hAnsi="Times New Roman"/>
          <w:vertAlign w:val="subscript"/>
        </w:rPr>
        <w:t>3</w:t>
      </w:r>
      <w:r w:rsidRPr="003D00D2">
        <w:rPr>
          <w:rFonts w:ascii="Times New Roman" w:hAnsi="Times New Roman"/>
        </w:rPr>
        <w:t>O</w:t>
      </w:r>
      <w:r w:rsidRPr="003D00D2">
        <w:rPr>
          <w:rFonts w:ascii="Times New Roman" w:hAnsi="Times New Roman"/>
          <w:vertAlign w:val="subscript"/>
        </w:rPr>
        <w:t>4</w:t>
      </w:r>
      <w:r w:rsidRPr="003D00D2">
        <w:rPr>
          <w:rFonts w:ascii="Times New Roman" w:hAnsi="Times New Roman"/>
        </w:rPr>
        <w:t>@ PyHBr</w:t>
      </w:r>
      <w:r w:rsidRPr="003D00D2">
        <w:rPr>
          <w:rFonts w:ascii="Times New Roman" w:hAnsi="Times New Roman"/>
          <w:vertAlign w:val="subscript"/>
        </w:rPr>
        <w:t xml:space="preserve">3 </w:t>
      </w:r>
      <w:r w:rsidRPr="003D00D2">
        <w:rPr>
          <w:rFonts w:ascii="Times New Roman" w:hAnsi="Times New Roman"/>
        </w:rPr>
        <w:t>(Scheme 3).</w:t>
      </w:r>
      <w:r w:rsidRPr="003D00D2">
        <w:rPr>
          <w:rFonts w:ascii="Times New Roman" w:hAnsi="Times New Roman"/>
          <w:vertAlign w:val="subscript"/>
        </w:rPr>
        <w:t xml:space="preserve"> </w:t>
      </w:r>
      <w:proofErr w:type="spellStart"/>
      <w:r w:rsidRPr="003D00D2">
        <w:rPr>
          <w:rFonts w:ascii="Times New Roman" w:hAnsi="Times New Roman"/>
        </w:rPr>
        <w:t>According</w:t>
      </w:r>
      <w:proofErr w:type="spellEnd"/>
      <w:r w:rsidRPr="003D00D2">
        <w:rPr>
          <w:rFonts w:ascii="Times New Roman" w:hAnsi="Times New Roman"/>
        </w:rPr>
        <w:t xml:space="preserve"> to the optimal conditions </w:t>
      </w:r>
      <w:proofErr w:type="spellStart"/>
      <w:r w:rsidRPr="003D00D2">
        <w:rPr>
          <w:rFonts w:ascii="Times New Roman" w:hAnsi="Times New Roman"/>
        </w:rPr>
        <w:t>obtained</w:t>
      </w:r>
      <w:proofErr w:type="spellEnd"/>
      <w:r w:rsidRPr="003D00D2">
        <w:rPr>
          <w:rFonts w:ascii="Times New Roman" w:hAnsi="Times New Roman"/>
        </w:rPr>
        <w:t xml:space="preserve"> for 4-bromobenzyl </w:t>
      </w:r>
      <w:proofErr w:type="spellStart"/>
      <w:r w:rsidRPr="003D00D2">
        <w:rPr>
          <w:rFonts w:ascii="Times New Roman" w:hAnsi="Times New Roman"/>
        </w:rPr>
        <w:t>alcohol</w:t>
      </w:r>
      <w:proofErr w:type="spellEnd"/>
      <w:r w:rsidRPr="003D00D2">
        <w:rPr>
          <w:rFonts w:ascii="Times New Roman" w:hAnsi="Times New Roman"/>
        </w:rPr>
        <w:t xml:space="preserve">, </w:t>
      </w:r>
      <w:proofErr w:type="spellStart"/>
      <w:r w:rsidRPr="003D00D2">
        <w:rPr>
          <w:rFonts w:ascii="Times New Roman" w:hAnsi="Times New Roman"/>
        </w:rPr>
        <w:t>trimethylsilylation</w:t>
      </w:r>
      <w:proofErr w:type="spellEnd"/>
      <w:r w:rsidRPr="003D00D2">
        <w:rPr>
          <w:rFonts w:ascii="Times New Roman" w:hAnsi="Times New Roman"/>
        </w:rPr>
        <w:t xml:space="preserve"> of </w:t>
      </w:r>
      <w:proofErr w:type="spellStart"/>
      <w:r w:rsidRPr="003D00D2">
        <w:rPr>
          <w:rFonts w:ascii="Times New Roman" w:hAnsi="Times New Roman"/>
        </w:rPr>
        <w:t>various</w:t>
      </w:r>
      <w:proofErr w:type="spellEnd"/>
      <w:r w:rsidRPr="003D00D2">
        <w:rPr>
          <w:rFonts w:ascii="Times New Roman" w:hAnsi="Times New Roman"/>
        </w:rPr>
        <w:t xml:space="preserve"> </w:t>
      </w:r>
      <w:proofErr w:type="spellStart"/>
      <w:r w:rsidRPr="003D00D2">
        <w:rPr>
          <w:rFonts w:ascii="Times New Roman" w:hAnsi="Times New Roman"/>
        </w:rPr>
        <w:t>alcohol</w:t>
      </w:r>
      <w:proofErr w:type="spellEnd"/>
      <w:r w:rsidRPr="003D00D2">
        <w:rPr>
          <w:rFonts w:ascii="Times New Roman" w:hAnsi="Times New Roman"/>
        </w:rPr>
        <w:t xml:space="preserve"> </w:t>
      </w:r>
      <w:proofErr w:type="spellStart"/>
      <w:r w:rsidRPr="003D00D2">
        <w:rPr>
          <w:rFonts w:ascii="Times New Roman" w:hAnsi="Times New Roman"/>
        </w:rPr>
        <w:t>were</w:t>
      </w:r>
      <w:proofErr w:type="spellEnd"/>
      <w:r w:rsidRPr="003D00D2">
        <w:rPr>
          <w:rFonts w:ascii="Times New Roman" w:hAnsi="Times New Roman"/>
        </w:rPr>
        <w:t xml:space="preserve"> </w:t>
      </w:r>
      <w:proofErr w:type="spellStart"/>
      <w:r w:rsidRPr="003D00D2">
        <w:rPr>
          <w:rFonts w:ascii="Times New Roman" w:hAnsi="Times New Roman"/>
        </w:rPr>
        <w:t>performed</w:t>
      </w:r>
      <w:proofErr w:type="spellEnd"/>
      <w:r w:rsidRPr="003D00D2">
        <w:rPr>
          <w:rFonts w:ascii="Times New Roman" w:hAnsi="Times New Roman"/>
        </w:rPr>
        <w:t xml:space="preserve"> </w:t>
      </w:r>
      <w:proofErr w:type="spellStart"/>
      <w:r w:rsidRPr="003D00D2">
        <w:rPr>
          <w:rFonts w:ascii="Times New Roman" w:hAnsi="Times New Roman"/>
        </w:rPr>
        <w:t>using</w:t>
      </w:r>
      <w:proofErr w:type="spellEnd"/>
      <w:r w:rsidRPr="003D00D2">
        <w:rPr>
          <w:rFonts w:ascii="Times New Roman" w:hAnsi="Times New Roman"/>
        </w:rPr>
        <w:t xml:space="preserve"> </w:t>
      </w:r>
      <w:r w:rsidRPr="003D00D2">
        <w:rPr>
          <w:rFonts w:ascii="Times New Roman" w:eastAsia="Times New Roman" w:hAnsi="Times New Roman"/>
          <w:lang w:bidi="fa-IR"/>
        </w:rPr>
        <w:t>Fe</w:t>
      </w:r>
      <w:r w:rsidRPr="003D00D2">
        <w:rPr>
          <w:rFonts w:ascii="Times New Roman" w:eastAsia="Times New Roman" w:hAnsi="Times New Roman"/>
          <w:vertAlign w:val="subscript"/>
          <w:lang w:bidi="fa-IR"/>
        </w:rPr>
        <w:t>3</w:t>
      </w:r>
      <w:r w:rsidRPr="003D00D2">
        <w:rPr>
          <w:rFonts w:ascii="Times New Roman" w:eastAsia="Times New Roman" w:hAnsi="Times New Roman"/>
          <w:lang w:bidi="fa-IR"/>
        </w:rPr>
        <w:t>O</w:t>
      </w:r>
      <w:r w:rsidRPr="003D00D2">
        <w:rPr>
          <w:rFonts w:ascii="Times New Roman" w:eastAsia="Times New Roman" w:hAnsi="Times New Roman"/>
          <w:vertAlign w:val="subscript"/>
          <w:lang w:bidi="fa-IR"/>
        </w:rPr>
        <w:t>4</w:t>
      </w:r>
      <w:r w:rsidRPr="003D00D2">
        <w:rPr>
          <w:rFonts w:ascii="Times New Roman" w:eastAsia="Times New Roman" w:hAnsi="Times New Roman"/>
          <w:lang w:bidi="fa-IR"/>
        </w:rPr>
        <w:t>@</w:t>
      </w:r>
      <w:r w:rsidRPr="003D00D2">
        <w:rPr>
          <w:rFonts w:ascii="Times New Roman" w:eastAsia="Times New Roman" w:hAnsi="Times New Roman"/>
          <w:b/>
          <w:bCs/>
          <w:lang w:bidi="fa-IR"/>
        </w:rPr>
        <w:t xml:space="preserve"> </w:t>
      </w:r>
      <w:r w:rsidRPr="003D00D2">
        <w:rPr>
          <w:rFonts w:ascii="Times New Roman" w:eastAsia="Times New Roman" w:hAnsi="Times New Roman"/>
          <w:lang w:bidi="fa-IR"/>
        </w:rPr>
        <w:t>PyHBr</w:t>
      </w:r>
      <w:r w:rsidRPr="003D00D2">
        <w:rPr>
          <w:rFonts w:ascii="Times New Roman" w:eastAsia="Times New Roman" w:hAnsi="Times New Roman"/>
          <w:vertAlign w:val="subscript"/>
          <w:lang w:bidi="fa-IR"/>
        </w:rPr>
        <w:t xml:space="preserve">3 </w:t>
      </w:r>
      <w:r w:rsidRPr="003D00D2">
        <w:rPr>
          <w:rFonts w:ascii="Times New Roman" w:eastAsia="Times New Roman" w:hAnsi="Times New Roman"/>
          <w:lang w:bidi="fa-IR"/>
        </w:rPr>
        <w:t xml:space="preserve">(0.07 g, 9.1 </w:t>
      </w:r>
      <w:proofErr w:type="spellStart"/>
      <w:r w:rsidRPr="003D00D2">
        <w:rPr>
          <w:rFonts w:ascii="Times New Roman" w:eastAsia="Times New Roman" w:hAnsi="Times New Roman"/>
          <w:lang w:bidi="fa-IR"/>
        </w:rPr>
        <w:t>molar</w:t>
      </w:r>
      <w:proofErr w:type="spellEnd"/>
      <w:r w:rsidRPr="003D00D2">
        <w:rPr>
          <w:rFonts w:ascii="Times New Roman" w:eastAsia="Times New Roman" w:hAnsi="Times New Roman"/>
          <w:lang w:bidi="fa-IR"/>
        </w:rPr>
        <w:t xml:space="preserve">%), </w:t>
      </w:r>
      <w:r w:rsidRPr="003D00D2">
        <w:rPr>
          <w:rFonts w:ascii="Times New Roman" w:hAnsi="Times New Roman"/>
        </w:rPr>
        <w:t xml:space="preserve">HMDS (0.7 </w:t>
      </w:r>
      <w:proofErr w:type="spellStart"/>
      <w:r w:rsidRPr="003D00D2">
        <w:rPr>
          <w:rFonts w:ascii="Times New Roman" w:hAnsi="Times New Roman"/>
        </w:rPr>
        <w:t>mmol</w:t>
      </w:r>
      <w:proofErr w:type="spellEnd"/>
      <w:r w:rsidRPr="003D00D2">
        <w:rPr>
          <w:rFonts w:ascii="Times New Roman" w:hAnsi="Times New Roman"/>
        </w:rPr>
        <w:t xml:space="preserve">) </w:t>
      </w:r>
      <w:proofErr w:type="gramStart"/>
      <w:r w:rsidRPr="003D00D2">
        <w:rPr>
          <w:rFonts w:ascii="Times New Roman" w:hAnsi="Times New Roman"/>
        </w:rPr>
        <w:t>in  CH</w:t>
      </w:r>
      <w:proofErr w:type="gramEnd"/>
      <w:r w:rsidRPr="003D00D2">
        <w:rPr>
          <w:rFonts w:ascii="Times New Roman" w:hAnsi="Times New Roman"/>
          <w:vertAlign w:val="subscript"/>
        </w:rPr>
        <w:t>2</w:t>
      </w:r>
      <w:r w:rsidRPr="003D00D2">
        <w:rPr>
          <w:rFonts w:ascii="Times New Roman" w:hAnsi="Times New Roman"/>
        </w:rPr>
        <w:t>Cl</w:t>
      </w:r>
      <w:r w:rsidRPr="003D00D2">
        <w:rPr>
          <w:rFonts w:ascii="Times New Roman" w:hAnsi="Times New Roman"/>
          <w:vertAlign w:val="subscript"/>
        </w:rPr>
        <w:t>2</w:t>
      </w:r>
      <w:r w:rsidRPr="003D00D2">
        <w:rPr>
          <w:rFonts w:ascii="Times New Roman" w:hAnsi="Times New Roman"/>
        </w:rPr>
        <w:t xml:space="preserve"> (5 </w:t>
      </w:r>
      <w:proofErr w:type="spellStart"/>
      <w:r w:rsidRPr="003D00D2">
        <w:rPr>
          <w:rFonts w:ascii="Times New Roman" w:hAnsi="Times New Roman"/>
        </w:rPr>
        <w:t>mL</w:t>
      </w:r>
      <w:proofErr w:type="spellEnd"/>
      <w:r w:rsidRPr="003D00D2">
        <w:rPr>
          <w:rFonts w:ascii="Times New Roman" w:hAnsi="Times New Roman"/>
        </w:rPr>
        <w:t xml:space="preserve">) at room </w:t>
      </w:r>
      <w:proofErr w:type="spellStart"/>
      <w:r w:rsidRPr="003D00D2">
        <w:rPr>
          <w:rFonts w:ascii="Times New Roman" w:hAnsi="Times New Roman"/>
        </w:rPr>
        <w:t>temperature</w:t>
      </w:r>
      <w:proofErr w:type="spellEnd"/>
      <w:r w:rsidRPr="003D00D2">
        <w:rPr>
          <w:rFonts w:ascii="Times New Roman" w:hAnsi="Times New Roman"/>
        </w:rPr>
        <w:t xml:space="preserve"> (Scheme 3, Table 5). </w:t>
      </w:r>
      <w:proofErr w:type="spellStart"/>
      <w:r w:rsidRPr="003D00D2">
        <w:rPr>
          <w:rFonts w:ascii="Times New Roman" w:hAnsi="Times New Roman"/>
        </w:rPr>
        <w:t>Also</w:t>
      </w:r>
      <w:proofErr w:type="spellEnd"/>
      <w:r w:rsidRPr="003D00D2">
        <w:rPr>
          <w:rFonts w:ascii="Times New Roman" w:hAnsi="Times New Roman"/>
        </w:rPr>
        <w:t xml:space="preserve">, </w:t>
      </w:r>
      <w:proofErr w:type="spellStart"/>
      <w:r w:rsidRPr="003D00D2">
        <w:rPr>
          <w:rFonts w:ascii="Times New Roman" w:hAnsi="Times New Roman"/>
        </w:rPr>
        <w:t>tetrahydropyranylation</w:t>
      </w:r>
      <w:proofErr w:type="spellEnd"/>
      <w:r w:rsidRPr="003D00D2">
        <w:rPr>
          <w:rFonts w:ascii="Times New Roman" w:hAnsi="Times New Roman"/>
        </w:rPr>
        <w:t xml:space="preserve"> of </w:t>
      </w:r>
      <w:proofErr w:type="spellStart"/>
      <w:r w:rsidRPr="003D00D2">
        <w:rPr>
          <w:rFonts w:ascii="Times New Roman" w:hAnsi="Times New Roman"/>
        </w:rPr>
        <w:t>alcohols</w:t>
      </w:r>
      <w:proofErr w:type="spellEnd"/>
      <w:r w:rsidRPr="003D00D2">
        <w:rPr>
          <w:rFonts w:ascii="Times New Roman" w:hAnsi="Times New Roman"/>
        </w:rPr>
        <w:t xml:space="preserve"> </w:t>
      </w:r>
      <w:proofErr w:type="spellStart"/>
      <w:r w:rsidRPr="003D00D2">
        <w:rPr>
          <w:rFonts w:ascii="Times New Roman" w:hAnsi="Times New Roman"/>
        </w:rPr>
        <w:t>were</w:t>
      </w:r>
      <w:proofErr w:type="spellEnd"/>
      <w:r w:rsidRPr="003D00D2">
        <w:rPr>
          <w:rFonts w:ascii="Times New Roman" w:hAnsi="Times New Roman"/>
        </w:rPr>
        <w:t xml:space="preserve"> </w:t>
      </w:r>
      <w:proofErr w:type="spellStart"/>
      <w:r w:rsidRPr="003D00D2">
        <w:rPr>
          <w:rFonts w:ascii="Times New Roman" w:hAnsi="Times New Roman"/>
        </w:rPr>
        <w:t>accomplished</w:t>
      </w:r>
      <w:proofErr w:type="spellEnd"/>
      <w:r w:rsidRPr="003D00D2">
        <w:rPr>
          <w:rFonts w:ascii="Times New Roman" w:hAnsi="Times New Roman"/>
        </w:rPr>
        <w:t xml:space="preserve"> </w:t>
      </w:r>
      <w:proofErr w:type="spellStart"/>
      <w:r w:rsidRPr="003D00D2">
        <w:rPr>
          <w:rFonts w:ascii="Times New Roman" w:hAnsi="Times New Roman"/>
        </w:rPr>
        <w:t>using</w:t>
      </w:r>
      <w:proofErr w:type="spellEnd"/>
      <w:r w:rsidRPr="003D00D2">
        <w:rPr>
          <w:rFonts w:ascii="Times New Roman" w:hAnsi="Times New Roman"/>
        </w:rPr>
        <w:t xml:space="preserve"> </w:t>
      </w:r>
      <w:r w:rsidRPr="003D00D2">
        <w:rPr>
          <w:rFonts w:ascii="Times New Roman" w:eastAsia="Times New Roman" w:hAnsi="Times New Roman"/>
          <w:lang w:bidi="fa-IR"/>
        </w:rPr>
        <w:t>Fe</w:t>
      </w:r>
      <w:r w:rsidRPr="003D00D2">
        <w:rPr>
          <w:rFonts w:ascii="Times New Roman" w:eastAsia="Times New Roman" w:hAnsi="Times New Roman"/>
          <w:vertAlign w:val="subscript"/>
          <w:lang w:bidi="fa-IR"/>
        </w:rPr>
        <w:t>3</w:t>
      </w:r>
      <w:r w:rsidRPr="003D00D2">
        <w:rPr>
          <w:rFonts w:ascii="Times New Roman" w:eastAsia="Times New Roman" w:hAnsi="Times New Roman"/>
          <w:lang w:bidi="fa-IR"/>
        </w:rPr>
        <w:t>O</w:t>
      </w:r>
      <w:r w:rsidRPr="003D00D2">
        <w:rPr>
          <w:rFonts w:ascii="Times New Roman" w:eastAsia="Times New Roman" w:hAnsi="Times New Roman"/>
          <w:vertAlign w:val="subscript"/>
          <w:lang w:bidi="fa-IR"/>
        </w:rPr>
        <w:t>4</w:t>
      </w:r>
      <w:r w:rsidRPr="003D00D2">
        <w:rPr>
          <w:rFonts w:ascii="Times New Roman" w:eastAsia="Times New Roman" w:hAnsi="Times New Roman"/>
          <w:lang w:bidi="fa-IR"/>
        </w:rPr>
        <w:t>@</w:t>
      </w:r>
      <w:r w:rsidRPr="003D00D2">
        <w:rPr>
          <w:rFonts w:ascii="Times New Roman" w:eastAsia="Times New Roman" w:hAnsi="Times New Roman"/>
          <w:b/>
          <w:bCs/>
          <w:lang w:bidi="fa-IR"/>
        </w:rPr>
        <w:t xml:space="preserve"> </w:t>
      </w:r>
      <w:r w:rsidRPr="003D00D2">
        <w:rPr>
          <w:rFonts w:ascii="Times New Roman" w:eastAsia="Times New Roman" w:hAnsi="Times New Roman"/>
          <w:lang w:bidi="fa-IR"/>
        </w:rPr>
        <w:t>PyHBr</w:t>
      </w:r>
      <w:r w:rsidRPr="003D00D2">
        <w:rPr>
          <w:rFonts w:ascii="Times New Roman" w:eastAsia="Times New Roman" w:hAnsi="Times New Roman"/>
          <w:vertAlign w:val="subscript"/>
          <w:lang w:bidi="fa-IR"/>
        </w:rPr>
        <w:t xml:space="preserve">3 </w:t>
      </w:r>
      <w:r w:rsidRPr="003D00D2">
        <w:rPr>
          <w:rFonts w:ascii="Times New Roman" w:eastAsia="Times New Roman" w:hAnsi="Times New Roman"/>
          <w:lang w:bidi="fa-IR"/>
        </w:rPr>
        <w:t xml:space="preserve">(0.07 g, 9.1 </w:t>
      </w:r>
      <w:proofErr w:type="spellStart"/>
      <w:r w:rsidRPr="003D00D2">
        <w:rPr>
          <w:rFonts w:ascii="Times New Roman" w:eastAsia="Times New Roman" w:hAnsi="Times New Roman"/>
          <w:lang w:bidi="fa-IR"/>
        </w:rPr>
        <w:t>molar</w:t>
      </w:r>
      <w:proofErr w:type="spellEnd"/>
      <w:r w:rsidRPr="003D00D2">
        <w:rPr>
          <w:rFonts w:ascii="Times New Roman" w:eastAsia="Times New Roman" w:hAnsi="Times New Roman"/>
          <w:lang w:bidi="fa-IR"/>
        </w:rPr>
        <w:t xml:space="preserve">%), </w:t>
      </w:r>
      <w:r w:rsidRPr="003D00D2">
        <w:rPr>
          <w:rFonts w:ascii="Times New Roman" w:hAnsi="Times New Roman"/>
        </w:rPr>
        <w:t xml:space="preserve">DHP (1.5 </w:t>
      </w:r>
      <w:proofErr w:type="spellStart"/>
      <w:r w:rsidRPr="003D00D2">
        <w:rPr>
          <w:rFonts w:ascii="Times New Roman" w:hAnsi="Times New Roman"/>
        </w:rPr>
        <w:t>mmol</w:t>
      </w:r>
      <w:proofErr w:type="spellEnd"/>
      <w:r w:rsidRPr="003D00D2">
        <w:rPr>
          <w:rFonts w:ascii="Times New Roman" w:hAnsi="Times New Roman"/>
        </w:rPr>
        <w:t>) in CH</w:t>
      </w:r>
      <w:r w:rsidRPr="003D00D2">
        <w:rPr>
          <w:rFonts w:ascii="Times New Roman" w:hAnsi="Times New Roman"/>
          <w:vertAlign w:val="subscript"/>
        </w:rPr>
        <w:t>3</w:t>
      </w:r>
      <w:r w:rsidRPr="003D00D2">
        <w:rPr>
          <w:rFonts w:ascii="Times New Roman" w:hAnsi="Times New Roman"/>
        </w:rPr>
        <w:t xml:space="preserve">CN (5 </w:t>
      </w:r>
      <w:proofErr w:type="spellStart"/>
      <w:r w:rsidRPr="003D00D2">
        <w:rPr>
          <w:rFonts w:ascii="Times New Roman" w:hAnsi="Times New Roman"/>
        </w:rPr>
        <w:t>mL</w:t>
      </w:r>
      <w:proofErr w:type="spellEnd"/>
      <w:r w:rsidRPr="003D00D2">
        <w:rPr>
          <w:rFonts w:ascii="Times New Roman" w:hAnsi="Times New Roman"/>
        </w:rPr>
        <w:t xml:space="preserve">) at room </w:t>
      </w:r>
      <w:proofErr w:type="spellStart"/>
      <w:r w:rsidRPr="003D00D2">
        <w:rPr>
          <w:rFonts w:ascii="Times New Roman" w:hAnsi="Times New Roman"/>
        </w:rPr>
        <w:t>temperature</w:t>
      </w:r>
      <w:proofErr w:type="spellEnd"/>
      <w:r w:rsidRPr="003D00D2">
        <w:rPr>
          <w:rFonts w:ascii="Times New Roman" w:hAnsi="Times New Roman"/>
        </w:rPr>
        <w:t xml:space="preserve"> (Scheme 3, Table 5).</w:t>
      </w:r>
    </w:p>
    <w:p w14:paraId="36D176E6" w14:textId="77777777" w:rsidR="00ED01BC" w:rsidRPr="003D00D2" w:rsidRDefault="00ED01BC" w:rsidP="00656195">
      <w:pPr>
        <w:spacing w:line="360" w:lineRule="auto"/>
        <w:jc w:val="both"/>
        <w:rPr>
          <w:rFonts w:ascii="Times New Roman" w:hAnsi="Times New Roman"/>
        </w:rPr>
      </w:pPr>
      <w:proofErr w:type="spellStart"/>
      <w:r w:rsidRPr="003D00D2">
        <w:rPr>
          <w:rFonts w:ascii="Times New Roman" w:hAnsi="Times New Roman"/>
        </w:rPr>
        <w:t>These</w:t>
      </w:r>
      <w:proofErr w:type="spellEnd"/>
      <w:r w:rsidRPr="003D00D2">
        <w:rPr>
          <w:rFonts w:ascii="Times New Roman" w:hAnsi="Times New Roman"/>
        </w:rPr>
        <w:t xml:space="preserve"> </w:t>
      </w:r>
      <w:proofErr w:type="spellStart"/>
      <w:r w:rsidRPr="003D00D2">
        <w:rPr>
          <w:rFonts w:ascii="Times New Roman" w:hAnsi="Times New Roman"/>
        </w:rPr>
        <w:t>results</w:t>
      </w:r>
      <w:proofErr w:type="spellEnd"/>
      <w:r w:rsidRPr="003D00D2">
        <w:rPr>
          <w:rFonts w:ascii="Times New Roman" w:hAnsi="Times New Roman"/>
        </w:rPr>
        <w:t xml:space="preserve"> show </w:t>
      </w:r>
      <w:proofErr w:type="spellStart"/>
      <w:r w:rsidRPr="003D00D2">
        <w:rPr>
          <w:rFonts w:ascii="Times New Roman" w:hAnsi="Times New Roman"/>
        </w:rPr>
        <w:t>that</w:t>
      </w:r>
      <w:proofErr w:type="spellEnd"/>
      <w:r w:rsidRPr="003D00D2">
        <w:rPr>
          <w:rFonts w:ascii="Times New Roman" w:hAnsi="Times New Roman"/>
        </w:rPr>
        <w:t xml:space="preserve"> for all types of </w:t>
      </w:r>
      <w:proofErr w:type="spellStart"/>
      <w:r w:rsidRPr="003D00D2">
        <w:rPr>
          <w:rFonts w:ascii="Times New Roman" w:hAnsi="Times New Roman"/>
        </w:rPr>
        <w:t>benzyl</w:t>
      </w:r>
      <w:proofErr w:type="spellEnd"/>
      <w:r w:rsidRPr="003D00D2">
        <w:rPr>
          <w:rFonts w:ascii="Times New Roman" w:hAnsi="Times New Roman"/>
        </w:rPr>
        <w:t xml:space="preserve"> </w:t>
      </w:r>
      <w:proofErr w:type="spellStart"/>
      <w:r w:rsidRPr="003D00D2">
        <w:rPr>
          <w:rFonts w:ascii="Times New Roman" w:hAnsi="Times New Roman"/>
        </w:rPr>
        <w:t>alcohols</w:t>
      </w:r>
      <w:proofErr w:type="spellEnd"/>
      <w:r w:rsidRPr="003D00D2">
        <w:rPr>
          <w:rFonts w:ascii="Times New Roman" w:hAnsi="Times New Roman"/>
        </w:rPr>
        <w:t xml:space="preserve"> </w:t>
      </w:r>
      <w:proofErr w:type="spellStart"/>
      <w:r w:rsidRPr="003D00D2">
        <w:rPr>
          <w:rFonts w:ascii="Times New Roman" w:hAnsi="Times New Roman"/>
        </w:rPr>
        <w:t>with</w:t>
      </w:r>
      <w:proofErr w:type="spellEnd"/>
      <w:r w:rsidRPr="003D00D2">
        <w:rPr>
          <w:rFonts w:ascii="Times New Roman" w:hAnsi="Times New Roman"/>
        </w:rPr>
        <w:t xml:space="preserve"> </w:t>
      </w:r>
      <w:proofErr w:type="spellStart"/>
      <w:r w:rsidRPr="003D00D2">
        <w:rPr>
          <w:rFonts w:ascii="Times New Roman" w:hAnsi="Times New Roman"/>
        </w:rPr>
        <w:t>electron</w:t>
      </w:r>
      <w:proofErr w:type="spellEnd"/>
      <w:r w:rsidRPr="003D00D2">
        <w:rPr>
          <w:rFonts w:ascii="Times New Roman" w:hAnsi="Times New Roman"/>
        </w:rPr>
        <w:t xml:space="preserve"> </w:t>
      </w:r>
      <w:proofErr w:type="spellStart"/>
      <w:r w:rsidRPr="003D00D2">
        <w:rPr>
          <w:rFonts w:ascii="Times New Roman" w:hAnsi="Times New Roman"/>
        </w:rPr>
        <w:t>donor</w:t>
      </w:r>
      <w:proofErr w:type="spellEnd"/>
      <w:r w:rsidRPr="003D00D2">
        <w:rPr>
          <w:rFonts w:ascii="Times New Roman" w:hAnsi="Times New Roman"/>
        </w:rPr>
        <w:t xml:space="preserve"> and </w:t>
      </w:r>
      <w:proofErr w:type="spellStart"/>
      <w:r w:rsidRPr="003D00D2">
        <w:rPr>
          <w:rFonts w:ascii="Times New Roman" w:hAnsi="Times New Roman"/>
        </w:rPr>
        <w:t>electron</w:t>
      </w:r>
      <w:proofErr w:type="spellEnd"/>
      <w:r w:rsidRPr="003D00D2">
        <w:rPr>
          <w:rFonts w:ascii="Times New Roman" w:hAnsi="Times New Roman"/>
        </w:rPr>
        <w:t xml:space="preserve"> </w:t>
      </w:r>
      <w:proofErr w:type="spellStart"/>
      <w:r w:rsidRPr="003D00D2">
        <w:rPr>
          <w:rFonts w:ascii="Times New Roman" w:hAnsi="Times New Roman"/>
        </w:rPr>
        <w:t>acceptor</w:t>
      </w:r>
      <w:proofErr w:type="spellEnd"/>
      <w:r w:rsidRPr="003D00D2">
        <w:rPr>
          <w:rFonts w:ascii="Times New Roman" w:hAnsi="Times New Roman"/>
        </w:rPr>
        <w:t xml:space="preserve"> </w:t>
      </w:r>
      <w:proofErr w:type="spellStart"/>
      <w:r w:rsidRPr="003D00D2">
        <w:rPr>
          <w:rFonts w:ascii="Times New Roman" w:hAnsi="Times New Roman"/>
        </w:rPr>
        <w:t>substituents</w:t>
      </w:r>
      <w:proofErr w:type="spellEnd"/>
      <w:r w:rsidRPr="003D00D2">
        <w:rPr>
          <w:rFonts w:ascii="Times New Roman" w:hAnsi="Times New Roman"/>
        </w:rPr>
        <w:t xml:space="preserve">, the </w:t>
      </w:r>
      <w:proofErr w:type="spellStart"/>
      <w:r w:rsidRPr="003D00D2">
        <w:rPr>
          <w:rFonts w:ascii="Times New Roman" w:hAnsi="Times New Roman"/>
        </w:rPr>
        <w:t>corresponding</w:t>
      </w:r>
      <w:proofErr w:type="spellEnd"/>
      <w:r w:rsidRPr="003D00D2">
        <w:rPr>
          <w:rFonts w:ascii="Times New Roman" w:hAnsi="Times New Roman"/>
        </w:rPr>
        <w:t xml:space="preserve"> </w:t>
      </w:r>
      <w:proofErr w:type="spellStart"/>
      <w:r w:rsidRPr="003D00D2">
        <w:rPr>
          <w:rFonts w:ascii="Times New Roman" w:hAnsi="Times New Roman"/>
        </w:rPr>
        <w:t>trimethylsilyl</w:t>
      </w:r>
      <w:proofErr w:type="spellEnd"/>
      <w:r w:rsidRPr="003D00D2">
        <w:rPr>
          <w:rFonts w:ascii="Times New Roman" w:hAnsi="Times New Roman"/>
        </w:rPr>
        <w:t xml:space="preserve"> </w:t>
      </w:r>
      <w:proofErr w:type="spellStart"/>
      <w:r w:rsidRPr="003D00D2">
        <w:rPr>
          <w:rFonts w:ascii="Times New Roman" w:hAnsi="Times New Roman"/>
        </w:rPr>
        <w:t>ethers</w:t>
      </w:r>
      <w:proofErr w:type="spellEnd"/>
      <w:r w:rsidRPr="003D00D2">
        <w:rPr>
          <w:rFonts w:ascii="Times New Roman" w:hAnsi="Times New Roman"/>
        </w:rPr>
        <w:t xml:space="preserve"> has been </w:t>
      </w:r>
      <w:proofErr w:type="spellStart"/>
      <w:r w:rsidRPr="003D00D2">
        <w:rPr>
          <w:rFonts w:ascii="Times New Roman" w:hAnsi="Times New Roman"/>
        </w:rPr>
        <w:t>obtained</w:t>
      </w:r>
      <w:proofErr w:type="spellEnd"/>
      <w:r w:rsidRPr="003D00D2">
        <w:rPr>
          <w:rFonts w:ascii="Times New Roman" w:hAnsi="Times New Roman"/>
        </w:rPr>
        <w:t xml:space="preserve"> in </w:t>
      </w:r>
      <w:proofErr w:type="gramStart"/>
      <w:r w:rsidRPr="003D00D2">
        <w:rPr>
          <w:rFonts w:ascii="Times New Roman" w:hAnsi="Times New Roman"/>
        </w:rPr>
        <w:t>a</w:t>
      </w:r>
      <w:proofErr w:type="gramEnd"/>
      <w:r w:rsidRPr="003D00D2">
        <w:rPr>
          <w:rFonts w:ascii="Times New Roman" w:hAnsi="Times New Roman"/>
        </w:rPr>
        <w:t xml:space="preserve"> short time and </w:t>
      </w:r>
      <w:proofErr w:type="spellStart"/>
      <w:r w:rsidRPr="003D00D2">
        <w:rPr>
          <w:rFonts w:ascii="Times New Roman" w:hAnsi="Times New Roman"/>
        </w:rPr>
        <w:t>with</w:t>
      </w:r>
      <w:proofErr w:type="spellEnd"/>
      <w:r w:rsidRPr="003D00D2">
        <w:rPr>
          <w:rFonts w:ascii="Times New Roman" w:hAnsi="Times New Roman"/>
        </w:rPr>
        <w:t xml:space="preserve"> excellent </w:t>
      </w:r>
      <w:proofErr w:type="spellStart"/>
      <w:r w:rsidRPr="003D00D2">
        <w:rPr>
          <w:rFonts w:ascii="Times New Roman" w:hAnsi="Times New Roman"/>
        </w:rPr>
        <w:t>yields</w:t>
      </w:r>
      <w:proofErr w:type="spellEnd"/>
      <w:r w:rsidRPr="003D00D2">
        <w:rPr>
          <w:rFonts w:ascii="Times New Roman" w:hAnsi="Times New Roman"/>
        </w:rPr>
        <w:t xml:space="preserve">. </w:t>
      </w:r>
      <w:proofErr w:type="spellStart"/>
      <w:r w:rsidRPr="003D00D2">
        <w:rPr>
          <w:rFonts w:ascii="Times New Roman" w:hAnsi="Times New Roman"/>
        </w:rPr>
        <w:t>Reaction</w:t>
      </w:r>
      <w:proofErr w:type="spellEnd"/>
      <w:r w:rsidRPr="003D00D2">
        <w:rPr>
          <w:rFonts w:ascii="Times New Roman" w:hAnsi="Times New Roman"/>
        </w:rPr>
        <w:t xml:space="preserve"> times are shorter for </w:t>
      </w:r>
      <w:proofErr w:type="spellStart"/>
      <w:r w:rsidRPr="003D00D2">
        <w:rPr>
          <w:rFonts w:ascii="Times New Roman" w:hAnsi="Times New Roman"/>
        </w:rPr>
        <w:t>benzyl</w:t>
      </w:r>
      <w:proofErr w:type="spellEnd"/>
      <w:r w:rsidRPr="003D00D2">
        <w:rPr>
          <w:rFonts w:ascii="Times New Roman" w:hAnsi="Times New Roman"/>
        </w:rPr>
        <w:t xml:space="preserve"> </w:t>
      </w:r>
      <w:proofErr w:type="spellStart"/>
      <w:r w:rsidRPr="003D00D2">
        <w:rPr>
          <w:rFonts w:ascii="Times New Roman" w:hAnsi="Times New Roman"/>
        </w:rPr>
        <w:t>alcohols</w:t>
      </w:r>
      <w:proofErr w:type="spellEnd"/>
      <w:r w:rsidRPr="003D00D2">
        <w:rPr>
          <w:rFonts w:ascii="Times New Roman" w:hAnsi="Times New Roman"/>
        </w:rPr>
        <w:t xml:space="preserve"> </w:t>
      </w:r>
      <w:proofErr w:type="spellStart"/>
      <w:r w:rsidRPr="003D00D2">
        <w:rPr>
          <w:rFonts w:ascii="Times New Roman" w:hAnsi="Times New Roman"/>
        </w:rPr>
        <w:t>including</w:t>
      </w:r>
      <w:proofErr w:type="spellEnd"/>
      <w:r w:rsidRPr="003D00D2">
        <w:rPr>
          <w:rFonts w:ascii="Times New Roman" w:hAnsi="Times New Roman"/>
        </w:rPr>
        <w:t xml:space="preserve"> </w:t>
      </w:r>
      <w:proofErr w:type="spellStart"/>
      <w:r w:rsidRPr="003D00D2">
        <w:rPr>
          <w:rFonts w:ascii="Times New Roman" w:hAnsi="Times New Roman"/>
        </w:rPr>
        <w:t>electron</w:t>
      </w:r>
      <w:proofErr w:type="spellEnd"/>
      <w:r w:rsidRPr="003D00D2">
        <w:rPr>
          <w:rFonts w:ascii="Times New Roman" w:hAnsi="Times New Roman"/>
        </w:rPr>
        <w:t xml:space="preserve"> </w:t>
      </w:r>
      <w:proofErr w:type="spellStart"/>
      <w:r w:rsidRPr="003D00D2">
        <w:rPr>
          <w:rFonts w:ascii="Times New Roman" w:hAnsi="Times New Roman"/>
        </w:rPr>
        <w:t>donor</w:t>
      </w:r>
      <w:proofErr w:type="spellEnd"/>
      <w:r w:rsidRPr="003D00D2">
        <w:rPr>
          <w:rFonts w:ascii="Times New Roman" w:hAnsi="Times New Roman"/>
        </w:rPr>
        <w:t xml:space="preserve"> </w:t>
      </w:r>
      <w:proofErr w:type="spellStart"/>
      <w:r w:rsidRPr="003D00D2">
        <w:rPr>
          <w:rFonts w:ascii="Times New Roman" w:hAnsi="Times New Roman"/>
        </w:rPr>
        <w:t>substituents</w:t>
      </w:r>
      <w:proofErr w:type="spellEnd"/>
      <w:r w:rsidRPr="003D00D2">
        <w:rPr>
          <w:rFonts w:ascii="Times New Roman" w:hAnsi="Times New Roman"/>
        </w:rPr>
        <w:t xml:space="preserve"> </w:t>
      </w:r>
      <w:proofErr w:type="spellStart"/>
      <w:r w:rsidRPr="003D00D2">
        <w:rPr>
          <w:rFonts w:ascii="Times New Roman" w:hAnsi="Times New Roman"/>
        </w:rPr>
        <w:t>with</w:t>
      </w:r>
      <w:proofErr w:type="spellEnd"/>
      <w:r w:rsidRPr="003D00D2">
        <w:rPr>
          <w:rFonts w:ascii="Times New Roman" w:hAnsi="Times New Roman"/>
        </w:rPr>
        <w:t xml:space="preserve"> respect to </w:t>
      </w:r>
      <w:proofErr w:type="spellStart"/>
      <w:r w:rsidRPr="003D00D2">
        <w:rPr>
          <w:rFonts w:ascii="Times New Roman" w:hAnsi="Times New Roman"/>
        </w:rPr>
        <w:t>benzyl</w:t>
      </w:r>
      <w:proofErr w:type="spellEnd"/>
      <w:r w:rsidRPr="003D00D2">
        <w:rPr>
          <w:rFonts w:ascii="Times New Roman" w:hAnsi="Times New Roman"/>
        </w:rPr>
        <w:t xml:space="preserve"> </w:t>
      </w:r>
      <w:proofErr w:type="spellStart"/>
      <w:r w:rsidRPr="003D00D2">
        <w:rPr>
          <w:rFonts w:ascii="Times New Roman" w:hAnsi="Times New Roman"/>
        </w:rPr>
        <w:t>alcohols</w:t>
      </w:r>
      <w:proofErr w:type="spellEnd"/>
      <w:r w:rsidRPr="003D00D2">
        <w:rPr>
          <w:rFonts w:ascii="Times New Roman" w:hAnsi="Times New Roman"/>
        </w:rPr>
        <w:t xml:space="preserve"> </w:t>
      </w:r>
      <w:proofErr w:type="spellStart"/>
      <w:r w:rsidRPr="003D00D2">
        <w:rPr>
          <w:rFonts w:ascii="Times New Roman" w:hAnsi="Times New Roman"/>
        </w:rPr>
        <w:t>having</w:t>
      </w:r>
      <w:proofErr w:type="spellEnd"/>
      <w:r w:rsidRPr="003D00D2">
        <w:rPr>
          <w:rFonts w:ascii="Times New Roman" w:hAnsi="Times New Roman"/>
        </w:rPr>
        <w:t xml:space="preserve"> </w:t>
      </w:r>
      <w:proofErr w:type="spellStart"/>
      <w:r w:rsidRPr="003D00D2">
        <w:rPr>
          <w:rFonts w:ascii="Times New Roman" w:hAnsi="Times New Roman"/>
        </w:rPr>
        <w:t>strong</w:t>
      </w:r>
      <w:proofErr w:type="spellEnd"/>
      <w:r w:rsidRPr="003D00D2">
        <w:rPr>
          <w:rFonts w:ascii="Times New Roman" w:hAnsi="Times New Roman"/>
        </w:rPr>
        <w:t xml:space="preserve"> </w:t>
      </w:r>
      <w:proofErr w:type="spellStart"/>
      <w:r w:rsidRPr="003D00D2">
        <w:rPr>
          <w:rFonts w:ascii="Times New Roman" w:hAnsi="Times New Roman"/>
        </w:rPr>
        <w:t>electron</w:t>
      </w:r>
      <w:proofErr w:type="spellEnd"/>
      <w:r w:rsidRPr="003D00D2">
        <w:rPr>
          <w:rFonts w:ascii="Times New Roman" w:hAnsi="Times New Roman"/>
        </w:rPr>
        <w:t xml:space="preserve"> </w:t>
      </w:r>
      <w:proofErr w:type="spellStart"/>
      <w:r w:rsidRPr="003D00D2">
        <w:rPr>
          <w:rFonts w:ascii="Times New Roman" w:hAnsi="Times New Roman"/>
        </w:rPr>
        <w:t>acceptor</w:t>
      </w:r>
      <w:proofErr w:type="spellEnd"/>
      <w:r w:rsidRPr="003D00D2">
        <w:rPr>
          <w:rFonts w:ascii="Times New Roman" w:hAnsi="Times New Roman"/>
        </w:rPr>
        <w:t xml:space="preserve"> </w:t>
      </w:r>
      <w:proofErr w:type="spellStart"/>
      <w:r w:rsidRPr="003D00D2">
        <w:rPr>
          <w:rFonts w:ascii="Times New Roman" w:hAnsi="Times New Roman"/>
        </w:rPr>
        <w:t>substituents</w:t>
      </w:r>
      <w:proofErr w:type="spellEnd"/>
      <w:r w:rsidRPr="003D00D2">
        <w:rPr>
          <w:rFonts w:ascii="Times New Roman" w:hAnsi="Times New Roman"/>
        </w:rPr>
        <w:t>.</w:t>
      </w:r>
    </w:p>
    <w:p w14:paraId="1CCB2881" w14:textId="77777777" w:rsidR="00ED01BC" w:rsidRPr="003D00D2" w:rsidRDefault="00ED01BC" w:rsidP="00ED01BC">
      <w:pPr>
        <w:spacing w:line="240" w:lineRule="auto"/>
        <w:jc w:val="both"/>
        <w:rPr>
          <w:rFonts w:ascii="Times New Roman" w:hAnsi="Times New Roman"/>
        </w:rPr>
      </w:pPr>
    </w:p>
    <w:p w14:paraId="38DD9343" w14:textId="77777777" w:rsidR="00ED01BC" w:rsidRDefault="00ED01BC" w:rsidP="00ED01BC">
      <w:pPr>
        <w:tabs>
          <w:tab w:val="left" w:pos="3930"/>
        </w:tabs>
        <w:spacing w:line="240" w:lineRule="auto"/>
        <w:jc w:val="both"/>
        <w:rPr>
          <w:b/>
          <w:bCs/>
        </w:rPr>
      </w:pPr>
      <w:r>
        <w:rPr>
          <w:b/>
          <w:bCs/>
        </w:rPr>
        <w:tab/>
      </w:r>
    </w:p>
    <w:p w14:paraId="2767463C" w14:textId="77777777" w:rsidR="00ED01BC" w:rsidRDefault="00ED01BC" w:rsidP="00ED01BC">
      <w:pPr>
        <w:spacing w:line="240" w:lineRule="auto"/>
        <w:jc w:val="both"/>
        <w:rPr>
          <w:b/>
          <w:bCs/>
        </w:rPr>
      </w:pPr>
      <w:r>
        <w:object w:dxaOrig="8930" w:dyaOrig="1031" w14:anchorId="3F3AFCEB">
          <v:shape id="_x0000_i1055" type="#_x0000_t75" style="width:6in;height:50.25pt" o:ole="">
            <v:imagedata r:id="rId72" o:title=""/>
          </v:shape>
          <o:OLEObject Type="Embed" ProgID="ChemDraw.Document.6.0" ShapeID="_x0000_i1055" DrawAspect="Content" ObjectID="_1675322823" r:id="rId73"/>
        </w:object>
      </w:r>
    </w:p>
    <w:p w14:paraId="3FFE3DEB" w14:textId="77777777" w:rsidR="00ED01BC" w:rsidRPr="003D00D2" w:rsidRDefault="00ED01BC" w:rsidP="00ED01BC">
      <w:pPr>
        <w:spacing w:line="320" w:lineRule="exact"/>
        <w:rPr>
          <w:rFonts w:ascii="Times New Roman" w:hAnsi="Times New Roman"/>
          <w:szCs w:val="24"/>
        </w:rPr>
      </w:pPr>
      <w:r w:rsidRPr="003D00D2">
        <w:rPr>
          <w:rFonts w:ascii="Times New Roman" w:hAnsi="Times New Roman"/>
          <w:b/>
          <w:bCs/>
          <w:szCs w:val="24"/>
        </w:rPr>
        <w:t>Scheme 3.</w:t>
      </w:r>
      <w:r w:rsidRPr="003D00D2">
        <w:rPr>
          <w:rFonts w:ascii="Times New Roman" w:hAnsi="Times New Roman"/>
          <w:szCs w:val="24"/>
        </w:rPr>
        <w:t xml:space="preserve"> </w:t>
      </w:r>
      <w:proofErr w:type="spellStart"/>
      <w:r w:rsidRPr="003D00D2">
        <w:rPr>
          <w:rFonts w:ascii="Times New Roman" w:hAnsi="Times New Roman"/>
          <w:szCs w:val="24"/>
        </w:rPr>
        <w:t>Trimethylsilylation</w:t>
      </w:r>
      <w:proofErr w:type="spellEnd"/>
      <w:r w:rsidRPr="003D00D2">
        <w:rPr>
          <w:rFonts w:ascii="Times New Roman" w:hAnsi="Times New Roman"/>
          <w:szCs w:val="24"/>
        </w:rPr>
        <w:t xml:space="preserve"> and </w:t>
      </w:r>
      <w:proofErr w:type="spellStart"/>
      <w:r w:rsidRPr="003D00D2">
        <w:rPr>
          <w:rFonts w:ascii="Times New Roman" w:hAnsi="Times New Roman"/>
          <w:szCs w:val="24"/>
        </w:rPr>
        <w:t>tetrahydropyranylation</w:t>
      </w:r>
      <w:proofErr w:type="spellEnd"/>
      <w:r w:rsidRPr="003D00D2">
        <w:rPr>
          <w:rFonts w:ascii="Times New Roman" w:hAnsi="Times New Roman"/>
          <w:szCs w:val="24"/>
        </w:rPr>
        <w:t xml:space="preserve"> of </w:t>
      </w:r>
      <w:proofErr w:type="spellStart"/>
      <w:r w:rsidRPr="003D00D2">
        <w:rPr>
          <w:rFonts w:ascii="Times New Roman" w:hAnsi="Times New Roman"/>
          <w:szCs w:val="24"/>
        </w:rPr>
        <w:t>benzyl</w:t>
      </w:r>
      <w:proofErr w:type="spellEnd"/>
      <w:r w:rsidRPr="003D00D2">
        <w:rPr>
          <w:rFonts w:ascii="Times New Roman" w:hAnsi="Times New Roman"/>
          <w:szCs w:val="24"/>
        </w:rPr>
        <w:t xml:space="preserve"> </w:t>
      </w:r>
      <w:proofErr w:type="spellStart"/>
      <w:r w:rsidRPr="003D00D2">
        <w:rPr>
          <w:rFonts w:ascii="Times New Roman" w:hAnsi="Times New Roman"/>
          <w:szCs w:val="24"/>
        </w:rPr>
        <w:t>alcohols</w:t>
      </w:r>
      <w:proofErr w:type="spellEnd"/>
      <w:r w:rsidRPr="003D00D2">
        <w:rPr>
          <w:rFonts w:ascii="Times New Roman" w:hAnsi="Times New Roman"/>
          <w:szCs w:val="24"/>
        </w:rPr>
        <w:t xml:space="preserve"> in the </w:t>
      </w:r>
      <w:proofErr w:type="spellStart"/>
      <w:r w:rsidRPr="003D00D2">
        <w:rPr>
          <w:rFonts w:ascii="Times New Roman" w:hAnsi="Times New Roman"/>
          <w:szCs w:val="24"/>
        </w:rPr>
        <w:t>presence</w:t>
      </w:r>
      <w:proofErr w:type="spellEnd"/>
      <w:r w:rsidRPr="003D00D2">
        <w:rPr>
          <w:rFonts w:ascii="Times New Roman" w:hAnsi="Times New Roman"/>
          <w:szCs w:val="24"/>
        </w:rPr>
        <w:t xml:space="preserve"> of Fe</w:t>
      </w:r>
      <w:r w:rsidRPr="003D00D2">
        <w:rPr>
          <w:rFonts w:ascii="Times New Roman" w:hAnsi="Times New Roman"/>
          <w:szCs w:val="24"/>
          <w:vertAlign w:val="subscript"/>
        </w:rPr>
        <w:t>3</w:t>
      </w:r>
      <w:r w:rsidRPr="003D00D2">
        <w:rPr>
          <w:rFonts w:ascii="Times New Roman" w:hAnsi="Times New Roman"/>
          <w:szCs w:val="24"/>
        </w:rPr>
        <w:t>O</w:t>
      </w:r>
      <w:r w:rsidRPr="003D00D2">
        <w:rPr>
          <w:rFonts w:ascii="Times New Roman" w:hAnsi="Times New Roman"/>
          <w:szCs w:val="24"/>
          <w:vertAlign w:val="subscript"/>
        </w:rPr>
        <w:t>4</w:t>
      </w:r>
      <w:r w:rsidRPr="003D00D2">
        <w:rPr>
          <w:rFonts w:ascii="Times New Roman" w:hAnsi="Times New Roman"/>
          <w:szCs w:val="24"/>
        </w:rPr>
        <w:t>@ PyHBr</w:t>
      </w:r>
      <w:r w:rsidRPr="003D00D2">
        <w:rPr>
          <w:rFonts w:ascii="Times New Roman" w:hAnsi="Times New Roman"/>
          <w:szCs w:val="24"/>
          <w:vertAlign w:val="subscript"/>
        </w:rPr>
        <w:t>3</w:t>
      </w:r>
    </w:p>
    <w:p w14:paraId="179A3D36" w14:textId="77777777" w:rsidR="00ED01BC" w:rsidRPr="003D00D2" w:rsidRDefault="00ED01BC" w:rsidP="00ED01BC">
      <w:pPr>
        <w:spacing w:line="320" w:lineRule="exact"/>
        <w:jc w:val="both"/>
        <w:rPr>
          <w:rFonts w:ascii="Times New Roman" w:hAnsi="Times New Roman"/>
          <w:b/>
          <w:bCs/>
          <w:szCs w:val="24"/>
        </w:rPr>
      </w:pPr>
    </w:p>
    <w:p w14:paraId="132AF61E" w14:textId="77777777" w:rsidR="00ED01BC" w:rsidRPr="003D00D2" w:rsidRDefault="00ED01BC" w:rsidP="00ED01BC">
      <w:pPr>
        <w:spacing w:line="320" w:lineRule="exact"/>
        <w:jc w:val="both"/>
        <w:rPr>
          <w:rFonts w:ascii="Times New Roman" w:hAnsi="Times New Roman"/>
          <w:b/>
          <w:bCs/>
          <w:szCs w:val="24"/>
        </w:rPr>
      </w:pPr>
      <w:r w:rsidRPr="003D00D2">
        <w:rPr>
          <w:rFonts w:ascii="Times New Roman" w:hAnsi="Times New Roman"/>
          <w:b/>
          <w:bCs/>
          <w:szCs w:val="24"/>
        </w:rPr>
        <w:t xml:space="preserve">Table 5. </w:t>
      </w:r>
      <w:r w:rsidRPr="003D00D2">
        <w:rPr>
          <w:rFonts w:ascii="Times New Roman" w:eastAsia="Times New Roman" w:hAnsi="Times New Roman"/>
          <w:szCs w:val="24"/>
          <w:lang w:bidi="fa-IR"/>
        </w:rPr>
        <w:t>Fe</w:t>
      </w:r>
      <w:r w:rsidRPr="003D00D2">
        <w:rPr>
          <w:rFonts w:ascii="Times New Roman" w:eastAsia="Times New Roman" w:hAnsi="Times New Roman"/>
          <w:szCs w:val="24"/>
          <w:vertAlign w:val="subscript"/>
          <w:lang w:bidi="fa-IR"/>
        </w:rPr>
        <w:t>3</w:t>
      </w:r>
      <w:r w:rsidRPr="003D00D2">
        <w:rPr>
          <w:rFonts w:ascii="Times New Roman" w:eastAsia="Times New Roman" w:hAnsi="Times New Roman"/>
          <w:szCs w:val="24"/>
          <w:lang w:bidi="fa-IR"/>
        </w:rPr>
        <w:t>O</w:t>
      </w:r>
      <w:r w:rsidRPr="003D00D2">
        <w:rPr>
          <w:rFonts w:ascii="Times New Roman" w:eastAsia="Times New Roman" w:hAnsi="Times New Roman"/>
          <w:szCs w:val="24"/>
          <w:vertAlign w:val="subscript"/>
          <w:lang w:bidi="fa-IR"/>
        </w:rPr>
        <w:t>4</w:t>
      </w:r>
      <w:r w:rsidRPr="003D00D2">
        <w:rPr>
          <w:rFonts w:ascii="Times New Roman" w:eastAsia="Times New Roman" w:hAnsi="Times New Roman"/>
          <w:szCs w:val="24"/>
          <w:lang w:bidi="fa-IR"/>
        </w:rPr>
        <w:t>@</w:t>
      </w:r>
      <w:r w:rsidRPr="003D00D2">
        <w:rPr>
          <w:rFonts w:ascii="Times New Roman" w:eastAsia="Times New Roman" w:hAnsi="Times New Roman"/>
          <w:b/>
          <w:bCs/>
          <w:szCs w:val="24"/>
          <w:lang w:bidi="fa-IR"/>
        </w:rPr>
        <w:t xml:space="preserve"> </w:t>
      </w:r>
      <w:r w:rsidRPr="003D00D2">
        <w:rPr>
          <w:rFonts w:ascii="Times New Roman" w:eastAsia="Times New Roman" w:hAnsi="Times New Roman"/>
          <w:szCs w:val="24"/>
          <w:lang w:bidi="fa-IR"/>
        </w:rPr>
        <w:t>PyHBr</w:t>
      </w:r>
      <w:r w:rsidRPr="003D00D2">
        <w:rPr>
          <w:rFonts w:ascii="Times New Roman" w:eastAsia="Times New Roman" w:hAnsi="Times New Roman"/>
          <w:szCs w:val="24"/>
          <w:vertAlign w:val="subscript"/>
          <w:lang w:bidi="fa-IR"/>
        </w:rPr>
        <w:t xml:space="preserve">3 </w:t>
      </w:r>
      <w:proofErr w:type="spellStart"/>
      <w:r w:rsidRPr="003D00D2">
        <w:rPr>
          <w:rFonts w:ascii="Times New Roman" w:eastAsia="Times New Roman" w:hAnsi="Times New Roman"/>
          <w:szCs w:val="24"/>
          <w:lang w:bidi="fa-IR"/>
        </w:rPr>
        <w:t>MNPs</w:t>
      </w:r>
      <w:proofErr w:type="spellEnd"/>
      <w:r w:rsidRPr="003D00D2">
        <w:rPr>
          <w:rFonts w:ascii="Times New Roman" w:eastAsia="Times New Roman" w:hAnsi="Times New Roman"/>
          <w:szCs w:val="24"/>
          <w:lang w:bidi="fa-IR"/>
        </w:rPr>
        <w:t xml:space="preserve"> </w:t>
      </w:r>
      <w:proofErr w:type="spellStart"/>
      <w:r w:rsidRPr="003D00D2">
        <w:rPr>
          <w:rFonts w:ascii="Times New Roman" w:eastAsia="Times New Roman" w:hAnsi="Times New Roman"/>
          <w:szCs w:val="24"/>
          <w:lang w:bidi="fa-IR"/>
        </w:rPr>
        <w:t>catalyzed</w:t>
      </w:r>
      <w:proofErr w:type="spellEnd"/>
      <w:r w:rsidRPr="003D00D2">
        <w:rPr>
          <w:rFonts w:ascii="Times New Roman" w:eastAsia="Times New Roman" w:hAnsi="Times New Roman"/>
          <w:szCs w:val="24"/>
          <w:lang w:bidi="fa-IR"/>
        </w:rPr>
        <w:t xml:space="preserve"> </w:t>
      </w:r>
      <w:proofErr w:type="spellStart"/>
      <w:r w:rsidRPr="003D00D2">
        <w:rPr>
          <w:rFonts w:ascii="Times New Roman" w:eastAsia="Times New Roman" w:hAnsi="Times New Roman"/>
          <w:szCs w:val="24"/>
          <w:lang w:bidi="fa-IR"/>
        </w:rPr>
        <w:t>t</w:t>
      </w:r>
      <w:r w:rsidRPr="003D00D2">
        <w:rPr>
          <w:rFonts w:ascii="Times New Roman" w:hAnsi="Times New Roman"/>
          <w:szCs w:val="24"/>
        </w:rPr>
        <w:t>rimethylsilylation</w:t>
      </w:r>
      <w:proofErr w:type="spellEnd"/>
      <w:r w:rsidRPr="003D00D2">
        <w:rPr>
          <w:rFonts w:ascii="Times New Roman" w:hAnsi="Times New Roman"/>
          <w:szCs w:val="24"/>
        </w:rPr>
        <w:t xml:space="preserve"> and </w:t>
      </w:r>
      <w:proofErr w:type="spellStart"/>
      <w:r w:rsidRPr="003D00D2">
        <w:rPr>
          <w:rFonts w:ascii="Times New Roman" w:hAnsi="Times New Roman"/>
          <w:szCs w:val="24"/>
        </w:rPr>
        <w:t>tetrahydropyranylation</w:t>
      </w:r>
      <w:proofErr w:type="spellEnd"/>
      <w:r w:rsidRPr="003D00D2">
        <w:rPr>
          <w:rFonts w:ascii="Times New Roman" w:hAnsi="Times New Roman"/>
          <w:szCs w:val="24"/>
        </w:rPr>
        <w:t xml:space="preserve"> of </w:t>
      </w:r>
      <w:proofErr w:type="spellStart"/>
      <w:r w:rsidRPr="003D00D2">
        <w:rPr>
          <w:rFonts w:ascii="Times New Roman" w:hAnsi="Times New Roman"/>
          <w:szCs w:val="24"/>
        </w:rPr>
        <w:t>alcohols</w:t>
      </w:r>
      <w:proofErr w:type="spellEnd"/>
    </w:p>
    <w:tbl>
      <w:tblPr>
        <w:tblW w:w="9828" w:type="dxa"/>
        <w:tblBorders>
          <w:insideH w:val="single" w:sz="4" w:space="0" w:color="auto"/>
        </w:tblBorders>
        <w:tblLayout w:type="fixed"/>
        <w:tblLook w:val="04A0" w:firstRow="1" w:lastRow="0" w:firstColumn="1" w:lastColumn="0" w:noHBand="0" w:noVBand="1"/>
      </w:tblPr>
      <w:tblGrid>
        <w:gridCol w:w="738"/>
        <w:gridCol w:w="2178"/>
        <w:gridCol w:w="2232"/>
        <w:gridCol w:w="810"/>
        <w:gridCol w:w="2700"/>
        <w:gridCol w:w="1170"/>
      </w:tblGrid>
      <w:tr w:rsidR="00ED01BC" w:rsidRPr="008C66DA" w14:paraId="58FDAC14" w14:textId="77777777" w:rsidTr="001B1926">
        <w:tc>
          <w:tcPr>
            <w:tcW w:w="738" w:type="dxa"/>
            <w:tcBorders>
              <w:top w:val="single" w:sz="4" w:space="0" w:color="auto"/>
              <w:bottom w:val="nil"/>
            </w:tcBorders>
            <w:shd w:val="clear" w:color="auto" w:fill="auto"/>
          </w:tcPr>
          <w:p w14:paraId="7230AAE5" w14:textId="77777777" w:rsidR="00ED01BC" w:rsidRPr="00791EB7" w:rsidRDefault="00ED01BC" w:rsidP="001B1926">
            <w:pPr>
              <w:spacing w:line="320" w:lineRule="exact"/>
              <w:rPr>
                <w:b/>
                <w:bCs/>
                <w:sz w:val="20"/>
                <w:szCs w:val="20"/>
              </w:rPr>
            </w:pPr>
          </w:p>
        </w:tc>
        <w:tc>
          <w:tcPr>
            <w:tcW w:w="2178" w:type="dxa"/>
            <w:tcBorders>
              <w:top w:val="single" w:sz="4" w:space="0" w:color="auto"/>
              <w:bottom w:val="nil"/>
            </w:tcBorders>
            <w:shd w:val="clear" w:color="auto" w:fill="auto"/>
          </w:tcPr>
          <w:p w14:paraId="501916C4" w14:textId="77777777" w:rsidR="00ED01BC" w:rsidRPr="00791EB7" w:rsidRDefault="00ED01BC" w:rsidP="001B1926">
            <w:pPr>
              <w:spacing w:line="320" w:lineRule="exact"/>
              <w:jc w:val="center"/>
              <w:rPr>
                <w:b/>
                <w:bCs/>
                <w:sz w:val="20"/>
                <w:szCs w:val="20"/>
                <w:lang w:bidi="fa-IR"/>
              </w:rPr>
            </w:pPr>
          </w:p>
        </w:tc>
        <w:tc>
          <w:tcPr>
            <w:tcW w:w="2232" w:type="dxa"/>
            <w:tcBorders>
              <w:top w:val="single" w:sz="4" w:space="0" w:color="auto"/>
              <w:bottom w:val="single" w:sz="4" w:space="0" w:color="auto"/>
            </w:tcBorders>
            <w:shd w:val="clear" w:color="auto" w:fill="auto"/>
          </w:tcPr>
          <w:p w14:paraId="6D8B358B" w14:textId="77777777" w:rsidR="00ED01BC" w:rsidRPr="006D4D4F" w:rsidRDefault="00ED01BC" w:rsidP="001B1926">
            <w:pPr>
              <w:spacing w:line="320" w:lineRule="exact"/>
              <w:jc w:val="center"/>
              <w:rPr>
                <w:rFonts w:ascii="Times New Roman" w:hAnsi="Times New Roman"/>
                <w:sz w:val="22"/>
              </w:rPr>
            </w:pPr>
            <w:proofErr w:type="spellStart"/>
            <w:r w:rsidRPr="006D4D4F">
              <w:rPr>
                <w:rFonts w:ascii="Times New Roman" w:hAnsi="Times New Roman"/>
                <w:sz w:val="22"/>
              </w:rPr>
              <w:t>Trimethylsilylation</w:t>
            </w:r>
            <w:proofErr w:type="spellEnd"/>
            <w:r w:rsidRPr="006D4D4F">
              <w:rPr>
                <w:rFonts w:ascii="Times New Roman" w:hAnsi="Times New Roman"/>
                <w:sz w:val="22"/>
                <w:vertAlign w:val="superscript"/>
              </w:rPr>
              <w:t xml:space="preserve"> a</w:t>
            </w:r>
          </w:p>
        </w:tc>
        <w:tc>
          <w:tcPr>
            <w:tcW w:w="810" w:type="dxa"/>
            <w:tcBorders>
              <w:top w:val="single" w:sz="4" w:space="0" w:color="auto"/>
              <w:bottom w:val="single" w:sz="4" w:space="0" w:color="auto"/>
            </w:tcBorders>
            <w:shd w:val="clear" w:color="auto" w:fill="auto"/>
          </w:tcPr>
          <w:p w14:paraId="1091F542" w14:textId="77777777" w:rsidR="00ED01BC" w:rsidRPr="006D4D4F" w:rsidRDefault="00ED01BC" w:rsidP="001B1926">
            <w:pPr>
              <w:spacing w:line="320" w:lineRule="exact"/>
              <w:jc w:val="center"/>
              <w:rPr>
                <w:sz w:val="22"/>
              </w:rPr>
            </w:pPr>
          </w:p>
        </w:tc>
        <w:tc>
          <w:tcPr>
            <w:tcW w:w="2700" w:type="dxa"/>
            <w:tcBorders>
              <w:top w:val="single" w:sz="4" w:space="0" w:color="auto"/>
              <w:bottom w:val="single" w:sz="4" w:space="0" w:color="auto"/>
            </w:tcBorders>
            <w:shd w:val="clear" w:color="auto" w:fill="auto"/>
          </w:tcPr>
          <w:p w14:paraId="4A7A9DD9" w14:textId="77777777" w:rsidR="00ED01BC" w:rsidRPr="006D4D4F" w:rsidRDefault="00ED01BC" w:rsidP="001B1926">
            <w:pPr>
              <w:spacing w:line="320" w:lineRule="exact"/>
              <w:jc w:val="center"/>
              <w:rPr>
                <w:rFonts w:ascii="Times New Roman" w:hAnsi="Times New Roman"/>
                <w:sz w:val="22"/>
              </w:rPr>
            </w:pPr>
            <w:proofErr w:type="spellStart"/>
            <w:r w:rsidRPr="006D4D4F">
              <w:rPr>
                <w:rFonts w:ascii="Times New Roman" w:hAnsi="Times New Roman"/>
                <w:sz w:val="22"/>
              </w:rPr>
              <w:t>Tetrahydropyranylation</w:t>
            </w:r>
            <w:r w:rsidRPr="006D4D4F">
              <w:rPr>
                <w:rFonts w:ascii="Times New Roman" w:hAnsi="Times New Roman"/>
                <w:sz w:val="22"/>
                <w:vertAlign w:val="superscript"/>
              </w:rPr>
              <w:t>b</w:t>
            </w:r>
            <w:proofErr w:type="spellEnd"/>
          </w:p>
        </w:tc>
        <w:tc>
          <w:tcPr>
            <w:tcW w:w="1170" w:type="dxa"/>
            <w:tcBorders>
              <w:top w:val="single" w:sz="4" w:space="0" w:color="auto"/>
              <w:bottom w:val="single" w:sz="4" w:space="0" w:color="auto"/>
            </w:tcBorders>
            <w:shd w:val="clear" w:color="auto" w:fill="auto"/>
          </w:tcPr>
          <w:p w14:paraId="5D066280" w14:textId="77777777" w:rsidR="00ED01BC" w:rsidRPr="00791EB7" w:rsidRDefault="00ED01BC" w:rsidP="001B1926">
            <w:pPr>
              <w:spacing w:line="320" w:lineRule="exact"/>
              <w:jc w:val="center"/>
              <w:rPr>
                <w:b/>
                <w:bCs/>
                <w:sz w:val="20"/>
                <w:szCs w:val="20"/>
              </w:rPr>
            </w:pPr>
          </w:p>
        </w:tc>
      </w:tr>
      <w:tr w:rsidR="00ED01BC" w:rsidRPr="0042643B" w14:paraId="244D278C" w14:textId="77777777" w:rsidTr="001B1926">
        <w:tc>
          <w:tcPr>
            <w:tcW w:w="738" w:type="dxa"/>
            <w:tcBorders>
              <w:top w:val="nil"/>
              <w:bottom w:val="single" w:sz="4" w:space="0" w:color="auto"/>
            </w:tcBorders>
            <w:shd w:val="clear" w:color="auto" w:fill="auto"/>
            <w:hideMark/>
          </w:tcPr>
          <w:p w14:paraId="16BF6478" w14:textId="77777777" w:rsidR="00ED01BC" w:rsidRPr="00852B2B" w:rsidRDefault="00ED01BC" w:rsidP="001B1926">
            <w:pPr>
              <w:spacing w:line="320" w:lineRule="exact"/>
              <w:rPr>
                <w:rFonts w:ascii="Times New Roman" w:hAnsi="Times New Roman"/>
                <w:sz w:val="22"/>
                <w:rtl/>
              </w:rPr>
            </w:pPr>
            <w:r w:rsidRPr="00852B2B">
              <w:rPr>
                <w:rFonts w:ascii="Times New Roman" w:hAnsi="Times New Roman"/>
                <w:sz w:val="22"/>
              </w:rPr>
              <w:t>Entry</w:t>
            </w:r>
          </w:p>
        </w:tc>
        <w:tc>
          <w:tcPr>
            <w:tcW w:w="2178" w:type="dxa"/>
            <w:tcBorders>
              <w:top w:val="nil"/>
              <w:bottom w:val="single" w:sz="4" w:space="0" w:color="auto"/>
            </w:tcBorders>
            <w:shd w:val="clear" w:color="auto" w:fill="auto"/>
            <w:hideMark/>
          </w:tcPr>
          <w:p w14:paraId="477E03F8" w14:textId="77777777" w:rsidR="00ED01BC" w:rsidRPr="00852B2B" w:rsidRDefault="00ED01BC" w:rsidP="001B1926">
            <w:pPr>
              <w:spacing w:line="320" w:lineRule="exact"/>
              <w:jc w:val="center"/>
              <w:rPr>
                <w:rFonts w:ascii="Times New Roman" w:hAnsi="Times New Roman"/>
                <w:sz w:val="22"/>
                <w:rtl/>
              </w:rPr>
            </w:pPr>
            <w:proofErr w:type="spellStart"/>
            <w:r w:rsidRPr="00852B2B">
              <w:rPr>
                <w:rFonts w:ascii="Times New Roman" w:hAnsi="Times New Roman"/>
                <w:sz w:val="22"/>
                <w:lang w:bidi="fa-IR"/>
              </w:rPr>
              <w:t>Substrate</w:t>
            </w:r>
            <w:proofErr w:type="spellEnd"/>
          </w:p>
        </w:tc>
        <w:tc>
          <w:tcPr>
            <w:tcW w:w="2232" w:type="dxa"/>
            <w:tcBorders>
              <w:top w:val="single" w:sz="4" w:space="0" w:color="auto"/>
              <w:bottom w:val="single" w:sz="4" w:space="0" w:color="auto"/>
            </w:tcBorders>
            <w:shd w:val="clear" w:color="auto" w:fill="auto"/>
            <w:hideMark/>
          </w:tcPr>
          <w:p w14:paraId="486B19A9" w14:textId="77777777" w:rsidR="00ED01BC" w:rsidRPr="00852B2B" w:rsidRDefault="00ED01BC" w:rsidP="001B1926">
            <w:pPr>
              <w:spacing w:line="320" w:lineRule="exact"/>
              <w:jc w:val="center"/>
              <w:rPr>
                <w:rFonts w:ascii="Times New Roman" w:hAnsi="Times New Roman"/>
                <w:sz w:val="22"/>
                <w:rtl/>
                <w:lang w:bidi="fa-IR"/>
              </w:rPr>
            </w:pPr>
            <w:r w:rsidRPr="00852B2B">
              <w:rPr>
                <w:rFonts w:ascii="Times New Roman" w:hAnsi="Times New Roman"/>
                <w:sz w:val="22"/>
              </w:rPr>
              <w:t>Time (min.)</w:t>
            </w:r>
          </w:p>
        </w:tc>
        <w:tc>
          <w:tcPr>
            <w:tcW w:w="810" w:type="dxa"/>
            <w:tcBorders>
              <w:top w:val="single" w:sz="4" w:space="0" w:color="auto"/>
              <w:bottom w:val="single" w:sz="4" w:space="0" w:color="auto"/>
            </w:tcBorders>
            <w:shd w:val="clear" w:color="auto" w:fill="auto"/>
          </w:tcPr>
          <w:p w14:paraId="4FC436B2" w14:textId="77777777" w:rsidR="00ED01BC" w:rsidRPr="00852B2B" w:rsidRDefault="00ED01BC" w:rsidP="001B1926">
            <w:pPr>
              <w:spacing w:line="320" w:lineRule="exact"/>
              <w:jc w:val="center"/>
              <w:rPr>
                <w:rFonts w:ascii="Times New Roman" w:hAnsi="Times New Roman"/>
                <w:sz w:val="22"/>
              </w:rPr>
            </w:pPr>
            <w:proofErr w:type="spellStart"/>
            <w:r w:rsidRPr="00852B2B">
              <w:rPr>
                <w:rFonts w:ascii="Times New Roman" w:hAnsi="Times New Roman"/>
                <w:sz w:val="22"/>
              </w:rPr>
              <w:t>Yield</w:t>
            </w:r>
            <w:r w:rsidRPr="00852B2B">
              <w:rPr>
                <w:rFonts w:ascii="Times New Roman" w:hAnsi="Times New Roman"/>
                <w:sz w:val="22"/>
                <w:vertAlign w:val="superscript"/>
              </w:rPr>
              <w:t>c</w:t>
            </w:r>
            <w:proofErr w:type="spellEnd"/>
            <w:r w:rsidRPr="00852B2B">
              <w:rPr>
                <w:rFonts w:ascii="Times New Roman" w:hAnsi="Times New Roman"/>
                <w:sz w:val="22"/>
                <w:vertAlign w:val="superscript"/>
              </w:rPr>
              <w:t xml:space="preserve"> </w:t>
            </w:r>
            <w:r w:rsidRPr="00852B2B">
              <w:rPr>
                <w:rFonts w:ascii="Times New Roman" w:hAnsi="Times New Roman"/>
                <w:sz w:val="22"/>
              </w:rPr>
              <w:t>(%)</w:t>
            </w:r>
          </w:p>
        </w:tc>
        <w:tc>
          <w:tcPr>
            <w:tcW w:w="2700" w:type="dxa"/>
            <w:tcBorders>
              <w:top w:val="single" w:sz="4" w:space="0" w:color="auto"/>
              <w:bottom w:val="single" w:sz="4" w:space="0" w:color="auto"/>
            </w:tcBorders>
            <w:shd w:val="clear" w:color="auto" w:fill="auto"/>
          </w:tcPr>
          <w:p w14:paraId="35731D63" w14:textId="77777777" w:rsidR="00ED01BC" w:rsidRPr="00852B2B" w:rsidRDefault="00ED01BC" w:rsidP="001B1926">
            <w:pPr>
              <w:spacing w:line="320" w:lineRule="exact"/>
              <w:jc w:val="center"/>
              <w:rPr>
                <w:rFonts w:ascii="Times New Roman" w:hAnsi="Times New Roman"/>
                <w:sz w:val="22"/>
                <w:rtl/>
              </w:rPr>
            </w:pPr>
            <w:r w:rsidRPr="00852B2B">
              <w:rPr>
                <w:rFonts w:ascii="Times New Roman" w:hAnsi="Times New Roman"/>
                <w:sz w:val="22"/>
              </w:rPr>
              <w:t>Time (min.)</w:t>
            </w:r>
          </w:p>
        </w:tc>
        <w:tc>
          <w:tcPr>
            <w:tcW w:w="1170" w:type="dxa"/>
            <w:tcBorders>
              <w:top w:val="single" w:sz="4" w:space="0" w:color="auto"/>
              <w:bottom w:val="single" w:sz="4" w:space="0" w:color="auto"/>
            </w:tcBorders>
            <w:shd w:val="clear" w:color="auto" w:fill="auto"/>
          </w:tcPr>
          <w:p w14:paraId="1C3B26D3" w14:textId="77777777" w:rsidR="00ED01BC" w:rsidRPr="00852B2B" w:rsidRDefault="00ED01BC" w:rsidP="001B1926">
            <w:pPr>
              <w:spacing w:line="320" w:lineRule="exact"/>
              <w:jc w:val="center"/>
              <w:rPr>
                <w:rFonts w:ascii="Times New Roman" w:hAnsi="Times New Roman"/>
                <w:sz w:val="22"/>
                <w:vertAlign w:val="superscript"/>
                <w:rtl/>
              </w:rPr>
            </w:pPr>
            <w:proofErr w:type="spellStart"/>
            <w:r w:rsidRPr="00852B2B">
              <w:rPr>
                <w:rFonts w:ascii="Times New Roman" w:hAnsi="Times New Roman"/>
                <w:sz w:val="22"/>
              </w:rPr>
              <w:t>Yield</w:t>
            </w:r>
            <w:proofErr w:type="spellEnd"/>
            <w:r w:rsidRPr="00852B2B">
              <w:rPr>
                <w:rFonts w:ascii="Times New Roman" w:hAnsi="Times New Roman"/>
                <w:sz w:val="22"/>
                <w:vertAlign w:val="superscript"/>
              </w:rPr>
              <w:t xml:space="preserve"> c </w:t>
            </w:r>
            <w:r w:rsidRPr="00852B2B">
              <w:rPr>
                <w:rFonts w:ascii="Times New Roman" w:hAnsi="Times New Roman"/>
                <w:sz w:val="22"/>
              </w:rPr>
              <w:t>(%)</w:t>
            </w:r>
          </w:p>
        </w:tc>
      </w:tr>
      <w:tr w:rsidR="00ED01BC" w:rsidRPr="0042643B" w14:paraId="01BDDE81" w14:textId="77777777" w:rsidTr="001B1926">
        <w:trPr>
          <w:trHeight w:val="656"/>
        </w:trPr>
        <w:tc>
          <w:tcPr>
            <w:tcW w:w="738" w:type="dxa"/>
            <w:tcBorders>
              <w:top w:val="single" w:sz="4" w:space="0" w:color="auto"/>
              <w:bottom w:val="nil"/>
            </w:tcBorders>
            <w:shd w:val="clear" w:color="auto" w:fill="auto"/>
            <w:hideMark/>
          </w:tcPr>
          <w:p w14:paraId="3EF2F6DB" w14:textId="77777777" w:rsidR="00ED01BC" w:rsidRPr="0042643B" w:rsidRDefault="00ED01BC" w:rsidP="001B1926">
            <w:pPr>
              <w:spacing w:line="360" w:lineRule="auto"/>
              <w:jc w:val="center"/>
              <w:rPr>
                <w:sz w:val="22"/>
              </w:rPr>
            </w:pPr>
            <w:r w:rsidRPr="0042643B">
              <w:rPr>
                <w:sz w:val="22"/>
              </w:rPr>
              <w:t>1</w:t>
            </w:r>
          </w:p>
        </w:tc>
        <w:tc>
          <w:tcPr>
            <w:tcW w:w="2178" w:type="dxa"/>
            <w:tcBorders>
              <w:top w:val="single" w:sz="4" w:space="0" w:color="auto"/>
              <w:bottom w:val="nil"/>
            </w:tcBorders>
            <w:shd w:val="clear" w:color="auto" w:fill="auto"/>
          </w:tcPr>
          <w:p w14:paraId="09F516F7" w14:textId="77777777" w:rsidR="00ED01BC" w:rsidRPr="0042643B" w:rsidRDefault="00ED01BC" w:rsidP="001B1926">
            <w:pPr>
              <w:spacing w:line="360" w:lineRule="auto"/>
              <w:jc w:val="center"/>
              <w:rPr>
                <w:sz w:val="22"/>
              </w:rPr>
            </w:pPr>
            <w:r w:rsidRPr="0042643B">
              <w:rPr>
                <w:sz w:val="22"/>
                <w:lang w:bidi="fa-IR"/>
              </w:rPr>
              <w:object w:dxaOrig="1365" w:dyaOrig="607" w14:anchorId="55058B60">
                <v:shape id="_x0000_i1056" type="#_x0000_t75" style="width:64.5pt;height:28.5pt" o:ole="">
                  <v:imagedata r:id="rId74" o:title=""/>
                </v:shape>
                <o:OLEObject Type="Embed" ProgID="ChemDraw.Document.6.0" ShapeID="_x0000_i1056" DrawAspect="Content" ObjectID="_1675322824" r:id="rId75"/>
              </w:object>
            </w:r>
          </w:p>
        </w:tc>
        <w:tc>
          <w:tcPr>
            <w:tcW w:w="2232" w:type="dxa"/>
            <w:tcBorders>
              <w:top w:val="single" w:sz="4" w:space="0" w:color="auto"/>
              <w:bottom w:val="nil"/>
            </w:tcBorders>
            <w:shd w:val="clear" w:color="auto" w:fill="auto"/>
            <w:hideMark/>
          </w:tcPr>
          <w:p w14:paraId="1A7EA852" w14:textId="77777777" w:rsidR="00ED01BC" w:rsidRPr="0042643B" w:rsidRDefault="00ED01BC" w:rsidP="001B1926">
            <w:pPr>
              <w:spacing w:line="360" w:lineRule="auto"/>
              <w:jc w:val="center"/>
              <w:rPr>
                <w:sz w:val="22"/>
              </w:rPr>
            </w:pPr>
            <w:r w:rsidRPr="0042643B">
              <w:rPr>
                <w:sz w:val="22"/>
              </w:rPr>
              <w:t>10</w:t>
            </w:r>
          </w:p>
        </w:tc>
        <w:tc>
          <w:tcPr>
            <w:tcW w:w="810" w:type="dxa"/>
            <w:tcBorders>
              <w:top w:val="single" w:sz="4" w:space="0" w:color="auto"/>
              <w:bottom w:val="nil"/>
            </w:tcBorders>
            <w:shd w:val="clear" w:color="auto" w:fill="auto"/>
          </w:tcPr>
          <w:p w14:paraId="080C1A2C" w14:textId="77777777" w:rsidR="00ED01BC" w:rsidRPr="0042643B" w:rsidRDefault="00ED01BC" w:rsidP="001B1926">
            <w:pPr>
              <w:spacing w:line="360" w:lineRule="auto"/>
              <w:jc w:val="center"/>
              <w:rPr>
                <w:sz w:val="22"/>
              </w:rPr>
            </w:pPr>
            <w:r w:rsidRPr="0042643B">
              <w:rPr>
                <w:sz w:val="22"/>
              </w:rPr>
              <w:t>92</w:t>
            </w:r>
          </w:p>
        </w:tc>
        <w:tc>
          <w:tcPr>
            <w:tcW w:w="2700" w:type="dxa"/>
            <w:tcBorders>
              <w:top w:val="single" w:sz="4" w:space="0" w:color="auto"/>
              <w:bottom w:val="nil"/>
            </w:tcBorders>
            <w:shd w:val="clear" w:color="auto" w:fill="auto"/>
          </w:tcPr>
          <w:p w14:paraId="5354CF4B" w14:textId="77777777" w:rsidR="00ED01BC" w:rsidRPr="0042643B" w:rsidRDefault="00ED01BC" w:rsidP="001B1926">
            <w:pPr>
              <w:spacing w:line="360" w:lineRule="auto"/>
              <w:jc w:val="center"/>
              <w:rPr>
                <w:sz w:val="22"/>
                <w:rtl/>
              </w:rPr>
            </w:pPr>
            <w:r w:rsidRPr="0042643B">
              <w:rPr>
                <w:sz w:val="22"/>
              </w:rPr>
              <w:t>120</w:t>
            </w:r>
          </w:p>
        </w:tc>
        <w:tc>
          <w:tcPr>
            <w:tcW w:w="1170" w:type="dxa"/>
            <w:tcBorders>
              <w:top w:val="single" w:sz="4" w:space="0" w:color="auto"/>
              <w:bottom w:val="nil"/>
            </w:tcBorders>
            <w:shd w:val="clear" w:color="auto" w:fill="auto"/>
          </w:tcPr>
          <w:p w14:paraId="77A14AC2" w14:textId="77777777" w:rsidR="00ED01BC" w:rsidRPr="0042643B" w:rsidRDefault="00ED01BC" w:rsidP="001B1926">
            <w:pPr>
              <w:spacing w:line="360" w:lineRule="auto"/>
              <w:jc w:val="center"/>
              <w:rPr>
                <w:sz w:val="22"/>
                <w:rtl/>
              </w:rPr>
            </w:pPr>
            <w:r w:rsidRPr="0042643B">
              <w:rPr>
                <w:sz w:val="22"/>
              </w:rPr>
              <w:t>86</w:t>
            </w:r>
          </w:p>
        </w:tc>
      </w:tr>
      <w:tr w:rsidR="00ED01BC" w:rsidRPr="0042643B" w14:paraId="7C7EDE64" w14:textId="77777777" w:rsidTr="001B1926">
        <w:trPr>
          <w:trHeight w:val="962"/>
        </w:trPr>
        <w:tc>
          <w:tcPr>
            <w:tcW w:w="738" w:type="dxa"/>
            <w:tcBorders>
              <w:top w:val="nil"/>
              <w:bottom w:val="nil"/>
            </w:tcBorders>
            <w:shd w:val="clear" w:color="auto" w:fill="auto"/>
            <w:hideMark/>
          </w:tcPr>
          <w:p w14:paraId="6C0DAF3C" w14:textId="77777777" w:rsidR="00ED01BC" w:rsidRPr="0042643B" w:rsidRDefault="00ED01BC" w:rsidP="001B1926">
            <w:pPr>
              <w:spacing w:line="360" w:lineRule="auto"/>
              <w:jc w:val="center"/>
              <w:rPr>
                <w:sz w:val="22"/>
                <w:rtl/>
              </w:rPr>
            </w:pPr>
            <w:r w:rsidRPr="0042643B">
              <w:rPr>
                <w:sz w:val="22"/>
              </w:rPr>
              <w:lastRenderedPageBreak/>
              <w:t>2</w:t>
            </w:r>
          </w:p>
        </w:tc>
        <w:tc>
          <w:tcPr>
            <w:tcW w:w="2178" w:type="dxa"/>
            <w:tcBorders>
              <w:top w:val="nil"/>
              <w:bottom w:val="nil"/>
            </w:tcBorders>
            <w:shd w:val="clear" w:color="auto" w:fill="auto"/>
          </w:tcPr>
          <w:p w14:paraId="64088FBA" w14:textId="77777777" w:rsidR="00ED01BC" w:rsidRPr="0042643B" w:rsidRDefault="00ED01BC" w:rsidP="001B1926">
            <w:pPr>
              <w:spacing w:line="360" w:lineRule="auto"/>
              <w:jc w:val="center"/>
              <w:rPr>
                <w:sz w:val="22"/>
                <w:rtl/>
                <w:lang w:bidi="fa-IR"/>
              </w:rPr>
            </w:pPr>
            <w:r w:rsidRPr="0042643B">
              <w:rPr>
                <w:sz w:val="22"/>
                <w:lang w:bidi="fa-IR"/>
              </w:rPr>
              <w:object w:dxaOrig="1365" w:dyaOrig="931" w14:anchorId="50C0D111">
                <v:shape id="_x0000_i1057" type="#_x0000_t75" style="width:64.5pt;height:43.5pt" o:ole="">
                  <v:imagedata r:id="rId76" o:title=""/>
                </v:shape>
                <o:OLEObject Type="Embed" ProgID="ChemDraw.Document.6.0" ShapeID="_x0000_i1057" DrawAspect="Content" ObjectID="_1675322825" r:id="rId77"/>
              </w:object>
            </w:r>
          </w:p>
        </w:tc>
        <w:tc>
          <w:tcPr>
            <w:tcW w:w="2232" w:type="dxa"/>
            <w:tcBorders>
              <w:top w:val="nil"/>
              <w:bottom w:val="nil"/>
            </w:tcBorders>
            <w:shd w:val="clear" w:color="auto" w:fill="auto"/>
            <w:hideMark/>
          </w:tcPr>
          <w:p w14:paraId="377EB7F3" w14:textId="77777777" w:rsidR="00ED01BC" w:rsidRPr="0042643B" w:rsidRDefault="00ED01BC" w:rsidP="001B1926">
            <w:pPr>
              <w:spacing w:line="360" w:lineRule="auto"/>
              <w:jc w:val="center"/>
              <w:rPr>
                <w:sz w:val="22"/>
              </w:rPr>
            </w:pPr>
            <w:r w:rsidRPr="0042643B">
              <w:rPr>
                <w:sz w:val="22"/>
              </w:rPr>
              <w:t>12</w:t>
            </w:r>
          </w:p>
        </w:tc>
        <w:tc>
          <w:tcPr>
            <w:tcW w:w="810" w:type="dxa"/>
            <w:tcBorders>
              <w:top w:val="nil"/>
              <w:bottom w:val="nil"/>
            </w:tcBorders>
            <w:shd w:val="clear" w:color="auto" w:fill="auto"/>
          </w:tcPr>
          <w:p w14:paraId="1363B5E7" w14:textId="77777777" w:rsidR="00ED01BC" w:rsidRPr="0042643B" w:rsidRDefault="00ED01BC" w:rsidP="001B1926">
            <w:pPr>
              <w:spacing w:line="360" w:lineRule="auto"/>
              <w:jc w:val="center"/>
              <w:rPr>
                <w:sz w:val="22"/>
              </w:rPr>
            </w:pPr>
            <w:r w:rsidRPr="0042643B">
              <w:rPr>
                <w:sz w:val="22"/>
              </w:rPr>
              <w:t>85</w:t>
            </w:r>
          </w:p>
        </w:tc>
        <w:tc>
          <w:tcPr>
            <w:tcW w:w="2700" w:type="dxa"/>
            <w:tcBorders>
              <w:top w:val="nil"/>
              <w:bottom w:val="nil"/>
            </w:tcBorders>
            <w:shd w:val="clear" w:color="auto" w:fill="auto"/>
          </w:tcPr>
          <w:p w14:paraId="73462379" w14:textId="77777777" w:rsidR="00ED01BC" w:rsidRPr="0042643B" w:rsidRDefault="00ED01BC" w:rsidP="001B1926">
            <w:pPr>
              <w:spacing w:line="360" w:lineRule="auto"/>
              <w:jc w:val="center"/>
              <w:rPr>
                <w:sz w:val="22"/>
                <w:rtl/>
              </w:rPr>
            </w:pPr>
            <w:r w:rsidRPr="0042643B">
              <w:rPr>
                <w:sz w:val="22"/>
              </w:rPr>
              <w:t>150</w:t>
            </w:r>
          </w:p>
        </w:tc>
        <w:tc>
          <w:tcPr>
            <w:tcW w:w="1170" w:type="dxa"/>
            <w:tcBorders>
              <w:top w:val="nil"/>
              <w:bottom w:val="nil"/>
            </w:tcBorders>
            <w:shd w:val="clear" w:color="auto" w:fill="auto"/>
          </w:tcPr>
          <w:p w14:paraId="64CBE0E0" w14:textId="77777777" w:rsidR="00ED01BC" w:rsidRPr="0042643B" w:rsidRDefault="00ED01BC" w:rsidP="001B1926">
            <w:pPr>
              <w:spacing w:line="360" w:lineRule="auto"/>
              <w:jc w:val="center"/>
              <w:rPr>
                <w:sz w:val="22"/>
                <w:rtl/>
              </w:rPr>
            </w:pPr>
            <w:r w:rsidRPr="0042643B">
              <w:rPr>
                <w:sz w:val="22"/>
              </w:rPr>
              <w:t>80</w:t>
            </w:r>
          </w:p>
        </w:tc>
      </w:tr>
      <w:tr w:rsidR="00ED01BC" w:rsidRPr="0042643B" w14:paraId="3C06440C" w14:textId="77777777" w:rsidTr="001B1926">
        <w:tc>
          <w:tcPr>
            <w:tcW w:w="738" w:type="dxa"/>
            <w:tcBorders>
              <w:top w:val="nil"/>
              <w:bottom w:val="nil"/>
            </w:tcBorders>
            <w:shd w:val="clear" w:color="auto" w:fill="auto"/>
            <w:hideMark/>
          </w:tcPr>
          <w:p w14:paraId="2A26AD8C" w14:textId="77777777" w:rsidR="00ED01BC" w:rsidRPr="0042643B" w:rsidRDefault="00ED01BC" w:rsidP="001B1926">
            <w:pPr>
              <w:spacing w:line="360" w:lineRule="auto"/>
              <w:jc w:val="center"/>
              <w:rPr>
                <w:sz w:val="22"/>
              </w:rPr>
            </w:pPr>
            <w:r w:rsidRPr="0042643B">
              <w:rPr>
                <w:sz w:val="22"/>
              </w:rPr>
              <w:t>3</w:t>
            </w:r>
          </w:p>
        </w:tc>
        <w:tc>
          <w:tcPr>
            <w:tcW w:w="2178" w:type="dxa"/>
            <w:tcBorders>
              <w:top w:val="nil"/>
              <w:bottom w:val="nil"/>
            </w:tcBorders>
            <w:shd w:val="clear" w:color="auto" w:fill="auto"/>
          </w:tcPr>
          <w:p w14:paraId="28DC9A38" w14:textId="77777777" w:rsidR="00ED01BC" w:rsidRPr="0042643B" w:rsidRDefault="00ED01BC" w:rsidP="001B1926">
            <w:pPr>
              <w:spacing w:line="360" w:lineRule="auto"/>
              <w:jc w:val="center"/>
              <w:rPr>
                <w:sz w:val="22"/>
              </w:rPr>
            </w:pPr>
            <w:r w:rsidRPr="0042643B">
              <w:rPr>
                <w:sz w:val="22"/>
                <w:lang w:bidi="fa-IR"/>
              </w:rPr>
              <w:object w:dxaOrig="1814" w:dyaOrig="606" w14:anchorId="1021684C">
                <v:shape id="_x0000_i1058" type="#_x0000_t75" style="width:86.25pt;height:28.5pt" o:ole="">
                  <v:imagedata r:id="rId78" o:title=""/>
                </v:shape>
                <o:OLEObject Type="Embed" ProgID="ChemDraw.Document.6.0" ShapeID="_x0000_i1058" DrawAspect="Content" ObjectID="_1675322826" r:id="rId79"/>
              </w:object>
            </w:r>
          </w:p>
        </w:tc>
        <w:tc>
          <w:tcPr>
            <w:tcW w:w="2232" w:type="dxa"/>
            <w:tcBorders>
              <w:top w:val="nil"/>
              <w:bottom w:val="nil"/>
            </w:tcBorders>
            <w:shd w:val="clear" w:color="auto" w:fill="auto"/>
            <w:hideMark/>
          </w:tcPr>
          <w:p w14:paraId="32151F53" w14:textId="77777777" w:rsidR="00ED01BC" w:rsidRPr="0042643B" w:rsidRDefault="00ED01BC" w:rsidP="001B1926">
            <w:pPr>
              <w:spacing w:line="360" w:lineRule="auto"/>
              <w:jc w:val="center"/>
              <w:rPr>
                <w:sz w:val="22"/>
              </w:rPr>
            </w:pPr>
            <w:r w:rsidRPr="0042643B">
              <w:rPr>
                <w:sz w:val="22"/>
              </w:rPr>
              <w:t>10</w:t>
            </w:r>
          </w:p>
        </w:tc>
        <w:tc>
          <w:tcPr>
            <w:tcW w:w="810" w:type="dxa"/>
            <w:tcBorders>
              <w:top w:val="nil"/>
              <w:bottom w:val="nil"/>
            </w:tcBorders>
            <w:shd w:val="clear" w:color="auto" w:fill="auto"/>
          </w:tcPr>
          <w:p w14:paraId="6F5F89D8" w14:textId="77777777" w:rsidR="00ED01BC" w:rsidRPr="0042643B" w:rsidRDefault="00ED01BC" w:rsidP="001B1926">
            <w:pPr>
              <w:spacing w:line="360" w:lineRule="auto"/>
              <w:jc w:val="center"/>
              <w:rPr>
                <w:sz w:val="22"/>
              </w:rPr>
            </w:pPr>
            <w:r w:rsidRPr="0042643B">
              <w:rPr>
                <w:sz w:val="22"/>
              </w:rPr>
              <w:t>95</w:t>
            </w:r>
          </w:p>
        </w:tc>
        <w:tc>
          <w:tcPr>
            <w:tcW w:w="2700" w:type="dxa"/>
            <w:tcBorders>
              <w:top w:val="nil"/>
              <w:bottom w:val="nil"/>
            </w:tcBorders>
            <w:shd w:val="clear" w:color="auto" w:fill="auto"/>
          </w:tcPr>
          <w:p w14:paraId="3F380361" w14:textId="77777777" w:rsidR="00ED01BC" w:rsidRPr="0042643B" w:rsidRDefault="00ED01BC" w:rsidP="001B1926">
            <w:pPr>
              <w:spacing w:line="360" w:lineRule="auto"/>
              <w:jc w:val="center"/>
              <w:rPr>
                <w:sz w:val="22"/>
                <w:rtl/>
                <w:lang w:bidi="fa-IR"/>
              </w:rPr>
            </w:pPr>
            <w:r w:rsidRPr="0042643B">
              <w:rPr>
                <w:sz w:val="22"/>
              </w:rPr>
              <w:t>120</w:t>
            </w:r>
          </w:p>
        </w:tc>
        <w:tc>
          <w:tcPr>
            <w:tcW w:w="1170" w:type="dxa"/>
            <w:tcBorders>
              <w:top w:val="nil"/>
              <w:bottom w:val="nil"/>
            </w:tcBorders>
            <w:shd w:val="clear" w:color="auto" w:fill="auto"/>
          </w:tcPr>
          <w:p w14:paraId="62E666E5" w14:textId="77777777" w:rsidR="00ED01BC" w:rsidRPr="0042643B" w:rsidRDefault="00ED01BC" w:rsidP="001B1926">
            <w:pPr>
              <w:spacing w:line="360" w:lineRule="auto"/>
              <w:jc w:val="center"/>
              <w:rPr>
                <w:sz w:val="22"/>
                <w:rtl/>
              </w:rPr>
            </w:pPr>
            <w:r w:rsidRPr="0042643B">
              <w:rPr>
                <w:sz w:val="22"/>
              </w:rPr>
              <w:t>96</w:t>
            </w:r>
          </w:p>
        </w:tc>
      </w:tr>
      <w:tr w:rsidR="00ED01BC" w:rsidRPr="0042643B" w14:paraId="180C9EC3" w14:textId="77777777" w:rsidTr="001B1926">
        <w:tc>
          <w:tcPr>
            <w:tcW w:w="738" w:type="dxa"/>
            <w:tcBorders>
              <w:top w:val="nil"/>
              <w:bottom w:val="nil"/>
            </w:tcBorders>
            <w:shd w:val="clear" w:color="auto" w:fill="auto"/>
            <w:hideMark/>
          </w:tcPr>
          <w:p w14:paraId="576D4691" w14:textId="77777777" w:rsidR="00ED01BC" w:rsidRPr="0042643B" w:rsidRDefault="00ED01BC" w:rsidP="001B1926">
            <w:pPr>
              <w:spacing w:line="360" w:lineRule="auto"/>
              <w:jc w:val="center"/>
              <w:rPr>
                <w:sz w:val="22"/>
              </w:rPr>
            </w:pPr>
            <w:r w:rsidRPr="0042643B">
              <w:rPr>
                <w:sz w:val="22"/>
              </w:rPr>
              <w:t>4</w:t>
            </w:r>
          </w:p>
        </w:tc>
        <w:tc>
          <w:tcPr>
            <w:tcW w:w="2178" w:type="dxa"/>
            <w:tcBorders>
              <w:top w:val="nil"/>
              <w:bottom w:val="nil"/>
            </w:tcBorders>
            <w:shd w:val="clear" w:color="auto" w:fill="auto"/>
          </w:tcPr>
          <w:p w14:paraId="16390A16" w14:textId="77777777" w:rsidR="00ED01BC" w:rsidRPr="0042643B" w:rsidRDefault="00ED01BC" w:rsidP="001B1926">
            <w:pPr>
              <w:spacing w:line="360" w:lineRule="auto"/>
              <w:jc w:val="center"/>
              <w:rPr>
                <w:sz w:val="22"/>
              </w:rPr>
            </w:pPr>
            <w:r w:rsidRPr="0042643B">
              <w:rPr>
                <w:sz w:val="22"/>
                <w:lang w:bidi="fa-IR"/>
              </w:rPr>
              <w:object w:dxaOrig="1814" w:dyaOrig="604" w14:anchorId="6CAAED65">
                <v:shape id="_x0000_i1059" type="#_x0000_t75" style="width:93.75pt;height:28.5pt" o:ole="">
                  <v:imagedata r:id="rId80" o:title=""/>
                </v:shape>
                <o:OLEObject Type="Embed" ProgID="ChemDraw.Document.6.0" ShapeID="_x0000_i1059" DrawAspect="Content" ObjectID="_1675322827" r:id="rId81"/>
              </w:object>
            </w:r>
          </w:p>
        </w:tc>
        <w:tc>
          <w:tcPr>
            <w:tcW w:w="2232" w:type="dxa"/>
            <w:tcBorders>
              <w:top w:val="nil"/>
              <w:bottom w:val="nil"/>
            </w:tcBorders>
            <w:shd w:val="clear" w:color="auto" w:fill="auto"/>
            <w:hideMark/>
          </w:tcPr>
          <w:p w14:paraId="2544A691" w14:textId="77777777" w:rsidR="00ED01BC" w:rsidRPr="0042643B" w:rsidRDefault="00ED01BC" w:rsidP="001B1926">
            <w:pPr>
              <w:spacing w:line="360" w:lineRule="auto"/>
              <w:jc w:val="center"/>
              <w:rPr>
                <w:sz w:val="22"/>
              </w:rPr>
            </w:pPr>
            <w:r w:rsidRPr="0042643B">
              <w:rPr>
                <w:sz w:val="22"/>
              </w:rPr>
              <w:t>20</w:t>
            </w:r>
          </w:p>
        </w:tc>
        <w:tc>
          <w:tcPr>
            <w:tcW w:w="810" w:type="dxa"/>
            <w:tcBorders>
              <w:top w:val="nil"/>
              <w:bottom w:val="nil"/>
            </w:tcBorders>
            <w:shd w:val="clear" w:color="auto" w:fill="auto"/>
          </w:tcPr>
          <w:p w14:paraId="55B6C178" w14:textId="77777777" w:rsidR="00ED01BC" w:rsidRPr="0042643B" w:rsidRDefault="00ED01BC" w:rsidP="001B1926">
            <w:pPr>
              <w:spacing w:line="360" w:lineRule="auto"/>
              <w:jc w:val="center"/>
              <w:rPr>
                <w:sz w:val="22"/>
              </w:rPr>
            </w:pPr>
            <w:r w:rsidRPr="0042643B">
              <w:rPr>
                <w:sz w:val="22"/>
              </w:rPr>
              <w:t>88</w:t>
            </w:r>
          </w:p>
        </w:tc>
        <w:tc>
          <w:tcPr>
            <w:tcW w:w="2700" w:type="dxa"/>
            <w:tcBorders>
              <w:top w:val="nil"/>
              <w:bottom w:val="nil"/>
            </w:tcBorders>
            <w:shd w:val="clear" w:color="auto" w:fill="auto"/>
          </w:tcPr>
          <w:p w14:paraId="5F290CA8" w14:textId="77777777" w:rsidR="00ED01BC" w:rsidRPr="0042643B" w:rsidRDefault="00ED01BC" w:rsidP="001B1926">
            <w:pPr>
              <w:spacing w:line="360" w:lineRule="auto"/>
              <w:jc w:val="center"/>
              <w:rPr>
                <w:sz w:val="22"/>
                <w:rtl/>
              </w:rPr>
            </w:pPr>
            <w:r w:rsidRPr="0042643B">
              <w:rPr>
                <w:sz w:val="22"/>
              </w:rPr>
              <w:t>180</w:t>
            </w:r>
          </w:p>
        </w:tc>
        <w:tc>
          <w:tcPr>
            <w:tcW w:w="1170" w:type="dxa"/>
            <w:tcBorders>
              <w:top w:val="nil"/>
              <w:bottom w:val="nil"/>
            </w:tcBorders>
            <w:shd w:val="clear" w:color="auto" w:fill="auto"/>
          </w:tcPr>
          <w:p w14:paraId="44D770BB" w14:textId="77777777" w:rsidR="00ED01BC" w:rsidRPr="0042643B" w:rsidRDefault="00ED01BC" w:rsidP="001B1926">
            <w:pPr>
              <w:spacing w:line="360" w:lineRule="auto"/>
              <w:jc w:val="center"/>
              <w:rPr>
                <w:sz w:val="22"/>
                <w:rtl/>
              </w:rPr>
            </w:pPr>
            <w:r w:rsidRPr="0042643B">
              <w:rPr>
                <w:sz w:val="22"/>
              </w:rPr>
              <w:t>94</w:t>
            </w:r>
          </w:p>
        </w:tc>
      </w:tr>
      <w:tr w:rsidR="00ED01BC" w:rsidRPr="0042643B" w14:paraId="5EDB9528" w14:textId="77777777" w:rsidTr="001B1926">
        <w:tc>
          <w:tcPr>
            <w:tcW w:w="738" w:type="dxa"/>
            <w:tcBorders>
              <w:top w:val="nil"/>
              <w:bottom w:val="nil"/>
            </w:tcBorders>
            <w:shd w:val="clear" w:color="auto" w:fill="auto"/>
            <w:hideMark/>
          </w:tcPr>
          <w:p w14:paraId="373356BD" w14:textId="77777777" w:rsidR="00ED01BC" w:rsidRPr="0042643B" w:rsidRDefault="00ED01BC" w:rsidP="001B1926">
            <w:pPr>
              <w:spacing w:line="360" w:lineRule="auto"/>
              <w:jc w:val="center"/>
              <w:rPr>
                <w:sz w:val="22"/>
              </w:rPr>
            </w:pPr>
            <w:r w:rsidRPr="0042643B">
              <w:rPr>
                <w:sz w:val="22"/>
              </w:rPr>
              <w:t>5</w:t>
            </w:r>
          </w:p>
        </w:tc>
        <w:tc>
          <w:tcPr>
            <w:tcW w:w="2178" w:type="dxa"/>
            <w:tcBorders>
              <w:top w:val="nil"/>
              <w:bottom w:val="nil"/>
            </w:tcBorders>
            <w:shd w:val="clear" w:color="auto" w:fill="auto"/>
          </w:tcPr>
          <w:p w14:paraId="47935778" w14:textId="77777777" w:rsidR="00ED01BC" w:rsidRPr="0042643B" w:rsidRDefault="00ED01BC" w:rsidP="001B1926">
            <w:pPr>
              <w:spacing w:line="360" w:lineRule="auto"/>
              <w:jc w:val="center"/>
              <w:rPr>
                <w:sz w:val="22"/>
              </w:rPr>
            </w:pPr>
            <w:r w:rsidRPr="0042643B">
              <w:rPr>
                <w:sz w:val="22"/>
                <w:lang w:bidi="fa-IR"/>
              </w:rPr>
              <w:object w:dxaOrig="1706" w:dyaOrig="607" w14:anchorId="746227F6">
                <v:shape id="_x0000_i1060" type="#_x0000_t75" style="width:86.25pt;height:28.5pt" o:ole="">
                  <v:imagedata r:id="rId82" o:title=""/>
                </v:shape>
                <o:OLEObject Type="Embed" ProgID="ChemDraw.Document.6.0" ShapeID="_x0000_i1060" DrawAspect="Content" ObjectID="_1675322828" r:id="rId83"/>
              </w:object>
            </w:r>
          </w:p>
        </w:tc>
        <w:tc>
          <w:tcPr>
            <w:tcW w:w="2232" w:type="dxa"/>
            <w:tcBorders>
              <w:top w:val="nil"/>
              <w:bottom w:val="nil"/>
            </w:tcBorders>
            <w:shd w:val="clear" w:color="auto" w:fill="auto"/>
            <w:hideMark/>
          </w:tcPr>
          <w:p w14:paraId="7A8F6304" w14:textId="77777777" w:rsidR="00ED01BC" w:rsidRPr="0042643B" w:rsidRDefault="00ED01BC" w:rsidP="001B1926">
            <w:pPr>
              <w:spacing w:line="360" w:lineRule="auto"/>
              <w:jc w:val="center"/>
              <w:rPr>
                <w:sz w:val="22"/>
                <w:rtl/>
                <w:lang w:bidi="fa-IR"/>
              </w:rPr>
            </w:pPr>
            <w:r w:rsidRPr="0042643B">
              <w:rPr>
                <w:sz w:val="22"/>
                <w:lang w:bidi="fa-IR"/>
              </w:rPr>
              <w:t>25</w:t>
            </w:r>
          </w:p>
        </w:tc>
        <w:tc>
          <w:tcPr>
            <w:tcW w:w="810" w:type="dxa"/>
            <w:tcBorders>
              <w:top w:val="nil"/>
              <w:bottom w:val="nil"/>
            </w:tcBorders>
            <w:shd w:val="clear" w:color="auto" w:fill="auto"/>
          </w:tcPr>
          <w:p w14:paraId="69D69B25" w14:textId="77777777" w:rsidR="00ED01BC" w:rsidRPr="0042643B" w:rsidRDefault="00ED01BC" w:rsidP="001B1926">
            <w:pPr>
              <w:spacing w:line="360" w:lineRule="auto"/>
              <w:jc w:val="center"/>
              <w:rPr>
                <w:sz w:val="22"/>
              </w:rPr>
            </w:pPr>
            <w:r w:rsidRPr="0042643B">
              <w:rPr>
                <w:sz w:val="22"/>
              </w:rPr>
              <w:t>96</w:t>
            </w:r>
          </w:p>
        </w:tc>
        <w:tc>
          <w:tcPr>
            <w:tcW w:w="2700" w:type="dxa"/>
            <w:tcBorders>
              <w:top w:val="nil"/>
              <w:bottom w:val="nil"/>
            </w:tcBorders>
            <w:shd w:val="clear" w:color="auto" w:fill="auto"/>
          </w:tcPr>
          <w:p w14:paraId="690ABCAC" w14:textId="77777777" w:rsidR="00ED01BC" w:rsidRPr="0042643B" w:rsidRDefault="00ED01BC" w:rsidP="001B1926">
            <w:pPr>
              <w:spacing w:line="360" w:lineRule="auto"/>
              <w:jc w:val="center"/>
              <w:rPr>
                <w:sz w:val="22"/>
                <w:rtl/>
                <w:lang w:bidi="fa-IR"/>
              </w:rPr>
            </w:pPr>
            <w:r w:rsidRPr="0042643B">
              <w:rPr>
                <w:sz w:val="22"/>
              </w:rPr>
              <w:t>200</w:t>
            </w:r>
          </w:p>
        </w:tc>
        <w:tc>
          <w:tcPr>
            <w:tcW w:w="1170" w:type="dxa"/>
            <w:tcBorders>
              <w:top w:val="nil"/>
              <w:bottom w:val="nil"/>
            </w:tcBorders>
            <w:shd w:val="clear" w:color="auto" w:fill="auto"/>
          </w:tcPr>
          <w:p w14:paraId="5BF4F158" w14:textId="77777777" w:rsidR="00ED01BC" w:rsidRPr="0042643B" w:rsidRDefault="00ED01BC" w:rsidP="001B1926">
            <w:pPr>
              <w:spacing w:line="360" w:lineRule="auto"/>
              <w:jc w:val="center"/>
              <w:rPr>
                <w:sz w:val="22"/>
                <w:rtl/>
              </w:rPr>
            </w:pPr>
            <w:r w:rsidRPr="0042643B">
              <w:rPr>
                <w:sz w:val="22"/>
              </w:rPr>
              <w:t>87</w:t>
            </w:r>
          </w:p>
        </w:tc>
      </w:tr>
      <w:tr w:rsidR="00ED01BC" w:rsidRPr="0042643B" w14:paraId="6EEB11F8" w14:textId="77777777" w:rsidTr="001B1926">
        <w:tc>
          <w:tcPr>
            <w:tcW w:w="738" w:type="dxa"/>
            <w:tcBorders>
              <w:top w:val="nil"/>
              <w:bottom w:val="nil"/>
            </w:tcBorders>
            <w:shd w:val="clear" w:color="auto" w:fill="auto"/>
            <w:hideMark/>
          </w:tcPr>
          <w:p w14:paraId="28F617B8" w14:textId="77777777" w:rsidR="00ED01BC" w:rsidRPr="0042643B" w:rsidRDefault="00ED01BC" w:rsidP="001B1926">
            <w:pPr>
              <w:spacing w:line="360" w:lineRule="auto"/>
              <w:jc w:val="center"/>
              <w:rPr>
                <w:sz w:val="22"/>
              </w:rPr>
            </w:pPr>
            <w:r w:rsidRPr="0042643B">
              <w:rPr>
                <w:sz w:val="22"/>
              </w:rPr>
              <w:t>6</w:t>
            </w:r>
          </w:p>
        </w:tc>
        <w:tc>
          <w:tcPr>
            <w:tcW w:w="2178" w:type="dxa"/>
            <w:tcBorders>
              <w:top w:val="nil"/>
              <w:bottom w:val="nil"/>
            </w:tcBorders>
            <w:shd w:val="clear" w:color="auto" w:fill="auto"/>
          </w:tcPr>
          <w:p w14:paraId="03F8AED0" w14:textId="77777777" w:rsidR="00ED01BC" w:rsidRPr="0042643B" w:rsidRDefault="00ED01BC" w:rsidP="001B1926">
            <w:pPr>
              <w:spacing w:line="360" w:lineRule="auto"/>
              <w:jc w:val="center"/>
              <w:rPr>
                <w:sz w:val="22"/>
              </w:rPr>
            </w:pPr>
            <w:r w:rsidRPr="0042643B">
              <w:rPr>
                <w:sz w:val="22"/>
                <w:lang w:bidi="fa-IR"/>
              </w:rPr>
              <w:object w:dxaOrig="1869" w:dyaOrig="606" w14:anchorId="74A3F456">
                <v:shape id="_x0000_i1061" type="#_x0000_t75" style="width:93.75pt;height:28.5pt" o:ole="">
                  <v:imagedata r:id="rId84" o:title=""/>
                </v:shape>
                <o:OLEObject Type="Embed" ProgID="ChemDraw.Document.6.0" ShapeID="_x0000_i1061" DrawAspect="Content" ObjectID="_1675322829" r:id="rId85"/>
              </w:object>
            </w:r>
          </w:p>
        </w:tc>
        <w:tc>
          <w:tcPr>
            <w:tcW w:w="2232" w:type="dxa"/>
            <w:tcBorders>
              <w:top w:val="nil"/>
              <w:bottom w:val="nil"/>
            </w:tcBorders>
            <w:shd w:val="clear" w:color="auto" w:fill="auto"/>
            <w:hideMark/>
          </w:tcPr>
          <w:p w14:paraId="7657012E" w14:textId="77777777" w:rsidR="00ED01BC" w:rsidRPr="0042643B" w:rsidRDefault="00ED01BC" w:rsidP="001B1926">
            <w:pPr>
              <w:spacing w:line="360" w:lineRule="auto"/>
              <w:jc w:val="center"/>
              <w:rPr>
                <w:sz w:val="22"/>
                <w:rtl/>
                <w:lang w:bidi="fa-IR"/>
              </w:rPr>
            </w:pPr>
            <w:r w:rsidRPr="0042643B">
              <w:rPr>
                <w:sz w:val="22"/>
                <w:lang w:bidi="fa-IR"/>
              </w:rPr>
              <w:t>10</w:t>
            </w:r>
          </w:p>
        </w:tc>
        <w:tc>
          <w:tcPr>
            <w:tcW w:w="810" w:type="dxa"/>
            <w:tcBorders>
              <w:top w:val="nil"/>
              <w:bottom w:val="nil"/>
            </w:tcBorders>
            <w:shd w:val="clear" w:color="auto" w:fill="auto"/>
          </w:tcPr>
          <w:p w14:paraId="02D53494" w14:textId="77777777" w:rsidR="00ED01BC" w:rsidRPr="0042643B" w:rsidRDefault="00ED01BC" w:rsidP="001B1926">
            <w:pPr>
              <w:spacing w:line="360" w:lineRule="auto"/>
              <w:jc w:val="center"/>
              <w:rPr>
                <w:sz w:val="22"/>
              </w:rPr>
            </w:pPr>
            <w:r w:rsidRPr="0042643B">
              <w:rPr>
                <w:sz w:val="22"/>
              </w:rPr>
              <w:t>94</w:t>
            </w:r>
          </w:p>
        </w:tc>
        <w:tc>
          <w:tcPr>
            <w:tcW w:w="2700" w:type="dxa"/>
            <w:tcBorders>
              <w:top w:val="nil"/>
              <w:bottom w:val="nil"/>
            </w:tcBorders>
            <w:shd w:val="clear" w:color="auto" w:fill="auto"/>
          </w:tcPr>
          <w:p w14:paraId="484ED6C6" w14:textId="77777777" w:rsidR="00ED01BC" w:rsidRPr="0042643B" w:rsidRDefault="00ED01BC" w:rsidP="001B1926">
            <w:pPr>
              <w:spacing w:line="360" w:lineRule="auto"/>
              <w:jc w:val="center"/>
              <w:rPr>
                <w:sz w:val="22"/>
                <w:rtl/>
              </w:rPr>
            </w:pPr>
            <w:r w:rsidRPr="0042643B">
              <w:rPr>
                <w:sz w:val="22"/>
              </w:rPr>
              <w:t>120</w:t>
            </w:r>
          </w:p>
        </w:tc>
        <w:tc>
          <w:tcPr>
            <w:tcW w:w="1170" w:type="dxa"/>
            <w:tcBorders>
              <w:top w:val="nil"/>
              <w:bottom w:val="nil"/>
            </w:tcBorders>
            <w:shd w:val="clear" w:color="auto" w:fill="auto"/>
          </w:tcPr>
          <w:p w14:paraId="13924EF0" w14:textId="77777777" w:rsidR="00ED01BC" w:rsidRPr="0042643B" w:rsidRDefault="00ED01BC" w:rsidP="001B1926">
            <w:pPr>
              <w:spacing w:line="360" w:lineRule="auto"/>
              <w:jc w:val="center"/>
              <w:rPr>
                <w:sz w:val="22"/>
                <w:rtl/>
              </w:rPr>
            </w:pPr>
            <w:r w:rsidRPr="0042643B">
              <w:rPr>
                <w:sz w:val="22"/>
              </w:rPr>
              <w:t>92</w:t>
            </w:r>
          </w:p>
        </w:tc>
      </w:tr>
      <w:tr w:rsidR="00ED01BC" w:rsidRPr="0042643B" w14:paraId="0AFCBD3D" w14:textId="77777777" w:rsidTr="001B1926">
        <w:trPr>
          <w:trHeight w:val="139"/>
        </w:trPr>
        <w:tc>
          <w:tcPr>
            <w:tcW w:w="738" w:type="dxa"/>
            <w:tcBorders>
              <w:top w:val="nil"/>
              <w:bottom w:val="nil"/>
            </w:tcBorders>
            <w:shd w:val="clear" w:color="auto" w:fill="auto"/>
            <w:hideMark/>
          </w:tcPr>
          <w:p w14:paraId="4B1D4D8E" w14:textId="77777777" w:rsidR="00ED01BC" w:rsidRPr="0042643B" w:rsidRDefault="00ED01BC" w:rsidP="001B1926">
            <w:pPr>
              <w:spacing w:line="360" w:lineRule="auto"/>
              <w:jc w:val="center"/>
              <w:rPr>
                <w:sz w:val="22"/>
              </w:rPr>
            </w:pPr>
            <w:r w:rsidRPr="0042643B">
              <w:rPr>
                <w:sz w:val="22"/>
              </w:rPr>
              <w:t>7</w:t>
            </w:r>
          </w:p>
        </w:tc>
        <w:tc>
          <w:tcPr>
            <w:tcW w:w="2178" w:type="dxa"/>
            <w:tcBorders>
              <w:top w:val="nil"/>
              <w:bottom w:val="nil"/>
            </w:tcBorders>
            <w:shd w:val="clear" w:color="auto" w:fill="auto"/>
          </w:tcPr>
          <w:p w14:paraId="3E35212B" w14:textId="77777777" w:rsidR="00ED01BC" w:rsidRPr="0042643B" w:rsidRDefault="00ED01BC" w:rsidP="001B1926">
            <w:pPr>
              <w:spacing w:line="360" w:lineRule="auto"/>
              <w:jc w:val="center"/>
              <w:rPr>
                <w:sz w:val="22"/>
              </w:rPr>
            </w:pPr>
            <w:r w:rsidRPr="0042643B">
              <w:rPr>
                <w:sz w:val="22"/>
                <w:lang w:bidi="fa-IR"/>
              </w:rPr>
              <w:object w:dxaOrig="2001" w:dyaOrig="607" w14:anchorId="50E17DB4">
                <v:shape id="_x0000_i1062" type="#_x0000_t75" style="width:100.5pt;height:28.5pt" o:ole="">
                  <v:imagedata r:id="rId86" o:title=""/>
                </v:shape>
                <o:OLEObject Type="Embed" ProgID="ChemDraw.Document.6.0" ShapeID="_x0000_i1062" DrawAspect="Content" ObjectID="_1675322830" r:id="rId87"/>
              </w:object>
            </w:r>
          </w:p>
        </w:tc>
        <w:tc>
          <w:tcPr>
            <w:tcW w:w="2232" w:type="dxa"/>
            <w:tcBorders>
              <w:top w:val="nil"/>
              <w:bottom w:val="nil"/>
            </w:tcBorders>
            <w:shd w:val="clear" w:color="auto" w:fill="auto"/>
            <w:hideMark/>
          </w:tcPr>
          <w:p w14:paraId="17464DA2" w14:textId="77777777" w:rsidR="00ED01BC" w:rsidRPr="0042643B" w:rsidRDefault="00ED01BC" w:rsidP="001B1926">
            <w:pPr>
              <w:spacing w:line="360" w:lineRule="auto"/>
              <w:jc w:val="center"/>
              <w:rPr>
                <w:sz w:val="22"/>
              </w:rPr>
            </w:pPr>
            <w:r w:rsidRPr="0042643B">
              <w:rPr>
                <w:sz w:val="22"/>
              </w:rPr>
              <w:t>8</w:t>
            </w:r>
          </w:p>
        </w:tc>
        <w:tc>
          <w:tcPr>
            <w:tcW w:w="810" w:type="dxa"/>
            <w:tcBorders>
              <w:top w:val="nil"/>
              <w:bottom w:val="nil"/>
            </w:tcBorders>
            <w:shd w:val="clear" w:color="auto" w:fill="auto"/>
          </w:tcPr>
          <w:p w14:paraId="7F1CFF9D" w14:textId="77777777" w:rsidR="00ED01BC" w:rsidRPr="0042643B" w:rsidRDefault="00ED01BC" w:rsidP="001B1926">
            <w:pPr>
              <w:spacing w:line="360" w:lineRule="auto"/>
              <w:jc w:val="center"/>
              <w:rPr>
                <w:sz w:val="22"/>
              </w:rPr>
            </w:pPr>
            <w:r w:rsidRPr="0042643B">
              <w:rPr>
                <w:sz w:val="22"/>
              </w:rPr>
              <w:t>96</w:t>
            </w:r>
          </w:p>
        </w:tc>
        <w:tc>
          <w:tcPr>
            <w:tcW w:w="2700" w:type="dxa"/>
            <w:tcBorders>
              <w:top w:val="nil"/>
              <w:bottom w:val="nil"/>
            </w:tcBorders>
            <w:shd w:val="clear" w:color="auto" w:fill="auto"/>
          </w:tcPr>
          <w:p w14:paraId="168719FB" w14:textId="77777777" w:rsidR="00ED01BC" w:rsidRPr="0042643B" w:rsidRDefault="00ED01BC" w:rsidP="001B1926">
            <w:pPr>
              <w:spacing w:line="360" w:lineRule="auto"/>
              <w:jc w:val="center"/>
              <w:rPr>
                <w:sz w:val="22"/>
                <w:rtl/>
                <w:lang w:bidi="fa-IR"/>
              </w:rPr>
            </w:pPr>
            <w:r w:rsidRPr="0042643B">
              <w:rPr>
                <w:sz w:val="22"/>
              </w:rPr>
              <w:t>90</w:t>
            </w:r>
          </w:p>
        </w:tc>
        <w:tc>
          <w:tcPr>
            <w:tcW w:w="1170" w:type="dxa"/>
            <w:tcBorders>
              <w:top w:val="nil"/>
              <w:bottom w:val="nil"/>
            </w:tcBorders>
            <w:shd w:val="clear" w:color="auto" w:fill="auto"/>
          </w:tcPr>
          <w:p w14:paraId="57FC740B" w14:textId="77777777" w:rsidR="00ED01BC" w:rsidRPr="0042643B" w:rsidRDefault="00ED01BC" w:rsidP="001B1926">
            <w:pPr>
              <w:spacing w:line="360" w:lineRule="auto"/>
              <w:jc w:val="center"/>
              <w:rPr>
                <w:sz w:val="22"/>
                <w:rtl/>
              </w:rPr>
            </w:pPr>
            <w:r w:rsidRPr="0042643B">
              <w:rPr>
                <w:sz w:val="22"/>
              </w:rPr>
              <w:t>98</w:t>
            </w:r>
          </w:p>
        </w:tc>
      </w:tr>
      <w:tr w:rsidR="00ED01BC" w:rsidRPr="0042643B" w14:paraId="514CB4D6" w14:textId="77777777" w:rsidTr="001B1926">
        <w:trPr>
          <w:trHeight w:val="152"/>
        </w:trPr>
        <w:tc>
          <w:tcPr>
            <w:tcW w:w="738" w:type="dxa"/>
            <w:tcBorders>
              <w:top w:val="nil"/>
              <w:bottom w:val="nil"/>
            </w:tcBorders>
            <w:shd w:val="clear" w:color="auto" w:fill="auto"/>
            <w:hideMark/>
          </w:tcPr>
          <w:p w14:paraId="1CF48E93" w14:textId="77777777" w:rsidR="00ED01BC" w:rsidRPr="0042643B" w:rsidRDefault="00ED01BC" w:rsidP="001B1926">
            <w:pPr>
              <w:spacing w:line="360" w:lineRule="auto"/>
              <w:jc w:val="center"/>
              <w:rPr>
                <w:sz w:val="22"/>
                <w:lang w:bidi="fa-IR"/>
              </w:rPr>
            </w:pPr>
            <w:r w:rsidRPr="0042643B">
              <w:rPr>
                <w:sz w:val="22"/>
                <w:lang w:bidi="fa-IR"/>
              </w:rPr>
              <w:t>8</w:t>
            </w:r>
          </w:p>
        </w:tc>
        <w:tc>
          <w:tcPr>
            <w:tcW w:w="2178" w:type="dxa"/>
            <w:tcBorders>
              <w:top w:val="nil"/>
              <w:bottom w:val="nil"/>
            </w:tcBorders>
            <w:shd w:val="clear" w:color="auto" w:fill="auto"/>
          </w:tcPr>
          <w:p w14:paraId="6D0E66D4" w14:textId="77777777" w:rsidR="00ED01BC" w:rsidRPr="0042643B" w:rsidRDefault="00ED01BC" w:rsidP="001B1926">
            <w:pPr>
              <w:spacing w:line="360" w:lineRule="auto"/>
              <w:jc w:val="center"/>
              <w:rPr>
                <w:sz w:val="22"/>
                <w:rtl/>
              </w:rPr>
            </w:pPr>
            <w:r w:rsidRPr="0042643B">
              <w:rPr>
                <w:sz w:val="22"/>
                <w:lang w:bidi="fa-IR"/>
              </w:rPr>
              <w:object w:dxaOrig="1958" w:dyaOrig="606" w14:anchorId="75A042F8">
                <v:shape id="_x0000_i1063" type="#_x0000_t75" style="width:93.75pt;height:28.5pt" o:ole="">
                  <v:imagedata r:id="rId88" o:title=""/>
                </v:shape>
                <o:OLEObject Type="Embed" ProgID="ChemDraw.Document.6.0" ShapeID="_x0000_i1063" DrawAspect="Content" ObjectID="_1675322831" r:id="rId89"/>
              </w:object>
            </w:r>
          </w:p>
        </w:tc>
        <w:tc>
          <w:tcPr>
            <w:tcW w:w="2232" w:type="dxa"/>
            <w:tcBorders>
              <w:top w:val="nil"/>
              <w:bottom w:val="nil"/>
            </w:tcBorders>
            <w:shd w:val="clear" w:color="auto" w:fill="auto"/>
            <w:hideMark/>
          </w:tcPr>
          <w:p w14:paraId="5C8BD384" w14:textId="77777777" w:rsidR="00ED01BC" w:rsidRPr="0042643B" w:rsidRDefault="00ED01BC" w:rsidP="001B1926">
            <w:pPr>
              <w:spacing w:line="360" w:lineRule="auto"/>
              <w:jc w:val="center"/>
              <w:rPr>
                <w:sz w:val="22"/>
              </w:rPr>
            </w:pPr>
            <w:r w:rsidRPr="0042643B">
              <w:rPr>
                <w:sz w:val="22"/>
              </w:rPr>
              <w:t>45</w:t>
            </w:r>
          </w:p>
        </w:tc>
        <w:tc>
          <w:tcPr>
            <w:tcW w:w="810" w:type="dxa"/>
            <w:tcBorders>
              <w:top w:val="nil"/>
              <w:bottom w:val="nil"/>
            </w:tcBorders>
            <w:shd w:val="clear" w:color="auto" w:fill="auto"/>
          </w:tcPr>
          <w:p w14:paraId="7B3E5C92" w14:textId="77777777" w:rsidR="00ED01BC" w:rsidRPr="0042643B" w:rsidRDefault="00ED01BC" w:rsidP="001B1926">
            <w:pPr>
              <w:spacing w:line="360" w:lineRule="auto"/>
              <w:jc w:val="center"/>
              <w:rPr>
                <w:sz w:val="22"/>
              </w:rPr>
            </w:pPr>
            <w:r w:rsidRPr="0042643B">
              <w:rPr>
                <w:sz w:val="22"/>
              </w:rPr>
              <w:t>80</w:t>
            </w:r>
          </w:p>
        </w:tc>
        <w:tc>
          <w:tcPr>
            <w:tcW w:w="2700" w:type="dxa"/>
            <w:tcBorders>
              <w:top w:val="nil"/>
              <w:bottom w:val="nil"/>
            </w:tcBorders>
            <w:shd w:val="clear" w:color="auto" w:fill="auto"/>
          </w:tcPr>
          <w:p w14:paraId="22724347" w14:textId="77777777" w:rsidR="00ED01BC" w:rsidRPr="0042643B" w:rsidRDefault="00ED01BC" w:rsidP="001B1926">
            <w:pPr>
              <w:spacing w:line="360" w:lineRule="auto"/>
              <w:jc w:val="center"/>
              <w:rPr>
                <w:sz w:val="22"/>
                <w:rtl/>
                <w:lang w:bidi="fa-IR"/>
              </w:rPr>
            </w:pPr>
            <w:r w:rsidRPr="0042643B">
              <w:rPr>
                <w:sz w:val="22"/>
              </w:rPr>
              <w:t>245</w:t>
            </w:r>
          </w:p>
        </w:tc>
        <w:tc>
          <w:tcPr>
            <w:tcW w:w="1170" w:type="dxa"/>
            <w:tcBorders>
              <w:top w:val="nil"/>
              <w:bottom w:val="nil"/>
            </w:tcBorders>
            <w:shd w:val="clear" w:color="auto" w:fill="auto"/>
          </w:tcPr>
          <w:p w14:paraId="148BC68C" w14:textId="77777777" w:rsidR="00ED01BC" w:rsidRPr="0042643B" w:rsidRDefault="00ED01BC" w:rsidP="001B1926">
            <w:pPr>
              <w:spacing w:line="360" w:lineRule="auto"/>
              <w:jc w:val="center"/>
              <w:rPr>
                <w:sz w:val="22"/>
                <w:rtl/>
              </w:rPr>
            </w:pPr>
            <w:r w:rsidRPr="0042643B">
              <w:rPr>
                <w:sz w:val="22"/>
              </w:rPr>
              <w:t>80</w:t>
            </w:r>
          </w:p>
        </w:tc>
      </w:tr>
      <w:tr w:rsidR="00ED01BC" w:rsidRPr="0042643B" w14:paraId="7B7D6C50" w14:textId="77777777" w:rsidTr="001B1926">
        <w:trPr>
          <w:trHeight w:val="152"/>
        </w:trPr>
        <w:tc>
          <w:tcPr>
            <w:tcW w:w="738" w:type="dxa"/>
            <w:tcBorders>
              <w:top w:val="nil"/>
              <w:bottom w:val="nil"/>
            </w:tcBorders>
            <w:shd w:val="clear" w:color="auto" w:fill="auto"/>
            <w:hideMark/>
          </w:tcPr>
          <w:p w14:paraId="06C256A1" w14:textId="77777777" w:rsidR="00ED01BC" w:rsidRPr="0042643B" w:rsidRDefault="00ED01BC" w:rsidP="001B1926">
            <w:pPr>
              <w:spacing w:line="360" w:lineRule="auto"/>
              <w:jc w:val="center"/>
              <w:rPr>
                <w:sz w:val="22"/>
                <w:lang w:bidi="fa-IR"/>
              </w:rPr>
            </w:pPr>
            <w:r w:rsidRPr="0042643B">
              <w:rPr>
                <w:sz w:val="22"/>
                <w:lang w:bidi="fa-IR"/>
              </w:rPr>
              <w:t>9</w:t>
            </w:r>
          </w:p>
        </w:tc>
        <w:tc>
          <w:tcPr>
            <w:tcW w:w="2178" w:type="dxa"/>
            <w:tcBorders>
              <w:top w:val="nil"/>
              <w:bottom w:val="nil"/>
            </w:tcBorders>
            <w:shd w:val="clear" w:color="auto" w:fill="auto"/>
          </w:tcPr>
          <w:p w14:paraId="68820CA4" w14:textId="77777777" w:rsidR="00ED01BC" w:rsidRPr="0042643B" w:rsidRDefault="00ED01BC" w:rsidP="001B1926">
            <w:pPr>
              <w:spacing w:line="360" w:lineRule="auto"/>
              <w:jc w:val="center"/>
              <w:rPr>
                <w:sz w:val="22"/>
                <w:rtl/>
              </w:rPr>
            </w:pPr>
            <w:r w:rsidRPr="0042643B">
              <w:rPr>
                <w:sz w:val="22"/>
                <w:lang w:bidi="fa-IR"/>
              </w:rPr>
              <w:object w:dxaOrig="1934" w:dyaOrig="604" w14:anchorId="20362978">
                <v:shape id="_x0000_i1064" type="#_x0000_t75" style="width:93.75pt;height:28.5pt" o:ole="">
                  <v:imagedata r:id="rId90" o:title=""/>
                </v:shape>
                <o:OLEObject Type="Embed" ProgID="ChemDraw.Document.6.0" ShapeID="_x0000_i1064" DrawAspect="Content" ObjectID="_1675322832" r:id="rId91"/>
              </w:object>
            </w:r>
          </w:p>
        </w:tc>
        <w:tc>
          <w:tcPr>
            <w:tcW w:w="2232" w:type="dxa"/>
            <w:tcBorders>
              <w:top w:val="nil"/>
              <w:bottom w:val="nil"/>
            </w:tcBorders>
            <w:shd w:val="clear" w:color="auto" w:fill="auto"/>
            <w:hideMark/>
          </w:tcPr>
          <w:p w14:paraId="602BEB95" w14:textId="77777777" w:rsidR="00ED01BC" w:rsidRPr="0042643B" w:rsidRDefault="00ED01BC" w:rsidP="001B1926">
            <w:pPr>
              <w:spacing w:line="360" w:lineRule="auto"/>
              <w:jc w:val="center"/>
              <w:rPr>
                <w:sz w:val="22"/>
                <w:rtl/>
              </w:rPr>
            </w:pPr>
            <w:r w:rsidRPr="0042643B">
              <w:rPr>
                <w:sz w:val="22"/>
              </w:rPr>
              <w:t>10</w:t>
            </w:r>
          </w:p>
        </w:tc>
        <w:tc>
          <w:tcPr>
            <w:tcW w:w="810" w:type="dxa"/>
            <w:tcBorders>
              <w:top w:val="nil"/>
              <w:bottom w:val="nil"/>
            </w:tcBorders>
            <w:shd w:val="clear" w:color="auto" w:fill="auto"/>
          </w:tcPr>
          <w:p w14:paraId="0FF9A493" w14:textId="77777777" w:rsidR="00ED01BC" w:rsidRPr="0042643B" w:rsidRDefault="00ED01BC" w:rsidP="001B1926">
            <w:pPr>
              <w:spacing w:line="360" w:lineRule="auto"/>
              <w:jc w:val="center"/>
              <w:rPr>
                <w:sz w:val="22"/>
              </w:rPr>
            </w:pPr>
            <w:r w:rsidRPr="0042643B">
              <w:rPr>
                <w:sz w:val="22"/>
              </w:rPr>
              <w:t>88</w:t>
            </w:r>
          </w:p>
        </w:tc>
        <w:tc>
          <w:tcPr>
            <w:tcW w:w="2700" w:type="dxa"/>
            <w:tcBorders>
              <w:top w:val="nil"/>
              <w:bottom w:val="nil"/>
            </w:tcBorders>
            <w:shd w:val="clear" w:color="auto" w:fill="auto"/>
          </w:tcPr>
          <w:p w14:paraId="772B4F06" w14:textId="77777777" w:rsidR="00ED01BC" w:rsidRPr="0042643B" w:rsidRDefault="00ED01BC" w:rsidP="001B1926">
            <w:pPr>
              <w:spacing w:line="360" w:lineRule="auto"/>
              <w:jc w:val="center"/>
              <w:rPr>
                <w:sz w:val="22"/>
                <w:rtl/>
                <w:lang w:bidi="fa-IR"/>
              </w:rPr>
            </w:pPr>
            <w:r w:rsidRPr="0042643B">
              <w:rPr>
                <w:sz w:val="22"/>
              </w:rPr>
              <w:t>100</w:t>
            </w:r>
          </w:p>
        </w:tc>
        <w:tc>
          <w:tcPr>
            <w:tcW w:w="1170" w:type="dxa"/>
            <w:tcBorders>
              <w:top w:val="nil"/>
              <w:bottom w:val="nil"/>
            </w:tcBorders>
            <w:shd w:val="clear" w:color="auto" w:fill="auto"/>
          </w:tcPr>
          <w:p w14:paraId="53839F27" w14:textId="77777777" w:rsidR="00ED01BC" w:rsidRPr="0042643B" w:rsidRDefault="00ED01BC" w:rsidP="001B1926">
            <w:pPr>
              <w:spacing w:line="360" w:lineRule="auto"/>
              <w:jc w:val="center"/>
              <w:rPr>
                <w:sz w:val="22"/>
                <w:rtl/>
              </w:rPr>
            </w:pPr>
            <w:r w:rsidRPr="0042643B">
              <w:rPr>
                <w:sz w:val="22"/>
              </w:rPr>
              <w:t>95</w:t>
            </w:r>
          </w:p>
        </w:tc>
      </w:tr>
      <w:tr w:rsidR="00ED01BC" w:rsidRPr="0042643B" w14:paraId="13088F4E" w14:textId="77777777" w:rsidTr="001B1926">
        <w:trPr>
          <w:trHeight w:val="111"/>
        </w:trPr>
        <w:tc>
          <w:tcPr>
            <w:tcW w:w="738" w:type="dxa"/>
            <w:tcBorders>
              <w:top w:val="nil"/>
              <w:bottom w:val="nil"/>
            </w:tcBorders>
            <w:shd w:val="clear" w:color="auto" w:fill="auto"/>
            <w:hideMark/>
          </w:tcPr>
          <w:p w14:paraId="15B12E67" w14:textId="77777777" w:rsidR="00ED01BC" w:rsidRPr="0042643B" w:rsidRDefault="00ED01BC" w:rsidP="001B1926">
            <w:pPr>
              <w:spacing w:line="360" w:lineRule="auto"/>
              <w:jc w:val="center"/>
              <w:rPr>
                <w:sz w:val="22"/>
              </w:rPr>
            </w:pPr>
            <w:r w:rsidRPr="0042643B">
              <w:rPr>
                <w:sz w:val="22"/>
              </w:rPr>
              <w:t>10</w:t>
            </w:r>
          </w:p>
        </w:tc>
        <w:tc>
          <w:tcPr>
            <w:tcW w:w="2178" w:type="dxa"/>
            <w:tcBorders>
              <w:top w:val="nil"/>
              <w:bottom w:val="nil"/>
            </w:tcBorders>
            <w:shd w:val="clear" w:color="auto" w:fill="auto"/>
          </w:tcPr>
          <w:p w14:paraId="494DEA47" w14:textId="77777777" w:rsidR="00ED01BC" w:rsidRPr="0042643B" w:rsidRDefault="00ED01BC" w:rsidP="001B1926">
            <w:pPr>
              <w:tabs>
                <w:tab w:val="left" w:pos="725"/>
              </w:tabs>
              <w:spacing w:line="360" w:lineRule="auto"/>
              <w:jc w:val="center"/>
              <w:rPr>
                <w:sz w:val="22"/>
                <w:rtl/>
              </w:rPr>
            </w:pPr>
            <w:r w:rsidRPr="0042643B">
              <w:rPr>
                <w:b/>
                <w:sz w:val="22"/>
                <w:lang w:bidi="fa-IR"/>
              </w:rPr>
              <w:object w:dxaOrig="1862" w:dyaOrig="606" w14:anchorId="58E1A05B">
                <v:shape id="_x0000_i1065" type="#_x0000_t75" style="width:93.75pt;height:28.5pt" o:ole="">
                  <v:imagedata r:id="rId52" o:title=""/>
                </v:shape>
                <o:OLEObject Type="Embed" ProgID="ChemDraw.Document.6.0" ShapeID="_x0000_i1065" DrawAspect="Content" ObjectID="_1675322833" r:id="rId92"/>
              </w:object>
            </w:r>
          </w:p>
        </w:tc>
        <w:tc>
          <w:tcPr>
            <w:tcW w:w="2232" w:type="dxa"/>
            <w:tcBorders>
              <w:top w:val="nil"/>
              <w:bottom w:val="nil"/>
            </w:tcBorders>
            <w:shd w:val="clear" w:color="auto" w:fill="auto"/>
            <w:hideMark/>
          </w:tcPr>
          <w:p w14:paraId="4D217CDC" w14:textId="77777777" w:rsidR="00ED01BC" w:rsidRPr="0042643B" w:rsidRDefault="00ED01BC" w:rsidP="001B1926">
            <w:pPr>
              <w:spacing w:line="360" w:lineRule="auto"/>
              <w:jc w:val="center"/>
              <w:rPr>
                <w:sz w:val="22"/>
                <w:lang w:bidi="fa-IR"/>
              </w:rPr>
            </w:pPr>
            <w:r w:rsidRPr="0042643B">
              <w:rPr>
                <w:sz w:val="22"/>
                <w:lang w:bidi="fa-IR"/>
              </w:rPr>
              <w:t>30</w:t>
            </w:r>
          </w:p>
        </w:tc>
        <w:tc>
          <w:tcPr>
            <w:tcW w:w="810" w:type="dxa"/>
            <w:tcBorders>
              <w:top w:val="nil"/>
              <w:bottom w:val="nil"/>
            </w:tcBorders>
            <w:shd w:val="clear" w:color="auto" w:fill="auto"/>
          </w:tcPr>
          <w:p w14:paraId="18BFE050" w14:textId="77777777" w:rsidR="00ED01BC" w:rsidRPr="0042643B" w:rsidRDefault="00ED01BC" w:rsidP="001B1926">
            <w:pPr>
              <w:spacing w:line="360" w:lineRule="auto"/>
              <w:jc w:val="center"/>
              <w:rPr>
                <w:sz w:val="22"/>
              </w:rPr>
            </w:pPr>
            <w:r w:rsidRPr="0042643B">
              <w:rPr>
                <w:sz w:val="22"/>
              </w:rPr>
              <w:t>80</w:t>
            </w:r>
          </w:p>
        </w:tc>
        <w:tc>
          <w:tcPr>
            <w:tcW w:w="2700" w:type="dxa"/>
            <w:tcBorders>
              <w:top w:val="nil"/>
              <w:bottom w:val="nil"/>
            </w:tcBorders>
            <w:shd w:val="clear" w:color="auto" w:fill="auto"/>
          </w:tcPr>
          <w:p w14:paraId="140D0F1E" w14:textId="77777777" w:rsidR="00ED01BC" w:rsidRPr="0042643B" w:rsidRDefault="00ED01BC" w:rsidP="001B1926">
            <w:pPr>
              <w:spacing w:line="360" w:lineRule="auto"/>
              <w:jc w:val="center"/>
              <w:rPr>
                <w:sz w:val="22"/>
                <w:rtl/>
                <w:lang w:bidi="fa-IR"/>
              </w:rPr>
            </w:pPr>
            <w:r w:rsidRPr="0042643B">
              <w:rPr>
                <w:sz w:val="22"/>
              </w:rPr>
              <w:t>175</w:t>
            </w:r>
          </w:p>
        </w:tc>
        <w:tc>
          <w:tcPr>
            <w:tcW w:w="1170" w:type="dxa"/>
            <w:tcBorders>
              <w:top w:val="nil"/>
              <w:bottom w:val="nil"/>
            </w:tcBorders>
            <w:shd w:val="clear" w:color="auto" w:fill="auto"/>
          </w:tcPr>
          <w:p w14:paraId="5409B243" w14:textId="77777777" w:rsidR="00ED01BC" w:rsidRPr="0042643B" w:rsidRDefault="00ED01BC" w:rsidP="001B1926">
            <w:pPr>
              <w:spacing w:line="360" w:lineRule="auto"/>
              <w:jc w:val="center"/>
              <w:rPr>
                <w:sz w:val="22"/>
                <w:rtl/>
              </w:rPr>
            </w:pPr>
            <w:r w:rsidRPr="0042643B">
              <w:rPr>
                <w:sz w:val="22"/>
              </w:rPr>
              <w:t>90</w:t>
            </w:r>
          </w:p>
        </w:tc>
      </w:tr>
      <w:tr w:rsidR="00ED01BC" w:rsidRPr="0042643B" w14:paraId="44FBFECF" w14:textId="77777777" w:rsidTr="001B1926">
        <w:trPr>
          <w:trHeight w:val="138"/>
        </w:trPr>
        <w:tc>
          <w:tcPr>
            <w:tcW w:w="738" w:type="dxa"/>
            <w:tcBorders>
              <w:top w:val="nil"/>
              <w:bottom w:val="nil"/>
            </w:tcBorders>
            <w:shd w:val="clear" w:color="auto" w:fill="auto"/>
            <w:hideMark/>
          </w:tcPr>
          <w:p w14:paraId="4A6E6A71" w14:textId="77777777" w:rsidR="00ED01BC" w:rsidRPr="0042643B" w:rsidRDefault="00ED01BC" w:rsidP="001B1926">
            <w:pPr>
              <w:spacing w:line="360" w:lineRule="auto"/>
              <w:jc w:val="center"/>
              <w:rPr>
                <w:sz w:val="22"/>
              </w:rPr>
            </w:pPr>
            <w:r w:rsidRPr="0042643B">
              <w:rPr>
                <w:sz w:val="22"/>
              </w:rPr>
              <w:t>11</w:t>
            </w:r>
          </w:p>
        </w:tc>
        <w:tc>
          <w:tcPr>
            <w:tcW w:w="2178" w:type="dxa"/>
            <w:tcBorders>
              <w:top w:val="nil"/>
              <w:bottom w:val="nil"/>
            </w:tcBorders>
            <w:shd w:val="clear" w:color="auto" w:fill="auto"/>
          </w:tcPr>
          <w:p w14:paraId="08F6595B" w14:textId="77777777" w:rsidR="00ED01BC" w:rsidRPr="0042643B" w:rsidRDefault="00ED01BC" w:rsidP="001B1926">
            <w:pPr>
              <w:spacing w:line="360" w:lineRule="auto"/>
              <w:jc w:val="center"/>
              <w:rPr>
                <w:sz w:val="22"/>
              </w:rPr>
            </w:pPr>
            <w:r w:rsidRPr="0042643B">
              <w:rPr>
                <w:sz w:val="22"/>
                <w:lang w:bidi="fa-IR"/>
              </w:rPr>
              <w:object w:dxaOrig="1073" w:dyaOrig="1362" w14:anchorId="62D1B300">
                <v:shape id="_x0000_i1066" type="#_x0000_t75" style="width:50.25pt;height:64.5pt" o:ole="">
                  <v:imagedata r:id="rId93" o:title=""/>
                </v:shape>
                <o:OLEObject Type="Embed" ProgID="ChemDraw.Document.6.0" ShapeID="_x0000_i1066" DrawAspect="Content" ObjectID="_1675322834" r:id="rId94"/>
              </w:object>
            </w:r>
          </w:p>
        </w:tc>
        <w:tc>
          <w:tcPr>
            <w:tcW w:w="2232" w:type="dxa"/>
            <w:tcBorders>
              <w:top w:val="nil"/>
              <w:bottom w:val="nil"/>
            </w:tcBorders>
            <w:shd w:val="clear" w:color="auto" w:fill="auto"/>
            <w:hideMark/>
          </w:tcPr>
          <w:p w14:paraId="6DCEA58A" w14:textId="77777777" w:rsidR="00ED01BC" w:rsidRPr="0042643B" w:rsidRDefault="00ED01BC" w:rsidP="001B1926">
            <w:pPr>
              <w:spacing w:line="360" w:lineRule="auto"/>
              <w:jc w:val="center"/>
              <w:rPr>
                <w:sz w:val="22"/>
              </w:rPr>
            </w:pPr>
            <w:r w:rsidRPr="0042643B">
              <w:rPr>
                <w:sz w:val="22"/>
              </w:rPr>
              <w:t>35</w:t>
            </w:r>
          </w:p>
        </w:tc>
        <w:tc>
          <w:tcPr>
            <w:tcW w:w="810" w:type="dxa"/>
            <w:tcBorders>
              <w:top w:val="nil"/>
              <w:bottom w:val="nil"/>
            </w:tcBorders>
            <w:shd w:val="clear" w:color="auto" w:fill="auto"/>
          </w:tcPr>
          <w:p w14:paraId="2BB182CA" w14:textId="77777777" w:rsidR="00ED01BC" w:rsidRPr="0042643B" w:rsidRDefault="00ED01BC" w:rsidP="001B1926">
            <w:pPr>
              <w:spacing w:line="360" w:lineRule="auto"/>
              <w:jc w:val="center"/>
              <w:rPr>
                <w:sz w:val="22"/>
              </w:rPr>
            </w:pPr>
            <w:r w:rsidRPr="0042643B">
              <w:rPr>
                <w:sz w:val="22"/>
              </w:rPr>
              <w:t>86</w:t>
            </w:r>
          </w:p>
        </w:tc>
        <w:tc>
          <w:tcPr>
            <w:tcW w:w="2700" w:type="dxa"/>
            <w:tcBorders>
              <w:top w:val="nil"/>
              <w:bottom w:val="nil"/>
            </w:tcBorders>
            <w:shd w:val="clear" w:color="auto" w:fill="auto"/>
          </w:tcPr>
          <w:p w14:paraId="53F34956" w14:textId="77777777" w:rsidR="00ED01BC" w:rsidRPr="0042643B" w:rsidRDefault="00ED01BC" w:rsidP="001B1926">
            <w:pPr>
              <w:spacing w:line="360" w:lineRule="auto"/>
              <w:jc w:val="center"/>
              <w:rPr>
                <w:sz w:val="22"/>
                <w:rtl/>
              </w:rPr>
            </w:pPr>
            <w:r w:rsidRPr="0042643B">
              <w:rPr>
                <w:sz w:val="22"/>
              </w:rPr>
              <w:t>210</w:t>
            </w:r>
          </w:p>
        </w:tc>
        <w:tc>
          <w:tcPr>
            <w:tcW w:w="1170" w:type="dxa"/>
            <w:tcBorders>
              <w:top w:val="nil"/>
              <w:bottom w:val="nil"/>
            </w:tcBorders>
            <w:shd w:val="clear" w:color="auto" w:fill="auto"/>
          </w:tcPr>
          <w:p w14:paraId="37514CCC" w14:textId="77777777" w:rsidR="00ED01BC" w:rsidRPr="0042643B" w:rsidRDefault="00ED01BC" w:rsidP="001B1926">
            <w:pPr>
              <w:spacing w:line="360" w:lineRule="auto"/>
              <w:jc w:val="center"/>
              <w:rPr>
                <w:sz w:val="22"/>
                <w:rtl/>
              </w:rPr>
            </w:pPr>
            <w:r w:rsidRPr="0042643B">
              <w:rPr>
                <w:sz w:val="22"/>
              </w:rPr>
              <w:t>75</w:t>
            </w:r>
          </w:p>
        </w:tc>
      </w:tr>
      <w:tr w:rsidR="00ED01BC" w:rsidRPr="0042643B" w14:paraId="7D090301" w14:textId="77777777" w:rsidTr="001B1926">
        <w:trPr>
          <w:trHeight w:val="138"/>
        </w:trPr>
        <w:tc>
          <w:tcPr>
            <w:tcW w:w="738" w:type="dxa"/>
            <w:tcBorders>
              <w:top w:val="nil"/>
              <w:bottom w:val="nil"/>
            </w:tcBorders>
            <w:shd w:val="clear" w:color="auto" w:fill="auto"/>
            <w:hideMark/>
          </w:tcPr>
          <w:p w14:paraId="126B16BB" w14:textId="77777777" w:rsidR="00ED01BC" w:rsidRPr="0042643B" w:rsidRDefault="00ED01BC" w:rsidP="001B1926">
            <w:pPr>
              <w:spacing w:line="360" w:lineRule="auto"/>
              <w:jc w:val="center"/>
              <w:rPr>
                <w:sz w:val="22"/>
              </w:rPr>
            </w:pPr>
            <w:r w:rsidRPr="0042643B">
              <w:rPr>
                <w:sz w:val="22"/>
              </w:rPr>
              <w:t>12</w:t>
            </w:r>
          </w:p>
        </w:tc>
        <w:tc>
          <w:tcPr>
            <w:tcW w:w="2178" w:type="dxa"/>
            <w:tcBorders>
              <w:top w:val="nil"/>
              <w:bottom w:val="nil"/>
            </w:tcBorders>
            <w:shd w:val="clear" w:color="auto" w:fill="auto"/>
          </w:tcPr>
          <w:p w14:paraId="3153BB02" w14:textId="77777777" w:rsidR="00ED01BC" w:rsidRPr="0042643B" w:rsidRDefault="00ED01BC" w:rsidP="001B1926">
            <w:pPr>
              <w:spacing w:line="360" w:lineRule="auto"/>
              <w:jc w:val="center"/>
              <w:rPr>
                <w:sz w:val="22"/>
              </w:rPr>
            </w:pPr>
            <w:r w:rsidRPr="0042643B">
              <w:rPr>
                <w:sz w:val="22"/>
                <w:lang w:bidi="fa-IR"/>
              </w:rPr>
              <w:object w:dxaOrig="1543" w:dyaOrig="967" w14:anchorId="21CCEF14">
                <v:shape id="_x0000_i1067" type="#_x0000_t75" style="width:79.5pt;height:43.5pt" o:ole="">
                  <v:imagedata r:id="rId60" o:title=""/>
                </v:shape>
                <o:OLEObject Type="Embed" ProgID="ChemDraw.Document.6.0" ShapeID="_x0000_i1067" DrawAspect="Content" ObjectID="_1675322835" r:id="rId95"/>
              </w:object>
            </w:r>
          </w:p>
        </w:tc>
        <w:tc>
          <w:tcPr>
            <w:tcW w:w="2232" w:type="dxa"/>
            <w:tcBorders>
              <w:top w:val="nil"/>
              <w:bottom w:val="nil"/>
            </w:tcBorders>
            <w:shd w:val="clear" w:color="auto" w:fill="auto"/>
            <w:hideMark/>
          </w:tcPr>
          <w:p w14:paraId="743A029B" w14:textId="77777777" w:rsidR="00ED01BC" w:rsidRPr="0042643B" w:rsidRDefault="00ED01BC" w:rsidP="001B1926">
            <w:pPr>
              <w:spacing w:line="360" w:lineRule="auto"/>
              <w:jc w:val="center"/>
              <w:rPr>
                <w:sz w:val="22"/>
              </w:rPr>
            </w:pPr>
            <w:r w:rsidRPr="0042643B">
              <w:rPr>
                <w:sz w:val="22"/>
              </w:rPr>
              <w:t>20</w:t>
            </w:r>
          </w:p>
        </w:tc>
        <w:tc>
          <w:tcPr>
            <w:tcW w:w="810" w:type="dxa"/>
            <w:tcBorders>
              <w:top w:val="nil"/>
              <w:bottom w:val="nil"/>
            </w:tcBorders>
            <w:shd w:val="clear" w:color="auto" w:fill="auto"/>
          </w:tcPr>
          <w:p w14:paraId="7082EE10" w14:textId="77777777" w:rsidR="00ED01BC" w:rsidRPr="0042643B" w:rsidRDefault="00ED01BC" w:rsidP="001B1926">
            <w:pPr>
              <w:spacing w:line="360" w:lineRule="auto"/>
              <w:jc w:val="center"/>
              <w:rPr>
                <w:sz w:val="22"/>
              </w:rPr>
            </w:pPr>
            <w:r w:rsidRPr="0042643B">
              <w:rPr>
                <w:sz w:val="22"/>
              </w:rPr>
              <w:t>80</w:t>
            </w:r>
          </w:p>
        </w:tc>
        <w:tc>
          <w:tcPr>
            <w:tcW w:w="2700" w:type="dxa"/>
            <w:tcBorders>
              <w:top w:val="nil"/>
              <w:bottom w:val="nil"/>
            </w:tcBorders>
            <w:shd w:val="clear" w:color="auto" w:fill="auto"/>
          </w:tcPr>
          <w:p w14:paraId="69F3E275" w14:textId="77777777" w:rsidR="00ED01BC" w:rsidRPr="0042643B" w:rsidRDefault="00ED01BC" w:rsidP="001B1926">
            <w:pPr>
              <w:spacing w:line="360" w:lineRule="auto"/>
              <w:jc w:val="center"/>
              <w:rPr>
                <w:sz w:val="22"/>
                <w:rtl/>
                <w:lang w:bidi="fa-IR"/>
              </w:rPr>
            </w:pPr>
            <w:r w:rsidRPr="0042643B">
              <w:rPr>
                <w:sz w:val="22"/>
              </w:rPr>
              <w:t>240</w:t>
            </w:r>
          </w:p>
          <w:p w14:paraId="4C438C14" w14:textId="77777777" w:rsidR="00ED01BC" w:rsidRPr="0042643B" w:rsidRDefault="00ED01BC" w:rsidP="001B1926">
            <w:pPr>
              <w:spacing w:line="360" w:lineRule="auto"/>
              <w:rPr>
                <w:sz w:val="22"/>
                <w:rtl/>
              </w:rPr>
            </w:pPr>
          </w:p>
        </w:tc>
        <w:tc>
          <w:tcPr>
            <w:tcW w:w="1170" w:type="dxa"/>
            <w:tcBorders>
              <w:top w:val="nil"/>
              <w:bottom w:val="nil"/>
            </w:tcBorders>
            <w:shd w:val="clear" w:color="auto" w:fill="auto"/>
          </w:tcPr>
          <w:p w14:paraId="5661B27B" w14:textId="77777777" w:rsidR="00ED01BC" w:rsidRPr="0042643B" w:rsidRDefault="00ED01BC" w:rsidP="001B1926">
            <w:pPr>
              <w:spacing w:line="360" w:lineRule="auto"/>
              <w:jc w:val="center"/>
              <w:rPr>
                <w:sz w:val="22"/>
                <w:rtl/>
              </w:rPr>
            </w:pPr>
            <w:r w:rsidRPr="0042643B">
              <w:rPr>
                <w:sz w:val="22"/>
              </w:rPr>
              <w:t>70</w:t>
            </w:r>
          </w:p>
        </w:tc>
      </w:tr>
      <w:tr w:rsidR="00ED01BC" w:rsidRPr="0042643B" w14:paraId="3061392A" w14:textId="77777777" w:rsidTr="001B1926">
        <w:trPr>
          <w:trHeight w:val="138"/>
        </w:trPr>
        <w:tc>
          <w:tcPr>
            <w:tcW w:w="738" w:type="dxa"/>
            <w:tcBorders>
              <w:top w:val="nil"/>
              <w:bottom w:val="nil"/>
            </w:tcBorders>
            <w:shd w:val="clear" w:color="auto" w:fill="auto"/>
            <w:hideMark/>
          </w:tcPr>
          <w:p w14:paraId="5DC533E6" w14:textId="77777777" w:rsidR="00ED01BC" w:rsidRPr="0042643B" w:rsidRDefault="00ED01BC" w:rsidP="001B1926">
            <w:pPr>
              <w:spacing w:line="360" w:lineRule="auto"/>
              <w:jc w:val="center"/>
              <w:rPr>
                <w:sz w:val="22"/>
              </w:rPr>
            </w:pPr>
            <w:r w:rsidRPr="0042643B">
              <w:rPr>
                <w:sz w:val="22"/>
              </w:rPr>
              <w:t>13</w:t>
            </w:r>
          </w:p>
        </w:tc>
        <w:tc>
          <w:tcPr>
            <w:tcW w:w="2178" w:type="dxa"/>
            <w:tcBorders>
              <w:top w:val="nil"/>
              <w:bottom w:val="nil"/>
            </w:tcBorders>
            <w:shd w:val="clear" w:color="auto" w:fill="auto"/>
          </w:tcPr>
          <w:p w14:paraId="7164E62E" w14:textId="77777777" w:rsidR="00ED01BC" w:rsidRPr="0042643B" w:rsidRDefault="00ED01BC" w:rsidP="001B1926">
            <w:pPr>
              <w:spacing w:line="360" w:lineRule="auto"/>
              <w:jc w:val="center"/>
              <w:rPr>
                <w:sz w:val="22"/>
              </w:rPr>
            </w:pPr>
            <w:r w:rsidRPr="0042643B">
              <w:rPr>
                <w:sz w:val="22"/>
                <w:lang w:bidi="fa-IR"/>
              </w:rPr>
              <w:object w:dxaOrig="1305" w:dyaOrig="726" w14:anchorId="4DFC9134">
                <v:shape id="_x0000_i1068" type="#_x0000_t75" style="width:64.5pt;height:36pt" o:ole="">
                  <v:imagedata r:id="rId96" o:title=""/>
                </v:shape>
                <o:OLEObject Type="Embed" ProgID="ChemDraw.Document.6.0" ShapeID="_x0000_i1068" DrawAspect="Content" ObjectID="_1675322836" r:id="rId97"/>
              </w:object>
            </w:r>
          </w:p>
        </w:tc>
        <w:tc>
          <w:tcPr>
            <w:tcW w:w="2232" w:type="dxa"/>
            <w:tcBorders>
              <w:top w:val="nil"/>
              <w:bottom w:val="nil"/>
            </w:tcBorders>
            <w:shd w:val="clear" w:color="auto" w:fill="auto"/>
            <w:hideMark/>
          </w:tcPr>
          <w:p w14:paraId="46DF5491" w14:textId="77777777" w:rsidR="00ED01BC" w:rsidRPr="0042643B" w:rsidRDefault="00ED01BC" w:rsidP="001B1926">
            <w:pPr>
              <w:spacing w:line="360" w:lineRule="auto"/>
              <w:jc w:val="center"/>
              <w:rPr>
                <w:sz w:val="22"/>
              </w:rPr>
            </w:pPr>
            <w:r w:rsidRPr="0042643B">
              <w:rPr>
                <w:sz w:val="22"/>
              </w:rPr>
              <w:t>50</w:t>
            </w:r>
          </w:p>
        </w:tc>
        <w:tc>
          <w:tcPr>
            <w:tcW w:w="810" w:type="dxa"/>
            <w:tcBorders>
              <w:top w:val="nil"/>
              <w:bottom w:val="nil"/>
            </w:tcBorders>
            <w:shd w:val="clear" w:color="auto" w:fill="auto"/>
          </w:tcPr>
          <w:p w14:paraId="00BC2136" w14:textId="77777777" w:rsidR="00ED01BC" w:rsidRPr="0042643B" w:rsidRDefault="00ED01BC" w:rsidP="001B1926">
            <w:pPr>
              <w:spacing w:line="360" w:lineRule="auto"/>
              <w:jc w:val="center"/>
              <w:rPr>
                <w:sz w:val="22"/>
              </w:rPr>
            </w:pPr>
            <w:r w:rsidRPr="0042643B">
              <w:rPr>
                <w:sz w:val="22"/>
              </w:rPr>
              <w:t>82</w:t>
            </w:r>
          </w:p>
        </w:tc>
        <w:tc>
          <w:tcPr>
            <w:tcW w:w="2700" w:type="dxa"/>
            <w:tcBorders>
              <w:top w:val="nil"/>
              <w:bottom w:val="nil"/>
            </w:tcBorders>
            <w:shd w:val="clear" w:color="auto" w:fill="auto"/>
          </w:tcPr>
          <w:p w14:paraId="4C52C29F" w14:textId="77777777" w:rsidR="00ED01BC" w:rsidRPr="0042643B" w:rsidRDefault="00ED01BC" w:rsidP="001B1926">
            <w:pPr>
              <w:spacing w:line="360" w:lineRule="auto"/>
              <w:jc w:val="center"/>
              <w:rPr>
                <w:sz w:val="22"/>
                <w:rtl/>
                <w:lang w:bidi="fa-IR"/>
              </w:rPr>
            </w:pPr>
            <w:r w:rsidRPr="0042643B">
              <w:rPr>
                <w:sz w:val="22"/>
              </w:rPr>
              <w:t>240</w:t>
            </w:r>
          </w:p>
        </w:tc>
        <w:tc>
          <w:tcPr>
            <w:tcW w:w="1170" w:type="dxa"/>
            <w:tcBorders>
              <w:top w:val="nil"/>
              <w:bottom w:val="nil"/>
            </w:tcBorders>
            <w:shd w:val="clear" w:color="auto" w:fill="auto"/>
          </w:tcPr>
          <w:p w14:paraId="1E013BD6" w14:textId="77777777" w:rsidR="00ED01BC" w:rsidRPr="0042643B" w:rsidRDefault="00ED01BC" w:rsidP="001B1926">
            <w:pPr>
              <w:spacing w:line="360" w:lineRule="auto"/>
              <w:jc w:val="center"/>
              <w:rPr>
                <w:sz w:val="22"/>
                <w:rtl/>
              </w:rPr>
            </w:pPr>
            <w:r w:rsidRPr="0042643B">
              <w:rPr>
                <w:sz w:val="22"/>
              </w:rPr>
              <w:t>70</w:t>
            </w:r>
          </w:p>
        </w:tc>
      </w:tr>
      <w:tr w:rsidR="00ED01BC" w:rsidRPr="0042643B" w14:paraId="3F1152ED" w14:textId="77777777" w:rsidTr="001B1926">
        <w:trPr>
          <w:trHeight w:val="138"/>
        </w:trPr>
        <w:tc>
          <w:tcPr>
            <w:tcW w:w="738" w:type="dxa"/>
            <w:tcBorders>
              <w:top w:val="nil"/>
              <w:bottom w:val="single" w:sz="4" w:space="0" w:color="auto"/>
            </w:tcBorders>
            <w:shd w:val="clear" w:color="auto" w:fill="auto"/>
            <w:hideMark/>
          </w:tcPr>
          <w:p w14:paraId="1CDAD17C" w14:textId="77777777" w:rsidR="00ED01BC" w:rsidRPr="0042643B" w:rsidRDefault="00ED01BC" w:rsidP="001B1926">
            <w:pPr>
              <w:spacing w:line="360" w:lineRule="auto"/>
              <w:jc w:val="center"/>
              <w:rPr>
                <w:sz w:val="22"/>
              </w:rPr>
            </w:pPr>
            <w:r w:rsidRPr="0042643B">
              <w:rPr>
                <w:sz w:val="22"/>
              </w:rPr>
              <w:t>14</w:t>
            </w:r>
          </w:p>
        </w:tc>
        <w:tc>
          <w:tcPr>
            <w:tcW w:w="2178" w:type="dxa"/>
            <w:tcBorders>
              <w:top w:val="nil"/>
              <w:bottom w:val="single" w:sz="4" w:space="0" w:color="auto"/>
            </w:tcBorders>
            <w:shd w:val="clear" w:color="auto" w:fill="auto"/>
          </w:tcPr>
          <w:p w14:paraId="11A331A1" w14:textId="77777777" w:rsidR="00ED01BC" w:rsidRPr="0042643B" w:rsidRDefault="00ED01BC" w:rsidP="001B1926">
            <w:pPr>
              <w:spacing w:line="360" w:lineRule="auto"/>
              <w:jc w:val="center"/>
              <w:rPr>
                <w:sz w:val="22"/>
              </w:rPr>
            </w:pPr>
            <w:r w:rsidRPr="0042643B">
              <w:rPr>
                <w:sz w:val="22"/>
                <w:lang w:bidi="fa-IR"/>
              </w:rPr>
              <w:object w:dxaOrig="1574" w:dyaOrig="1019" w14:anchorId="6D5B67E8">
                <v:shape id="_x0000_i1069" type="#_x0000_t75" style="width:79.5pt;height:50.25pt" o:ole="">
                  <v:imagedata r:id="rId98" o:title=""/>
                </v:shape>
                <o:OLEObject Type="Embed" ProgID="ChemDraw.Document.6.0" ShapeID="_x0000_i1069" DrawAspect="Content" ObjectID="_1675322837" r:id="rId99"/>
              </w:object>
            </w:r>
          </w:p>
        </w:tc>
        <w:tc>
          <w:tcPr>
            <w:tcW w:w="2232" w:type="dxa"/>
            <w:tcBorders>
              <w:top w:val="nil"/>
              <w:bottom w:val="single" w:sz="4" w:space="0" w:color="auto"/>
            </w:tcBorders>
            <w:shd w:val="clear" w:color="auto" w:fill="auto"/>
            <w:hideMark/>
          </w:tcPr>
          <w:p w14:paraId="3CB3AE14" w14:textId="77777777" w:rsidR="00ED01BC" w:rsidRPr="0042643B" w:rsidRDefault="00ED01BC" w:rsidP="001B1926">
            <w:pPr>
              <w:spacing w:line="360" w:lineRule="auto"/>
              <w:jc w:val="center"/>
              <w:rPr>
                <w:sz w:val="22"/>
              </w:rPr>
            </w:pPr>
            <w:r w:rsidRPr="0042643B">
              <w:rPr>
                <w:sz w:val="22"/>
              </w:rPr>
              <w:t>30</w:t>
            </w:r>
          </w:p>
        </w:tc>
        <w:tc>
          <w:tcPr>
            <w:tcW w:w="810" w:type="dxa"/>
            <w:tcBorders>
              <w:top w:val="nil"/>
              <w:bottom w:val="single" w:sz="4" w:space="0" w:color="auto"/>
            </w:tcBorders>
            <w:shd w:val="clear" w:color="auto" w:fill="auto"/>
          </w:tcPr>
          <w:p w14:paraId="5429FEC5" w14:textId="77777777" w:rsidR="00ED01BC" w:rsidRPr="0042643B" w:rsidRDefault="00ED01BC" w:rsidP="001B1926">
            <w:pPr>
              <w:spacing w:line="360" w:lineRule="auto"/>
              <w:jc w:val="center"/>
              <w:rPr>
                <w:sz w:val="22"/>
              </w:rPr>
            </w:pPr>
            <w:r w:rsidRPr="0042643B">
              <w:rPr>
                <w:sz w:val="22"/>
              </w:rPr>
              <w:t>89</w:t>
            </w:r>
          </w:p>
        </w:tc>
        <w:tc>
          <w:tcPr>
            <w:tcW w:w="2700" w:type="dxa"/>
            <w:tcBorders>
              <w:top w:val="nil"/>
              <w:bottom w:val="single" w:sz="4" w:space="0" w:color="auto"/>
            </w:tcBorders>
            <w:shd w:val="clear" w:color="auto" w:fill="auto"/>
          </w:tcPr>
          <w:p w14:paraId="6A1FACAC" w14:textId="77777777" w:rsidR="00ED01BC" w:rsidRPr="0042643B" w:rsidRDefault="00ED01BC" w:rsidP="001B1926">
            <w:pPr>
              <w:spacing w:line="360" w:lineRule="auto"/>
              <w:jc w:val="center"/>
              <w:rPr>
                <w:sz w:val="22"/>
                <w:rtl/>
              </w:rPr>
            </w:pPr>
            <w:r w:rsidRPr="0042643B">
              <w:rPr>
                <w:sz w:val="22"/>
              </w:rPr>
              <w:t>150</w:t>
            </w:r>
          </w:p>
        </w:tc>
        <w:tc>
          <w:tcPr>
            <w:tcW w:w="1170" w:type="dxa"/>
            <w:tcBorders>
              <w:top w:val="nil"/>
              <w:bottom w:val="single" w:sz="4" w:space="0" w:color="auto"/>
            </w:tcBorders>
            <w:shd w:val="clear" w:color="auto" w:fill="auto"/>
          </w:tcPr>
          <w:p w14:paraId="5C302BE8" w14:textId="77777777" w:rsidR="00ED01BC" w:rsidRPr="0042643B" w:rsidRDefault="00ED01BC" w:rsidP="001B1926">
            <w:pPr>
              <w:spacing w:line="360" w:lineRule="auto"/>
              <w:jc w:val="center"/>
              <w:rPr>
                <w:sz w:val="22"/>
                <w:rtl/>
              </w:rPr>
            </w:pPr>
            <w:r w:rsidRPr="0042643B">
              <w:rPr>
                <w:sz w:val="22"/>
              </w:rPr>
              <w:t>85</w:t>
            </w:r>
          </w:p>
        </w:tc>
      </w:tr>
    </w:tbl>
    <w:p w14:paraId="16A71A4D" w14:textId="77777777" w:rsidR="00ED01BC" w:rsidRPr="0042643B" w:rsidRDefault="00ED01BC" w:rsidP="00ED01BC">
      <w:pPr>
        <w:spacing w:line="320" w:lineRule="exact"/>
        <w:jc w:val="both"/>
        <w:rPr>
          <w:rFonts w:ascii="Times New Roman" w:hAnsi="Times New Roman"/>
          <w:sz w:val="22"/>
          <w:vertAlign w:val="superscript"/>
        </w:rPr>
      </w:pPr>
      <w:proofErr w:type="spellStart"/>
      <w:proofErr w:type="gramStart"/>
      <w:r w:rsidRPr="0042643B">
        <w:rPr>
          <w:rFonts w:ascii="Times New Roman" w:hAnsi="Times New Roman"/>
          <w:sz w:val="22"/>
          <w:vertAlign w:val="superscript"/>
        </w:rPr>
        <w:t>a</w:t>
      </w:r>
      <w:proofErr w:type="spellEnd"/>
      <w:proofErr w:type="gramEnd"/>
      <w:r w:rsidRPr="0042643B">
        <w:rPr>
          <w:rFonts w:ascii="Times New Roman" w:hAnsi="Times New Roman"/>
          <w:sz w:val="22"/>
        </w:rPr>
        <w:t xml:space="preserve"> </w:t>
      </w:r>
      <w:proofErr w:type="spellStart"/>
      <w:r w:rsidRPr="0042643B">
        <w:rPr>
          <w:rFonts w:ascii="Times New Roman" w:hAnsi="Times New Roman"/>
          <w:sz w:val="22"/>
        </w:rPr>
        <w:t>Reaction</w:t>
      </w:r>
      <w:proofErr w:type="spellEnd"/>
      <w:r w:rsidRPr="0042643B">
        <w:rPr>
          <w:rFonts w:ascii="Times New Roman" w:hAnsi="Times New Roman"/>
          <w:sz w:val="22"/>
        </w:rPr>
        <w:t xml:space="preserve"> conditions: </w:t>
      </w:r>
      <w:proofErr w:type="spellStart"/>
      <w:r w:rsidRPr="0042643B">
        <w:rPr>
          <w:rFonts w:ascii="Times New Roman" w:hAnsi="Times New Roman"/>
          <w:sz w:val="22"/>
        </w:rPr>
        <w:t>substrate</w:t>
      </w:r>
      <w:proofErr w:type="spellEnd"/>
      <w:r w:rsidRPr="0042643B">
        <w:rPr>
          <w:rFonts w:ascii="Times New Roman" w:hAnsi="Times New Roman"/>
          <w:sz w:val="22"/>
        </w:rPr>
        <w:t xml:space="preserve"> (1 </w:t>
      </w:r>
      <w:proofErr w:type="spellStart"/>
      <w:r w:rsidRPr="0042643B">
        <w:rPr>
          <w:rFonts w:ascii="Times New Roman" w:hAnsi="Times New Roman"/>
          <w:sz w:val="22"/>
        </w:rPr>
        <w:t>mmol</w:t>
      </w:r>
      <w:proofErr w:type="spellEnd"/>
      <w:r w:rsidRPr="0042643B">
        <w:rPr>
          <w:rFonts w:ascii="Times New Roman" w:hAnsi="Times New Roman"/>
          <w:sz w:val="22"/>
        </w:rPr>
        <w:t xml:space="preserve">), </w:t>
      </w:r>
      <w:r w:rsidRPr="0042643B">
        <w:rPr>
          <w:rFonts w:ascii="Times New Roman" w:eastAsia="Times New Roman" w:hAnsi="Times New Roman"/>
          <w:sz w:val="22"/>
          <w:lang w:bidi="fa-IR"/>
        </w:rPr>
        <w:t>Fe</w:t>
      </w:r>
      <w:r w:rsidRPr="0042643B">
        <w:rPr>
          <w:rFonts w:ascii="Times New Roman" w:eastAsia="Times New Roman" w:hAnsi="Times New Roman"/>
          <w:sz w:val="22"/>
          <w:vertAlign w:val="subscript"/>
          <w:lang w:bidi="fa-IR"/>
        </w:rPr>
        <w:t>3</w:t>
      </w:r>
      <w:r w:rsidRPr="0042643B">
        <w:rPr>
          <w:rFonts w:ascii="Times New Roman" w:eastAsia="Times New Roman" w:hAnsi="Times New Roman"/>
          <w:sz w:val="22"/>
          <w:lang w:bidi="fa-IR"/>
        </w:rPr>
        <w:t>O</w:t>
      </w:r>
      <w:r w:rsidRPr="0042643B">
        <w:rPr>
          <w:rFonts w:ascii="Times New Roman" w:eastAsia="Times New Roman" w:hAnsi="Times New Roman"/>
          <w:sz w:val="22"/>
          <w:vertAlign w:val="subscript"/>
          <w:lang w:bidi="fa-IR"/>
        </w:rPr>
        <w:t>4</w:t>
      </w:r>
      <w:r w:rsidRPr="0042643B">
        <w:rPr>
          <w:rFonts w:ascii="Times New Roman" w:eastAsia="Times New Roman" w:hAnsi="Times New Roman"/>
          <w:sz w:val="22"/>
          <w:lang w:bidi="fa-IR"/>
        </w:rPr>
        <w:t>@</w:t>
      </w:r>
      <w:r w:rsidRPr="0042643B">
        <w:rPr>
          <w:rFonts w:ascii="Times New Roman" w:eastAsia="Times New Roman" w:hAnsi="Times New Roman"/>
          <w:b/>
          <w:bCs/>
          <w:sz w:val="22"/>
          <w:lang w:bidi="fa-IR"/>
        </w:rPr>
        <w:t xml:space="preserve"> </w:t>
      </w:r>
      <w:r w:rsidRPr="0042643B">
        <w:rPr>
          <w:rFonts w:ascii="Times New Roman" w:eastAsia="Times New Roman" w:hAnsi="Times New Roman"/>
          <w:sz w:val="22"/>
          <w:lang w:bidi="fa-IR"/>
        </w:rPr>
        <w:t>PyHBr</w:t>
      </w:r>
      <w:r w:rsidRPr="0042643B">
        <w:rPr>
          <w:rFonts w:ascii="Times New Roman" w:eastAsia="Times New Roman" w:hAnsi="Times New Roman"/>
          <w:sz w:val="22"/>
          <w:vertAlign w:val="subscript"/>
          <w:lang w:bidi="fa-IR"/>
        </w:rPr>
        <w:t xml:space="preserve">3 </w:t>
      </w:r>
      <w:r w:rsidRPr="0042643B">
        <w:rPr>
          <w:rFonts w:ascii="Times New Roman" w:eastAsia="Times New Roman" w:hAnsi="Times New Roman"/>
          <w:sz w:val="22"/>
          <w:lang w:bidi="fa-IR"/>
        </w:rPr>
        <w:t xml:space="preserve">(0.07 g, 9.1 </w:t>
      </w:r>
      <w:proofErr w:type="spellStart"/>
      <w:r w:rsidRPr="0042643B">
        <w:rPr>
          <w:rFonts w:ascii="Times New Roman" w:eastAsia="Times New Roman" w:hAnsi="Times New Roman"/>
          <w:sz w:val="22"/>
          <w:lang w:bidi="fa-IR"/>
        </w:rPr>
        <w:t>molar</w:t>
      </w:r>
      <w:proofErr w:type="spellEnd"/>
      <w:r w:rsidRPr="0042643B">
        <w:rPr>
          <w:rFonts w:ascii="Times New Roman" w:eastAsia="Times New Roman" w:hAnsi="Times New Roman"/>
          <w:sz w:val="22"/>
          <w:lang w:bidi="fa-IR"/>
        </w:rPr>
        <w:t xml:space="preserve">%), </w:t>
      </w:r>
      <w:r w:rsidRPr="0042643B">
        <w:rPr>
          <w:rFonts w:ascii="Times New Roman" w:hAnsi="Times New Roman"/>
          <w:sz w:val="22"/>
        </w:rPr>
        <w:t xml:space="preserve">HMDS (0.7 </w:t>
      </w:r>
      <w:proofErr w:type="spellStart"/>
      <w:r w:rsidRPr="0042643B">
        <w:rPr>
          <w:rFonts w:ascii="Times New Roman" w:hAnsi="Times New Roman"/>
          <w:sz w:val="22"/>
        </w:rPr>
        <w:t>mmol</w:t>
      </w:r>
      <w:proofErr w:type="spellEnd"/>
      <w:r w:rsidRPr="0042643B">
        <w:rPr>
          <w:rFonts w:ascii="Times New Roman" w:hAnsi="Times New Roman"/>
          <w:sz w:val="22"/>
        </w:rPr>
        <w:t>), CH</w:t>
      </w:r>
      <w:r w:rsidRPr="0042643B">
        <w:rPr>
          <w:rFonts w:ascii="Times New Roman" w:hAnsi="Times New Roman"/>
          <w:sz w:val="22"/>
          <w:vertAlign w:val="subscript"/>
        </w:rPr>
        <w:t>2</w:t>
      </w:r>
      <w:r w:rsidRPr="0042643B">
        <w:rPr>
          <w:rFonts w:ascii="Times New Roman" w:hAnsi="Times New Roman"/>
          <w:sz w:val="22"/>
        </w:rPr>
        <w:t>Cl</w:t>
      </w:r>
      <w:r w:rsidRPr="0042643B">
        <w:rPr>
          <w:rFonts w:ascii="Times New Roman" w:hAnsi="Times New Roman"/>
          <w:sz w:val="22"/>
          <w:vertAlign w:val="subscript"/>
        </w:rPr>
        <w:t>2</w:t>
      </w:r>
      <w:r w:rsidRPr="0042643B">
        <w:rPr>
          <w:rFonts w:ascii="Times New Roman" w:hAnsi="Times New Roman"/>
          <w:sz w:val="22"/>
        </w:rPr>
        <w:t xml:space="preserve"> (5 </w:t>
      </w:r>
      <w:proofErr w:type="spellStart"/>
      <w:r w:rsidRPr="0042643B">
        <w:rPr>
          <w:rFonts w:ascii="Times New Roman" w:hAnsi="Times New Roman"/>
          <w:sz w:val="22"/>
        </w:rPr>
        <w:t>mL</w:t>
      </w:r>
      <w:proofErr w:type="spellEnd"/>
      <w:r w:rsidRPr="0042643B">
        <w:rPr>
          <w:rFonts w:ascii="Times New Roman" w:hAnsi="Times New Roman"/>
          <w:sz w:val="22"/>
        </w:rPr>
        <w:t xml:space="preserve">), at room </w:t>
      </w:r>
      <w:proofErr w:type="spellStart"/>
      <w:r w:rsidRPr="0042643B">
        <w:rPr>
          <w:rFonts w:ascii="Times New Roman" w:hAnsi="Times New Roman"/>
          <w:sz w:val="22"/>
        </w:rPr>
        <w:t>temperature</w:t>
      </w:r>
      <w:proofErr w:type="spellEnd"/>
      <w:r w:rsidRPr="0042643B">
        <w:rPr>
          <w:rFonts w:ascii="Times New Roman" w:hAnsi="Times New Roman"/>
          <w:sz w:val="22"/>
        </w:rPr>
        <w:t>.</w:t>
      </w:r>
    </w:p>
    <w:p w14:paraId="23A8CB66" w14:textId="77777777" w:rsidR="00ED01BC" w:rsidRPr="0042643B" w:rsidRDefault="00ED01BC" w:rsidP="00ED01BC">
      <w:pPr>
        <w:spacing w:line="320" w:lineRule="exact"/>
        <w:jc w:val="both"/>
        <w:rPr>
          <w:rFonts w:ascii="Times New Roman" w:hAnsi="Times New Roman"/>
          <w:sz w:val="22"/>
          <w:vertAlign w:val="superscript"/>
        </w:rPr>
      </w:pPr>
      <w:proofErr w:type="gramStart"/>
      <w:r w:rsidRPr="0042643B">
        <w:rPr>
          <w:rFonts w:ascii="Times New Roman" w:hAnsi="Times New Roman"/>
          <w:sz w:val="22"/>
          <w:vertAlign w:val="superscript"/>
        </w:rPr>
        <w:t>b</w:t>
      </w:r>
      <w:proofErr w:type="gramEnd"/>
      <w:r w:rsidRPr="0042643B">
        <w:rPr>
          <w:rFonts w:ascii="Times New Roman" w:hAnsi="Times New Roman"/>
          <w:sz w:val="22"/>
        </w:rPr>
        <w:t xml:space="preserve"> </w:t>
      </w:r>
      <w:proofErr w:type="spellStart"/>
      <w:r w:rsidRPr="0042643B">
        <w:rPr>
          <w:rFonts w:ascii="Times New Roman" w:hAnsi="Times New Roman"/>
          <w:sz w:val="22"/>
        </w:rPr>
        <w:t>Reaction</w:t>
      </w:r>
      <w:proofErr w:type="spellEnd"/>
      <w:r w:rsidRPr="0042643B">
        <w:rPr>
          <w:rFonts w:ascii="Times New Roman" w:hAnsi="Times New Roman"/>
          <w:sz w:val="22"/>
        </w:rPr>
        <w:t xml:space="preserve"> conditions: </w:t>
      </w:r>
      <w:proofErr w:type="spellStart"/>
      <w:r w:rsidRPr="0042643B">
        <w:rPr>
          <w:rFonts w:ascii="Times New Roman" w:hAnsi="Times New Roman"/>
          <w:sz w:val="22"/>
        </w:rPr>
        <w:t>substrate</w:t>
      </w:r>
      <w:proofErr w:type="spellEnd"/>
      <w:r w:rsidRPr="0042643B">
        <w:rPr>
          <w:rFonts w:ascii="Times New Roman" w:hAnsi="Times New Roman"/>
          <w:sz w:val="22"/>
        </w:rPr>
        <w:t xml:space="preserve"> (1 </w:t>
      </w:r>
      <w:proofErr w:type="spellStart"/>
      <w:r w:rsidRPr="0042643B">
        <w:rPr>
          <w:rFonts w:ascii="Times New Roman" w:hAnsi="Times New Roman"/>
          <w:sz w:val="22"/>
        </w:rPr>
        <w:t>mmol</w:t>
      </w:r>
      <w:proofErr w:type="spellEnd"/>
      <w:r w:rsidRPr="0042643B">
        <w:rPr>
          <w:rFonts w:ascii="Times New Roman" w:hAnsi="Times New Roman"/>
          <w:sz w:val="22"/>
        </w:rPr>
        <w:t xml:space="preserve">), </w:t>
      </w:r>
      <w:r w:rsidRPr="0042643B">
        <w:rPr>
          <w:rFonts w:ascii="Times New Roman" w:eastAsia="Times New Roman" w:hAnsi="Times New Roman"/>
          <w:sz w:val="22"/>
          <w:lang w:bidi="fa-IR"/>
        </w:rPr>
        <w:t>Fe</w:t>
      </w:r>
      <w:r w:rsidRPr="0042643B">
        <w:rPr>
          <w:rFonts w:ascii="Times New Roman" w:eastAsia="Times New Roman" w:hAnsi="Times New Roman"/>
          <w:sz w:val="22"/>
          <w:vertAlign w:val="subscript"/>
          <w:lang w:bidi="fa-IR"/>
        </w:rPr>
        <w:t>3</w:t>
      </w:r>
      <w:r w:rsidRPr="0042643B">
        <w:rPr>
          <w:rFonts w:ascii="Times New Roman" w:eastAsia="Times New Roman" w:hAnsi="Times New Roman"/>
          <w:sz w:val="22"/>
          <w:lang w:bidi="fa-IR"/>
        </w:rPr>
        <w:t>O</w:t>
      </w:r>
      <w:r w:rsidRPr="0042643B">
        <w:rPr>
          <w:rFonts w:ascii="Times New Roman" w:eastAsia="Times New Roman" w:hAnsi="Times New Roman"/>
          <w:sz w:val="22"/>
          <w:vertAlign w:val="subscript"/>
          <w:lang w:bidi="fa-IR"/>
        </w:rPr>
        <w:t>4</w:t>
      </w:r>
      <w:r w:rsidRPr="0042643B">
        <w:rPr>
          <w:rFonts w:ascii="Times New Roman" w:eastAsia="Times New Roman" w:hAnsi="Times New Roman"/>
          <w:sz w:val="22"/>
          <w:lang w:bidi="fa-IR"/>
        </w:rPr>
        <w:t>@</w:t>
      </w:r>
      <w:r w:rsidRPr="0042643B">
        <w:rPr>
          <w:rFonts w:ascii="Times New Roman" w:eastAsia="Times New Roman" w:hAnsi="Times New Roman"/>
          <w:b/>
          <w:bCs/>
          <w:sz w:val="22"/>
          <w:lang w:bidi="fa-IR"/>
        </w:rPr>
        <w:t xml:space="preserve"> </w:t>
      </w:r>
      <w:r w:rsidRPr="0042643B">
        <w:rPr>
          <w:rFonts w:ascii="Times New Roman" w:eastAsia="Times New Roman" w:hAnsi="Times New Roman"/>
          <w:sz w:val="22"/>
          <w:lang w:bidi="fa-IR"/>
        </w:rPr>
        <w:t>PyHBr</w:t>
      </w:r>
      <w:r w:rsidRPr="0042643B">
        <w:rPr>
          <w:rFonts w:ascii="Times New Roman" w:eastAsia="Times New Roman" w:hAnsi="Times New Roman"/>
          <w:sz w:val="22"/>
          <w:vertAlign w:val="subscript"/>
          <w:lang w:bidi="fa-IR"/>
        </w:rPr>
        <w:t xml:space="preserve">3 </w:t>
      </w:r>
      <w:r w:rsidRPr="0042643B">
        <w:rPr>
          <w:rFonts w:ascii="Times New Roman" w:eastAsia="Times New Roman" w:hAnsi="Times New Roman"/>
          <w:sz w:val="22"/>
          <w:lang w:bidi="fa-IR"/>
        </w:rPr>
        <w:t xml:space="preserve">(0.07 g, 9.1 </w:t>
      </w:r>
      <w:proofErr w:type="spellStart"/>
      <w:r w:rsidRPr="0042643B">
        <w:rPr>
          <w:rFonts w:ascii="Times New Roman" w:eastAsia="Times New Roman" w:hAnsi="Times New Roman"/>
          <w:sz w:val="22"/>
          <w:lang w:bidi="fa-IR"/>
        </w:rPr>
        <w:t>molar</w:t>
      </w:r>
      <w:proofErr w:type="spellEnd"/>
      <w:r w:rsidRPr="0042643B">
        <w:rPr>
          <w:rFonts w:ascii="Times New Roman" w:eastAsia="Times New Roman" w:hAnsi="Times New Roman"/>
          <w:sz w:val="22"/>
          <w:lang w:bidi="fa-IR"/>
        </w:rPr>
        <w:t xml:space="preserve">%), </w:t>
      </w:r>
      <w:r w:rsidRPr="0042643B">
        <w:rPr>
          <w:rFonts w:ascii="Times New Roman" w:hAnsi="Times New Roman"/>
          <w:sz w:val="22"/>
        </w:rPr>
        <w:t xml:space="preserve">DHP (1.5 </w:t>
      </w:r>
      <w:proofErr w:type="spellStart"/>
      <w:r w:rsidRPr="0042643B">
        <w:rPr>
          <w:rFonts w:ascii="Times New Roman" w:hAnsi="Times New Roman"/>
          <w:sz w:val="22"/>
        </w:rPr>
        <w:t>mmol</w:t>
      </w:r>
      <w:proofErr w:type="spellEnd"/>
      <w:r w:rsidRPr="0042643B">
        <w:rPr>
          <w:rFonts w:ascii="Times New Roman" w:hAnsi="Times New Roman"/>
          <w:sz w:val="22"/>
        </w:rPr>
        <w:t>), CH</w:t>
      </w:r>
      <w:r w:rsidRPr="0042643B">
        <w:rPr>
          <w:rFonts w:ascii="Times New Roman" w:hAnsi="Times New Roman"/>
          <w:sz w:val="22"/>
          <w:vertAlign w:val="subscript"/>
        </w:rPr>
        <w:t>3</w:t>
      </w:r>
      <w:r w:rsidRPr="0042643B">
        <w:rPr>
          <w:rFonts w:ascii="Times New Roman" w:hAnsi="Times New Roman"/>
          <w:sz w:val="22"/>
        </w:rPr>
        <w:t xml:space="preserve">CN (5 </w:t>
      </w:r>
      <w:proofErr w:type="spellStart"/>
      <w:r w:rsidRPr="0042643B">
        <w:rPr>
          <w:rFonts w:ascii="Times New Roman" w:hAnsi="Times New Roman"/>
          <w:sz w:val="22"/>
        </w:rPr>
        <w:t>mL</w:t>
      </w:r>
      <w:proofErr w:type="spellEnd"/>
      <w:r w:rsidRPr="0042643B">
        <w:rPr>
          <w:rFonts w:ascii="Times New Roman" w:hAnsi="Times New Roman"/>
          <w:sz w:val="22"/>
        </w:rPr>
        <w:t xml:space="preserve">), at room </w:t>
      </w:r>
      <w:proofErr w:type="spellStart"/>
      <w:r w:rsidRPr="0042643B">
        <w:rPr>
          <w:rFonts w:ascii="Times New Roman" w:hAnsi="Times New Roman"/>
          <w:sz w:val="22"/>
        </w:rPr>
        <w:t>temperature</w:t>
      </w:r>
      <w:proofErr w:type="spellEnd"/>
      <w:r w:rsidRPr="0042643B">
        <w:rPr>
          <w:rFonts w:ascii="Times New Roman" w:hAnsi="Times New Roman"/>
          <w:sz w:val="22"/>
        </w:rPr>
        <w:t>.</w:t>
      </w:r>
    </w:p>
    <w:p w14:paraId="1D8FD037" w14:textId="77777777" w:rsidR="00ED01BC" w:rsidRPr="0042643B" w:rsidRDefault="00ED01BC" w:rsidP="00ED01BC">
      <w:pPr>
        <w:spacing w:line="320" w:lineRule="exact"/>
        <w:jc w:val="both"/>
        <w:rPr>
          <w:rFonts w:ascii="Times New Roman" w:hAnsi="Times New Roman"/>
          <w:sz w:val="22"/>
        </w:rPr>
      </w:pPr>
      <w:proofErr w:type="gramStart"/>
      <w:r w:rsidRPr="0042643B">
        <w:rPr>
          <w:rFonts w:ascii="Times New Roman" w:hAnsi="Times New Roman"/>
          <w:sz w:val="22"/>
          <w:vertAlign w:val="superscript"/>
        </w:rPr>
        <w:t>c</w:t>
      </w:r>
      <w:proofErr w:type="gramEnd"/>
      <w:r w:rsidRPr="0042643B">
        <w:rPr>
          <w:rFonts w:ascii="Times New Roman" w:hAnsi="Times New Roman"/>
          <w:sz w:val="22"/>
        </w:rPr>
        <w:t xml:space="preserve"> </w:t>
      </w:r>
      <w:proofErr w:type="spellStart"/>
      <w:r w:rsidRPr="0042643B">
        <w:rPr>
          <w:rFonts w:ascii="Times New Roman" w:hAnsi="Times New Roman"/>
          <w:sz w:val="22"/>
        </w:rPr>
        <w:t>Isolated</w:t>
      </w:r>
      <w:proofErr w:type="spellEnd"/>
      <w:r w:rsidRPr="0042643B">
        <w:rPr>
          <w:rFonts w:ascii="Times New Roman" w:hAnsi="Times New Roman"/>
          <w:sz w:val="22"/>
        </w:rPr>
        <w:t xml:space="preserve"> </w:t>
      </w:r>
      <w:proofErr w:type="spellStart"/>
      <w:r w:rsidRPr="0042643B">
        <w:rPr>
          <w:rFonts w:ascii="Times New Roman" w:hAnsi="Times New Roman"/>
          <w:sz w:val="22"/>
        </w:rPr>
        <w:t>yield</w:t>
      </w:r>
      <w:proofErr w:type="spellEnd"/>
      <w:r w:rsidRPr="0042643B">
        <w:rPr>
          <w:rFonts w:ascii="Times New Roman" w:hAnsi="Times New Roman"/>
          <w:sz w:val="22"/>
        </w:rPr>
        <w:t>.</w:t>
      </w:r>
    </w:p>
    <w:p w14:paraId="31337E63" w14:textId="77777777" w:rsidR="00ED01BC" w:rsidRPr="003D00D2" w:rsidRDefault="00ED01BC" w:rsidP="00ED01BC">
      <w:pPr>
        <w:spacing w:line="320" w:lineRule="exact"/>
        <w:jc w:val="both"/>
        <w:rPr>
          <w:rFonts w:ascii="Times New Roman" w:hAnsi="Times New Roman"/>
          <w:szCs w:val="24"/>
        </w:rPr>
      </w:pPr>
    </w:p>
    <w:p w14:paraId="1F845C7B" w14:textId="77777777" w:rsidR="00ED01BC" w:rsidRPr="003D00D2" w:rsidRDefault="00ED01BC" w:rsidP="00656195">
      <w:pPr>
        <w:spacing w:line="360" w:lineRule="auto"/>
        <w:jc w:val="both"/>
        <w:rPr>
          <w:rFonts w:ascii="Times New Roman" w:hAnsi="Times New Roman"/>
        </w:rPr>
      </w:pPr>
      <w:proofErr w:type="spellStart"/>
      <w:r w:rsidRPr="003D00D2">
        <w:rPr>
          <w:rFonts w:ascii="Times New Roman" w:hAnsi="Times New Roman"/>
        </w:rPr>
        <w:lastRenderedPageBreak/>
        <w:t>These</w:t>
      </w:r>
      <w:proofErr w:type="spellEnd"/>
      <w:r w:rsidRPr="003D00D2">
        <w:rPr>
          <w:rFonts w:ascii="Times New Roman" w:hAnsi="Times New Roman"/>
        </w:rPr>
        <w:t xml:space="preserve"> </w:t>
      </w:r>
      <w:proofErr w:type="spellStart"/>
      <w:r w:rsidRPr="003D00D2">
        <w:rPr>
          <w:rFonts w:ascii="Times New Roman" w:hAnsi="Times New Roman"/>
        </w:rPr>
        <w:t>results</w:t>
      </w:r>
      <w:proofErr w:type="spellEnd"/>
      <w:r w:rsidRPr="003D00D2">
        <w:rPr>
          <w:rFonts w:ascii="Times New Roman" w:hAnsi="Times New Roman"/>
        </w:rPr>
        <w:t xml:space="preserve"> show </w:t>
      </w:r>
      <w:proofErr w:type="spellStart"/>
      <w:r w:rsidRPr="003D00D2">
        <w:rPr>
          <w:rFonts w:ascii="Times New Roman" w:hAnsi="Times New Roman"/>
        </w:rPr>
        <w:t>that</w:t>
      </w:r>
      <w:proofErr w:type="spellEnd"/>
      <w:r w:rsidRPr="003D00D2">
        <w:rPr>
          <w:rFonts w:ascii="Times New Roman" w:hAnsi="Times New Roman"/>
        </w:rPr>
        <w:t xml:space="preserve"> the </w:t>
      </w:r>
      <w:proofErr w:type="spellStart"/>
      <w:r w:rsidRPr="003D00D2">
        <w:rPr>
          <w:rFonts w:ascii="Times New Roman" w:hAnsi="Times New Roman"/>
        </w:rPr>
        <w:t>corresponding</w:t>
      </w:r>
      <w:proofErr w:type="spellEnd"/>
      <w:r w:rsidRPr="003D00D2">
        <w:rPr>
          <w:rFonts w:ascii="Times New Roman" w:hAnsi="Times New Roman"/>
        </w:rPr>
        <w:t xml:space="preserve"> </w:t>
      </w:r>
      <w:proofErr w:type="spellStart"/>
      <w:r w:rsidRPr="003D00D2">
        <w:rPr>
          <w:rFonts w:ascii="Times New Roman" w:hAnsi="Times New Roman"/>
        </w:rPr>
        <w:t>tetrahydropyranyl</w:t>
      </w:r>
      <w:proofErr w:type="spellEnd"/>
      <w:r w:rsidRPr="003D00D2">
        <w:rPr>
          <w:rFonts w:ascii="Times New Roman" w:hAnsi="Times New Roman"/>
        </w:rPr>
        <w:t xml:space="preserve"> </w:t>
      </w:r>
      <w:proofErr w:type="spellStart"/>
      <w:r w:rsidRPr="003D00D2">
        <w:rPr>
          <w:rFonts w:ascii="Times New Roman" w:hAnsi="Times New Roman"/>
        </w:rPr>
        <w:t>ethers</w:t>
      </w:r>
      <w:proofErr w:type="spellEnd"/>
      <w:r w:rsidRPr="003D00D2">
        <w:rPr>
          <w:rFonts w:ascii="Times New Roman" w:hAnsi="Times New Roman"/>
        </w:rPr>
        <w:t xml:space="preserve"> are </w:t>
      </w:r>
      <w:proofErr w:type="spellStart"/>
      <w:r w:rsidRPr="003D00D2">
        <w:rPr>
          <w:rFonts w:ascii="Times New Roman" w:hAnsi="Times New Roman"/>
        </w:rPr>
        <w:t>obtained</w:t>
      </w:r>
      <w:proofErr w:type="spellEnd"/>
      <w:r w:rsidRPr="003D00D2">
        <w:rPr>
          <w:rFonts w:ascii="Times New Roman" w:hAnsi="Times New Roman"/>
        </w:rPr>
        <w:t xml:space="preserve"> </w:t>
      </w:r>
      <w:proofErr w:type="spellStart"/>
      <w:r w:rsidRPr="003D00D2">
        <w:rPr>
          <w:rFonts w:ascii="Times New Roman" w:hAnsi="Times New Roman"/>
        </w:rPr>
        <w:t>with</w:t>
      </w:r>
      <w:proofErr w:type="spellEnd"/>
      <w:r w:rsidRPr="003D00D2">
        <w:rPr>
          <w:rFonts w:ascii="Times New Roman" w:hAnsi="Times New Roman"/>
        </w:rPr>
        <w:t xml:space="preserve"> high </w:t>
      </w:r>
      <w:proofErr w:type="spellStart"/>
      <w:r w:rsidRPr="003D00D2">
        <w:rPr>
          <w:rFonts w:ascii="Times New Roman" w:hAnsi="Times New Roman"/>
        </w:rPr>
        <w:t>yields</w:t>
      </w:r>
      <w:proofErr w:type="spellEnd"/>
      <w:r w:rsidRPr="003D00D2">
        <w:rPr>
          <w:rFonts w:ascii="Times New Roman" w:hAnsi="Times New Roman"/>
        </w:rPr>
        <w:t xml:space="preserve"> for </w:t>
      </w:r>
      <w:proofErr w:type="spellStart"/>
      <w:r w:rsidRPr="003D00D2">
        <w:rPr>
          <w:rFonts w:ascii="Times New Roman" w:hAnsi="Times New Roman"/>
        </w:rPr>
        <w:t>primary</w:t>
      </w:r>
      <w:proofErr w:type="spellEnd"/>
      <w:r w:rsidRPr="003D00D2">
        <w:rPr>
          <w:rFonts w:ascii="Times New Roman" w:hAnsi="Times New Roman"/>
        </w:rPr>
        <w:t xml:space="preserve"> </w:t>
      </w:r>
      <w:proofErr w:type="spellStart"/>
      <w:r w:rsidRPr="003D00D2">
        <w:rPr>
          <w:rFonts w:ascii="Times New Roman" w:hAnsi="Times New Roman"/>
        </w:rPr>
        <w:t>benzyl</w:t>
      </w:r>
      <w:proofErr w:type="spellEnd"/>
      <w:r w:rsidRPr="003D00D2">
        <w:rPr>
          <w:rFonts w:ascii="Times New Roman" w:hAnsi="Times New Roman"/>
        </w:rPr>
        <w:t xml:space="preserve"> </w:t>
      </w:r>
      <w:proofErr w:type="spellStart"/>
      <w:r w:rsidRPr="003D00D2">
        <w:rPr>
          <w:rFonts w:ascii="Times New Roman" w:hAnsi="Times New Roman"/>
        </w:rPr>
        <w:t>alcohols</w:t>
      </w:r>
      <w:proofErr w:type="spellEnd"/>
      <w:r w:rsidRPr="003D00D2">
        <w:rPr>
          <w:rFonts w:ascii="Times New Roman" w:hAnsi="Times New Roman"/>
        </w:rPr>
        <w:t xml:space="preserve"> </w:t>
      </w:r>
      <w:proofErr w:type="spellStart"/>
      <w:r w:rsidRPr="003D00D2">
        <w:rPr>
          <w:rFonts w:ascii="Times New Roman" w:hAnsi="Times New Roman"/>
        </w:rPr>
        <w:t>with</w:t>
      </w:r>
      <w:proofErr w:type="spellEnd"/>
      <w:r w:rsidRPr="003D00D2">
        <w:rPr>
          <w:rFonts w:ascii="Times New Roman" w:hAnsi="Times New Roman"/>
        </w:rPr>
        <w:t xml:space="preserve"> </w:t>
      </w:r>
      <w:proofErr w:type="spellStart"/>
      <w:r w:rsidRPr="003D00D2">
        <w:rPr>
          <w:rFonts w:ascii="Times New Roman" w:hAnsi="Times New Roman"/>
        </w:rPr>
        <w:t>either</w:t>
      </w:r>
      <w:proofErr w:type="spellEnd"/>
      <w:r w:rsidRPr="003D00D2">
        <w:rPr>
          <w:rFonts w:ascii="Times New Roman" w:hAnsi="Times New Roman"/>
        </w:rPr>
        <w:t xml:space="preserve"> </w:t>
      </w:r>
      <w:proofErr w:type="spellStart"/>
      <w:r w:rsidRPr="003D00D2">
        <w:rPr>
          <w:rFonts w:ascii="Times New Roman" w:hAnsi="Times New Roman"/>
        </w:rPr>
        <w:t>electron-acceptor</w:t>
      </w:r>
      <w:proofErr w:type="spellEnd"/>
      <w:r w:rsidRPr="003D00D2">
        <w:rPr>
          <w:rFonts w:ascii="Times New Roman" w:hAnsi="Times New Roman"/>
        </w:rPr>
        <w:t xml:space="preserve"> or </w:t>
      </w:r>
      <w:proofErr w:type="spellStart"/>
      <w:r w:rsidRPr="003D00D2">
        <w:rPr>
          <w:rFonts w:ascii="Times New Roman" w:hAnsi="Times New Roman"/>
        </w:rPr>
        <w:t>electron-donor</w:t>
      </w:r>
      <w:proofErr w:type="spellEnd"/>
      <w:r w:rsidRPr="003D00D2">
        <w:rPr>
          <w:rFonts w:ascii="Times New Roman" w:hAnsi="Times New Roman"/>
        </w:rPr>
        <w:t xml:space="preserve"> substitutions. </w:t>
      </w:r>
      <w:proofErr w:type="spellStart"/>
      <w:r w:rsidRPr="003D00D2">
        <w:rPr>
          <w:rFonts w:ascii="Times New Roman" w:hAnsi="Times New Roman"/>
        </w:rPr>
        <w:t>However</w:t>
      </w:r>
      <w:proofErr w:type="spellEnd"/>
      <w:r w:rsidRPr="003D00D2">
        <w:rPr>
          <w:rFonts w:ascii="Times New Roman" w:hAnsi="Times New Roman"/>
        </w:rPr>
        <w:t xml:space="preserve">, </w:t>
      </w:r>
      <w:proofErr w:type="spellStart"/>
      <w:r w:rsidRPr="003D00D2">
        <w:rPr>
          <w:rFonts w:ascii="Times New Roman" w:hAnsi="Times New Roman"/>
        </w:rPr>
        <w:t>benzyl</w:t>
      </w:r>
      <w:proofErr w:type="spellEnd"/>
      <w:r w:rsidRPr="003D00D2">
        <w:rPr>
          <w:rFonts w:ascii="Times New Roman" w:hAnsi="Times New Roman"/>
        </w:rPr>
        <w:t xml:space="preserve"> </w:t>
      </w:r>
      <w:proofErr w:type="spellStart"/>
      <w:r w:rsidRPr="003D00D2">
        <w:rPr>
          <w:rFonts w:ascii="Times New Roman" w:hAnsi="Times New Roman"/>
        </w:rPr>
        <w:t>alcohols</w:t>
      </w:r>
      <w:proofErr w:type="spellEnd"/>
      <w:r w:rsidRPr="003D00D2">
        <w:rPr>
          <w:rFonts w:ascii="Times New Roman" w:hAnsi="Times New Roman"/>
        </w:rPr>
        <w:t xml:space="preserve"> has shorter </w:t>
      </w:r>
      <w:proofErr w:type="spellStart"/>
      <w:r w:rsidRPr="003D00D2">
        <w:rPr>
          <w:rFonts w:ascii="Times New Roman" w:hAnsi="Times New Roman"/>
        </w:rPr>
        <w:t>reaction</w:t>
      </w:r>
      <w:proofErr w:type="spellEnd"/>
      <w:r w:rsidRPr="003D00D2">
        <w:rPr>
          <w:rFonts w:ascii="Times New Roman" w:hAnsi="Times New Roman"/>
        </w:rPr>
        <w:t xml:space="preserve"> times if </w:t>
      </w:r>
      <w:proofErr w:type="spellStart"/>
      <w:r w:rsidRPr="003D00D2">
        <w:rPr>
          <w:rFonts w:ascii="Times New Roman" w:hAnsi="Times New Roman"/>
        </w:rPr>
        <w:t>they</w:t>
      </w:r>
      <w:proofErr w:type="spellEnd"/>
      <w:r w:rsidRPr="003D00D2">
        <w:rPr>
          <w:rFonts w:ascii="Times New Roman" w:hAnsi="Times New Roman"/>
        </w:rPr>
        <w:t xml:space="preserve"> have </w:t>
      </w:r>
      <w:proofErr w:type="spellStart"/>
      <w:r w:rsidRPr="003D00D2">
        <w:rPr>
          <w:rFonts w:ascii="Times New Roman" w:hAnsi="Times New Roman"/>
        </w:rPr>
        <w:t>electron-donor</w:t>
      </w:r>
      <w:proofErr w:type="spellEnd"/>
      <w:r w:rsidRPr="003D00D2">
        <w:rPr>
          <w:rFonts w:ascii="Times New Roman" w:hAnsi="Times New Roman"/>
        </w:rPr>
        <w:t xml:space="preserve"> substitutions.</w:t>
      </w:r>
    </w:p>
    <w:p w14:paraId="33DC9D39" w14:textId="77777777" w:rsidR="00ED01BC" w:rsidRPr="003D00D2" w:rsidRDefault="00ED01BC" w:rsidP="00656195">
      <w:pPr>
        <w:spacing w:line="360" w:lineRule="auto"/>
        <w:rPr>
          <w:rFonts w:ascii="Times New Roman" w:eastAsia="Times New Roman" w:hAnsi="Times New Roman"/>
          <w:lang w:bidi="fa-IR"/>
        </w:rPr>
      </w:pPr>
    </w:p>
    <w:p w14:paraId="31885293" w14:textId="77777777" w:rsidR="006D4D4F" w:rsidRPr="006D4D4F" w:rsidRDefault="006D4D4F" w:rsidP="00656195">
      <w:pPr>
        <w:spacing w:line="360" w:lineRule="auto"/>
        <w:jc w:val="both"/>
        <w:rPr>
          <w:rFonts w:ascii="Times New Roman" w:eastAsia="Times New Roman" w:hAnsi="Times New Roman"/>
          <w:b/>
          <w:bCs/>
          <w:lang w:bidi="fa-IR"/>
        </w:rPr>
      </w:pPr>
      <w:r w:rsidRPr="006D4D4F">
        <w:rPr>
          <w:rFonts w:ascii="Times New Roman" w:eastAsia="Times New Roman" w:hAnsi="Times New Roman"/>
          <w:b/>
          <w:bCs/>
          <w:lang w:bidi="fa-IR"/>
        </w:rPr>
        <w:t>4. Conclusion</w:t>
      </w:r>
    </w:p>
    <w:p w14:paraId="55D49416" w14:textId="77777777" w:rsidR="00ED01BC" w:rsidRPr="003D00D2" w:rsidRDefault="00ED01BC" w:rsidP="00656195">
      <w:pPr>
        <w:spacing w:line="360" w:lineRule="auto"/>
        <w:jc w:val="both"/>
        <w:rPr>
          <w:rFonts w:ascii="Times New Roman" w:eastAsia="Times New Roman" w:hAnsi="Times New Roman"/>
          <w:lang w:bidi="fa-IR"/>
        </w:rPr>
      </w:pPr>
      <w:r w:rsidRPr="003D00D2">
        <w:rPr>
          <w:rFonts w:ascii="Times New Roman" w:eastAsia="Times New Roman" w:hAnsi="Times New Roman"/>
          <w:lang w:bidi="fa-IR"/>
        </w:rPr>
        <w:t xml:space="preserve">In conclusion, </w:t>
      </w:r>
      <w:proofErr w:type="spellStart"/>
      <w:r w:rsidRPr="003D00D2">
        <w:rPr>
          <w:rFonts w:ascii="Times New Roman" w:eastAsia="Times New Roman" w:hAnsi="Times New Roman"/>
          <w:lang w:bidi="fa-IR"/>
        </w:rPr>
        <w:t>magnetic</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nanoparticles</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attached</w:t>
      </w:r>
      <w:proofErr w:type="spellEnd"/>
      <w:r w:rsidRPr="003D00D2">
        <w:rPr>
          <w:rFonts w:ascii="Times New Roman" w:eastAsia="Times New Roman" w:hAnsi="Times New Roman"/>
          <w:lang w:bidi="fa-IR"/>
        </w:rPr>
        <w:t xml:space="preserve"> to pyridinium </w:t>
      </w:r>
      <w:proofErr w:type="spellStart"/>
      <w:r w:rsidRPr="003D00D2">
        <w:rPr>
          <w:rFonts w:ascii="Times New Roman" w:eastAsia="Times New Roman" w:hAnsi="Times New Roman"/>
          <w:lang w:bidi="fa-IR"/>
        </w:rPr>
        <w:t>hydrotribromide</w:t>
      </w:r>
      <w:proofErr w:type="spellEnd"/>
      <w:r w:rsidRPr="003D00D2">
        <w:rPr>
          <w:rFonts w:ascii="Times New Roman" w:eastAsia="Times New Roman" w:hAnsi="Times New Roman"/>
          <w:lang w:bidi="fa-IR"/>
        </w:rPr>
        <w:t xml:space="preserve"> (Fe</w:t>
      </w:r>
      <w:r w:rsidRPr="003D00D2">
        <w:rPr>
          <w:rFonts w:ascii="Times New Roman" w:eastAsia="Times New Roman" w:hAnsi="Times New Roman"/>
          <w:vertAlign w:val="subscript"/>
          <w:lang w:bidi="fa-IR"/>
        </w:rPr>
        <w:t>3</w:t>
      </w:r>
      <w:r w:rsidRPr="003D00D2">
        <w:rPr>
          <w:rFonts w:ascii="Times New Roman" w:eastAsia="Times New Roman" w:hAnsi="Times New Roman"/>
          <w:lang w:bidi="fa-IR"/>
        </w:rPr>
        <w:t>O</w:t>
      </w:r>
      <w:r w:rsidRPr="003D00D2">
        <w:rPr>
          <w:rFonts w:ascii="Times New Roman" w:eastAsia="Times New Roman" w:hAnsi="Times New Roman"/>
          <w:vertAlign w:val="subscript"/>
          <w:lang w:bidi="fa-IR"/>
        </w:rPr>
        <w:t>4</w:t>
      </w:r>
      <w:r w:rsidRPr="003D00D2">
        <w:rPr>
          <w:rFonts w:ascii="Times New Roman" w:eastAsia="Times New Roman" w:hAnsi="Times New Roman"/>
          <w:lang w:bidi="fa-IR"/>
        </w:rPr>
        <w:t>@PyHBr</w:t>
      </w:r>
      <w:r w:rsidRPr="003D00D2">
        <w:rPr>
          <w:rFonts w:ascii="Times New Roman" w:eastAsia="Times New Roman" w:hAnsi="Times New Roman"/>
          <w:vertAlign w:val="subscript"/>
          <w:lang w:bidi="fa-IR"/>
        </w:rPr>
        <w:t>3</w:t>
      </w:r>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were</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synthesized</w:t>
      </w:r>
      <w:proofErr w:type="spellEnd"/>
      <w:r w:rsidRPr="003D00D2">
        <w:rPr>
          <w:rFonts w:ascii="Times New Roman" w:eastAsia="Times New Roman" w:hAnsi="Times New Roman"/>
          <w:lang w:bidi="fa-IR"/>
        </w:rPr>
        <w:t xml:space="preserve"> and the structure of </w:t>
      </w:r>
      <w:proofErr w:type="spellStart"/>
      <w:r w:rsidRPr="003D00D2">
        <w:rPr>
          <w:rFonts w:ascii="Times New Roman" w:eastAsia="Times New Roman" w:hAnsi="Times New Roman"/>
          <w:lang w:bidi="fa-IR"/>
        </w:rPr>
        <w:t>magnetic</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nanoparticles</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was</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investigated</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using</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infrared</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spectroscopy</w:t>
      </w:r>
      <w:proofErr w:type="spellEnd"/>
      <w:r w:rsidRPr="003D00D2">
        <w:rPr>
          <w:rFonts w:ascii="Times New Roman" w:eastAsia="Times New Roman" w:hAnsi="Times New Roman"/>
          <w:lang w:bidi="fa-IR"/>
        </w:rPr>
        <w:t xml:space="preserve">, CHN, TGA, XRD, FE-SEM and VSM </w:t>
      </w:r>
      <w:proofErr w:type="spellStart"/>
      <w:r w:rsidRPr="003D00D2">
        <w:rPr>
          <w:rFonts w:ascii="Times New Roman" w:eastAsia="Times New Roman" w:hAnsi="Times New Roman"/>
          <w:lang w:bidi="fa-IR"/>
        </w:rPr>
        <w:t>analyzes</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Also</w:t>
      </w:r>
      <w:proofErr w:type="spellEnd"/>
      <w:r w:rsidRPr="003D00D2">
        <w:rPr>
          <w:rFonts w:ascii="Times New Roman" w:eastAsia="Times New Roman" w:hAnsi="Times New Roman"/>
          <w:lang w:bidi="fa-IR"/>
        </w:rPr>
        <w:t xml:space="preserve">, the </w:t>
      </w:r>
      <w:proofErr w:type="spellStart"/>
      <w:r w:rsidRPr="003D00D2">
        <w:rPr>
          <w:rFonts w:ascii="Times New Roman" w:eastAsia="Times New Roman" w:hAnsi="Times New Roman"/>
          <w:lang w:bidi="fa-IR"/>
        </w:rPr>
        <w:t>efficiency</w:t>
      </w:r>
      <w:proofErr w:type="spellEnd"/>
      <w:r w:rsidRPr="003D00D2">
        <w:rPr>
          <w:rFonts w:ascii="Times New Roman" w:eastAsia="Times New Roman" w:hAnsi="Times New Roman"/>
          <w:lang w:bidi="fa-IR"/>
        </w:rPr>
        <w:t xml:space="preserve"> of </w:t>
      </w:r>
      <w:proofErr w:type="spellStart"/>
      <w:r w:rsidRPr="003D00D2">
        <w:rPr>
          <w:rFonts w:ascii="Times New Roman" w:eastAsia="Times New Roman" w:hAnsi="Times New Roman"/>
          <w:lang w:bidi="fa-IR"/>
        </w:rPr>
        <w:t>this</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magnetic</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nanoparticle</w:t>
      </w:r>
      <w:proofErr w:type="spellEnd"/>
      <w:r w:rsidRPr="003D00D2">
        <w:rPr>
          <w:rFonts w:ascii="Times New Roman" w:eastAsia="Times New Roman" w:hAnsi="Times New Roman"/>
          <w:lang w:bidi="fa-IR"/>
        </w:rPr>
        <w:t xml:space="preserve"> in the </w:t>
      </w:r>
      <w:proofErr w:type="spellStart"/>
      <w:r w:rsidRPr="003D00D2">
        <w:rPr>
          <w:rFonts w:ascii="Times New Roman" w:eastAsia="Times New Roman" w:hAnsi="Times New Roman"/>
          <w:lang w:bidi="fa-IR"/>
        </w:rPr>
        <w:t>oxidation</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reactions</w:t>
      </w:r>
      <w:proofErr w:type="spellEnd"/>
      <w:r w:rsidRPr="003D00D2">
        <w:rPr>
          <w:rFonts w:ascii="Times New Roman" w:eastAsia="Times New Roman" w:hAnsi="Times New Roman"/>
          <w:lang w:bidi="fa-IR"/>
        </w:rPr>
        <w:t xml:space="preserve"> of </w:t>
      </w:r>
      <w:proofErr w:type="spellStart"/>
      <w:r w:rsidRPr="003D00D2">
        <w:rPr>
          <w:rFonts w:ascii="Times New Roman" w:eastAsia="Times New Roman" w:hAnsi="Times New Roman"/>
          <w:lang w:bidi="fa-IR"/>
        </w:rPr>
        <w:t>alcohols</w:t>
      </w:r>
      <w:proofErr w:type="spellEnd"/>
      <w:r w:rsidRPr="003D00D2">
        <w:rPr>
          <w:rFonts w:ascii="Times New Roman" w:eastAsia="Times New Roman" w:hAnsi="Times New Roman"/>
          <w:lang w:bidi="fa-IR"/>
        </w:rPr>
        <w:t xml:space="preserve"> to </w:t>
      </w:r>
      <w:proofErr w:type="spellStart"/>
      <w:r w:rsidRPr="003D00D2">
        <w:rPr>
          <w:rFonts w:ascii="Times New Roman" w:eastAsia="Times New Roman" w:hAnsi="Times New Roman"/>
          <w:lang w:bidi="fa-IR"/>
        </w:rPr>
        <w:t>aldehydes</w:t>
      </w:r>
      <w:proofErr w:type="spellEnd"/>
      <w:r w:rsidRPr="003D00D2">
        <w:rPr>
          <w:rFonts w:ascii="Times New Roman" w:eastAsia="Times New Roman" w:hAnsi="Times New Roman"/>
          <w:lang w:bidi="fa-IR"/>
        </w:rPr>
        <w:t xml:space="preserve"> and </w:t>
      </w:r>
      <w:proofErr w:type="spellStart"/>
      <w:r w:rsidRPr="003D00D2">
        <w:rPr>
          <w:rFonts w:ascii="Times New Roman" w:eastAsia="Times New Roman" w:hAnsi="Times New Roman"/>
          <w:lang w:bidi="fa-IR"/>
        </w:rPr>
        <w:t>ketones</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was</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investigated</w:t>
      </w:r>
      <w:proofErr w:type="spellEnd"/>
      <w:r w:rsidRPr="003D00D2">
        <w:rPr>
          <w:rFonts w:ascii="Times New Roman" w:eastAsia="Times New Roman" w:hAnsi="Times New Roman"/>
          <w:lang w:bidi="fa-IR"/>
        </w:rPr>
        <w:t xml:space="preserve">. The </w:t>
      </w:r>
      <w:proofErr w:type="spellStart"/>
      <w:r w:rsidRPr="003D00D2">
        <w:rPr>
          <w:rFonts w:ascii="Times New Roman" w:eastAsia="Times New Roman" w:hAnsi="Times New Roman"/>
          <w:lang w:bidi="fa-IR"/>
        </w:rPr>
        <w:t>results</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showed</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that</w:t>
      </w:r>
      <w:proofErr w:type="spellEnd"/>
      <w:r w:rsidRPr="003D00D2">
        <w:rPr>
          <w:rFonts w:ascii="Times New Roman" w:eastAsia="Times New Roman" w:hAnsi="Times New Roman"/>
          <w:lang w:bidi="fa-IR"/>
        </w:rPr>
        <w:t xml:space="preserve"> Fe</w:t>
      </w:r>
      <w:r w:rsidRPr="003D00D2">
        <w:rPr>
          <w:rFonts w:ascii="Times New Roman" w:eastAsia="Times New Roman" w:hAnsi="Times New Roman"/>
          <w:vertAlign w:val="subscript"/>
          <w:lang w:bidi="fa-IR"/>
        </w:rPr>
        <w:t>3</w:t>
      </w:r>
      <w:r w:rsidRPr="003D00D2">
        <w:rPr>
          <w:rFonts w:ascii="Times New Roman" w:eastAsia="Times New Roman" w:hAnsi="Times New Roman"/>
          <w:lang w:bidi="fa-IR"/>
        </w:rPr>
        <w:t>O</w:t>
      </w:r>
      <w:r w:rsidRPr="003D00D2">
        <w:rPr>
          <w:rFonts w:ascii="Times New Roman" w:eastAsia="Times New Roman" w:hAnsi="Times New Roman"/>
          <w:vertAlign w:val="subscript"/>
          <w:lang w:bidi="fa-IR"/>
        </w:rPr>
        <w:t>4</w:t>
      </w:r>
      <w:r w:rsidRPr="003D00D2">
        <w:rPr>
          <w:rFonts w:ascii="Times New Roman" w:eastAsia="Times New Roman" w:hAnsi="Times New Roman"/>
          <w:lang w:bidi="fa-IR"/>
        </w:rPr>
        <w:t>@PyHBr</w:t>
      </w:r>
      <w:r w:rsidRPr="003D00D2">
        <w:rPr>
          <w:rFonts w:ascii="Times New Roman" w:eastAsia="Times New Roman" w:hAnsi="Times New Roman"/>
          <w:vertAlign w:val="subscript"/>
          <w:lang w:bidi="fa-IR"/>
        </w:rPr>
        <w:t xml:space="preserve">3 </w:t>
      </w:r>
      <w:proofErr w:type="spellStart"/>
      <w:r w:rsidRPr="003D00D2">
        <w:rPr>
          <w:rFonts w:ascii="Times New Roman" w:eastAsia="Times New Roman" w:hAnsi="Times New Roman"/>
          <w:lang w:bidi="fa-IR"/>
        </w:rPr>
        <w:t>was</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very</w:t>
      </w:r>
      <w:proofErr w:type="spellEnd"/>
      <w:r w:rsidRPr="003D00D2">
        <w:rPr>
          <w:rFonts w:ascii="Times New Roman" w:eastAsia="Times New Roman" w:hAnsi="Times New Roman"/>
          <w:lang w:bidi="fa-IR"/>
        </w:rPr>
        <w:t xml:space="preserve"> effective as a </w:t>
      </w:r>
      <w:proofErr w:type="spellStart"/>
      <w:r w:rsidRPr="003D00D2">
        <w:rPr>
          <w:rFonts w:ascii="Times New Roman" w:eastAsia="Times New Roman" w:hAnsi="Times New Roman"/>
          <w:lang w:bidi="fa-IR"/>
        </w:rPr>
        <w:t>catalyst</w:t>
      </w:r>
      <w:proofErr w:type="spellEnd"/>
      <w:r w:rsidRPr="003D00D2">
        <w:rPr>
          <w:rFonts w:ascii="Times New Roman" w:eastAsia="Times New Roman" w:hAnsi="Times New Roman"/>
          <w:lang w:bidi="fa-IR"/>
        </w:rPr>
        <w:t xml:space="preserve"> in the </w:t>
      </w:r>
      <w:proofErr w:type="spellStart"/>
      <w:r w:rsidRPr="003D00D2">
        <w:rPr>
          <w:rFonts w:ascii="Times New Roman" w:eastAsia="Times New Roman" w:hAnsi="Times New Roman"/>
          <w:lang w:bidi="fa-IR"/>
        </w:rPr>
        <w:t>oxidation</w:t>
      </w:r>
      <w:proofErr w:type="spellEnd"/>
      <w:r w:rsidRPr="003D00D2">
        <w:rPr>
          <w:rFonts w:ascii="Times New Roman" w:eastAsia="Times New Roman" w:hAnsi="Times New Roman"/>
          <w:lang w:bidi="fa-IR"/>
        </w:rPr>
        <w:t xml:space="preserve"> of </w:t>
      </w:r>
      <w:proofErr w:type="spellStart"/>
      <w:r w:rsidRPr="003D00D2">
        <w:rPr>
          <w:rFonts w:ascii="Times New Roman" w:eastAsia="Times New Roman" w:hAnsi="Times New Roman"/>
          <w:lang w:bidi="fa-IR"/>
        </w:rPr>
        <w:t>alcohols</w:t>
      </w:r>
      <w:proofErr w:type="spellEnd"/>
      <w:r w:rsidRPr="003D00D2">
        <w:rPr>
          <w:rFonts w:ascii="Times New Roman" w:eastAsia="Times New Roman" w:hAnsi="Times New Roman"/>
          <w:lang w:bidi="fa-IR"/>
        </w:rPr>
        <w:t xml:space="preserve"> by H</w:t>
      </w:r>
      <w:r w:rsidRPr="003D00D2">
        <w:rPr>
          <w:rFonts w:ascii="Times New Roman" w:eastAsia="Times New Roman" w:hAnsi="Times New Roman"/>
          <w:vertAlign w:val="subscript"/>
          <w:lang w:bidi="fa-IR"/>
        </w:rPr>
        <w:t>2</w:t>
      </w:r>
      <w:r w:rsidRPr="003D00D2">
        <w:rPr>
          <w:rFonts w:ascii="Times New Roman" w:eastAsia="Times New Roman" w:hAnsi="Times New Roman"/>
          <w:lang w:bidi="fa-IR"/>
        </w:rPr>
        <w:t>O</w:t>
      </w:r>
      <w:r w:rsidRPr="003D00D2">
        <w:rPr>
          <w:rFonts w:ascii="Times New Roman" w:eastAsia="Times New Roman" w:hAnsi="Times New Roman"/>
          <w:vertAlign w:val="subscript"/>
          <w:lang w:bidi="fa-IR"/>
        </w:rPr>
        <w:t>2</w:t>
      </w:r>
      <w:r w:rsidRPr="003D00D2">
        <w:rPr>
          <w:rFonts w:ascii="Times New Roman" w:eastAsia="Times New Roman" w:hAnsi="Times New Roman"/>
          <w:lang w:bidi="fa-IR"/>
        </w:rPr>
        <w:t xml:space="preserve"> as </w:t>
      </w:r>
      <w:proofErr w:type="gramStart"/>
      <w:r w:rsidRPr="003D00D2">
        <w:rPr>
          <w:rFonts w:ascii="Times New Roman" w:eastAsia="Times New Roman" w:hAnsi="Times New Roman"/>
          <w:lang w:bidi="fa-IR"/>
        </w:rPr>
        <w:t>a</w:t>
      </w:r>
      <w:proofErr w:type="gramEnd"/>
      <w:r w:rsidRPr="003D00D2">
        <w:rPr>
          <w:rFonts w:ascii="Times New Roman" w:eastAsia="Times New Roman" w:hAnsi="Times New Roman"/>
          <w:lang w:bidi="fa-IR"/>
        </w:rPr>
        <w:t xml:space="preserve"> green </w:t>
      </w:r>
      <w:proofErr w:type="spellStart"/>
      <w:r w:rsidRPr="003D00D2">
        <w:rPr>
          <w:rFonts w:ascii="Times New Roman" w:eastAsia="Times New Roman" w:hAnsi="Times New Roman"/>
          <w:lang w:bidi="fa-IR"/>
        </w:rPr>
        <w:t>oxidant</w:t>
      </w:r>
      <w:proofErr w:type="spellEnd"/>
      <w:r w:rsidRPr="003D00D2">
        <w:rPr>
          <w:rFonts w:ascii="Times New Roman" w:eastAsia="Times New Roman" w:hAnsi="Times New Roman"/>
          <w:lang w:bidi="fa-IR"/>
        </w:rPr>
        <w:t xml:space="preserve">. </w:t>
      </w:r>
      <w:r w:rsidRPr="003D00D2">
        <w:rPr>
          <w:rFonts w:ascii="Times New Roman" w:hAnsi="Times New Roman"/>
        </w:rPr>
        <w:t xml:space="preserve">This </w:t>
      </w:r>
      <w:proofErr w:type="spellStart"/>
      <w:r w:rsidRPr="003D00D2">
        <w:rPr>
          <w:rFonts w:ascii="Times New Roman" w:hAnsi="Times New Roman"/>
        </w:rPr>
        <w:t>method</w:t>
      </w:r>
      <w:proofErr w:type="spellEnd"/>
      <w:r w:rsidRPr="003D00D2">
        <w:rPr>
          <w:rFonts w:ascii="Times New Roman" w:hAnsi="Times New Roman"/>
        </w:rPr>
        <w:t xml:space="preserve"> has </w:t>
      </w:r>
      <w:proofErr w:type="spellStart"/>
      <w:r w:rsidRPr="003D00D2">
        <w:rPr>
          <w:rFonts w:ascii="Times New Roman" w:hAnsi="Times New Roman"/>
        </w:rPr>
        <w:t>very</w:t>
      </w:r>
      <w:proofErr w:type="spellEnd"/>
      <w:r w:rsidRPr="003D00D2">
        <w:rPr>
          <w:rFonts w:ascii="Times New Roman" w:hAnsi="Times New Roman"/>
        </w:rPr>
        <w:t xml:space="preserve"> </w:t>
      </w:r>
      <w:proofErr w:type="spellStart"/>
      <w:r w:rsidRPr="003D00D2">
        <w:rPr>
          <w:rFonts w:ascii="Times New Roman" w:hAnsi="Times New Roman"/>
        </w:rPr>
        <w:t>mild</w:t>
      </w:r>
      <w:proofErr w:type="spellEnd"/>
      <w:r w:rsidRPr="003D00D2">
        <w:rPr>
          <w:rFonts w:ascii="Times New Roman" w:hAnsi="Times New Roman"/>
        </w:rPr>
        <w:t xml:space="preserve"> </w:t>
      </w:r>
      <w:proofErr w:type="spellStart"/>
      <w:r w:rsidRPr="003D00D2">
        <w:rPr>
          <w:rFonts w:ascii="Times New Roman" w:hAnsi="Times New Roman"/>
        </w:rPr>
        <w:t>reaction</w:t>
      </w:r>
      <w:proofErr w:type="spellEnd"/>
      <w:r w:rsidRPr="003D00D2">
        <w:rPr>
          <w:rFonts w:ascii="Times New Roman" w:hAnsi="Times New Roman"/>
        </w:rPr>
        <w:t xml:space="preserve"> conditions as </w:t>
      </w:r>
      <w:proofErr w:type="spellStart"/>
      <w:r w:rsidRPr="003D00D2">
        <w:rPr>
          <w:rFonts w:ascii="Times New Roman" w:hAnsi="Times New Roman"/>
        </w:rPr>
        <w:t>well</w:t>
      </w:r>
      <w:proofErr w:type="spellEnd"/>
      <w:r w:rsidRPr="003D00D2">
        <w:rPr>
          <w:rFonts w:ascii="Times New Roman" w:hAnsi="Times New Roman"/>
        </w:rPr>
        <w:t xml:space="preserve"> as the </w:t>
      </w:r>
      <w:proofErr w:type="spellStart"/>
      <w:r w:rsidRPr="003D00D2">
        <w:rPr>
          <w:rFonts w:ascii="Times New Roman" w:hAnsi="Times New Roman"/>
        </w:rPr>
        <w:t>advantages</w:t>
      </w:r>
      <w:proofErr w:type="spellEnd"/>
      <w:r w:rsidRPr="003D00D2">
        <w:rPr>
          <w:rFonts w:ascii="Times New Roman" w:hAnsi="Times New Roman"/>
        </w:rPr>
        <w:t xml:space="preserve"> of </w:t>
      </w:r>
      <w:proofErr w:type="spellStart"/>
      <w:r w:rsidRPr="003D00D2">
        <w:rPr>
          <w:rFonts w:ascii="Times New Roman" w:hAnsi="Times New Roman"/>
        </w:rPr>
        <w:t>easy</w:t>
      </w:r>
      <w:proofErr w:type="spellEnd"/>
      <w:r w:rsidRPr="003D00D2">
        <w:rPr>
          <w:rFonts w:ascii="Times New Roman" w:hAnsi="Times New Roman"/>
        </w:rPr>
        <w:t xml:space="preserve"> </w:t>
      </w:r>
      <w:proofErr w:type="spellStart"/>
      <w:r w:rsidRPr="003D00D2">
        <w:rPr>
          <w:rFonts w:ascii="Times New Roman" w:hAnsi="Times New Roman"/>
        </w:rPr>
        <w:t>separation</w:t>
      </w:r>
      <w:proofErr w:type="spellEnd"/>
      <w:r w:rsidRPr="003D00D2">
        <w:rPr>
          <w:rFonts w:ascii="Times New Roman" w:hAnsi="Times New Roman"/>
        </w:rPr>
        <w:t xml:space="preserve"> and </w:t>
      </w:r>
      <w:proofErr w:type="spellStart"/>
      <w:r w:rsidRPr="003D00D2">
        <w:rPr>
          <w:rFonts w:ascii="Times New Roman" w:hAnsi="Times New Roman"/>
        </w:rPr>
        <w:t>reusability</w:t>
      </w:r>
      <w:proofErr w:type="spellEnd"/>
      <w:r w:rsidRPr="003D00D2">
        <w:rPr>
          <w:rFonts w:ascii="Times New Roman" w:hAnsi="Times New Roman"/>
        </w:rPr>
        <w:t xml:space="preserve"> of the </w:t>
      </w:r>
      <w:proofErr w:type="spellStart"/>
      <w:r w:rsidRPr="003D00D2">
        <w:rPr>
          <w:rFonts w:ascii="Times New Roman" w:hAnsi="Times New Roman"/>
        </w:rPr>
        <w:t>catalyst</w:t>
      </w:r>
      <w:proofErr w:type="spellEnd"/>
      <w:r w:rsidRPr="003D00D2">
        <w:rPr>
          <w:rFonts w:ascii="Times New Roman" w:hAnsi="Times New Roman"/>
        </w:rPr>
        <w:t xml:space="preserve">, </w:t>
      </w:r>
      <w:proofErr w:type="spellStart"/>
      <w:r w:rsidRPr="003D00D2">
        <w:rPr>
          <w:rFonts w:ascii="Times New Roman" w:hAnsi="Times New Roman"/>
        </w:rPr>
        <w:t>very</w:t>
      </w:r>
      <w:proofErr w:type="spellEnd"/>
      <w:r w:rsidRPr="003D00D2">
        <w:rPr>
          <w:rFonts w:ascii="Times New Roman" w:hAnsi="Times New Roman"/>
        </w:rPr>
        <w:t xml:space="preserve"> short </w:t>
      </w:r>
      <w:proofErr w:type="spellStart"/>
      <w:r w:rsidRPr="003D00D2">
        <w:rPr>
          <w:rFonts w:ascii="Times New Roman" w:hAnsi="Times New Roman"/>
        </w:rPr>
        <w:t>reaction</w:t>
      </w:r>
      <w:proofErr w:type="spellEnd"/>
      <w:r w:rsidRPr="003D00D2">
        <w:rPr>
          <w:rFonts w:ascii="Times New Roman" w:hAnsi="Times New Roman"/>
        </w:rPr>
        <w:t xml:space="preserve"> times, high </w:t>
      </w:r>
      <w:proofErr w:type="spellStart"/>
      <w:r w:rsidRPr="003D00D2">
        <w:rPr>
          <w:rFonts w:ascii="Times New Roman" w:hAnsi="Times New Roman"/>
        </w:rPr>
        <w:t>yields</w:t>
      </w:r>
      <w:proofErr w:type="spellEnd"/>
      <w:r w:rsidRPr="003D00D2">
        <w:rPr>
          <w:rFonts w:ascii="Times New Roman" w:hAnsi="Times New Roman"/>
        </w:rPr>
        <w:t xml:space="preserve"> and </w:t>
      </w:r>
      <w:proofErr w:type="spellStart"/>
      <w:r w:rsidRPr="003D00D2">
        <w:rPr>
          <w:rFonts w:ascii="Times New Roman" w:hAnsi="Times New Roman"/>
        </w:rPr>
        <w:t>using</w:t>
      </w:r>
      <w:proofErr w:type="spellEnd"/>
      <w:r w:rsidRPr="003D00D2">
        <w:rPr>
          <w:rFonts w:ascii="Times New Roman" w:hAnsi="Times New Roman"/>
        </w:rPr>
        <w:t xml:space="preserve"> H</w:t>
      </w:r>
      <w:r w:rsidRPr="003D00D2">
        <w:rPr>
          <w:rFonts w:ascii="Times New Roman" w:hAnsi="Times New Roman"/>
          <w:vertAlign w:val="subscript"/>
        </w:rPr>
        <w:t>2</w:t>
      </w:r>
      <w:r w:rsidRPr="003D00D2">
        <w:rPr>
          <w:rFonts w:ascii="Times New Roman" w:hAnsi="Times New Roman"/>
        </w:rPr>
        <w:t xml:space="preserve">O as green solvent. </w:t>
      </w:r>
      <w:r w:rsidRPr="003D00D2">
        <w:rPr>
          <w:rFonts w:ascii="Times New Roman" w:eastAsia="Times New Roman" w:hAnsi="Times New Roman"/>
          <w:lang w:bidi="fa-IR"/>
        </w:rPr>
        <w:t>I</w:t>
      </w:r>
      <w:r w:rsidRPr="003D00D2">
        <w:rPr>
          <w:rFonts w:ascii="Times New Roman" w:hAnsi="Times New Roman"/>
        </w:rPr>
        <w:t xml:space="preserve">n the case of the </w:t>
      </w:r>
      <w:proofErr w:type="spellStart"/>
      <w:r w:rsidRPr="003D00D2">
        <w:rPr>
          <w:rFonts w:ascii="Times New Roman" w:hAnsi="Times New Roman"/>
        </w:rPr>
        <w:t>primary</w:t>
      </w:r>
      <w:proofErr w:type="spellEnd"/>
      <w:r w:rsidRPr="003D00D2">
        <w:rPr>
          <w:rFonts w:ascii="Times New Roman" w:hAnsi="Times New Roman"/>
        </w:rPr>
        <w:t xml:space="preserve"> </w:t>
      </w:r>
      <w:proofErr w:type="spellStart"/>
      <w:r w:rsidRPr="003D00D2">
        <w:rPr>
          <w:rFonts w:ascii="Times New Roman" w:hAnsi="Times New Roman"/>
        </w:rPr>
        <w:t>alcohols</w:t>
      </w:r>
      <w:proofErr w:type="spellEnd"/>
      <w:r w:rsidRPr="003D00D2">
        <w:rPr>
          <w:rFonts w:ascii="Times New Roman" w:hAnsi="Times New Roman"/>
        </w:rPr>
        <w:t xml:space="preserve">, no </w:t>
      </w:r>
      <w:proofErr w:type="spellStart"/>
      <w:r w:rsidRPr="003D00D2">
        <w:rPr>
          <w:rFonts w:ascii="Times New Roman" w:hAnsi="Times New Roman"/>
        </w:rPr>
        <w:t>additional</w:t>
      </w:r>
      <w:proofErr w:type="spellEnd"/>
      <w:r w:rsidRPr="003D00D2">
        <w:rPr>
          <w:rFonts w:ascii="Times New Roman" w:hAnsi="Times New Roman"/>
        </w:rPr>
        <w:t xml:space="preserve"> </w:t>
      </w:r>
      <w:proofErr w:type="spellStart"/>
      <w:r w:rsidRPr="003D00D2">
        <w:rPr>
          <w:rFonts w:ascii="Times New Roman" w:hAnsi="Times New Roman"/>
        </w:rPr>
        <w:t>oxidation</w:t>
      </w:r>
      <w:proofErr w:type="spellEnd"/>
      <w:r w:rsidRPr="003D00D2">
        <w:rPr>
          <w:rFonts w:ascii="Times New Roman" w:hAnsi="Times New Roman"/>
        </w:rPr>
        <w:t xml:space="preserve"> </w:t>
      </w:r>
      <w:proofErr w:type="spellStart"/>
      <w:r w:rsidRPr="003D00D2">
        <w:rPr>
          <w:rFonts w:ascii="Times New Roman" w:hAnsi="Times New Roman"/>
        </w:rPr>
        <w:t>was</w:t>
      </w:r>
      <w:proofErr w:type="spellEnd"/>
      <w:r w:rsidRPr="003D00D2">
        <w:rPr>
          <w:rFonts w:ascii="Times New Roman" w:hAnsi="Times New Roman"/>
        </w:rPr>
        <w:t xml:space="preserve"> </w:t>
      </w:r>
      <w:proofErr w:type="spellStart"/>
      <w:r w:rsidRPr="003D00D2">
        <w:rPr>
          <w:rFonts w:ascii="Times New Roman" w:hAnsi="Times New Roman"/>
        </w:rPr>
        <w:t>observed</w:t>
      </w:r>
      <w:proofErr w:type="spellEnd"/>
      <w:r w:rsidRPr="003D00D2">
        <w:rPr>
          <w:rFonts w:ascii="Times New Roman" w:hAnsi="Times New Roman"/>
        </w:rPr>
        <w:t xml:space="preserve"> for the formation of </w:t>
      </w:r>
      <w:proofErr w:type="spellStart"/>
      <w:r w:rsidRPr="003D00D2">
        <w:rPr>
          <w:rFonts w:ascii="Times New Roman" w:hAnsi="Times New Roman"/>
        </w:rPr>
        <w:t>carboxylic</w:t>
      </w:r>
      <w:proofErr w:type="spellEnd"/>
      <w:r w:rsidRPr="003D00D2">
        <w:rPr>
          <w:rFonts w:ascii="Times New Roman" w:hAnsi="Times New Roman"/>
        </w:rPr>
        <w:t xml:space="preserve"> </w:t>
      </w:r>
      <w:proofErr w:type="spellStart"/>
      <w:r w:rsidRPr="003D00D2">
        <w:rPr>
          <w:rFonts w:ascii="Times New Roman" w:hAnsi="Times New Roman"/>
        </w:rPr>
        <w:t>acid</w:t>
      </w:r>
      <w:proofErr w:type="spellEnd"/>
      <w:r w:rsidRPr="003D00D2">
        <w:rPr>
          <w:rFonts w:ascii="Times New Roman" w:hAnsi="Times New Roman"/>
        </w:rPr>
        <w:t xml:space="preserve">, </w:t>
      </w:r>
      <w:proofErr w:type="spellStart"/>
      <w:r w:rsidRPr="003D00D2">
        <w:rPr>
          <w:rFonts w:ascii="Times New Roman" w:hAnsi="Times New Roman"/>
        </w:rPr>
        <w:t>which</w:t>
      </w:r>
      <w:proofErr w:type="spellEnd"/>
      <w:r w:rsidRPr="003D00D2">
        <w:rPr>
          <w:rFonts w:ascii="Times New Roman" w:hAnsi="Times New Roman"/>
        </w:rPr>
        <w:t xml:space="preserve"> </w:t>
      </w:r>
      <w:proofErr w:type="spellStart"/>
      <w:r w:rsidRPr="003D00D2">
        <w:rPr>
          <w:rFonts w:ascii="Times New Roman" w:hAnsi="Times New Roman"/>
        </w:rPr>
        <w:t>is</w:t>
      </w:r>
      <w:proofErr w:type="spellEnd"/>
      <w:r w:rsidRPr="003D00D2">
        <w:rPr>
          <w:rFonts w:ascii="Times New Roman" w:hAnsi="Times New Roman"/>
        </w:rPr>
        <w:t xml:space="preserve"> a </w:t>
      </w:r>
      <w:proofErr w:type="spellStart"/>
      <w:r w:rsidRPr="003D00D2">
        <w:rPr>
          <w:rFonts w:ascii="Times New Roman" w:hAnsi="Times New Roman"/>
        </w:rPr>
        <w:t>reason</w:t>
      </w:r>
      <w:proofErr w:type="spellEnd"/>
      <w:r w:rsidRPr="003D00D2">
        <w:rPr>
          <w:rFonts w:ascii="Times New Roman" w:hAnsi="Times New Roman"/>
        </w:rPr>
        <w:t xml:space="preserve"> for the </w:t>
      </w:r>
      <w:proofErr w:type="spellStart"/>
      <w:r w:rsidRPr="003D00D2">
        <w:rPr>
          <w:rFonts w:ascii="Times New Roman" w:hAnsi="Times New Roman"/>
        </w:rPr>
        <w:t>mildness</w:t>
      </w:r>
      <w:proofErr w:type="spellEnd"/>
      <w:r w:rsidRPr="00ED01BC">
        <w:rPr>
          <w:rFonts w:ascii="Times New Roman" w:hAnsi="Times New Roman"/>
        </w:rPr>
        <w:t xml:space="preserve"> </w:t>
      </w:r>
      <w:r w:rsidRPr="003D00D2">
        <w:rPr>
          <w:rFonts w:ascii="Times New Roman" w:hAnsi="Times New Roman"/>
        </w:rPr>
        <w:t xml:space="preserve">and </w:t>
      </w:r>
      <w:proofErr w:type="spellStart"/>
      <w:r w:rsidRPr="003D00D2">
        <w:rPr>
          <w:rFonts w:ascii="Times New Roman" w:hAnsi="Times New Roman"/>
        </w:rPr>
        <w:t>selectivity</w:t>
      </w:r>
      <w:proofErr w:type="spellEnd"/>
      <w:r w:rsidRPr="003D00D2">
        <w:rPr>
          <w:rFonts w:ascii="Times New Roman" w:hAnsi="Times New Roman"/>
        </w:rPr>
        <w:t xml:space="preserve"> of the </w:t>
      </w:r>
      <w:proofErr w:type="spellStart"/>
      <w:r w:rsidRPr="003D00D2">
        <w:rPr>
          <w:rFonts w:ascii="Times New Roman" w:hAnsi="Times New Roman"/>
        </w:rPr>
        <w:t>present</w:t>
      </w:r>
      <w:proofErr w:type="spellEnd"/>
      <w:r w:rsidRPr="003D00D2">
        <w:rPr>
          <w:rFonts w:ascii="Times New Roman" w:hAnsi="Times New Roman"/>
        </w:rPr>
        <w:t xml:space="preserve"> </w:t>
      </w:r>
      <w:proofErr w:type="spellStart"/>
      <w:r w:rsidRPr="003D00D2">
        <w:rPr>
          <w:rFonts w:ascii="Times New Roman" w:hAnsi="Times New Roman"/>
        </w:rPr>
        <w:t>method</w:t>
      </w:r>
      <w:proofErr w:type="spellEnd"/>
      <w:r w:rsidRPr="003D00D2">
        <w:rPr>
          <w:rFonts w:ascii="Times New Roman" w:hAnsi="Times New Roman"/>
        </w:rPr>
        <w:t>.</w:t>
      </w:r>
      <w:r w:rsidRPr="003D00D2">
        <w:rPr>
          <w:rFonts w:ascii="Times New Roman" w:hAnsi="Times New Roman"/>
          <w:b/>
          <w:bCs/>
          <w:color w:val="1F497D"/>
          <w:sz w:val="20"/>
          <w:szCs w:val="20"/>
        </w:rPr>
        <w:t xml:space="preserve"> </w:t>
      </w:r>
      <w:r w:rsidRPr="003D00D2">
        <w:rPr>
          <w:rFonts w:ascii="Times New Roman" w:eastAsia="Times New Roman" w:hAnsi="Times New Roman"/>
          <w:lang w:bidi="fa-IR"/>
        </w:rPr>
        <w:t xml:space="preserve">The use of </w:t>
      </w:r>
      <w:proofErr w:type="spellStart"/>
      <w:r w:rsidRPr="003D00D2">
        <w:rPr>
          <w:rFonts w:ascii="Times New Roman" w:eastAsia="Times New Roman" w:hAnsi="Times New Roman"/>
          <w:lang w:bidi="fa-IR"/>
        </w:rPr>
        <w:t>this</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magnetic</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catalyst</w:t>
      </w:r>
      <w:proofErr w:type="spellEnd"/>
      <w:r w:rsidRPr="003D00D2">
        <w:rPr>
          <w:rFonts w:ascii="Times New Roman" w:eastAsia="Times New Roman" w:hAnsi="Times New Roman"/>
          <w:lang w:bidi="fa-IR"/>
        </w:rPr>
        <w:t xml:space="preserve"> in the </w:t>
      </w:r>
      <w:proofErr w:type="spellStart"/>
      <w:r w:rsidRPr="003D00D2">
        <w:rPr>
          <w:rFonts w:ascii="Times New Roman" w:eastAsia="Times New Roman" w:hAnsi="Times New Roman"/>
          <w:lang w:bidi="fa-IR"/>
        </w:rPr>
        <w:t>reactions</w:t>
      </w:r>
      <w:proofErr w:type="spellEnd"/>
      <w:r w:rsidRPr="003D00D2">
        <w:rPr>
          <w:rFonts w:ascii="Times New Roman" w:eastAsia="Times New Roman" w:hAnsi="Times New Roman"/>
          <w:lang w:bidi="fa-IR"/>
        </w:rPr>
        <w:t xml:space="preserve"> of </w:t>
      </w:r>
      <w:proofErr w:type="spellStart"/>
      <w:r w:rsidRPr="003D00D2">
        <w:rPr>
          <w:rFonts w:ascii="Times New Roman" w:eastAsia="Times New Roman" w:hAnsi="Times New Roman"/>
          <w:lang w:bidi="fa-IR"/>
        </w:rPr>
        <w:t>trimethylsilylation</w:t>
      </w:r>
      <w:proofErr w:type="spellEnd"/>
      <w:r w:rsidRPr="003D00D2">
        <w:rPr>
          <w:rFonts w:ascii="Times New Roman" w:eastAsia="Times New Roman" w:hAnsi="Times New Roman"/>
          <w:lang w:bidi="fa-IR"/>
        </w:rPr>
        <w:t xml:space="preserve"> and </w:t>
      </w:r>
      <w:proofErr w:type="spellStart"/>
      <w:r w:rsidRPr="003D00D2">
        <w:rPr>
          <w:rFonts w:ascii="Times New Roman" w:eastAsia="Times New Roman" w:hAnsi="Times New Roman"/>
          <w:lang w:bidi="fa-IR"/>
        </w:rPr>
        <w:t>tetrahydropyranylation</w:t>
      </w:r>
      <w:proofErr w:type="spellEnd"/>
      <w:r w:rsidRPr="003D00D2">
        <w:rPr>
          <w:rFonts w:ascii="Times New Roman" w:eastAsia="Times New Roman" w:hAnsi="Times New Roman"/>
          <w:lang w:bidi="fa-IR"/>
        </w:rPr>
        <w:t xml:space="preserve"> of </w:t>
      </w:r>
      <w:proofErr w:type="spellStart"/>
      <w:r w:rsidRPr="003D00D2">
        <w:rPr>
          <w:rFonts w:ascii="Times New Roman" w:eastAsia="Times New Roman" w:hAnsi="Times New Roman"/>
          <w:lang w:bidi="fa-IR"/>
        </w:rPr>
        <w:t>alcohols</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were</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also</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investigated</w:t>
      </w:r>
      <w:proofErr w:type="spellEnd"/>
      <w:r w:rsidRPr="003D00D2">
        <w:rPr>
          <w:rFonts w:ascii="Times New Roman" w:eastAsia="Times New Roman" w:hAnsi="Times New Roman"/>
          <w:lang w:bidi="fa-IR"/>
        </w:rPr>
        <w:t xml:space="preserve"> and </w:t>
      </w:r>
      <w:proofErr w:type="spellStart"/>
      <w:r w:rsidRPr="003D00D2">
        <w:rPr>
          <w:rFonts w:ascii="Times New Roman" w:eastAsia="Times New Roman" w:hAnsi="Times New Roman"/>
          <w:lang w:bidi="fa-IR"/>
        </w:rPr>
        <w:t>it</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was</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found</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that</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it</w:t>
      </w:r>
      <w:proofErr w:type="spellEnd"/>
      <w:r w:rsidRPr="003D00D2">
        <w:rPr>
          <w:rFonts w:ascii="Times New Roman" w:eastAsia="Times New Roman" w:hAnsi="Times New Roman"/>
          <w:lang w:bidi="fa-IR"/>
        </w:rPr>
        <w:t xml:space="preserve"> has </w:t>
      </w:r>
      <w:proofErr w:type="spellStart"/>
      <w:r w:rsidRPr="003D00D2">
        <w:rPr>
          <w:rFonts w:ascii="Times New Roman" w:eastAsia="Times New Roman" w:hAnsi="Times New Roman"/>
          <w:lang w:bidi="fa-IR"/>
        </w:rPr>
        <w:t>many</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advantages</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such</w:t>
      </w:r>
      <w:proofErr w:type="spellEnd"/>
      <w:r w:rsidRPr="003D00D2">
        <w:rPr>
          <w:rFonts w:ascii="Times New Roman" w:eastAsia="Times New Roman" w:hAnsi="Times New Roman"/>
          <w:lang w:bidi="fa-IR"/>
        </w:rPr>
        <w:t xml:space="preserve"> as </w:t>
      </w:r>
      <w:proofErr w:type="spellStart"/>
      <w:r w:rsidRPr="003D00D2">
        <w:rPr>
          <w:rFonts w:ascii="Times New Roman" w:hAnsi="Times New Roman"/>
        </w:rPr>
        <w:t>easy</w:t>
      </w:r>
      <w:proofErr w:type="spellEnd"/>
      <w:r w:rsidRPr="003D00D2">
        <w:rPr>
          <w:rFonts w:ascii="Times New Roman" w:hAnsi="Times New Roman"/>
        </w:rPr>
        <w:t xml:space="preserve"> </w:t>
      </w:r>
      <w:proofErr w:type="spellStart"/>
      <w:r w:rsidRPr="003D00D2">
        <w:rPr>
          <w:rFonts w:ascii="Times New Roman" w:hAnsi="Times New Roman"/>
        </w:rPr>
        <w:t>separation</w:t>
      </w:r>
      <w:proofErr w:type="spellEnd"/>
      <w:r w:rsidRPr="003D00D2">
        <w:rPr>
          <w:rFonts w:ascii="Times New Roman" w:hAnsi="Times New Roman"/>
        </w:rPr>
        <w:t xml:space="preserve"> of </w:t>
      </w:r>
      <w:proofErr w:type="spellStart"/>
      <w:r w:rsidRPr="003D00D2">
        <w:rPr>
          <w:rFonts w:ascii="Times New Roman" w:hAnsi="Times New Roman"/>
        </w:rPr>
        <w:t>catalyst</w:t>
      </w:r>
      <w:proofErr w:type="spellEnd"/>
      <w:r w:rsidRPr="003D00D2">
        <w:rPr>
          <w:rFonts w:ascii="Times New Roman" w:hAnsi="Times New Roman"/>
        </w:rPr>
        <w:t xml:space="preserve">, </w:t>
      </w:r>
      <w:r w:rsidRPr="003D00D2">
        <w:rPr>
          <w:rFonts w:ascii="Times New Roman" w:eastAsia="Times New Roman" w:hAnsi="Times New Roman"/>
          <w:lang w:bidi="fa-IR"/>
        </w:rPr>
        <w:t xml:space="preserve">good </w:t>
      </w:r>
      <w:proofErr w:type="spellStart"/>
      <w:r w:rsidRPr="003D00D2">
        <w:rPr>
          <w:rFonts w:ascii="Times New Roman" w:eastAsia="Times New Roman" w:hAnsi="Times New Roman"/>
          <w:lang w:bidi="fa-IR"/>
        </w:rPr>
        <w:t>yields</w:t>
      </w:r>
      <w:proofErr w:type="spellEnd"/>
      <w:r w:rsidRPr="003D00D2">
        <w:rPr>
          <w:rFonts w:ascii="Times New Roman" w:eastAsia="Times New Roman" w:hAnsi="Times New Roman"/>
          <w:lang w:bidi="fa-IR"/>
        </w:rPr>
        <w:t xml:space="preserve"> and </w:t>
      </w:r>
      <w:proofErr w:type="spellStart"/>
      <w:r w:rsidRPr="003D00D2">
        <w:rPr>
          <w:rFonts w:ascii="Times New Roman" w:eastAsia="Times New Roman" w:hAnsi="Times New Roman"/>
          <w:lang w:bidi="fa-IR"/>
        </w:rPr>
        <w:t>mild</w:t>
      </w:r>
      <w:proofErr w:type="spellEnd"/>
      <w:r w:rsidRPr="003D00D2">
        <w:rPr>
          <w:rFonts w:ascii="Times New Roman" w:eastAsia="Times New Roman" w:hAnsi="Times New Roman"/>
          <w:lang w:bidi="fa-IR"/>
        </w:rPr>
        <w:t xml:space="preserve"> </w:t>
      </w:r>
      <w:proofErr w:type="spellStart"/>
      <w:r w:rsidRPr="003D00D2">
        <w:rPr>
          <w:rFonts w:ascii="Times New Roman" w:eastAsia="Times New Roman" w:hAnsi="Times New Roman"/>
          <w:lang w:bidi="fa-IR"/>
        </w:rPr>
        <w:t>reaction</w:t>
      </w:r>
      <w:proofErr w:type="spellEnd"/>
      <w:r w:rsidRPr="003D00D2">
        <w:rPr>
          <w:rFonts w:ascii="Times New Roman" w:eastAsia="Times New Roman" w:hAnsi="Times New Roman"/>
          <w:lang w:bidi="fa-IR"/>
        </w:rPr>
        <w:t xml:space="preserve"> conditions.</w:t>
      </w:r>
    </w:p>
    <w:p w14:paraId="57420328" w14:textId="77777777" w:rsidR="006D4D4F" w:rsidRDefault="006D4D4F" w:rsidP="00656195">
      <w:pPr>
        <w:spacing w:line="360" w:lineRule="auto"/>
        <w:rPr>
          <w:rFonts w:ascii="Times New Roman" w:eastAsia="Times New Roman" w:hAnsi="Times New Roman"/>
          <w:b/>
          <w:bCs/>
          <w:lang w:bidi="fa-IR"/>
        </w:rPr>
      </w:pPr>
    </w:p>
    <w:p w14:paraId="1A7FF657" w14:textId="77777777" w:rsidR="00ED01BC" w:rsidRPr="006D4D4F" w:rsidRDefault="006D4D4F" w:rsidP="00656195">
      <w:pPr>
        <w:spacing w:line="360" w:lineRule="auto"/>
        <w:rPr>
          <w:rFonts w:ascii="Times New Roman" w:eastAsia="Times New Roman" w:hAnsi="Times New Roman"/>
          <w:b/>
          <w:bCs/>
          <w:lang w:bidi="fa-IR"/>
        </w:rPr>
      </w:pPr>
      <w:proofErr w:type="spellStart"/>
      <w:r w:rsidRPr="006D4D4F">
        <w:rPr>
          <w:rFonts w:ascii="Times New Roman" w:eastAsia="Times New Roman" w:hAnsi="Times New Roman"/>
          <w:b/>
          <w:bCs/>
          <w:lang w:bidi="fa-IR"/>
        </w:rPr>
        <w:t>Acknowlegements</w:t>
      </w:r>
      <w:proofErr w:type="spellEnd"/>
    </w:p>
    <w:p w14:paraId="3A1A3528" w14:textId="77777777" w:rsidR="00ED01BC" w:rsidRPr="003D00D2" w:rsidRDefault="00ED01BC" w:rsidP="00656195">
      <w:pPr>
        <w:spacing w:line="360" w:lineRule="auto"/>
        <w:jc w:val="both"/>
        <w:rPr>
          <w:rFonts w:ascii="Times New Roman" w:hAnsi="Times New Roman"/>
          <w:b/>
          <w:bCs/>
        </w:rPr>
      </w:pPr>
      <w:r w:rsidRPr="003D00D2">
        <w:rPr>
          <w:rFonts w:ascii="Times New Roman" w:hAnsi="Times New Roman"/>
        </w:rPr>
        <w:t xml:space="preserve">The </w:t>
      </w:r>
      <w:proofErr w:type="spellStart"/>
      <w:r w:rsidRPr="003D00D2">
        <w:rPr>
          <w:rFonts w:ascii="Times New Roman" w:hAnsi="Times New Roman"/>
        </w:rPr>
        <w:t>authors</w:t>
      </w:r>
      <w:proofErr w:type="spellEnd"/>
      <w:r w:rsidRPr="003D00D2">
        <w:rPr>
          <w:rFonts w:ascii="Times New Roman" w:hAnsi="Times New Roman"/>
        </w:rPr>
        <w:t xml:space="preserve"> </w:t>
      </w:r>
      <w:proofErr w:type="spellStart"/>
      <w:r w:rsidRPr="003D00D2">
        <w:rPr>
          <w:rFonts w:ascii="Times New Roman" w:hAnsi="Times New Roman"/>
        </w:rPr>
        <w:t>gratefully</w:t>
      </w:r>
      <w:proofErr w:type="spellEnd"/>
      <w:r w:rsidRPr="003D00D2">
        <w:rPr>
          <w:rFonts w:ascii="Times New Roman" w:hAnsi="Times New Roman"/>
        </w:rPr>
        <w:t xml:space="preserve"> </w:t>
      </w:r>
      <w:proofErr w:type="spellStart"/>
      <w:r w:rsidRPr="003D00D2">
        <w:rPr>
          <w:rFonts w:ascii="Times New Roman" w:hAnsi="Times New Roman"/>
        </w:rPr>
        <w:t>acknowledge</w:t>
      </w:r>
      <w:proofErr w:type="spellEnd"/>
      <w:r w:rsidRPr="003D00D2">
        <w:rPr>
          <w:rFonts w:ascii="Times New Roman" w:hAnsi="Times New Roman"/>
        </w:rPr>
        <w:t xml:space="preserve"> the </w:t>
      </w:r>
      <w:proofErr w:type="spellStart"/>
      <w:r w:rsidRPr="003D00D2">
        <w:rPr>
          <w:rFonts w:ascii="Times New Roman" w:hAnsi="Times New Roman"/>
        </w:rPr>
        <w:t>financial</w:t>
      </w:r>
      <w:proofErr w:type="spellEnd"/>
      <w:r w:rsidRPr="003D00D2">
        <w:rPr>
          <w:rFonts w:ascii="Times New Roman" w:hAnsi="Times New Roman"/>
        </w:rPr>
        <w:t xml:space="preserve"> support of </w:t>
      </w:r>
      <w:proofErr w:type="spellStart"/>
      <w:r w:rsidRPr="003D00D2">
        <w:rPr>
          <w:rFonts w:ascii="Times New Roman" w:hAnsi="Times New Roman"/>
        </w:rPr>
        <w:t>this</w:t>
      </w:r>
      <w:proofErr w:type="spellEnd"/>
      <w:r w:rsidRPr="003D00D2">
        <w:rPr>
          <w:rFonts w:ascii="Times New Roman" w:hAnsi="Times New Roman"/>
        </w:rPr>
        <w:t xml:space="preserve"> </w:t>
      </w:r>
      <w:proofErr w:type="spellStart"/>
      <w:r w:rsidRPr="003D00D2">
        <w:rPr>
          <w:rFonts w:ascii="Times New Roman" w:hAnsi="Times New Roman"/>
        </w:rPr>
        <w:t>work</w:t>
      </w:r>
      <w:proofErr w:type="spellEnd"/>
      <w:r w:rsidRPr="003D00D2">
        <w:rPr>
          <w:rFonts w:ascii="Times New Roman" w:hAnsi="Times New Roman"/>
        </w:rPr>
        <w:t xml:space="preserve"> by </w:t>
      </w:r>
      <w:proofErr w:type="spellStart"/>
      <w:r w:rsidRPr="003D00D2">
        <w:rPr>
          <w:rFonts w:ascii="Times New Roman" w:hAnsi="Times New Roman"/>
        </w:rPr>
        <w:t>Damghan</w:t>
      </w:r>
      <w:proofErr w:type="spellEnd"/>
      <w:r w:rsidRPr="003D00D2">
        <w:rPr>
          <w:rFonts w:ascii="Times New Roman" w:hAnsi="Times New Roman"/>
        </w:rPr>
        <w:t xml:space="preserve"> </w:t>
      </w:r>
      <w:proofErr w:type="spellStart"/>
      <w:r w:rsidRPr="003D00D2">
        <w:rPr>
          <w:rFonts w:ascii="Times New Roman" w:hAnsi="Times New Roman"/>
        </w:rPr>
        <w:t>University</w:t>
      </w:r>
      <w:proofErr w:type="spellEnd"/>
      <w:r w:rsidRPr="003D00D2">
        <w:rPr>
          <w:rFonts w:ascii="Times New Roman" w:hAnsi="Times New Roman"/>
        </w:rPr>
        <w:t>.</w:t>
      </w:r>
    </w:p>
    <w:p w14:paraId="1A76194C" w14:textId="77777777" w:rsidR="00ED01BC" w:rsidRPr="003D00D2" w:rsidRDefault="00ED01BC" w:rsidP="00656195">
      <w:pPr>
        <w:spacing w:line="360" w:lineRule="auto"/>
        <w:rPr>
          <w:rFonts w:ascii="Times New Roman" w:eastAsia="Times New Roman" w:hAnsi="Times New Roman"/>
          <w:lang w:bidi="fa-IR"/>
        </w:rPr>
      </w:pPr>
    </w:p>
    <w:p w14:paraId="3FB54350" w14:textId="77777777" w:rsidR="00ED01BC" w:rsidRPr="006D4D4F" w:rsidRDefault="006D4D4F" w:rsidP="00656195">
      <w:pPr>
        <w:spacing w:line="360" w:lineRule="auto"/>
        <w:rPr>
          <w:rFonts w:ascii="Times New Roman" w:eastAsia="Times New Roman" w:hAnsi="Times New Roman"/>
          <w:b/>
          <w:bCs/>
          <w:lang w:bidi="fa-IR"/>
        </w:rPr>
      </w:pPr>
      <w:r>
        <w:rPr>
          <w:rFonts w:ascii="Times New Roman" w:eastAsia="Times New Roman" w:hAnsi="Times New Roman"/>
          <w:b/>
          <w:bCs/>
          <w:lang w:bidi="fa-IR"/>
        </w:rPr>
        <w:t xml:space="preserve">5. </w:t>
      </w:r>
      <w:proofErr w:type="spellStart"/>
      <w:r w:rsidRPr="006D4D4F">
        <w:rPr>
          <w:rFonts w:ascii="Times New Roman" w:eastAsia="Times New Roman" w:hAnsi="Times New Roman"/>
          <w:b/>
          <w:bCs/>
          <w:lang w:bidi="fa-IR"/>
        </w:rPr>
        <w:t>References</w:t>
      </w:r>
      <w:proofErr w:type="spellEnd"/>
    </w:p>
    <w:p w14:paraId="27E43193" w14:textId="77777777" w:rsidR="00ED01BC" w:rsidRDefault="00ED01BC" w:rsidP="00656195">
      <w:pPr>
        <w:spacing w:line="360" w:lineRule="auto"/>
        <w:rPr>
          <w:rFonts w:ascii="Times New Roman" w:eastAsia="Times New Roman" w:hAnsi="Times New Roman"/>
          <w:lang w:bidi="fa-IR"/>
        </w:rPr>
      </w:pPr>
    </w:p>
    <w:p w14:paraId="784EA240" w14:textId="77777777" w:rsidR="00ED01BC" w:rsidRPr="00A95BF3" w:rsidRDefault="00ED01BC" w:rsidP="00656195">
      <w:pPr>
        <w:spacing w:line="360" w:lineRule="auto"/>
        <w:ind w:left="270" w:hanging="270"/>
        <w:rPr>
          <w:rStyle w:val="fontstyle01"/>
          <w:rFonts w:ascii="Times New Roman" w:hAnsi="Times New Roman"/>
          <w:sz w:val="24"/>
          <w:szCs w:val="24"/>
        </w:rPr>
      </w:pPr>
      <w:r w:rsidRPr="00A95BF3">
        <w:rPr>
          <w:rFonts w:ascii="Times New Roman" w:eastAsia="Times New Roman" w:hAnsi="Times New Roman"/>
          <w:szCs w:val="24"/>
        </w:rPr>
        <w:t xml:space="preserve">1. </w:t>
      </w:r>
      <w:r w:rsidR="00FC7DD6" w:rsidRPr="00A95BF3">
        <w:rPr>
          <w:rStyle w:val="fontstyle01"/>
          <w:rFonts w:ascii="Times New Roman" w:hAnsi="Times New Roman"/>
          <w:sz w:val="24"/>
          <w:szCs w:val="24"/>
        </w:rPr>
        <w:t xml:space="preserve">B. </w:t>
      </w:r>
      <w:r w:rsidRPr="00A95BF3">
        <w:rPr>
          <w:rStyle w:val="fontstyle01"/>
          <w:rFonts w:ascii="Times New Roman" w:hAnsi="Times New Roman"/>
          <w:sz w:val="24"/>
          <w:szCs w:val="24"/>
        </w:rPr>
        <w:t>Han,</w:t>
      </w:r>
      <w:r w:rsidR="00FC7DD6" w:rsidRPr="00A95BF3">
        <w:rPr>
          <w:rStyle w:val="fontstyle01"/>
          <w:rFonts w:ascii="Times New Roman" w:hAnsi="Times New Roman"/>
          <w:sz w:val="24"/>
          <w:szCs w:val="24"/>
        </w:rPr>
        <w:t xml:space="preserve"> Z. </w:t>
      </w:r>
      <w:r w:rsidRPr="00A95BF3">
        <w:rPr>
          <w:rStyle w:val="fontstyle01"/>
          <w:rFonts w:ascii="Times New Roman" w:hAnsi="Times New Roman"/>
          <w:sz w:val="24"/>
          <w:szCs w:val="24"/>
        </w:rPr>
        <w:t xml:space="preserve">Zheng, </w:t>
      </w:r>
      <w:r w:rsidR="00FC7DD6" w:rsidRPr="00A95BF3">
        <w:rPr>
          <w:rStyle w:val="fontstyle01"/>
          <w:rFonts w:ascii="Times New Roman" w:hAnsi="Times New Roman"/>
          <w:sz w:val="24"/>
          <w:szCs w:val="24"/>
        </w:rPr>
        <w:t xml:space="preserve">D. </w:t>
      </w:r>
      <w:r w:rsidRPr="00A95BF3">
        <w:rPr>
          <w:rStyle w:val="fontstyle01"/>
          <w:rFonts w:ascii="Times New Roman" w:hAnsi="Times New Roman"/>
          <w:sz w:val="24"/>
          <w:szCs w:val="24"/>
        </w:rPr>
        <w:t xml:space="preserve">Zheng, </w:t>
      </w:r>
      <w:r w:rsidR="00FC7DD6" w:rsidRPr="00A95BF3">
        <w:rPr>
          <w:rStyle w:val="fontstyle01"/>
          <w:rFonts w:ascii="Times New Roman" w:hAnsi="Times New Roman"/>
          <w:sz w:val="24"/>
          <w:szCs w:val="24"/>
        </w:rPr>
        <w:t xml:space="preserve">L. </w:t>
      </w:r>
      <w:r w:rsidRPr="00A95BF3">
        <w:rPr>
          <w:rStyle w:val="fontstyle01"/>
          <w:rFonts w:ascii="Times New Roman" w:hAnsi="Times New Roman"/>
          <w:sz w:val="24"/>
          <w:szCs w:val="24"/>
        </w:rPr>
        <w:t xml:space="preserve">Zhang, </w:t>
      </w:r>
      <w:r w:rsidR="00FC7DD6" w:rsidRPr="00A95BF3">
        <w:rPr>
          <w:rStyle w:val="fontstyle01"/>
          <w:rFonts w:ascii="Times New Roman" w:hAnsi="Times New Roman"/>
          <w:sz w:val="24"/>
          <w:szCs w:val="24"/>
        </w:rPr>
        <w:t xml:space="preserve">P. </w:t>
      </w:r>
      <w:r w:rsidRPr="00A95BF3">
        <w:rPr>
          <w:rStyle w:val="fontstyle01"/>
          <w:rFonts w:ascii="Times New Roman" w:hAnsi="Times New Roman"/>
          <w:sz w:val="24"/>
          <w:szCs w:val="24"/>
        </w:rPr>
        <w:t xml:space="preserve">Cui, </w:t>
      </w:r>
      <w:r w:rsidR="00FC7DD6" w:rsidRPr="00A95BF3">
        <w:rPr>
          <w:rStyle w:val="fontstyle01"/>
          <w:rFonts w:ascii="Times New Roman" w:hAnsi="Times New Roman"/>
          <w:sz w:val="24"/>
          <w:szCs w:val="24"/>
        </w:rPr>
        <w:t xml:space="preserve">J. </w:t>
      </w:r>
      <w:r w:rsidRPr="00A95BF3">
        <w:rPr>
          <w:rStyle w:val="fontstyle01"/>
          <w:rFonts w:ascii="Times New Roman" w:hAnsi="Times New Roman"/>
          <w:sz w:val="24"/>
          <w:szCs w:val="24"/>
        </w:rPr>
        <w:t xml:space="preserve">Shi, </w:t>
      </w:r>
      <w:r w:rsidR="00FC7DD6" w:rsidRPr="00A95BF3">
        <w:rPr>
          <w:rStyle w:val="fontstyle01"/>
          <w:rFonts w:ascii="Times New Roman" w:hAnsi="Times New Roman"/>
          <w:sz w:val="24"/>
          <w:szCs w:val="24"/>
        </w:rPr>
        <w:t xml:space="preserve">C. </w:t>
      </w:r>
      <w:proofErr w:type="gramStart"/>
      <w:r w:rsidRPr="00A95BF3">
        <w:rPr>
          <w:rStyle w:val="fontstyle01"/>
          <w:rFonts w:ascii="Times New Roman" w:hAnsi="Times New Roman"/>
          <w:sz w:val="24"/>
          <w:szCs w:val="24"/>
        </w:rPr>
        <w:t xml:space="preserve">Li,  </w:t>
      </w:r>
      <w:proofErr w:type="spellStart"/>
      <w:r w:rsidRPr="00A95BF3">
        <w:rPr>
          <w:rStyle w:val="fontstyle01"/>
          <w:rFonts w:ascii="Times New Roman" w:hAnsi="Times New Roman"/>
          <w:i/>
          <w:iCs/>
          <w:sz w:val="24"/>
          <w:szCs w:val="24"/>
        </w:rPr>
        <w:t>Synth</w:t>
      </w:r>
      <w:proofErr w:type="spellEnd"/>
      <w:proofErr w:type="gramEnd"/>
      <w:r w:rsidRPr="00A95BF3">
        <w:rPr>
          <w:rStyle w:val="fontstyle01"/>
          <w:rFonts w:ascii="Times New Roman" w:hAnsi="Times New Roman"/>
          <w:i/>
          <w:iCs/>
          <w:sz w:val="24"/>
          <w:szCs w:val="24"/>
        </w:rPr>
        <w:t>. Commun.</w:t>
      </w:r>
      <w:r w:rsidRPr="00A95BF3">
        <w:rPr>
          <w:rStyle w:val="fontstyle01"/>
          <w:rFonts w:ascii="Times New Roman" w:hAnsi="Times New Roman"/>
          <w:b/>
          <w:bCs/>
          <w:sz w:val="24"/>
          <w:szCs w:val="24"/>
        </w:rPr>
        <w:t xml:space="preserve"> 2019</w:t>
      </w:r>
      <w:r w:rsidRPr="00A95BF3">
        <w:rPr>
          <w:rStyle w:val="fontstyle01"/>
          <w:rFonts w:ascii="Times New Roman" w:hAnsi="Times New Roman"/>
          <w:sz w:val="24"/>
          <w:szCs w:val="24"/>
        </w:rPr>
        <w:t>,</w:t>
      </w:r>
      <w:r w:rsidRPr="00A95BF3">
        <w:rPr>
          <w:rStyle w:val="fontstyle01"/>
          <w:rFonts w:ascii="Times New Roman" w:hAnsi="Times New Roman"/>
          <w:b/>
          <w:bCs/>
          <w:sz w:val="24"/>
          <w:szCs w:val="24"/>
        </w:rPr>
        <w:t xml:space="preserve"> </w:t>
      </w:r>
      <w:r w:rsidRPr="00A95BF3">
        <w:rPr>
          <w:rStyle w:val="fontstyle01"/>
          <w:rFonts w:ascii="Times New Roman" w:hAnsi="Times New Roman"/>
          <w:i/>
          <w:iCs/>
          <w:sz w:val="24"/>
          <w:szCs w:val="24"/>
        </w:rPr>
        <w:t>49</w:t>
      </w:r>
      <w:r w:rsidRPr="00A95BF3">
        <w:rPr>
          <w:rStyle w:val="fontstyle01"/>
          <w:rFonts w:ascii="Times New Roman" w:hAnsi="Times New Roman"/>
          <w:sz w:val="24"/>
          <w:szCs w:val="24"/>
        </w:rPr>
        <w:t>, 2512-2520.</w:t>
      </w:r>
    </w:p>
    <w:p w14:paraId="7BB366E2" w14:textId="77777777" w:rsidR="00ED01BC" w:rsidRPr="003D00D2" w:rsidRDefault="00ED01BC" w:rsidP="00656195">
      <w:pPr>
        <w:spacing w:line="360" w:lineRule="auto"/>
        <w:ind w:left="270" w:hanging="270"/>
        <w:rPr>
          <w:rFonts w:ascii="Times New Roman" w:eastAsia="Times New Roman" w:hAnsi="Times New Roman"/>
          <w:b/>
          <w:bCs/>
          <w:szCs w:val="24"/>
        </w:rPr>
      </w:pPr>
      <w:r w:rsidRPr="003D00D2">
        <w:rPr>
          <w:rFonts w:ascii="Times New Roman" w:eastAsia="Times New Roman" w:hAnsi="Times New Roman"/>
          <w:szCs w:val="24"/>
        </w:rPr>
        <w:t xml:space="preserve">2. </w:t>
      </w:r>
      <w:r w:rsidR="00FC7DD6" w:rsidRPr="003D00D2">
        <w:rPr>
          <w:rFonts w:ascii="Times New Roman" w:eastAsia="Times New Roman" w:hAnsi="Times New Roman"/>
          <w:szCs w:val="24"/>
        </w:rPr>
        <w:t>S.</w:t>
      </w:r>
      <w:r w:rsidR="00FC7DD6">
        <w:rPr>
          <w:rFonts w:ascii="Times New Roman" w:eastAsia="Times New Roman" w:hAnsi="Times New Roman"/>
          <w:szCs w:val="24"/>
        </w:rPr>
        <w:t xml:space="preserve"> </w:t>
      </w:r>
      <w:r w:rsidRPr="003D00D2">
        <w:rPr>
          <w:rFonts w:ascii="Times New Roman" w:eastAsia="Times New Roman" w:hAnsi="Times New Roman"/>
          <w:szCs w:val="24"/>
        </w:rPr>
        <w:t xml:space="preserve">Gao, </w:t>
      </w:r>
      <w:r w:rsidR="00FC7DD6" w:rsidRPr="003D00D2">
        <w:rPr>
          <w:rFonts w:ascii="Times New Roman" w:eastAsia="Times New Roman" w:hAnsi="Times New Roman"/>
          <w:szCs w:val="24"/>
        </w:rPr>
        <w:t xml:space="preserve">T. K. </w:t>
      </w:r>
      <w:r w:rsidRPr="003D00D2">
        <w:rPr>
          <w:rFonts w:ascii="Times New Roman" w:eastAsia="Times New Roman" w:hAnsi="Times New Roman"/>
          <w:szCs w:val="24"/>
        </w:rPr>
        <w:t xml:space="preserve">Bethel, </w:t>
      </w:r>
      <w:r w:rsidR="00FC7DD6" w:rsidRPr="003D00D2">
        <w:rPr>
          <w:rFonts w:ascii="Times New Roman" w:eastAsia="Times New Roman" w:hAnsi="Times New Roman"/>
          <w:szCs w:val="24"/>
        </w:rPr>
        <w:t xml:space="preserve">T. </w:t>
      </w:r>
      <w:proofErr w:type="spellStart"/>
      <w:r w:rsidRPr="003D00D2">
        <w:rPr>
          <w:rFonts w:ascii="Times New Roman" w:eastAsia="Times New Roman" w:hAnsi="Times New Roman"/>
          <w:szCs w:val="24"/>
        </w:rPr>
        <w:t>Kakeshpour</w:t>
      </w:r>
      <w:proofErr w:type="spellEnd"/>
      <w:r w:rsidRPr="003D00D2">
        <w:rPr>
          <w:rFonts w:ascii="Times New Roman" w:eastAsia="Times New Roman" w:hAnsi="Times New Roman"/>
          <w:szCs w:val="24"/>
        </w:rPr>
        <w:t xml:space="preserve">, </w:t>
      </w:r>
      <w:r w:rsidR="00FC7DD6">
        <w:rPr>
          <w:rFonts w:ascii="Times New Roman" w:eastAsia="Times New Roman" w:hAnsi="Times New Roman"/>
          <w:szCs w:val="24"/>
        </w:rPr>
        <w:t>G. E.</w:t>
      </w:r>
      <w:r w:rsidR="00FC7DD6" w:rsidRPr="003D00D2">
        <w:rPr>
          <w:rFonts w:ascii="Times New Roman" w:eastAsia="Times New Roman" w:hAnsi="Times New Roman"/>
          <w:szCs w:val="24"/>
        </w:rPr>
        <w:t xml:space="preserve"> </w:t>
      </w:r>
      <w:proofErr w:type="spellStart"/>
      <w:r w:rsidRPr="003D00D2">
        <w:rPr>
          <w:rFonts w:ascii="Times New Roman" w:eastAsia="Times New Roman" w:hAnsi="Times New Roman"/>
          <w:szCs w:val="24"/>
        </w:rPr>
        <w:t>Hubbell</w:t>
      </w:r>
      <w:proofErr w:type="spellEnd"/>
      <w:r w:rsidRPr="003D00D2">
        <w:rPr>
          <w:rFonts w:ascii="Times New Roman" w:eastAsia="Times New Roman" w:hAnsi="Times New Roman"/>
          <w:szCs w:val="24"/>
        </w:rPr>
        <w:t xml:space="preserve">, </w:t>
      </w:r>
      <w:r w:rsidR="00FC7DD6">
        <w:rPr>
          <w:rFonts w:ascii="Times New Roman" w:eastAsia="Times New Roman" w:hAnsi="Times New Roman"/>
          <w:szCs w:val="24"/>
        </w:rPr>
        <w:t>J. E.</w:t>
      </w:r>
      <w:r w:rsidR="00FC7DD6" w:rsidRPr="003D00D2">
        <w:rPr>
          <w:rFonts w:ascii="Times New Roman" w:eastAsia="Times New Roman" w:hAnsi="Times New Roman"/>
          <w:szCs w:val="24"/>
        </w:rPr>
        <w:t xml:space="preserve"> </w:t>
      </w:r>
      <w:r w:rsidRPr="003D00D2">
        <w:rPr>
          <w:rFonts w:ascii="Times New Roman" w:eastAsia="Times New Roman" w:hAnsi="Times New Roman"/>
          <w:szCs w:val="24"/>
        </w:rPr>
        <w:t xml:space="preserve">Jackson, </w:t>
      </w:r>
      <w:r w:rsidR="00FC7DD6" w:rsidRPr="003D00D2">
        <w:rPr>
          <w:rFonts w:ascii="Times New Roman" w:eastAsia="Times New Roman" w:hAnsi="Times New Roman"/>
          <w:szCs w:val="24"/>
        </w:rPr>
        <w:t xml:space="preserve">J. J. </w:t>
      </w:r>
      <w:proofErr w:type="spellStart"/>
      <w:r w:rsidRPr="003D00D2">
        <w:rPr>
          <w:rFonts w:ascii="Times New Roman" w:eastAsia="Times New Roman" w:hAnsi="Times New Roman"/>
          <w:szCs w:val="24"/>
        </w:rPr>
        <w:t>Tepe</w:t>
      </w:r>
      <w:proofErr w:type="spellEnd"/>
      <w:r w:rsidRPr="003D00D2">
        <w:rPr>
          <w:rFonts w:ascii="Times New Roman" w:eastAsia="Times New Roman" w:hAnsi="Times New Roman"/>
          <w:szCs w:val="24"/>
        </w:rPr>
        <w:t xml:space="preserve">, </w:t>
      </w:r>
      <w:r w:rsidRPr="003D00D2">
        <w:rPr>
          <w:rFonts w:ascii="Times New Roman" w:eastAsia="Times New Roman" w:hAnsi="Times New Roman"/>
          <w:i/>
          <w:iCs/>
          <w:szCs w:val="24"/>
        </w:rPr>
        <w:t xml:space="preserve">J. </w:t>
      </w:r>
      <w:proofErr w:type="spellStart"/>
      <w:r w:rsidRPr="003D00D2">
        <w:rPr>
          <w:rFonts w:ascii="Times New Roman" w:eastAsia="Times New Roman" w:hAnsi="Times New Roman"/>
          <w:i/>
          <w:iCs/>
          <w:szCs w:val="24"/>
        </w:rPr>
        <w:t>Org</w:t>
      </w:r>
      <w:proofErr w:type="spellEnd"/>
      <w:r w:rsidRPr="003D00D2">
        <w:rPr>
          <w:rFonts w:ascii="Times New Roman" w:eastAsia="Times New Roman" w:hAnsi="Times New Roman"/>
          <w:i/>
          <w:iCs/>
          <w:szCs w:val="24"/>
        </w:rPr>
        <w:t xml:space="preserve">. </w:t>
      </w:r>
      <w:proofErr w:type="spellStart"/>
      <w:r w:rsidRPr="003D00D2">
        <w:rPr>
          <w:rFonts w:ascii="Times New Roman" w:eastAsia="Times New Roman" w:hAnsi="Times New Roman"/>
          <w:i/>
          <w:iCs/>
          <w:szCs w:val="24"/>
        </w:rPr>
        <w:t>Chem</w:t>
      </w:r>
      <w:proofErr w:type="spellEnd"/>
      <w:r w:rsidRPr="003D00D2">
        <w:rPr>
          <w:rFonts w:ascii="Times New Roman" w:eastAsia="Times New Roman" w:hAnsi="Times New Roman"/>
          <w:i/>
          <w:iCs/>
          <w:szCs w:val="24"/>
        </w:rPr>
        <w:t>.</w:t>
      </w:r>
      <w:r w:rsidRPr="003D00D2">
        <w:rPr>
          <w:rFonts w:ascii="Times New Roman" w:eastAsia="Times New Roman" w:hAnsi="Times New Roman"/>
          <w:szCs w:val="24"/>
        </w:rPr>
        <w:t> </w:t>
      </w:r>
      <w:r w:rsidRPr="003D00D2">
        <w:rPr>
          <w:rFonts w:ascii="Times New Roman" w:eastAsia="Times New Roman" w:hAnsi="Times New Roman"/>
          <w:b/>
          <w:bCs/>
          <w:szCs w:val="24"/>
        </w:rPr>
        <w:t>2018</w:t>
      </w:r>
      <w:r w:rsidRPr="003D00D2">
        <w:rPr>
          <w:rFonts w:ascii="Times New Roman" w:eastAsia="Times New Roman" w:hAnsi="Times New Roman"/>
          <w:szCs w:val="24"/>
        </w:rPr>
        <w:t>, </w:t>
      </w:r>
      <w:r w:rsidRPr="003D00D2">
        <w:rPr>
          <w:rFonts w:ascii="Times New Roman" w:eastAsia="Times New Roman" w:hAnsi="Times New Roman"/>
          <w:i/>
          <w:iCs/>
          <w:szCs w:val="24"/>
        </w:rPr>
        <w:t>83</w:t>
      </w:r>
      <w:r w:rsidRPr="003D00D2">
        <w:rPr>
          <w:rFonts w:ascii="Times New Roman" w:eastAsia="Times New Roman" w:hAnsi="Times New Roman"/>
          <w:szCs w:val="24"/>
        </w:rPr>
        <w:t>, 9250-9255</w:t>
      </w:r>
      <w:r w:rsidRPr="003D00D2">
        <w:rPr>
          <w:rFonts w:ascii="Times New Roman" w:eastAsia="Times New Roman" w:hAnsi="Times New Roman"/>
          <w:b/>
          <w:bCs/>
          <w:szCs w:val="24"/>
        </w:rPr>
        <w:t>.</w:t>
      </w:r>
    </w:p>
    <w:p w14:paraId="2C7EF333" w14:textId="77777777" w:rsidR="00ED01BC" w:rsidRPr="003D00D2" w:rsidRDefault="00ED01BC" w:rsidP="00656195">
      <w:pPr>
        <w:pStyle w:val="Heading1"/>
        <w:spacing w:before="0" w:line="360" w:lineRule="auto"/>
        <w:rPr>
          <w:rFonts w:ascii="Times New Roman" w:eastAsia="Calibri" w:hAnsi="Times New Roman"/>
          <w:color w:val="auto"/>
          <w:sz w:val="24"/>
          <w:szCs w:val="24"/>
        </w:rPr>
      </w:pPr>
      <w:r w:rsidRPr="003D00D2">
        <w:rPr>
          <w:rFonts w:ascii="Times New Roman" w:hAnsi="Times New Roman"/>
          <w:color w:val="auto"/>
          <w:sz w:val="24"/>
          <w:szCs w:val="24"/>
        </w:rPr>
        <w:t xml:space="preserve">3. </w:t>
      </w:r>
      <w:r w:rsidR="00FC7DD6" w:rsidRPr="003D00D2">
        <w:rPr>
          <w:rFonts w:ascii="Times New Roman" w:hAnsi="Times New Roman"/>
          <w:color w:val="auto"/>
          <w:sz w:val="24"/>
          <w:szCs w:val="24"/>
        </w:rPr>
        <w:t xml:space="preserve">R. R. </w:t>
      </w:r>
      <w:r w:rsidRPr="003D00D2">
        <w:rPr>
          <w:rFonts w:ascii="Times New Roman" w:hAnsi="Times New Roman"/>
          <w:color w:val="auto"/>
          <w:sz w:val="24"/>
          <w:szCs w:val="24"/>
        </w:rPr>
        <w:t xml:space="preserve">Dey, </w:t>
      </w:r>
      <w:r w:rsidR="00FC7DD6" w:rsidRPr="003D00D2">
        <w:rPr>
          <w:rFonts w:ascii="Times New Roman" w:hAnsi="Times New Roman"/>
          <w:color w:val="auto"/>
          <w:sz w:val="24"/>
          <w:szCs w:val="24"/>
        </w:rPr>
        <w:t xml:space="preserve">B. </w:t>
      </w:r>
      <w:r w:rsidRPr="003D00D2">
        <w:rPr>
          <w:rFonts w:ascii="Times New Roman" w:hAnsi="Times New Roman"/>
          <w:color w:val="auto"/>
          <w:sz w:val="24"/>
          <w:szCs w:val="24"/>
        </w:rPr>
        <w:t xml:space="preserve">Paul, </w:t>
      </w:r>
      <w:r w:rsidR="00FC7DD6" w:rsidRPr="003D00D2">
        <w:rPr>
          <w:rFonts w:ascii="Times New Roman" w:hAnsi="Times New Roman"/>
          <w:color w:val="auto"/>
          <w:sz w:val="24"/>
          <w:szCs w:val="24"/>
        </w:rPr>
        <w:t>S. S.</w:t>
      </w:r>
      <w:r w:rsidR="00FC7DD6" w:rsidRPr="003D00D2">
        <w:rPr>
          <w:rFonts w:ascii="Times New Roman" w:hAnsi="Times New Roman"/>
          <w:i/>
          <w:iCs/>
          <w:color w:val="auto"/>
          <w:sz w:val="24"/>
          <w:szCs w:val="24"/>
        </w:rPr>
        <w:t xml:space="preserve"> </w:t>
      </w:r>
      <w:r w:rsidRPr="003D00D2">
        <w:rPr>
          <w:rFonts w:ascii="Times New Roman" w:hAnsi="Times New Roman"/>
          <w:color w:val="auto"/>
          <w:sz w:val="24"/>
          <w:szCs w:val="24"/>
        </w:rPr>
        <w:t xml:space="preserve">Dhar, </w:t>
      </w:r>
      <w:r w:rsidRPr="003D00D2">
        <w:rPr>
          <w:rFonts w:ascii="Times New Roman" w:hAnsi="Times New Roman"/>
          <w:i/>
          <w:iCs/>
          <w:color w:val="auto"/>
          <w:sz w:val="24"/>
          <w:szCs w:val="24"/>
        </w:rPr>
        <w:t xml:space="preserve">Synth. </w:t>
      </w:r>
      <w:proofErr w:type="spellStart"/>
      <w:r w:rsidRPr="003D00D2">
        <w:rPr>
          <w:rFonts w:ascii="Times New Roman" w:hAnsi="Times New Roman"/>
          <w:i/>
          <w:iCs/>
          <w:color w:val="auto"/>
          <w:sz w:val="24"/>
          <w:szCs w:val="24"/>
        </w:rPr>
        <w:t>Commun</w:t>
      </w:r>
      <w:proofErr w:type="spellEnd"/>
      <w:r w:rsidRPr="003D00D2">
        <w:rPr>
          <w:rFonts w:ascii="Times New Roman" w:hAnsi="Times New Roman"/>
          <w:i/>
          <w:iCs/>
          <w:color w:val="auto"/>
          <w:sz w:val="24"/>
          <w:szCs w:val="24"/>
        </w:rPr>
        <w:t>.</w:t>
      </w:r>
      <w:r w:rsidRPr="003D00D2">
        <w:rPr>
          <w:rFonts w:ascii="Times New Roman" w:hAnsi="Times New Roman"/>
          <w:color w:val="auto"/>
          <w:sz w:val="24"/>
          <w:szCs w:val="24"/>
        </w:rPr>
        <w:t xml:space="preserve"> </w:t>
      </w:r>
      <w:r w:rsidRPr="003D00D2">
        <w:rPr>
          <w:rFonts w:ascii="Times New Roman" w:hAnsi="Times New Roman"/>
          <w:b/>
          <w:bCs/>
          <w:color w:val="auto"/>
          <w:sz w:val="24"/>
          <w:szCs w:val="24"/>
        </w:rPr>
        <w:t>2015</w:t>
      </w:r>
      <w:r w:rsidRPr="003D00D2">
        <w:rPr>
          <w:rFonts w:ascii="Times New Roman" w:hAnsi="Times New Roman"/>
          <w:color w:val="auto"/>
          <w:sz w:val="24"/>
          <w:szCs w:val="24"/>
        </w:rPr>
        <w:t xml:space="preserve">, </w:t>
      </w:r>
      <w:r w:rsidRPr="003D00D2">
        <w:rPr>
          <w:rFonts w:ascii="Times New Roman" w:eastAsia="Calibri" w:hAnsi="Times New Roman"/>
          <w:i/>
          <w:iCs/>
          <w:color w:val="auto"/>
          <w:sz w:val="24"/>
          <w:szCs w:val="24"/>
        </w:rPr>
        <w:t>45</w:t>
      </w:r>
      <w:r w:rsidRPr="003D00D2">
        <w:rPr>
          <w:rFonts w:ascii="Times New Roman" w:eastAsia="Calibri" w:hAnsi="Times New Roman"/>
          <w:color w:val="auto"/>
          <w:sz w:val="24"/>
          <w:szCs w:val="24"/>
        </w:rPr>
        <w:t xml:space="preserve">, 714–726. </w:t>
      </w:r>
    </w:p>
    <w:p w14:paraId="1D44B230" w14:textId="77777777" w:rsidR="00ED01BC" w:rsidRPr="003D00D2" w:rsidRDefault="00ED01BC" w:rsidP="00656195">
      <w:pPr>
        <w:pStyle w:val="Heading1"/>
        <w:spacing w:before="0" w:line="360" w:lineRule="auto"/>
        <w:rPr>
          <w:rFonts w:ascii="Times New Roman" w:hAnsi="Times New Roman"/>
          <w:b/>
          <w:bCs/>
          <w:color w:val="auto"/>
          <w:sz w:val="24"/>
          <w:szCs w:val="24"/>
        </w:rPr>
      </w:pPr>
      <w:r w:rsidRPr="003D00D2">
        <w:rPr>
          <w:rStyle w:val="text"/>
          <w:rFonts w:ascii="Times New Roman" w:eastAsia="Calibri" w:hAnsi="Times New Roman"/>
          <w:color w:val="auto"/>
          <w:sz w:val="24"/>
          <w:szCs w:val="24"/>
        </w:rPr>
        <w:t xml:space="preserve">4. </w:t>
      </w:r>
      <w:r w:rsidR="00A95BF3" w:rsidRPr="003D00D2">
        <w:rPr>
          <w:rStyle w:val="text"/>
          <w:rFonts w:ascii="Times New Roman" w:eastAsia="Calibri" w:hAnsi="Times New Roman"/>
          <w:color w:val="auto"/>
          <w:sz w:val="24"/>
          <w:szCs w:val="24"/>
        </w:rPr>
        <w:t>D.</w:t>
      </w:r>
      <w:r w:rsidR="00A95BF3" w:rsidRPr="003D00D2">
        <w:rPr>
          <w:rStyle w:val="title-text"/>
          <w:rFonts w:ascii="Times New Roman" w:hAnsi="Times New Roman"/>
          <w:color w:val="auto"/>
          <w:sz w:val="24"/>
          <w:szCs w:val="24"/>
        </w:rPr>
        <w:t xml:space="preserve"> </w:t>
      </w:r>
      <w:proofErr w:type="spellStart"/>
      <w:r w:rsidRPr="003D00D2">
        <w:rPr>
          <w:rStyle w:val="text"/>
          <w:rFonts w:ascii="Times New Roman" w:eastAsia="Calibri" w:hAnsi="Times New Roman"/>
          <w:color w:val="auto"/>
          <w:sz w:val="24"/>
          <w:szCs w:val="24"/>
        </w:rPr>
        <w:t>Bliman</w:t>
      </w:r>
      <w:proofErr w:type="spellEnd"/>
      <w:r w:rsidRPr="003D00D2">
        <w:rPr>
          <w:rStyle w:val="text"/>
          <w:rFonts w:ascii="Times New Roman" w:eastAsia="Calibri" w:hAnsi="Times New Roman"/>
          <w:color w:val="auto"/>
          <w:sz w:val="24"/>
          <w:szCs w:val="24"/>
        </w:rPr>
        <w:t xml:space="preserve">, </w:t>
      </w:r>
      <w:r w:rsidR="00A95BF3" w:rsidRPr="003D00D2">
        <w:rPr>
          <w:rStyle w:val="title-text"/>
          <w:rFonts w:ascii="Times New Roman" w:hAnsi="Times New Roman"/>
          <w:color w:val="auto"/>
          <w:sz w:val="24"/>
          <w:szCs w:val="24"/>
        </w:rPr>
        <w:t xml:space="preserve">M. </w:t>
      </w:r>
      <w:proofErr w:type="spellStart"/>
      <w:r w:rsidRPr="003D00D2">
        <w:rPr>
          <w:rStyle w:val="title-text"/>
          <w:rFonts w:ascii="Times New Roman" w:hAnsi="Times New Roman"/>
          <w:color w:val="auto"/>
          <w:sz w:val="24"/>
          <w:szCs w:val="24"/>
        </w:rPr>
        <w:t>Pettersson</w:t>
      </w:r>
      <w:proofErr w:type="spellEnd"/>
      <w:r w:rsidRPr="003D00D2">
        <w:rPr>
          <w:rStyle w:val="title-text"/>
          <w:rFonts w:ascii="Times New Roman" w:hAnsi="Times New Roman"/>
          <w:color w:val="auto"/>
          <w:sz w:val="24"/>
          <w:szCs w:val="24"/>
        </w:rPr>
        <w:t xml:space="preserve">, </w:t>
      </w:r>
      <w:bookmarkStart w:id="0" w:name="bau015"/>
      <w:r w:rsidR="00A95BF3" w:rsidRPr="003D00D2">
        <w:rPr>
          <w:rFonts w:ascii="Times New Roman" w:hAnsi="Times New Roman"/>
          <w:color w:val="auto"/>
          <w:sz w:val="24"/>
          <w:szCs w:val="24"/>
        </w:rPr>
        <w:t>M.</w:t>
      </w:r>
      <w:r w:rsidR="00A95BF3" w:rsidRPr="003D00D2">
        <w:rPr>
          <w:rStyle w:val="title-text"/>
          <w:rFonts w:ascii="Times New Roman" w:hAnsi="Times New Roman"/>
          <w:color w:val="auto"/>
          <w:sz w:val="24"/>
          <w:szCs w:val="24"/>
        </w:rPr>
        <w:t xml:space="preserve"> </w:t>
      </w:r>
      <w:proofErr w:type="spellStart"/>
      <w:r w:rsidRPr="003D00D2">
        <w:rPr>
          <w:rStyle w:val="text"/>
          <w:rFonts w:ascii="Times New Roman" w:eastAsia="Calibri" w:hAnsi="Times New Roman"/>
          <w:color w:val="auto"/>
          <w:sz w:val="24"/>
          <w:szCs w:val="24"/>
        </w:rPr>
        <w:t>Bood</w:t>
      </w:r>
      <w:bookmarkEnd w:id="0"/>
      <w:proofErr w:type="spellEnd"/>
      <w:r w:rsidRPr="003D00D2">
        <w:rPr>
          <w:rFonts w:ascii="Times New Roman" w:hAnsi="Times New Roman"/>
          <w:color w:val="auto"/>
          <w:sz w:val="24"/>
          <w:szCs w:val="24"/>
        </w:rPr>
        <w:t xml:space="preserve">, </w:t>
      </w:r>
      <w:bookmarkStart w:id="1" w:name="bau020"/>
      <w:r w:rsidR="00A95BF3" w:rsidRPr="003D00D2">
        <w:rPr>
          <w:rFonts w:ascii="Times New Roman" w:hAnsi="Times New Roman"/>
          <w:color w:val="auto"/>
          <w:sz w:val="24"/>
          <w:szCs w:val="24"/>
        </w:rPr>
        <w:t>M.</w:t>
      </w:r>
      <w:r w:rsidR="00A95BF3">
        <w:rPr>
          <w:rFonts w:ascii="Times New Roman" w:hAnsi="Times New Roman"/>
          <w:color w:val="auto"/>
          <w:sz w:val="24"/>
          <w:szCs w:val="24"/>
        </w:rPr>
        <w:t xml:space="preserve"> </w:t>
      </w:r>
      <w:proofErr w:type="spellStart"/>
      <w:r w:rsidRPr="003D00D2">
        <w:rPr>
          <w:rStyle w:val="text"/>
          <w:rFonts w:ascii="Times New Roman" w:eastAsia="Calibri" w:hAnsi="Times New Roman"/>
          <w:color w:val="auto"/>
          <w:sz w:val="24"/>
          <w:szCs w:val="24"/>
        </w:rPr>
        <w:t>Grøtli</w:t>
      </w:r>
      <w:bookmarkEnd w:id="1"/>
      <w:proofErr w:type="spellEnd"/>
      <w:r w:rsidRPr="003D00D2">
        <w:rPr>
          <w:rFonts w:ascii="Times New Roman" w:hAnsi="Times New Roman"/>
          <w:color w:val="auto"/>
          <w:sz w:val="24"/>
          <w:szCs w:val="24"/>
        </w:rPr>
        <w:t xml:space="preserve">, </w:t>
      </w:r>
      <w:r w:rsidRPr="003D00D2">
        <w:rPr>
          <w:rFonts w:ascii="Times New Roman" w:hAnsi="Times New Roman"/>
          <w:i/>
          <w:iCs/>
          <w:color w:val="auto"/>
          <w:sz w:val="24"/>
          <w:szCs w:val="24"/>
        </w:rPr>
        <w:t>Tetrahedron Lett</w:t>
      </w:r>
      <w:r w:rsidRPr="003D00D2">
        <w:rPr>
          <w:rFonts w:ascii="Times New Roman" w:hAnsi="Times New Roman"/>
          <w:color w:val="auto"/>
          <w:sz w:val="24"/>
          <w:szCs w:val="24"/>
        </w:rPr>
        <w:t xml:space="preserve">. </w:t>
      </w:r>
      <w:r w:rsidRPr="003D00D2">
        <w:rPr>
          <w:rStyle w:val="title-text"/>
          <w:rFonts w:ascii="Times New Roman" w:hAnsi="Times New Roman"/>
          <w:b/>
          <w:bCs/>
          <w:color w:val="auto"/>
          <w:sz w:val="24"/>
          <w:szCs w:val="24"/>
        </w:rPr>
        <w:t>2014</w:t>
      </w:r>
      <w:r w:rsidRPr="003D00D2">
        <w:rPr>
          <w:rFonts w:ascii="Times New Roman" w:hAnsi="Times New Roman"/>
          <w:color w:val="auto"/>
          <w:sz w:val="24"/>
          <w:szCs w:val="24"/>
        </w:rPr>
        <w:t xml:space="preserve">, </w:t>
      </w:r>
      <w:r w:rsidRPr="003D00D2">
        <w:rPr>
          <w:rFonts w:ascii="Times New Roman" w:hAnsi="Times New Roman"/>
          <w:i/>
          <w:iCs/>
          <w:color w:val="auto"/>
          <w:sz w:val="24"/>
          <w:szCs w:val="24"/>
        </w:rPr>
        <w:t>55</w:t>
      </w:r>
      <w:r w:rsidRPr="003D00D2">
        <w:rPr>
          <w:rFonts w:ascii="Times New Roman" w:hAnsi="Times New Roman"/>
          <w:color w:val="auto"/>
          <w:sz w:val="24"/>
          <w:szCs w:val="24"/>
        </w:rPr>
        <w:t>, 2929-2931.</w:t>
      </w:r>
    </w:p>
    <w:p w14:paraId="6F7499ED" w14:textId="77777777" w:rsidR="00ED01BC" w:rsidRPr="003D00D2" w:rsidRDefault="00ED01BC" w:rsidP="00656195">
      <w:pPr>
        <w:spacing w:line="360" w:lineRule="auto"/>
        <w:rPr>
          <w:rFonts w:ascii="Times New Roman" w:eastAsia="Times New Roman" w:hAnsi="Times New Roman"/>
          <w:b/>
          <w:bCs/>
          <w:szCs w:val="24"/>
          <w:rtl/>
        </w:rPr>
      </w:pPr>
      <w:r w:rsidRPr="003D00D2">
        <w:rPr>
          <w:rFonts w:ascii="Times New Roman" w:eastAsia="Times New Roman" w:hAnsi="Times New Roman"/>
          <w:szCs w:val="24"/>
        </w:rPr>
        <w:t xml:space="preserve">5. </w:t>
      </w:r>
      <w:r w:rsidR="00A95BF3">
        <w:rPr>
          <w:rFonts w:ascii="Times New Roman" w:eastAsia="Times New Roman" w:hAnsi="Times New Roman"/>
          <w:szCs w:val="24"/>
        </w:rPr>
        <w:t>M.</w:t>
      </w:r>
      <w:r w:rsidR="00A95BF3" w:rsidRPr="003D00D2">
        <w:rPr>
          <w:rFonts w:ascii="Times New Roman" w:eastAsia="Times New Roman" w:hAnsi="Times New Roman"/>
          <w:szCs w:val="24"/>
        </w:rPr>
        <w:t xml:space="preserve"> </w:t>
      </w:r>
      <w:proofErr w:type="spellStart"/>
      <w:r w:rsidRPr="003D00D2">
        <w:rPr>
          <w:rFonts w:ascii="Times New Roman" w:eastAsia="Times New Roman" w:hAnsi="Times New Roman"/>
          <w:szCs w:val="24"/>
        </w:rPr>
        <w:t>Simurdiak</w:t>
      </w:r>
      <w:proofErr w:type="spellEnd"/>
      <w:r w:rsidRPr="003D00D2">
        <w:rPr>
          <w:rFonts w:ascii="Times New Roman" w:eastAsia="Times New Roman" w:hAnsi="Times New Roman"/>
          <w:szCs w:val="24"/>
        </w:rPr>
        <w:t xml:space="preserve">, </w:t>
      </w:r>
      <w:r w:rsidR="00A95BF3">
        <w:rPr>
          <w:rFonts w:ascii="Times New Roman" w:eastAsia="Times New Roman" w:hAnsi="Times New Roman"/>
          <w:szCs w:val="24"/>
        </w:rPr>
        <w:t>O.</w:t>
      </w:r>
      <w:r w:rsidR="00A95BF3" w:rsidRPr="003D00D2">
        <w:rPr>
          <w:rFonts w:ascii="Times New Roman" w:eastAsia="Times New Roman" w:hAnsi="Times New Roman"/>
          <w:szCs w:val="24"/>
        </w:rPr>
        <w:t xml:space="preserve"> </w:t>
      </w:r>
      <w:proofErr w:type="spellStart"/>
      <w:r w:rsidRPr="003D00D2">
        <w:rPr>
          <w:rFonts w:ascii="Times New Roman" w:eastAsia="Times New Roman" w:hAnsi="Times New Roman"/>
          <w:szCs w:val="24"/>
        </w:rPr>
        <w:t>Olukoga</w:t>
      </w:r>
      <w:proofErr w:type="spellEnd"/>
      <w:r w:rsidRPr="003D00D2">
        <w:rPr>
          <w:rFonts w:ascii="Times New Roman" w:eastAsia="Times New Roman" w:hAnsi="Times New Roman"/>
          <w:szCs w:val="24"/>
        </w:rPr>
        <w:t xml:space="preserve">, </w:t>
      </w:r>
      <w:r w:rsidR="00A95BF3" w:rsidRPr="003D00D2">
        <w:rPr>
          <w:rFonts w:ascii="Times New Roman" w:eastAsia="Times New Roman" w:hAnsi="Times New Roman"/>
          <w:szCs w:val="24"/>
        </w:rPr>
        <w:t xml:space="preserve">K. </w:t>
      </w:r>
      <w:proofErr w:type="spellStart"/>
      <w:r w:rsidRPr="003D00D2">
        <w:rPr>
          <w:rFonts w:ascii="Times New Roman" w:eastAsia="Times New Roman" w:hAnsi="Times New Roman"/>
          <w:szCs w:val="24"/>
        </w:rPr>
        <w:t>Hedberg</w:t>
      </w:r>
      <w:proofErr w:type="spellEnd"/>
      <w:r w:rsidRPr="003D00D2">
        <w:rPr>
          <w:rFonts w:ascii="Times New Roman" w:eastAsia="Times New Roman" w:hAnsi="Times New Roman"/>
          <w:szCs w:val="24"/>
        </w:rPr>
        <w:t xml:space="preserve">, </w:t>
      </w:r>
      <w:r w:rsidR="00A95BF3" w:rsidRPr="003D00D2">
        <w:rPr>
          <w:rFonts w:ascii="Times New Roman" w:eastAsia="Times New Roman" w:hAnsi="Times New Roman"/>
          <w:i/>
          <w:iCs/>
          <w:szCs w:val="24"/>
        </w:rPr>
        <w:t>J.</w:t>
      </w:r>
      <w:r w:rsidR="00A95BF3">
        <w:rPr>
          <w:rFonts w:ascii="Times New Roman" w:eastAsia="Times New Roman" w:hAnsi="Times New Roman"/>
          <w:i/>
          <w:iCs/>
          <w:szCs w:val="24"/>
        </w:rPr>
        <w:t xml:space="preserve"> </w:t>
      </w:r>
      <w:proofErr w:type="spellStart"/>
      <w:r w:rsidRPr="003D00D2">
        <w:rPr>
          <w:rFonts w:ascii="Times New Roman" w:eastAsia="Times New Roman" w:hAnsi="Times New Roman"/>
          <w:i/>
          <w:iCs/>
          <w:szCs w:val="24"/>
        </w:rPr>
        <w:t>Chem</w:t>
      </w:r>
      <w:proofErr w:type="spellEnd"/>
      <w:r w:rsidRPr="003D00D2">
        <w:rPr>
          <w:rFonts w:ascii="Times New Roman" w:eastAsia="Times New Roman" w:hAnsi="Times New Roman"/>
          <w:i/>
          <w:iCs/>
          <w:szCs w:val="24"/>
        </w:rPr>
        <w:t xml:space="preserve">. </w:t>
      </w:r>
      <w:proofErr w:type="spellStart"/>
      <w:r w:rsidRPr="003D00D2">
        <w:rPr>
          <w:rFonts w:ascii="Times New Roman" w:eastAsia="Times New Roman" w:hAnsi="Times New Roman"/>
          <w:i/>
          <w:iCs/>
          <w:szCs w:val="24"/>
        </w:rPr>
        <w:t>Edu</w:t>
      </w:r>
      <w:proofErr w:type="spellEnd"/>
      <w:r w:rsidRPr="003D00D2">
        <w:rPr>
          <w:rFonts w:ascii="Times New Roman" w:eastAsia="Times New Roman" w:hAnsi="Times New Roman"/>
          <w:i/>
          <w:iCs/>
          <w:szCs w:val="24"/>
        </w:rPr>
        <w:t>.</w:t>
      </w:r>
      <w:r w:rsidRPr="003D00D2">
        <w:rPr>
          <w:rFonts w:ascii="Times New Roman" w:eastAsia="Times New Roman" w:hAnsi="Times New Roman"/>
          <w:szCs w:val="24"/>
        </w:rPr>
        <w:t> </w:t>
      </w:r>
      <w:r w:rsidRPr="003D00D2">
        <w:rPr>
          <w:rFonts w:ascii="Times New Roman" w:eastAsia="Times New Roman" w:hAnsi="Times New Roman"/>
          <w:b/>
          <w:bCs/>
          <w:szCs w:val="24"/>
        </w:rPr>
        <w:t>2016</w:t>
      </w:r>
      <w:r w:rsidRPr="003D00D2">
        <w:rPr>
          <w:rFonts w:ascii="Times New Roman" w:eastAsia="Times New Roman" w:hAnsi="Times New Roman"/>
          <w:szCs w:val="24"/>
        </w:rPr>
        <w:t>, </w:t>
      </w:r>
      <w:r w:rsidRPr="003D00D2">
        <w:rPr>
          <w:rFonts w:ascii="Times New Roman" w:eastAsia="Times New Roman" w:hAnsi="Times New Roman"/>
          <w:i/>
          <w:iCs/>
          <w:szCs w:val="24"/>
        </w:rPr>
        <w:t>93</w:t>
      </w:r>
      <w:r w:rsidRPr="003D00D2">
        <w:rPr>
          <w:rFonts w:ascii="Times New Roman" w:eastAsia="Times New Roman" w:hAnsi="Times New Roman"/>
          <w:szCs w:val="24"/>
        </w:rPr>
        <w:t>, 322-325.</w:t>
      </w:r>
      <w:r w:rsidRPr="003D00D2">
        <w:rPr>
          <w:rFonts w:ascii="Times New Roman" w:eastAsia="Times New Roman" w:hAnsi="Times New Roman"/>
          <w:b/>
          <w:bCs/>
          <w:szCs w:val="24"/>
        </w:rPr>
        <w:t> </w:t>
      </w:r>
    </w:p>
    <w:p w14:paraId="674205AB" w14:textId="77777777" w:rsidR="00ED01BC" w:rsidRPr="003D00D2" w:rsidRDefault="00ED01BC" w:rsidP="00656195">
      <w:pPr>
        <w:spacing w:line="360" w:lineRule="auto"/>
        <w:jc w:val="both"/>
        <w:rPr>
          <w:rFonts w:ascii="Times New Roman" w:hAnsi="Times New Roman"/>
          <w:szCs w:val="24"/>
          <w:rtl/>
        </w:rPr>
      </w:pPr>
      <w:r w:rsidRPr="003D00D2">
        <w:rPr>
          <w:rFonts w:ascii="Times New Roman" w:hAnsi="Times New Roman"/>
          <w:szCs w:val="24"/>
        </w:rPr>
        <w:t xml:space="preserve">6. </w:t>
      </w:r>
      <w:r w:rsidR="00A95BF3" w:rsidRPr="003D00D2">
        <w:rPr>
          <w:rFonts w:ascii="Times New Roman" w:hAnsi="Times New Roman"/>
          <w:szCs w:val="24"/>
        </w:rPr>
        <w:t xml:space="preserve">S.-H. </w:t>
      </w:r>
      <w:r w:rsidRPr="003D00D2">
        <w:rPr>
          <w:rFonts w:ascii="Times New Roman" w:hAnsi="Times New Roman"/>
          <w:szCs w:val="24"/>
        </w:rPr>
        <w:t xml:space="preserve">Yang, </w:t>
      </w:r>
      <w:proofErr w:type="spellStart"/>
      <w:r w:rsidRPr="003D00D2">
        <w:rPr>
          <w:rFonts w:ascii="Times New Roman" w:hAnsi="Times New Roman"/>
          <w:i/>
          <w:iCs/>
          <w:szCs w:val="24"/>
        </w:rPr>
        <w:t>Synlett</w:t>
      </w:r>
      <w:proofErr w:type="spellEnd"/>
      <w:r w:rsidRPr="003D00D2">
        <w:rPr>
          <w:rFonts w:ascii="Times New Roman" w:hAnsi="Times New Roman"/>
          <w:b/>
          <w:bCs/>
          <w:i/>
          <w:iCs/>
          <w:szCs w:val="24"/>
        </w:rPr>
        <w:t xml:space="preserve"> </w:t>
      </w:r>
      <w:r w:rsidRPr="003D00D2">
        <w:rPr>
          <w:rFonts w:ascii="Times New Roman" w:hAnsi="Times New Roman"/>
          <w:b/>
          <w:bCs/>
          <w:szCs w:val="24"/>
        </w:rPr>
        <w:t>2009</w:t>
      </w:r>
      <w:r w:rsidRPr="003D00D2">
        <w:rPr>
          <w:rFonts w:ascii="Times New Roman" w:hAnsi="Times New Roman"/>
          <w:szCs w:val="24"/>
        </w:rPr>
        <w:t xml:space="preserve">, </w:t>
      </w:r>
      <w:r w:rsidRPr="003D00D2">
        <w:rPr>
          <w:rFonts w:ascii="Times New Roman" w:hAnsi="Times New Roman"/>
          <w:i/>
          <w:iCs/>
          <w:szCs w:val="24"/>
        </w:rPr>
        <w:t>8</w:t>
      </w:r>
      <w:r w:rsidRPr="003D00D2">
        <w:rPr>
          <w:rFonts w:ascii="Times New Roman" w:hAnsi="Times New Roman"/>
          <w:szCs w:val="24"/>
        </w:rPr>
        <w:t>, 1351–1352.</w:t>
      </w:r>
    </w:p>
    <w:p w14:paraId="6AE0529A" w14:textId="77777777" w:rsidR="00ED01BC" w:rsidRPr="003D00D2" w:rsidRDefault="00ED01BC" w:rsidP="00656195">
      <w:pPr>
        <w:spacing w:line="360" w:lineRule="auto"/>
        <w:rPr>
          <w:rFonts w:ascii="Times New Roman" w:hAnsi="Times New Roman"/>
          <w:szCs w:val="24"/>
        </w:rPr>
      </w:pPr>
      <w:r w:rsidRPr="003D00D2">
        <w:rPr>
          <w:rFonts w:ascii="Times New Roman" w:hAnsi="Times New Roman"/>
          <w:szCs w:val="24"/>
        </w:rPr>
        <w:t xml:space="preserve">7. </w:t>
      </w:r>
      <w:r w:rsidR="00A95BF3" w:rsidRPr="003D00D2">
        <w:rPr>
          <w:rFonts w:ascii="Times New Roman" w:hAnsi="Times New Roman"/>
          <w:szCs w:val="24"/>
        </w:rPr>
        <w:t xml:space="preserve">M. </w:t>
      </w:r>
      <w:r w:rsidRPr="003D00D2">
        <w:rPr>
          <w:rFonts w:ascii="Times New Roman" w:hAnsi="Times New Roman"/>
          <w:szCs w:val="24"/>
        </w:rPr>
        <w:t xml:space="preserve">Dey, </w:t>
      </w:r>
      <w:r w:rsidR="00A95BF3">
        <w:rPr>
          <w:rFonts w:ascii="Times New Roman" w:hAnsi="Times New Roman"/>
          <w:szCs w:val="24"/>
        </w:rPr>
        <w:t>S. S.</w:t>
      </w:r>
      <w:r w:rsidR="00A95BF3" w:rsidRPr="003D00D2">
        <w:rPr>
          <w:rFonts w:ascii="Times New Roman" w:hAnsi="Times New Roman"/>
          <w:szCs w:val="24"/>
        </w:rPr>
        <w:t xml:space="preserve"> </w:t>
      </w:r>
      <w:proofErr w:type="spellStart"/>
      <w:r w:rsidRPr="003D00D2">
        <w:rPr>
          <w:rFonts w:ascii="Times New Roman" w:hAnsi="Times New Roman"/>
          <w:szCs w:val="24"/>
        </w:rPr>
        <w:t>Dhar</w:t>
      </w:r>
      <w:proofErr w:type="spellEnd"/>
      <w:r w:rsidRPr="003D00D2">
        <w:rPr>
          <w:rFonts w:ascii="Times New Roman" w:hAnsi="Times New Roman"/>
          <w:szCs w:val="24"/>
        </w:rPr>
        <w:t xml:space="preserve">, </w:t>
      </w:r>
      <w:r w:rsidR="00A95BF3" w:rsidRPr="003D00D2">
        <w:rPr>
          <w:rFonts w:ascii="Times New Roman" w:hAnsi="Times New Roman"/>
          <w:szCs w:val="24"/>
        </w:rPr>
        <w:t>M.</w:t>
      </w:r>
      <w:r w:rsidR="00A95BF3">
        <w:rPr>
          <w:rFonts w:ascii="Times New Roman" w:hAnsi="Times New Roman"/>
          <w:szCs w:val="24"/>
        </w:rPr>
        <w:t xml:space="preserve"> </w:t>
      </w:r>
      <w:proofErr w:type="spellStart"/>
      <w:r w:rsidRPr="003D00D2">
        <w:rPr>
          <w:rFonts w:ascii="Times New Roman" w:hAnsi="Times New Roman"/>
          <w:szCs w:val="24"/>
        </w:rPr>
        <w:t>Kalita</w:t>
      </w:r>
      <w:proofErr w:type="spellEnd"/>
      <w:r w:rsidRPr="003D00D2">
        <w:rPr>
          <w:rFonts w:ascii="Times New Roman" w:hAnsi="Times New Roman"/>
          <w:szCs w:val="24"/>
        </w:rPr>
        <w:t xml:space="preserve">, </w:t>
      </w:r>
      <w:proofErr w:type="spellStart"/>
      <w:r w:rsidRPr="003D00D2">
        <w:rPr>
          <w:rFonts w:ascii="Times New Roman" w:hAnsi="Times New Roman"/>
          <w:i/>
          <w:iCs/>
          <w:szCs w:val="24"/>
        </w:rPr>
        <w:t>Synth</w:t>
      </w:r>
      <w:proofErr w:type="spellEnd"/>
      <w:r w:rsidRPr="003D00D2">
        <w:rPr>
          <w:rFonts w:ascii="Times New Roman" w:hAnsi="Times New Roman"/>
          <w:i/>
          <w:iCs/>
          <w:szCs w:val="24"/>
        </w:rPr>
        <w:t>. Commun.</w:t>
      </w:r>
      <w:r w:rsidRPr="003D00D2">
        <w:rPr>
          <w:rFonts w:ascii="Times New Roman" w:hAnsi="Times New Roman"/>
          <w:szCs w:val="24"/>
        </w:rPr>
        <w:t xml:space="preserve"> </w:t>
      </w:r>
      <w:r w:rsidRPr="003D00D2">
        <w:rPr>
          <w:rFonts w:ascii="Times New Roman" w:hAnsi="Times New Roman"/>
          <w:b/>
          <w:bCs/>
          <w:szCs w:val="24"/>
        </w:rPr>
        <w:t>2013</w:t>
      </w:r>
      <w:r w:rsidRPr="003D00D2">
        <w:rPr>
          <w:rFonts w:ascii="Times New Roman" w:hAnsi="Times New Roman"/>
          <w:szCs w:val="24"/>
        </w:rPr>
        <w:t xml:space="preserve">, </w:t>
      </w:r>
      <w:r w:rsidRPr="003D00D2">
        <w:rPr>
          <w:rFonts w:ascii="Times New Roman" w:hAnsi="Times New Roman"/>
          <w:i/>
          <w:iCs/>
          <w:szCs w:val="24"/>
        </w:rPr>
        <w:t>43</w:t>
      </w:r>
      <w:r w:rsidRPr="003D00D2">
        <w:rPr>
          <w:rFonts w:ascii="Times New Roman" w:hAnsi="Times New Roman"/>
          <w:szCs w:val="24"/>
        </w:rPr>
        <w:t xml:space="preserve">, 1734-1742. </w:t>
      </w:r>
    </w:p>
    <w:p w14:paraId="3ACDC3D9" w14:textId="77777777" w:rsidR="00ED01BC" w:rsidRPr="003D00D2" w:rsidRDefault="00ED01BC" w:rsidP="00656195">
      <w:pPr>
        <w:spacing w:line="360" w:lineRule="auto"/>
        <w:rPr>
          <w:rFonts w:ascii="Times New Roman" w:hAnsi="Times New Roman"/>
          <w:szCs w:val="24"/>
        </w:rPr>
      </w:pPr>
      <w:r w:rsidRPr="003D00D2">
        <w:rPr>
          <w:rFonts w:ascii="Times New Roman" w:hAnsi="Times New Roman"/>
          <w:szCs w:val="24"/>
        </w:rPr>
        <w:t xml:space="preserve">8. </w:t>
      </w:r>
      <w:r w:rsidR="00A95BF3">
        <w:rPr>
          <w:rFonts w:ascii="Times New Roman" w:hAnsi="Times New Roman"/>
          <w:szCs w:val="24"/>
        </w:rPr>
        <w:t>J. K.</w:t>
      </w:r>
      <w:r w:rsidR="00A95BF3" w:rsidRPr="003D00D2">
        <w:rPr>
          <w:rFonts w:ascii="Times New Roman" w:hAnsi="Times New Roman"/>
          <w:szCs w:val="24"/>
        </w:rPr>
        <w:t xml:space="preserve"> </w:t>
      </w:r>
      <w:r w:rsidRPr="003D00D2">
        <w:rPr>
          <w:rFonts w:ascii="Times New Roman" w:hAnsi="Times New Roman"/>
          <w:szCs w:val="24"/>
        </w:rPr>
        <w:t xml:space="preserve">Joseph, </w:t>
      </w:r>
      <w:r w:rsidR="00A95BF3" w:rsidRPr="003D00D2">
        <w:rPr>
          <w:rFonts w:ascii="Times New Roman" w:hAnsi="Times New Roman"/>
          <w:szCs w:val="24"/>
        </w:rPr>
        <w:t xml:space="preserve">S. L. </w:t>
      </w:r>
      <w:r w:rsidRPr="003D00D2">
        <w:rPr>
          <w:rFonts w:ascii="Times New Roman" w:hAnsi="Times New Roman"/>
          <w:szCs w:val="24"/>
        </w:rPr>
        <w:t xml:space="preserve">Jain, </w:t>
      </w:r>
      <w:r w:rsidR="00A95BF3" w:rsidRPr="003D00D2">
        <w:rPr>
          <w:rFonts w:ascii="Times New Roman" w:hAnsi="Times New Roman"/>
          <w:szCs w:val="24"/>
        </w:rPr>
        <w:t>B.</w:t>
      </w:r>
      <w:r w:rsidR="00A95BF3">
        <w:rPr>
          <w:rFonts w:ascii="Times New Roman" w:hAnsi="Times New Roman"/>
          <w:szCs w:val="24"/>
        </w:rPr>
        <w:t xml:space="preserve"> </w:t>
      </w:r>
      <w:r w:rsidRPr="003D00D2">
        <w:rPr>
          <w:rFonts w:ascii="Times New Roman" w:hAnsi="Times New Roman"/>
          <w:szCs w:val="24"/>
        </w:rPr>
        <w:t xml:space="preserve">Sain, </w:t>
      </w:r>
      <w:proofErr w:type="spellStart"/>
      <w:r w:rsidRPr="003D00D2">
        <w:rPr>
          <w:rFonts w:ascii="Times New Roman" w:hAnsi="Times New Roman"/>
          <w:i/>
          <w:iCs/>
          <w:szCs w:val="24"/>
        </w:rPr>
        <w:t>Catal</w:t>
      </w:r>
      <w:proofErr w:type="spellEnd"/>
      <w:r w:rsidRPr="003D00D2">
        <w:rPr>
          <w:rFonts w:ascii="Times New Roman" w:hAnsi="Times New Roman"/>
          <w:i/>
          <w:iCs/>
          <w:szCs w:val="24"/>
        </w:rPr>
        <w:t>. Commun.</w:t>
      </w:r>
      <w:r w:rsidRPr="003D00D2">
        <w:rPr>
          <w:rFonts w:ascii="Times New Roman" w:hAnsi="Times New Roman"/>
          <w:szCs w:val="24"/>
        </w:rPr>
        <w:t xml:space="preserve"> </w:t>
      </w:r>
      <w:r w:rsidRPr="003D00D2">
        <w:rPr>
          <w:rFonts w:ascii="Times New Roman" w:hAnsi="Times New Roman"/>
          <w:b/>
          <w:bCs/>
          <w:szCs w:val="24"/>
        </w:rPr>
        <w:t xml:space="preserve">2007, </w:t>
      </w:r>
      <w:r w:rsidRPr="003D00D2">
        <w:rPr>
          <w:rFonts w:ascii="Times New Roman" w:hAnsi="Times New Roman"/>
          <w:i/>
          <w:iCs/>
          <w:szCs w:val="24"/>
        </w:rPr>
        <w:t>8</w:t>
      </w:r>
      <w:r w:rsidRPr="003D00D2">
        <w:rPr>
          <w:rFonts w:ascii="Times New Roman" w:hAnsi="Times New Roman"/>
          <w:szCs w:val="24"/>
        </w:rPr>
        <w:t>, 83–87.</w:t>
      </w:r>
    </w:p>
    <w:p w14:paraId="02DF36E0" w14:textId="77777777" w:rsidR="00ED01BC" w:rsidRPr="003D00D2" w:rsidRDefault="00ED01BC" w:rsidP="00656195">
      <w:pPr>
        <w:spacing w:line="360" w:lineRule="auto"/>
        <w:rPr>
          <w:rFonts w:ascii="Times New Roman" w:hAnsi="Times New Roman"/>
          <w:szCs w:val="24"/>
        </w:rPr>
      </w:pPr>
      <w:r w:rsidRPr="003D00D2">
        <w:rPr>
          <w:rFonts w:ascii="Times New Roman" w:hAnsi="Times New Roman"/>
          <w:szCs w:val="24"/>
        </w:rPr>
        <w:lastRenderedPageBreak/>
        <w:t xml:space="preserve">9. </w:t>
      </w:r>
      <w:r w:rsidR="00A95BF3">
        <w:rPr>
          <w:rFonts w:ascii="Times New Roman" w:hAnsi="Times New Roman"/>
          <w:szCs w:val="24"/>
        </w:rPr>
        <w:t>P.</w:t>
      </w:r>
      <w:r w:rsidR="00A95BF3" w:rsidRPr="003D00D2">
        <w:rPr>
          <w:rFonts w:ascii="Times New Roman" w:hAnsi="Times New Roman"/>
          <w:szCs w:val="24"/>
        </w:rPr>
        <w:t xml:space="preserve"> </w:t>
      </w:r>
      <w:proofErr w:type="spellStart"/>
      <w:r w:rsidRPr="003D00D2">
        <w:rPr>
          <w:rFonts w:ascii="Times New Roman" w:hAnsi="Times New Roman"/>
          <w:szCs w:val="24"/>
        </w:rPr>
        <w:t>Gogoi</w:t>
      </w:r>
      <w:proofErr w:type="spellEnd"/>
      <w:r w:rsidRPr="003D00D2">
        <w:rPr>
          <w:rFonts w:ascii="Times New Roman" w:hAnsi="Times New Roman"/>
          <w:szCs w:val="24"/>
        </w:rPr>
        <w:t xml:space="preserve">, </w:t>
      </w:r>
      <w:r w:rsidR="00A95BF3">
        <w:rPr>
          <w:rFonts w:ascii="Times New Roman" w:hAnsi="Times New Roman"/>
          <w:szCs w:val="24"/>
        </w:rPr>
        <w:t>S.</w:t>
      </w:r>
      <w:r w:rsidR="00A95BF3" w:rsidRPr="003D00D2">
        <w:rPr>
          <w:rFonts w:ascii="Times New Roman" w:hAnsi="Times New Roman"/>
          <w:szCs w:val="24"/>
        </w:rPr>
        <w:t xml:space="preserve"> </w:t>
      </w:r>
      <w:proofErr w:type="spellStart"/>
      <w:r w:rsidRPr="003D00D2">
        <w:rPr>
          <w:rFonts w:ascii="Times New Roman" w:hAnsi="Times New Roman"/>
          <w:szCs w:val="24"/>
        </w:rPr>
        <w:t>Hazarika</w:t>
      </w:r>
      <w:proofErr w:type="spellEnd"/>
      <w:r w:rsidRPr="003D00D2">
        <w:rPr>
          <w:rFonts w:ascii="Times New Roman" w:hAnsi="Times New Roman"/>
          <w:szCs w:val="24"/>
        </w:rPr>
        <w:t xml:space="preserve">, </w:t>
      </w:r>
      <w:r w:rsidR="00A95BF3" w:rsidRPr="003D00D2">
        <w:rPr>
          <w:rFonts w:ascii="Times New Roman" w:hAnsi="Times New Roman"/>
          <w:szCs w:val="24"/>
        </w:rPr>
        <w:t>P.</w:t>
      </w:r>
      <w:r w:rsidR="00A95BF3">
        <w:rPr>
          <w:rFonts w:ascii="Times New Roman" w:hAnsi="Times New Roman"/>
          <w:szCs w:val="24"/>
        </w:rPr>
        <w:t xml:space="preserve"> </w:t>
      </w:r>
      <w:proofErr w:type="spellStart"/>
      <w:r w:rsidRPr="003D00D2">
        <w:rPr>
          <w:rFonts w:ascii="Times New Roman" w:hAnsi="Times New Roman"/>
          <w:szCs w:val="24"/>
        </w:rPr>
        <w:t>Barrman</w:t>
      </w:r>
      <w:proofErr w:type="spellEnd"/>
      <w:r w:rsidRPr="003D00D2">
        <w:rPr>
          <w:rFonts w:ascii="Times New Roman" w:hAnsi="Times New Roman"/>
          <w:szCs w:val="24"/>
        </w:rPr>
        <w:t xml:space="preserve">, </w:t>
      </w:r>
      <w:r w:rsidRPr="003D00D2">
        <w:rPr>
          <w:rFonts w:ascii="Times New Roman" w:hAnsi="Times New Roman"/>
          <w:i/>
          <w:iCs/>
          <w:szCs w:val="24"/>
        </w:rPr>
        <w:t>RSC Adv.</w:t>
      </w:r>
      <w:r w:rsidRPr="003D00D2">
        <w:rPr>
          <w:rFonts w:ascii="Times New Roman" w:hAnsi="Times New Roman"/>
          <w:szCs w:val="24"/>
        </w:rPr>
        <w:t xml:space="preserve">, </w:t>
      </w:r>
      <w:r w:rsidRPr="003D00D2">
        <w:rPr>
          <w:rFonts w:ascii="Times New Roman" w:hAnsi="Times New Roman"/>
          <w:b/>
          <w:bCs/>
          <w:szCs w:val="24"/>
        </w:rPr>
        <w:t>2015,</w:t>
      </w:r>
      <w:r w:rsidRPr="003D00D2">
        <w:rPr>
          <w:rFonts w:ascii="Times New Roman" w:hAnsi="Times New Roman"/>
          <w:szCs w:val="24"/>
        </w:rPr>
        <w:t xml:space="preserve"> </w:t>
      </w:r>
      <w:r w:rsidRPr="003D00D2">
        <w:rPr>
          <w:rFonts w:ascii="Times New Roman" w:hAnsi="Times New Roman"/>
          <w:i/>
          <w:iCs/>
          <w:szCs w:val="24"/>
        </w:rPr>
        <w:t>5</w:t>
      </w:r>
      <w:r w:rsidRPr="003D00D2">
        <w:rPr>
          <w:rFonts w:ascii="Times New Roman" w:hAnsi="Times New Roman"/>
          <w:szCs w:val="24"/>
        </w:rPr>
        <w:t>, 38044-38047.</w:t>
      </w:r>
    </w:p>
    <w:p w14:paraId="4848D716" w14:textId="77777777" w:rsidR="00ED01BC" w:rsidRPr="003D00D2" w:rsidRDefault="00ED01BC" w:rsidP="00656195">
      <w:pPr>
        <w:spacing w:line="360" w:lineRule="auto"/>
        <w:rPr>
          <w:rFonts w:ascii="Times New Roman" w:hAnsi="Times New Roman"/>
          <w:szCs w:val="24"/>
        </w:rPr>
      </w:pPr>
      <w:r w:rsidRPr="003D00D2">
        <w:rPr>
          <w:rFonts w:ascii="Times New Roman" w:hAnsi="Times New Roman"/>
          <w:szCs w:val="24"/>
        </w:rPr>
        <w:t xml:space="preserve">10. </w:t>
      </w:r>
      <w:r w:rsidR="00A95BF3">
        <w:rPr>
          <w:rFonts w:ascii="Times New Roman" w:hAnsi="Times New Roman"/>
          <w:szCs w:val="24"/>
        </w:rPr>
        <w:t>M.</w:t>
      </w:r>
      <w:r w:rsidR="00A95BF3" w:rsidRPr="003D00D2">
        <w:rPr>
          <w:rFonts w:ascii="Times New Roman" w:hAnsi="Times New Roman"/>
          <w:szCs w:val="24"/>
        </w:rPr>
        <w:t xml:space="preserve"> </w:t>
      </w:r>
      <w:r w:rsidRPr="003D00D2">
        <w:rPr>
          <w:rFonts w:ascii="Times New Roman" w:hAnsi="Times New Roman"/>
          <w:szCs w:val="24"/>
        </w:rPr>
        <w:t xml:space="preserve">Dey, </w:t>
      </w:r>
      <w:r w:rsidR="00A95BF3" w:rsidRPr="003D00D2">
        <w:rPr>
          <w:rFonts w:ascii="Times New Roman" w:hAnsi="Times New Roman"/>
          <w:szCs w:val="24"/>
        </w:rPr>
        <w:t xml:space="preserve">R. R. </w:t>
      </w:r>
      <w:r w:rsidRPr="003D00D2">
        <w:rPr>
          <w:rFonts w:ascii="Times New Roman" w:hAnsi="Times New Roman"/>
          <w:szCs w:val="24"/>
        </w:rPr>
        <w:t xml:space="preserve">Dey, </w:t>
      </w:r>
      <w:r w:rsidR="00A95BF3" w:rsidRPr="003D00D2">
        <w:rPr>
          <w:rFonts w:ascii="Times New Roman" w:hAnsi="Times New Roman"/>
          <w:szCs w:val="24"/>
        </w:rPr>
        <w:t xml:space="preserve">S. S. </w:t>
      </w:r>
      <w:proofErr w:type="spellStart"/>
      <w:r w:rsidRPr="003D00D2">
        <w:rPr>
          <w:rFonts w:ascii="Times New Roman" w:hAnsi="Times New Roman"/>
          <w:szCs w:val="24"/>
        </w:rPr>
        <w:t>Dhar</w:t>
      </w:r>
      <w:proofErr w:type="spellEnd"/>
      <w:r w:rsidRPr="003D00D2">
        <w:rPr>
          <w:rFonts w:ascii="Times New Roman" w:hAnsi="Times New Roman"/>
          <w:szCs w:val="24"/>
        </w:rPr>
        <w:t xml:space="preserve">, </w:t>
      </w:r>
      <w:proofErr w:type="spellStart"/>
      <w:r w:rsidRPr="003D00D2">
        <w:rPr>
          <w:rFonts w:ascii="Times New Roman" w:hAnsi="Times New Roman"/>
          <w:i/>
          <w:iCs/>
          <w:szCs w:val="24"/>
        </w:rPr>
        <w:t>Chem</w:t>
      </w:r>
      <w:proofErr w:type="spellEnd"/>
      <w:r w:rsidRPr="003D00D2">
        <w:rPr>
          <w:rFonts w:ascii="Times New Roman" w:hAnsi="Times New Roman"/>
          <w:i/>
          <w:iCs/>
          <w:szCs w:val="24"/>
        </w:rPr>
        <w:t xml:space="preserve">. </w:t>
      </w:r>
      <w:proofErr w:type="spellStart"/>
      <w:r w:rsidRPr="003D00D2">
        <w:rPr>
          <w:rFonts w:ascii="Times New Roman" w:hAnsi="Times New Roman"/>
          <w:i/>
          <w:iCs/>
          <w:szCs w:val="24"/>
        </w:rPr>
        <w:t>Lett</w:t>
      </w:r>
      <w:proofErr w:type="spellEnd"/>
      <w:r w:rsidRPr="003D00D2">
        <w:rPr>
          <w:rFonts w:ascii="Times New Roman" w:hAnsi="Times New Roman"/>
          <w:i/>
          <w:iCs/>
          <w:szCs w:val="24"/>
        </w:rPr>
        <w:t>.</w:t>
      </w:r>
      <w:r w:rsidRPr="003D00D2">
        <w:rPr>
          <w:rFonts w:ascii="Times New Roman" w:hAnsi="Times New Roman"/>
          <w:szCs w:val="24"/>
        </w:rPr>
        <w:t xml:space="preserve"> </w:t>
      </w:r>
      <w:r w:rsidRPr="003D00D2">
        <w:rPr>
          <w:rFonts w:ascii="Times New Roman" w:hAnsi="Times New Roman"/>
          <w:b/>
          <w:bCs/>
          <w:szCs w:val="24"/>
        </w:rPr>
        <w:t>2014</w:t>
      </w:r>
      <w:r w:rsidRPr="003D00D2">
        <w:rPr>
          <w:rFonts w:ascii="Times New Roman" w:hAnsi="Times New Roman"/>
          <w:szCs w:val="24"/>
        </w:rPr>
        <w:t xml:space="preserve">, </w:t>
      </w:r>
      <w:r w:rsidRPr="003D00D2">
        <w:rPr>
          <w:rFonts w:ascii="Times New Roman" w:hAnsi="Times New Roman"/>
          <w:i/>
          <w:iCs/>
          <w:szCs w:val="24"/>
        </w:rPr>
        <w:t>43</w:t>
      </w:r>
      <w:r w:rsidRPr="003D00D2">
        <w:rPr>
          <w:rFonts w:ascii="Times New Roman" w:hAnsi="Times New Roman"/>
          <w:szCs w:val="24"/>
        </w:rPr>
        <w:t>, 631-633.</w:t>
      </w:r>
    </w:p>
    <w:p w14:paraId="2D704B2D" w14:textId="77777777" w:rsidR="00ED01BC" w:rsidRPr="003D00D2" w:rsidRDefault="00ED01BC" w:rsidP="00656195">
      <w:pPr>
        <w:spacing w:line="360" w:lineRule="auto"/>
        <w:rPr>
          <w:rFonts w:ascii="Times New Roman" w:hAnsi="Times New Roman"/>
          <w:szCs w:val="24"/>
          <w:rtl/>
        </w:rPr>
      </w:pPr>
      <w:r w:rsidRPr="003D00D2">
        <w:rPr>
          <w:rFonts w:ascii="Times New Roman" w:hAnsi="Times New Roman"/>
          <w:szCs w:val="24"/>
        </w:rPr>
        <w:t xml:space="preserve">11. </w:t>
      </w:r>
      <w:r w:rsidR="00A95BF3">
        <w:rPr>
          <w:rFonts w:ascii="Times New Roman" w:hAnsi="Times New Roman"/>
          <w:szCs w:val="24"/>
        </w:rPr>
        <w:t>M.</w:t>
      </w:r>
      <w:r w:rsidR="00A95BF3" w:rsidRPr="003D00D2">
        <w:rPr>
          <w:rFonts w:ascii="Times New Roman" w:hAnsi="Times New Roman"/>
          <w:szCs w:val="24"/>
        </w:rPr>
        <w:t xml:space="preserve"> </w:t>
      </w:r>
      <w:r w:rsidRPr="003D00D2">
        <w:rPr>
          <w:rFonts w:ascii="Times New Roman" w:hAnsi="Times New Roman"/>
          <w:szCs w:val="24"/>
        </w:rPr>
        <w:t xml:space="preserve">Dey, </w:t>
      </w:r>
      <w:r w:rsidR="00A95BF3" w:rsidRPr="003D00D2">
        <w:rPr>
          <w:rFonts w:ascii="Times New Roman" w:hAnsi="Times New Roman"/>
          <w:szCs w:val="24"/>
        </w:rPr>
        <w:t xml:space="preserve">S. S. </w:t>
      </w:r>
      <w:proofErr w:type="spellStart"/>
      <w:r w:rsidRPr="003D00D2">
        <w:rPr>
          <w:rFonts w:ascii="Times New Roman" w:hAnsi="Times New Roman"/>
          <w:szCs w:val="24"/>
        </w:rPr>
        <w:t>Dhar</w:t>
      </w:r>
      <w:proofErr w:type="spellEnd"/>
      <w:r w:rsidRPr="003D00D2">
        <w:rPr>
          <w:rFonts w:ascii="Times New Roman" w:hAnsi="Times New Roman"/>
          <w:szCs w:val="24"/>
        </w:rPr>
        <w:t xml:space="preserve">, </w:t>
      </w:r>
      <w:r w:rsidRPr="003D00D2">
        <w:rPr>
          <w:rFonts w:ascii="Times New Roman" w:hAnsi="Times New Roman"/>
          <w:i/>
          <w:iCs/>
          <w:szCs w:val="24"/>
        </w:rPr>
        <w:t xml:space="preserve">Green </w:t>
      </w:r>
      <w:proofErr w:type="spellStart"/>
      <w:r w:rsidRPr="003D00D2">
        <w:rPr>
          <w:rFonts w:ascii="Times New Roman" w:hAnsi="Times New Roman"/>
          <w:i/>
          <w:iCs/>
          <w:szCs w:val="24"/>
        </w:rPr>
        <w:t>Chem</w:t>
      </w:r>
      <w:proofErr w:type="spellEnd"/>
      <w:r w:rsidRPr="003D00D2">
        <w:rPr>
          <w:rFonts w:ascii="Times New Roman" w:hAnsi="Times New Roman"/>
          <w:i/>
          <w:iCs/>
          <w:szCs w:val="24"/>
        </w:rPr>
        <w:t xml:space="preserve">. </w:t>
      </w:r>
      <w:proofErr w:type="spellStart"/>
      <w:r w:rsidRPr="003D00D2">
        <w:rPr>
          <w:rFonts w:ascii="Times New Roman" w:hAnsi="Times New Roman"/>
          <w:i/>
          <w:iCs/>
          <w:szCs w:val="24"/>
        </w:rPr>
        <w:t>Lett</w:t>
      </w:r>
      <w:proofErr w:type="spellEnd"/>
      <w:r w:rsidRPr="003D00D2">
        <w:rPr>
          <w:rFonts w:ascii="Times New Roman" w:hAnsi="Times New Roman"/>
          <w:i/>
          <w:iCs/>
          <w:szCs w:val="24"/>
        </w:rPr>
        <w:t xml:space="preserve">. </w:t>
      </w:r>
      <w:proofErr w:type="spellStart"/>
      <w:r w:rsidRPr="003D00D2">
        <w:rPr>
          <w:rFonts w:ascii="Times New Roman" w:hAnsi="Times New Roman"/>
          <w:i/>
          <w:iCs/>
          <w:szCs w:val="24"/>
        </w:rPr>
        <w:t>Rev</w:t>
      </w:r>
      <w:proofErr w:type="spellEnd"/>
      <w:r w:rsidRPr="003D00D2">
        <w:rPr>
          <w:rFonts w:ascii="Times New Roman" w:hAnsi="Times New Roman"/>
          <w:i/>
          <w:iCs/>
          <w:szCs w:val="24"/>
        </w:rPr>
        <w:t>.</w:t>
      </w:r>
      <w:r w:rsidRPr="003D00D2">
        <w:rPr>
          <w:rFonts w:ascii="Times New Roman" w:hAnsi="Times New Roman"/>
          <w:szCs w:val="24"/>
        </w:rPr>
        <w:t xml:space="preserve"> </w:t>
      </w:r>
      <w:r w:rsidRPr="003D00D2">
        <w:rPr>
          <w:rFonts w:ascii="Times New Roman" w:hAnsi="Times New Roman"/>
          <w:b/>
          <w:bCs/>
          <w:szCs w:val="24"/>
        </w:rPr>
        <w:t>2012</w:t>
      </w:r>
      <w:r w:rsidRPr="003D00D2">
        <w:rPr>
          <w:rFonts w:ascii="Times New Roman" w:hAnsi="Times New Roman"/>
          <w:szCs w:val="24"/>
        </w:rPr>
        <w:t xml:space="preserve">, </w:t>
      </w:r>
      <w:r w:rsidRPr="003D00D2">
        <w:rPr>
          <w:rFonts w:ascii="Times New Roman" w:hAnsi="Times New Roman"/>
          <w:i/>
          <w:iCs/>
          <w:szCs w:val="24"/>
        </w:rPr>
        <w:t>5</w:t>
      </w:r>
      <w:r w:rsidRPr="003D00D2">
        <w:rPr>
          <w:rFonts w:ascii="Times New Roman" w:hAnsi="Times New Roman"/>
          <w:szCs w:val="24"/>
        </w:rPr>
        <w:t>, 639-642.</w:t>
      </w:r>
    </w:p>
    <w:p w14:paraId="4800C235" w14:textId="77777777" w:rsidR="00ED01BC" w:rsidRPr="003D00D2" w:rsidRDefault="00ED01BC" w:rsidP="00656195">
      <w:pPr>
        <w:spacing w:line="360" w:lineRule="auto"/>
        <w:rPr>
          <w:rFonts w:ascii="Times New Roman" w:hAnsi="Times New Roman"/>
          <w:szCs w:val="24"/>
        </w:rPr>
      </w:pPr>
      <w:r w:rsidRPr="003D00D2">
        <w:rPr>
          <w:rFonts w:ascii="Times New Roman" w:hAnsi="Times New Roman"/>
          <w:szCs w:val="24"/>
        </w:rPr>
        <w:t xml:space="preserve">12. </w:t>
      </w:r>
      <w:r w:rsidR="00A95BF3" w:rsidRPr="003D00D2">
        <w:rPr>
          <w:rFonts w:ascii="Times New Roman" w:hAnsi="Times New Roman"/>
          <w:szCs w:val="24"/>
        </w:rPr>
        <w:t xml:space="preserve">R. R. </w:t>
      </w:r>
      <w:r w:rsidRPr="003D00D2">
        <w:rPr>
          <w:rFonts w:ascii="Times New Roman" w:hAnsi="Times New Roman"/>
          <w:szCs w:val="24"/>
        </w:rPr>
        <w:t xml:space="preserve">Dey, </w:t>
      </w:r>
      <w:r w:rsidR="00A95BF3" w:rsidRPr="003D00D2">
        <w:rPr>
          <w:rFonts w:ascii="Times New Roman" w:hAnsi="Times New Roman"/>
          <w:szCs w:val="24"/>
        </w:rPr>
        <w:t>B</w:t>
      </w:r>
      <w:r w:rsidR="00A95BF3">
        <w:rPr>
          <w:rFonts w:ascii="Times New Roman" w:hAnsi="Times New Roman"/>
          <w:szCs w:val="24"/>
        </w:rPr>
        <w:t xml:space="preserve">. </w:t>
      </w:r>
      <w:r w:rsidRPr="003D00D2">
        <w:rPr>
          <w:rFonts w:ascii="Times New Roman" w:hAnsi="Times New Roman"/>
          <w:szCs w:val="24"/>
        </w:rPr>
        <w:t xml:space="preserve">Paul, </w:t>
      </w:r>
      <w:r w:rsidR="00A95BF3">
        <w:rPr>
          <w:rFonts w:ascii="Times New Roman" w:hAnsi="Times New Roman"/>
          <w:szCs w:val="24"/>
        </w:rPr>
        <w:t>S. S.</w:t>
      </w:r>
      <w:r w:rsidR="00A95BF3" w:rsidRPr="003D00D2">
        <w:rPr>
          <w:rFonts w:ascii="Times New Roman" w:hAnsi="Times New Roman"/>
          <w:szCs w:val="24"/>
        </w:rPr>
        <w:t xml:space="preserve"> </w:t>
      </w:r>
      <w:proofErr w:type="spellStart"/>
      <w:r w:rsidRPr="003D00D2">
        <w:rPr>
          <w:rFonts w:ascii="Times New Roman" w:hAnsi="Times New Roman"/>
          <w:szCs w:val="24"/>
        </w:rPr>
        <w:t>Dhar</w:t>
      </w:r>
      <w:proofErr w:type="spellEnd"/>
      <w:r w:rsidRPr="003D00D2">
        <w:rPr>
          <w:rFonts w:ascii="Times New Roman" w:hAnsi="Times New Roman"/>
          <w:szCs w:val="24"/>
        </w:rPr>
        <w:t xml:space="preserve">, </w:t>
      </w:r>
      <w:r w:rsidR="00A95BF3" w:rsidRPr="003D00D2">
        <w:rPr>
          <w:rFonts w:ascii="Times New Roman" w:hAnsi="Times New Roman"/>
          <w:szCs w:val="24"/>
        </w:rPr>
        <w:t>S.</w:t>
      </w:r>
      <w:r w:rsidR="00A95BF3">
        <w:rPr>
          <w:rFonts w:ascii="Times New Roman" w:hAnsi="Times New Roman"/>
          <w:szCs w:val="24"/>
        </w:rPr>
        <w:t xml:space="preserve"> </w:t>
      </w:r>
      <w:proofErr w:type="spellStart"/>
      <w:r w:rsidRPr="003D00D2">
        <w:rPr>
          <w:rFonts w:ascii="Times New Roman" w:hAnsi="Times New Roman"/>
          <w:szCs w:val="24"/>
        </w:rPr>
        <w:t>Bhattacharjee</w:t>
      </w:r>
      <w:proofErr w:type="spellEnd"/>
      <w:r w:rsidRPr="003D00D2">
        <w:rPr>
          <w:rFonts w:ascii="Times New Roman" w:hAnsi="Times New Roman"/>
          <w:szCs w:val="24"/>
        </w:rPr>
        <w:t xml:space="preserve">, </w:t>
      </w:r>
      <w:proofErr w:type="spellStart"/>
      <w:r w:rsidRPr="003D00D2">
        <w:rPr>
          <w:rFonts w:ascii="Times New Roman" w:hAnsi="Times New Roman"/>
          <w:i/>
          <w:iCs/>
          <w:szCs w:val="24"/>
        </w:rPr>
        <w:t>Chem</w:t>
      </w:r>
      <w:proofErr w:type="spellEnd"/>
      <w:r w:rsidRPr="003D00D2">
        <w:rPr>
          <w:rFonts w:ascii="Times New Roman" w:hAnsi="Times New Roman"/>
          <w:i/>
          <w:iCs/>
          <w:szCs w:val="24"/>
        </w:rPr>
        <w:t xml:space="preserve">. </w:t>
      </w:r>
      <w:proofErr w:type="spellStart"/>
      <w:r w:rsidRPr="003D00D2">
        <w:rPr>
          <w:rFonts w:ascii="Times New Roman" w:hAnsi="Times New Roman"/>
          <w:i/>
          <w:iCs/>
          <w:szCs w:val="24"/>
        </w:rPr>
        <w:t>Lett</w:t>
      </w:r>
      <w:proofErr w:type="spellEnd"/>
      <w:r w:rsidRPr="003D00D2">
        <w:rPr>
          <w:rFonts w:ascii="Times New Roman" w:hAnsi="Times New Roman"/>
          <w:i/>
          <w:iCs/>
          <w:szCs w:val="24"/>
        </w:rPr>
        <w:t>.</w:t>
      </w:r>
      <w:r w:rsidRPr="003D00D2">
        <w:rPr>
          <w:rFonts w:ascii="Times New Roman" w:hAnsi="Times New Roman"/>
          <w:szCs w:val="24"/>
        </w:rPr>
        <w:t xml:space="preserve"> </w:t>
      </w:r>
      <w:r w:rsidRPr="003D00D2">
        <w:rPr>
          <w:rFonts w:ascii="Times New Roman" w:hAnsi="Times New Roman"/>
          <w:b/>
          <w:bCs/>
          <w:szCs w:val="24"/>
        </w:rPr>
        <w:t>2014</w:t>
      </w:r>
      <w:r w:rsidRPr="003D00D2">
        <w:rPr>
          <w:rFonts w:ascii="Times New Roman" w:hAnsi="Times New Roman"/>
          <w:szCs w:val="24"/>
        </w:rPr>
        <w:t xml:space="preserve">, </w:t>
      </w:r>
      <w:r w:rsidRPr="003D00D2">
        <w:rPr>
          <w:rFonts w:ascii="Times New Roman" w:hAnsi="Times New Roman"/>
          <w:i/>
          <w:iCs/>
          <w:szCs w:val="24"/>
        </w:rPr>
        <w:t>43</w:t>
      </w:r>
      <w:r w:rsidRPr="003D00D2">
        <w:rPr>
          <w:rFonts w:ascii="Times New Roman" w:hAnsi="Times New Roman"/>
          <w:szCs w:val="24"/>
        </w:rPr>
        <w:t>, 1545–1547.</w:t>
      </w:r>
    </w:p>
    <w:p w14:paraId="60274252" w14:textId="77777777" w:rsidR="00ED01BC" w:rsidRPr="004D166C" w:rsidRDefault="00ED01BC" w:rsidP="00656195">
      <w:pPr>
        <w:shd w:val="clear" w:color="auto" w:fill="FFFFFF"/>
        <w:spacing w:line="360" w:lineRule="auto"/>
        <w:rPr>
          <w:rFonts w:ascii="Times New Roman" w:hAnsi="Times New Roman"/>
          <w:szCs w:val="24"/>
        </w:rPr>
      </w:pPr>
      <w:r w:rsidRPr="003D00D2">
        <w:rPr>
          <w:rFonts w:ascii="Times New Roman" w:hAnsi="Times New Roman"/>
          <w:szCs w:val="24"/>
        </w:rPr>
        <w:t xml:space="preserve">13. </w:t>
      </w:r>
      <w:r w:rsidR="00A95BF3" w:rsidRPr="004D166C">
        <w:rPr>
          <w:rFonts w:ascii="Times New Roman" w:hAnsi="Times New Roman"/>
          <w:szCs w:val="24"/>
        </w:rPr>
        <w:t xml:space="preserve">A. R. </w:t>
      </w:r>
      <w:proofErr w:type="spellStart"/>
      <w:r w:rsidRPr="004D166C">
        <w:rPr>
          <w:rFonts w:ascii="Times New Roman" w:hAnsi="Times New Roman"/>
          <w:szCs w:val="24"/>
        </w:rPr>
        <w:t>Hajipour</w:t>
      </w:r>
      <w:proofErr w:type="spellEnd"/>
      <w:r w:rsidRPr="004D166C">
        <w:rPr>
          <w:rFonts w:ascii="Times New Roman" w:hAnsi="Times New Roman"/>
          <w:szCs w:val="24"/>
        </w:rPr>
        <w:t xml:space="preserve">, </w:t>
      </w:r>
      <w:r w:rsidR="00A95BF3" w:rsidRPr="004D166C">
        <w:rPr>
          <w:rFonts w:ascii="Times New Roman" w:hAnsi="Times New Roman"/>
          <w:szCs w:val="24"/>
        </w:rPr>
        <w:t xml:space="preserve">S. A. </w:t>
      </w:r>
      <w:proofErr w:type="spellStart"/>
      <w:r w:rsidRPr="004D166C">
        <w:rPr>
          <w:rFonts w:ascii="Times New Roman" w:hAnsi="Times New Roman"/>
          <w:szCs w:val="24"/>
        </w:rPr>
        <w:t>Pourmousavi</w:t>
      </w:r>
      <w:proofErr w:type="spellEnd"/>
      <w:r w:rsidRPr="004D166C">
        <w:rPr>
          <w:rFonts w:ascii="Times New Roman" w:hAnsi="Times New Roman"/>
          <w:szCs w:val="24"/>
        </w:rPr>
        <w:t xml:space="preserve">, </w:t>
      </w:r>
      <w:r w:rsidR="00A95BF3" w:rsidRPr="004D166C">
        <w:rPr>
          <w:rFonts w:ascii="Times New Roman" w:hAnsi="Times New Roman"/>
          <w:szCs w:val="24"/>
        </w:rPr>
        <w:t xml:space="preserve">A. E. </w:t>
      </w:r>
      <w:proofErr w:type="spellStart"/>
      <w:r w:rsidRPr="004D166C">
        <w:rPr>
          <w:rFonts w:ascii="Times New Roman" w:hAnsi="Times New Roman"/>
          <w:szCs w:val="24"/>
        </w:rPr>
        <w:t>Ruoho</w:t>
      </w:r>
      <w:proofErr w:type="spellEnd"/>
      <w:r w:rsidRPr="004D166C">
        <w:rPr>
          <w:rFonts w:ascii="Times New Roman" w:hAnsi="Times New Roman"/>
          <w:szCs w:val="24"/>
        </w:rPr>
        <w:t xml:space="preserve">, </w:t>
      </w:r>
      <w:proofErr w:type="spellStart"/>
      <w:r w:rsidRPr="004D166C">
        <w:rPr>
          <w:rStyle w:val="fontstyle01"/>
          <w:rFonts w:ascii="Times New Roman" w:hAnsi="Times New Roman"/>
          <w:i/>
          <w:iCs/>
          <w:sz w:val="24"/>
          <w:szCs w:val="24"/>
        </w:rPr>
        <w:t>Synth</w:t>
      </w:r>
      <w:proofErr w:type="spellEnd"/>
      <w:r w:rsidRPr="004D166C">
        <w:rPr>
          <w:rStyle w:val="fontstyle01"/>
          <w:rFonts w:ascii="Times New Roman" w:hAnsi="Times New Roman"/>
          <w:i/>
          <w:iCs/>
          <w:sz w:val="24"/>
          <w:szCs w:val="24"/>
        </w:rPr>
        <w:t>. Commun.</w:t>
      </w:r>
      <w:r w:rsidRPr="004D166C">
        <w:rPr>
          <w:rStyle w:val="fontstyle01"/>
          <w:rFonts w:ascii="Times New Roman" w:hAnsi="Times New Roman"/>
          <w:b/>
          <w:bCs/>
          <w:sz w:val="24"/>
          <w:szCs w:val="24"/>
        </w:rPr>
        <w:t xml:space="preserve"> </w:t>
      </w:r>
      <w:r w:rsidRPr="004D166C">
        <w:rPr>
          <w:rFonts w:ascii="Times New Roman" w:hAnsi="Times New Roman"/>
          <w:b/>
          <w:bCs/>
          <w:szCs w:val="24"/>
        </w:rPr>
        <w:t>2005</w:t>
      </w:r>
      <w:r w:rsidRPr="004D166C">
        <w:rPr>
          <w:rFonts w:ascii="Times New Roman" w:hAnsi="Times New Roman"/>
          <w:szCs w:val="24"/>
        </w:rPr>
        <w:t>,</w:t>
      </w:r>
      <w:r w:rsidRPr="004D166C">
        <w:rPr>
          <w:rFonts w:ascii="Times New Roman" w:hAnsi="Times New Roman"/>
          <w:b/>
          <w:bCs/>
          <w:szCs w:val="24"/>
        </w:rPr>
        <w:t xml:space="preserve"> </w:t>
      </w:r>
      <w:r w:rsidRPr="004D166C">
        <w:rPr>
          <w:rFonts w:ascii="Times New Roman" w:hAnsi="Times New Roman"/>
          <w:i/>
          <w:iCs/>
          <w:szCs w:val="24"/>
        </w:rPr>
        <w:t>35</w:t>
      </w:r>
      <w:r w:rsidRPr="004D166C">
        <w:rPr>
          <w:rFonts w:ascii="Times New Roman" w:hAnsi="Times New Roman"/>
          <w:szCs w:val="24"/>
        </w:rPr>
        <w:t>, 2889–2894.</w:t>
      </w:r>
    </w:p>
    <w:p w14:paraId="5D28202D" w14:textId="77777777" w:rsidR="00ED01BC" w:rsidRPr="004D166C" w:rsidRDefault="00ED01BC" w:rsidP="00656195">
      <w:pPr>
        <w:spacing w:line="360" w:lineRule="auto"/>
        <w:rPr>
          <w:rFonts w:ascii="Times New Roman" w:hAnsi="Times New Roman"/>
          <w:szCs w:val="24"/>
        </w:rPr>
      </w:pPr>
      <w:r w:rsidRPr="004D166C">
        <w:rPr>
          <w:rFonts w:ascii="Times New Roman" w:hAnsi="Times New Roman"/>
          <w:szCs w:val="24"/>
        </w:rPr>
        <w:t xml:space="preserve">14. </w:t>
      </w:r>
      <w:r w:rsidR="004D166C" w:rsidRPr="004D166C">
        <w:rPr>
          <w:rFonts w:ascii="Times New Roman" w:hAnsi="Times New Roman"/>
          <w:szCs w:val="24"/>
        </w:rPr>
        <w:t xml:space="preserve">L. </w:t>
      </w:r>
      <w:r w:rsidRPr="004D166C">
        <w:rPr>
          <w:rFonts w:ascii="Times New Roman" w:hAnsi="Times New Roman"/>
          <w:szCs w:val="24"/>
        </w:rPr>
        <w:t xml:space="preserve">Wu, </w:t>
      </w:r>
      <w:r w:rsidR="004D166C" w:rsidRPr="004D166C">
        <w:rPr>
          <w:rFonts w:ascii="Times New Roman" w:hAnsi="Times New Roman"/>
          <w:szCs w:val="24"/>
        </w:rPr>
        <w:t xml:space="preserve">X. </w:t>
      </w:r>
      <w:r w:rsidRPr="004D166C">
        <w:rPr>
          <w:rFonts w:ascii="Times New Roman" w:hAnsi="Times New Roman"/>
          <w:szCs w:val="24"/>
        </w:rPr>
        <w:t xml:space="preserve">Yang, </w:t>
      </w:r>
      <w:proofErr w:type="spellStart"/>
      <w:r w:rsidRPr="004D166C">
        <w:rPr>
          <w:rFonts w:ascii="Times New Roman" w:hAnsi="Times New Roman"/>
          <w:i/>
          <w:iCs/>
          <w:szCs w:val="24"/>
        </w:rPr>
        <w:t>Phosphorus</w:t>
      </w:r>
      <w:proofErr w:type="spellEnd"/>
      <w:r w:rsidRPr="004D166C">
        <w:rPr>
          <w:rFonts w:ascii="Times New Roman" w:hAnsi="Times New Roman"/>
          <w:i/>
          <w:iCs/>
          <w:szCs w:val="24"/>
        </w:rPr>
        <w:t xml:space="preserve">, </w:t>
      </w:r>
      <w:proofErr w:type="spellStart"/>
      <w:r w:rsidRPr="004D166C">
        <w:rPr>
          <w:rFonts w:ascii="Times New Roman" w:hAnsi="Times New Roman"/>
          <w:i/>
          <w:iCs/>
          <w:szCs w:val="24"/>
        </w:rPr>
        <w:t>Sulfur</w:t>
      </w:r>
      <w:proofErr w:type="spellEnd"/>
      <w:r w:rsidRPr="004D166C">
        <w:rPr>
          <w:rFonts w:ascii="Times New Roman" w:hAnsi="Times New Roman"/>
          <w:i/>
          <w:iCs/>
          <w:szCs w:val="24"/>
        </w:rPr>
        <w:t xml:space="preserve"> Silicon </w:t>
      </w:r>
      <w:proofErr w:type="spellStart"/>
      <w:r w:rsidRPr="004D166C">
        <w:rPr>
          <w:rFonts w:ascii="Times New Roman" w:hAnsi="Times New Roman"/>
          <w:i/>
          <w:iCs/>
          <w:szCs w:val="24"/>
        </w:rPr>
        <w:t>Relat</w:t>
      </w:r>
      <w:proofErr w:type="spellEnd"/>
      <w:r w:rsidRPr="004D166C">
        <w:rPr>
          <w:rFonts w:ascii="Times New Roman" w:hAnsi="Times New Roman"/>
          <w:i/>
          <w:iCs/>
          <w:szCs w:val="24"/>
        </w:rPr>
        <w:t xml:space="preserve">. </w:t>
      </w:r>
      <w:proofErr w:type="spellStart"/>
      <w:r w:rsidRPr="004D166C">
        <w:rPr>
          <w:rFonts w:ascii="Times New Roman" w:hAnsi="Times New Roman"/>
          <w:i/>
          <w:iCs/>
          <w:szCs w:val="24"/>
        </w:rPr>
        <w:t>Elem</w:t>
      </w:r>
      <w:proofErr w:type="spellEnd"/>
      <w:r w:rsidRPr="004D166C">
        <w:rPr>
          <w:rFonts w:ascii="Times New Roman" w:hAnsi="Times New Roman"/>
          <w:i/>
          <w:iCs/>
          <w:szCs w:val="24"/>
        </w:rPr>
        <w:t>.</w:t>
      </w:r>
      <w:r w:rsidRPr="004D166C">
        <w:rPr>
          <w:rFonts w:ascii="Times New Roman" w:hAnsi="Times New Roman"/>
          <w:szCs w:val="24"/>
        </w:rPr>
        <w:t xml:space="preserve"> </w:t>
      </w:r>
      <w:r w:rsidRPr="004D166C">
        <w:rPr>
          <w:rFonts w:ascii="Times New Roman" w:hAnsi="Times New Roman"/>
          <w:b/>
          <w:bCs/>
          <w:szCs w:val="24"/>
        </w:rPr>
        <w:t>2012</w:t>
      </w:r>
      <w:r w:rsidRPr="004D166C">
        <w:rPr>
          <w:rFonts w:ascii="Times New Roman" w:hAnsi="Times New Roman"/>
          <w:szCs w:val="24"/>
        </w:rPr>
        <w:t xml:space="preserve">, </w:t>
      </w:r>
      <w:r w:rsidRPr="004D166C">
        <w:rPr>
          <w:rFonts w:ascii="Times New Roman" w:hAnsi="Times New Roman"/>
          <w:i/>
          <w:iCs/>
          <w:szCs w:val="24"/>
        </w:rPr>
        <w:t>187</w:t>
      </w:r>
      <w:r w:rsidRPr="004D166C">
        <w:rPr>
          <w:rFonts w:ascii="Times New Roman" w:hAnsi="Times New Roman"/>
          <w:szCs w:val="24"/>
        </w:rPr>
        <w:t xml:space="preserve">, 748-753. </w:t>
      </w:r>
    </w:p>
    <w:p w14:paraId="676736C3" w14:textId="77777777" w:rsidR="00ED01BC" w:rsidRPr="004D166C" w:rsidRDefault="00ED01BC" w:rsidP="00656195">
      <w:pPr>
        <w:shd w:val="clear" w:color="auto" w:fill="FFFFFF"/>
        <w:spacing w:line="360" w:lineRule="auto"/>
        <w:ind w:left="360" w:hanging="360"/>
        <w:rPr>
          <w:rFonts w:ascii="Times New Roman" w:hAnsi="Times New Roman"/>
          <w:szCs w:val="24"/>
        </w:rPr>
      </w:pPr>
      <w:r w:rsidRPr="004D166C">
        <w:rPr>
          <w:rFonts w:ascii="Times New Roman" w:hAnsi="Times New Roman"/>
          <w:szCs w:val="24"/>
        </w:rPr>
        <w:t>15.</w:t>
      </w:r>
      <w:r w:rsidRPr="004D166C">
        <w:rPr>
          <w:rFonts w:ascii="Times New Roman" w:hAnsi="Times New Roman"/>
          <w:b/>
          <w:bCs/>
          <w:szCs w:val="24"/>
        </w:rPr>
        <w:t xml:space="preserve"> </w:t>
      </w:r>
      <w:r w:rsidR="004D166C" w:rsidRPr="004D166C">
        <w:rPr>
          <w:rFonts w:ascii="Times New Roman" w:hAnsi="Times New Roman"/>
          <w:szCs w:val="24"/>
        </w:rPr>
        <w:t xml:space="preserve">A. R. </w:t>
      </w:r>
      <w:proofErr w:type="spellStart"/>
      <w:r w:rsidRPr="004D166C">
        <w:rPr>
          <w:rFonts w:ascii="Times New Roman" w:hAnsi="Times New Roman"/>
          <w:szCs w:val="24"/>
        </w:rPr>
        <w:t>Hajipour</w:t>
      </w:r>
      <w:proofErr w:type="spellEnd"/>
      <w:r w:rsidRPr="004D166C">
        <w:rPr>
          <w:rFonts w:ascii="Times New Roman" w:hAnsi="Times New Roman"/>
          <w:szCs w:val="24"/>
        </w:rPr>
        <w:t xml:space="preserve">, </w:t>
      </w:r>
      <w:r w:rsidR="004D166C" w:rsidRPr="004D166C">
        <w:rPr>
          <w:rFonts w:ascii="Times New Roman" w:hAnsi="Times New Roman"/>
          <w:szCs w:val="24"/>
        </w:rPr>
        <w:t xml:space="preserve">S. A. </w:t>
      </w:r>
      <w:proofErr w:type="spellStart"/>
      <w:r w:rsidRPr="004D166C">
        <w:rPr>
          <w:rFonts w:ascii="Times New Roman" w:hAnsi="Times New Roman"/>
          <w:szCs w:val="24"/>
        </w:rPr>
        <w:t>Pourmousavi</w:t>
      </w:r>
      <w:proofErr w:type="spellEnd"/>
      <w:r w:rsidRPr="004D166C">
        <w:rPr>
          <w:rFonts w:ascii="Times New Roman" w:hAnsi="Times New Roman"/>
          <w:szCs w:val="24"/>
        </w:rPr>
        <w:t xml:space="preserve">, </w:t>
      </w:r>
      <w:r w:rsidR="004D166C" w:rsidRPr="004D166C">
        <w:rPr>
          <w:rFonts w:ascii="Times New Roman" w:hAnsi="Times New Roman"/>
          <w:szCs w:val="24"/>
        </w:rPr>
        <w:t xml:space="preserve">A. E. </w:t>
      </w:r>
      <w:proofErr w:type="spellStart"/>
      <w:r w:rsidRPr="004D166C">
        <w:rPr>
          <w:rFonts w:ascii="Times New Roman" w:hAnsi="Times New Roman"/>
          <w:szCs w:val="24"/>
        </w:rPr>
        <w:t>Ruoho</w:t>
      </w:r>
      <w:proofErr w:type="spellEnd"/>
      <w:r w:rsidRPr="004D166C">
        <w:rPr>
          <w:rFonts w:ascii="Times New Roman" w:hAnsi="Times New Roman"/>
          <w:szCs w:val="24"/>
        </w:rPr>
        <w:t xml:space="preserve">, </w:t>
      </w:r>
      <w:proofErr w:type="spellStart"/>
      <w:r w:rsidRPr="004D166C">
        <w:rPr>
          <w:rFonts w:ascii="Times New Roman" w:hAnsi="Times New Roman"/>
          <w:i/>
          <w:iCs/>
          <w:szCs w:val="24"/>
        </w:rPr>
        <w:t>Phosphorus</w:t>
      </w:r>
      <w:proofErr w:type="spellEnd"/>
      <w:r w:rsidRPr="004D166C">
        <w:rPr>
          <w:rFonts w:ascii="Times New Roman" w:hAnsi="Times New Roman"/>
          <w:i/>
          <w:iCs/>
          <w:szCs w:val="24"/>
        </w:rPr>
        <w:t xml:space="preserve">, </w:t>
      </w:r>
      <w:proofErr w:type="spellStart"/>
      <w:r w:rsidRPr="004D166C">
        <w:rPr>
          <w:rFonts w:ascii="Times New Roman" w:hAnsi="Times New Roman"/>
          <w:i/>
          <w:iCs/>
          <w:szCs w:val="24"/>
        </w:rPr>
        <w:t>Sulfur</w:t>
      </w:r>
      <w:proofErr w:type="spellEnd"/>
      <w:r w:rsidRPr="004D166C">
        <w:rPr>
          <w:rFonts w:ascii="Times New Roman" w:hAnsi="Times New Roman"/>
          <w:i/>
          <w:iCs/>
          <w:szCs w:val="24"/>
        </w:rPr>
        <w:t xml:space="preserve"> Silicon </w:t>
      </w:r>
      <w:proofErr w:type="spellStart"/>
      <w:r w:rsidRPr="004D166C">
        <w:rPr>
          <w:rFonts w:ascii="Times New Roman" w:hAnsi="Times New Roman"/>
          <w:i/>
          <w:iCs/>
          <w:szCs w:val="24"/>
        </w:rPr>
        <w:t>Relat</w:t>
      </w:r>
      <w:proofErr w:type="spellEnd"/>
      <w:r w:rsidRPr="004D166C">
        <w:rPr>
          <w:rFonts w:ascii="Times New Roman" w:hAnsi="Times New Roman"/>
          <w:i/>
          <w:iCs/>
          <w:szCs w:val="24"/>
        </w:rPr>
        <w:t xml:space="preserve">. </w:t>
      </w:r>
      <w:proofErr w:type="spellStart"/>
      <w:r w:rsidRPr="004D166C">
        <w:rPr>
          <w:rFonts w:ascii="Times New Roman" w:hAnsi="Times New Roman"/>
          <w:i/>
          <w:iCs/>
          <w:szCs w:val="24"/>
        </w:rPr>
        <w:t>Elem</w:t>
      </w:r>
      <w:proofErr w:type="spellEnd"/>
      <w:r w:rsidRPr="004D166C">
        <w:rPr>
          <w:rFonts w:ascii="Times New Roman" w:hAnsi="Times New Roman"/>
          <w:i/>
          <w:iCs/>
          <w:szCs w:val="24"/>
        </w:rPr>
        <w:t>.</w:t>
      </w:r>
      <w:r w:rsidRPr="004D166C">
        <w:rPr>
          <w:rFonts w:ascii="Times New Roman" w:hAnsi="Times New Roman"/>
          <w:szCs w:val="24"/>
        </w:rPr>
        <w:t xml:space="preserve">  </w:t>
      </w:r>
      <w:r w:rsidRPr="004D166C">
        <w:rPr>
          <w:rFonts w:ascii="Times New Roman" w:hAnsi="Times New Roman"/>
          <w:b/>
          <w:bCs/>
          <w:szCs w:val="24"/>
        </w:rPr>
        <w:t>2007</w:t>
      </w:r>
      <w:r w:rsidRPr="004D166C">
        <w:rPr>
          <w:rFonts w:ascii="Times New Roman" w:hAnsi="Times New Roman"/>
          <w:szCs w:val="24"/>
        </w:rPr>
        <w:t>,</w:t>
      </w:r>
      <w:r w:rsidRPr="004D166C">
        <w:rPr>
          <w:rFonts w:ascii="Times New Roman" w:hAnsi="Times New Roman"/>
          <w:b/>
          <w:bCs/>
          <w:szCs w:val="24"/>
        </w:rPr>
        <w:t xml:space="preserve"> </w:t>
      </w:r>
      <w:r w:rsidRPr="004D166C">
        <w:rPr>
          <w:rFonts w:ascii="Times New Roman" w:hAnsi="Times New Roman"/>
          <w:i/>
          <w:iCs/>
          <w:szCs w:val="24"/>
        </w:rPr>
        <w:t>182</w:t>
      </w:r>
      <w:r w:rsidRPr="004D166C">
        <w:rPr>
          <w:rFonts w:ascii="Times New Roman" w:hAnsi="Times New Roman"/>
          <w:szCs w:val="24"/>
        </w:rPr>
        <w:t>, 921–937.</w:t>
      </w:r>
    </w:p>
    <w:p w14:paraId="7DACBD90" w14:textId="77777777" w:rsidR="00ED01BC" w:rsidRPr="003D00D2" w:rsidRDefault="00ED01BC" w:rsidP="00656195">
      <w:pPr>
        <w:shd w:val="clear" w:color="auto" w:fill="FFFFFF"/>
        <w:spacing w:line="360" w:lineRule="auto"/>
        <w:rPr>
          <w:rFonts w:ascii="Times New Roman" w:hAnsi="Times New Roman"/>
          <w:szCs w:val="24"/>
        </w:rPr>
      </w:pPr>
      <w:r w:rsidRPr="003D00D2">
        <w:rPr>
          <w:rFonts w:ascii="Times New Roman" w:hAnsi="Times New Roman"/>
          <w:szCs w:val="24"/>
        </w:rPr>
        <w:t>16.</w:t>
      </w:r>
      <w:r w:rsidRPr="003D00D2">
        <w:rPr>
          <w:rFonts w:ascii="Times New Roman" w:hAnsi="Times New Roman"/>
          <w:b/>
          <w:bCs/>
          <w:szCs w:val="24"/>
        </w:rPr>
        <w:t xml:space="preserve"> </w:t>
      </w:r>
      <w:r w:rsidR="004D166C" w:rsidRPr="003D00D2">
        <w:rPr>
          <w:rFonts w:ascii="Times New Roman" w:hAnsi="Times New Roman"/>
          <w:szCs w:val="24"/>
        </w:rPr>
        <w:t xml:space="preserve">A. </w:t>
      </w:r>
      <w:proofErr w:type="spellStart"/>
      <w:r w:rsidRPr="003D00D2">
        <w:rPr>
          <w:rFonts w:ascii="Times New Roman" w:hAnsi="Times New Roman"/>
          <w:szCs w:val="24"/>
        </w:rPr>
        <w:t>Kharazmi</w:t>
      </w:r>
      <w:proofErr w:type="spellEnd"/>
      <w:r w:rsidRPr="003D00D2">
        <w:rPr>
          <w:rFonts w:ascii="Times New Roman" w:hAnsi="Times New Roman"/>
          <w:szCs w:val="24"/>
        </w:rPr>
        <w:t xml:space="preserve">, </w:t>
      </w:r>
      <w:r w:rsidR="004D166C">
        <w:rPr>
          <w:rFonts w:ascii="Times New Roman" w:hAnsi="Times New Roman"/>
          <w:szCs w:val="24"/>
        </w:rPr>
        <w:t>R.</w:t>
      </w:r>
      <w:r w:rsidR="004D166C" w:rsidRPr="003D00D2">
        <w:rPr>
          <w:rFonts w:ascii="Times New Roman" w:hAnsi="Times New Roman"/>
          <w:szCs w:val="24"/>
        </w:rPr>
        <w:t xml:space="preserve"> </w:t>
      </w:r>
      <w:proofErr w:type="spellStart"/>
      <w:r w:rsidRPr="003D00D2">
        <w:rPr>
          <w:rFonts w:ascii="Times New Roman" w:hAnsi="Times New Roman"/>
          <w:szCs w:val="24"/>
        </w:rPr>
        <w:t>Ghorbani-Vaghei</w:t>
      </w:r>
      <w:proofErr w:type="spellEnd"/>
      <w:r w:rsidRPr="003D00D2">
        <w:rPr>
          <w:rFonts w:ascii="Times New Roman" w:hAnsi="Times New Roman"/>
          <w:szCs w:val="24"/>
        </w:rPr>
        <w:t xml:space="preserve">, </w:t>
      </w:r>
      <w:r w:rsidR="004D166C" w:rsidRPr="003D00D2">
        <w:rPr>
          <w:rFonts w:ascii="Times New Roman" w:hAnsi="Times New Roman"/>
          <w:szCs w:val="24"/>
        </w:rPr>
        <w:t>S.</w:t>
      </w:r>
      <w:r w:rsidR="004D166C">
        <w:rPr>
          <w:rFonts w:ascii="Times New Roman" w:hAnsi="Times New Roman"/>
          <w:szCs w:val="24"/>
        </w:rPr>
        <w:t xml:space="preserve"> </w:t>
      </w:r>
      <w:proofErr w:type="spellStart"/>
      <w:r w:rsidRPr="003D00D2">
        <w:rPr>
          <w:rFonts w:ascii="Times New Roman" w:hAnsi="Times New Roman"/>
          <w:szCs w:val="24"/>
        </w:rPr>
        <w:t>Alavinia</w:t>
      </w:r>
      <w:proofErr w:type="spellEnd"/>
      <w:r w:rsidRPr="003D00D2">
        <w:rPr>
          <w:rFonts w:ascii="Times New Roman" w:hAnsi="Times New Roman"/>
          <w:szCs w:val="24"/>
        </w:rPr>
        <w:t xml:space="preserve">, </w:t>
      </w:r>
      <w:proofErr w:type="spellStart"/>
      <w:r w:rsidRPr="003D00D2">
        <w:rPr>
          <w:rFonts w:ascii="Times New Roman" w:hAnsi="Times New Roman"/>
          <w:i/>
          <w:iCs/>
          <w:szCs w:val="24"/>
        </w:rPr>
        <w:t>ChemistrySelect</w:t>
      </w:r>
      <w:proofErr w:type="spellEnd"/>
      <w:r w:rsidRPr="003D00D2">
        <w:rPr>
          <w:rFonts w:ascii="Times New Roman" w:hAnsi="Times New Roman"/>
          <w:i/>
          <w:iCs/>
          <w:szCs w:val="24"/>
        </w:rPr>
        <w:t xml:space="preserve"> </w:t>
      </w:r>
      <w:r w:rsidRPr="003D00D2">
        <w:rPr>
          <w:rFonts w:ascii="Times New Roman" w:hAnsi="Times New Roman"/>
          <w:b/>
          <w:bCs/>
          <w:szCs w:val="24"/>
        </w:rPr>
        <w:t>2020</w:t>
      </w:r>
      <w:r w:rsidRPr="003D00D2">
        <w:rPr>
          <w:rFonts w:ascii="Times New Roman" w:hAnsi="Times New Roman"/>
          <w:szCs w:val="24"/>
        </w:rPr>
        <w:t xml:space="preserve">, </w:t>
      </w:r>
      <w:r w:rsidRPr="003D00D2">
        <w:rPr>
          <w:rFonts w:ascii="Times New Roman" w:hAnsi="Times New Roman"/>
          <w:i/>
          <w:iCs/>
          <w:szCs w:val="24"/>
        </w:rPr>
        <w:t>5</w:t>
      </w:r>
      <w:r w:rsidRPr="003D00D2">
        <w:rPr>
          <w:rFonts w:ascii="Times New Roman" w:hAnsi="Times New Roman"/>
          <w:szCs w:val="24"/>
        </w:rPr>
        <w:t>, 1424 –1430.</w:t>
      </w:r>
    </w:p>
    <w:p w14:paraId="66F13EA3" w14:textId="77777777" w:rsidR="00ED01BC" w:rsidRPr="003D00D2" w:rsidRDefault="00ED01BC" w:rsidP="00656195">
      <w:pPr>
        <w:spacing w:line="360" w:lineRule="auto"/>
        <w:ind w:left="360" w:hanging="360"/>
        <w:rPr>
          <w:rFonts w:ascii="Times New Roman" w:eastAsia="Times New Roman" w:hAnsi="Times New Roman"/>
          <w:szCs w:val="24"/>
        </w:rPr>
      </w:pPr>
      <w:bookmarkStart w:id="2" w:name="bau005"/>
      <w:r w:rsidRPr="003D00D2">
        <w:rPr>
          <w:rFonts w:ascii="Times New Roman" w:hAnsi="Times New Roman"/>
          <w:szCs w:val="24"/>
        </w:rPr>
        <w:t>17.</w:t>
      </w:r>
      <w:r w:rsidRPr="003D00D2">
        <w:rPr>
          <w:rStyle w:val="Heading1Char"/>
          <w:rFonts w:ascii="Times New Roman" w:eastAsia="Calibri" w:hAnsi="Times New Roman"/>
          <w:szCs w:val="24"/>
        </w:rPr>
        <w:t xml:space="preserve"> </w:t>
      </w:r>
      <w:r w:rsidR="004D166C">
        <w:rPr>
          <w:rStyle w:val="text"/>
          <w:rFonts w:ascii="Times New Roman" w:hAnsi="Times New Roman"/>
          <w:szCs w:val="24"/>
        </w:rPr>
        <w:t>A.</w:t>
      </w:r>
      <w:r w:rsidR="004D166C" w:rsidRPr="003D00D2">
        <w:rPr>
          <w:rStyle w:val="text"/>
          <w:rFonts w:ascii="Times New Roman" w:hAnsi="Times New Roman"/>
          <w:szCs w:val="24"/>
        </w:rPr>
        <w:t xml:space="preserve"> </w:t>
      </w:r>
      <w:proofErr w:type="spellStart"/>
      <w:r w:rsidRPr="003D00D2">
        <w:rPr>
          <w:rStyle w:val="text"/>
          <w:rFonts w:ascii="Times New Roman" w:hAnsi="Times New Roman"/>
          <w:szCs w:val="24"/>
        </w:rPr>
        <w:t>Ghorbani-Choghamarani</w:t>
      </w:r>
      <w:bookmarkStart w:id="3" w:name="bau010"/>
      <w:bookmarkEnd w:id="2"/>
      <w:proofErr w:type="spellEnd"/>
      <w:r w:rsidRPr="003D00D2">
        <w:rPr>
          <w:rStyle w:val="text"/>
          <w:rFonts w:ascii="Times New Roman" w:hAnsi="Times New Roman"/>
          <w:szCs w:val="24"/>
        </w:rPr>
        <w:t xml:space="preserve">, </w:t>
      </w:r>
      <w:r w:rsidR="004D166C" w:rsidRPr="003D00D2">
        <w:rPr>
          <w:rStyle w:val="text"/>
          <w:rFonts w:ascii="Times New Roman" w:hAnsi="Times New Roman"/>
          <w:szCs w:val="24"/>
        </w:rPr>
        <w:t xml:space="preserve">M. </w:t>
      </w:r>
      <w:proofErr w:type="spellStart"/>
      <w:r w:rsidRPr="003D00D2">
        <w:rPr>
          <w:rStyle w:val="text"/>
          <w:rFonts w:ascii="Times New Roman" w:hAnsi="Times New Roman"/>
          <w:szCs w:val="24"/>
        </w:rPr>
        <w:t>Nikoorazm</w:t>
      </w:r>
      <w:bookmarkEnd w:id="3"/>
      <w:proofErr w:type="spellEnd"/>
      <w:r w:rsidRPr="003D00D2">
        <w:rPr>
          <w:rStyle w:val="text"/>
          <w:rFonts w:ascii="Times New Roman" w:hAnsi="Times New Roman"/>
          <w:szCs w:val="24"/>
        </w:rPr>
        <w:t xml:space="preserve">, </w:t>
      </w:r>
      <w:r w:rsidR="004D166C" w:rsidRPr="003D00D2">
        <w:rPr>
          <w:rStyle w:val="text"/>
          <w:rFonts w:ascii="Times New Roman" w:hAnsi="Times New Roman"/>
          <w:szCs w:val="24"/>
        </w:rPr>
        <w:t xml:space="preserve">B. </w:t>
      </w:r>
      <w:proofErr w:type="spellStart"/>
      <w:r w:rsidRPr="003D00D2">
        <w:rPr>
          <w:rStyle w:val="text"/>
          <w:rFonts w:ascii="Times New Roman" w:hAnsi="Times New Roman"/>
          <w:szCs w:val="24"/>
        </w:rPr>
        <w:t>Tahmasbi</w:t>
      </w:r>
      <w:proofErr w:type="spellEnd"/>
      <w:r w:rsidRPr="003D00D2">
        <w:rPr>
          <w:rStyle w:val="text"/>
          <w:rFonts w:ascii="Times New Roman" w:hAnsi="Times New Roman"/>
          <w:szCs w:val="24"/>
        </w:rPr>
        <w:t xml:space="preserve">, </w:t>
      </w:r>
      <w:r w:rsidR="004D166C" w:rsidRPr="003D00D2">
        <w:rPr>
          <w:rStyle w:val="text"/>
          <w:rFonts w:ascii="Times New Roman" w:hAnsi="Times New Roman"/>
          <w:szCs w:val="24"/>
        </w:rPr>
        <w:t>M.</w:t>
      </w:r>
      <w:r w:rsidR="004D166C">
        <w:rPr>
          <w:rStyle w:val="text"/>
          <w:rFonts w:ascii="Times New Roman" w:hAnsi="Times New Roman"/>
          <w:szCs w:val="24"/>
        </w:rPr>
        <w:t xml:space="preserve"> </w:t>
      </w:r>
      <w:proofErr w:type="spellStart"/>
      <w:r w:rsidRPr="003D00D2">
        <w:rPr>
          <w:rStyle w:val="text"/>
          <w:rFonts w:ascii="Times New Roman" w:hAnsi="Times New Roman"/>
          <w:szCs w:val="24"/>
        </w:rPr>
        <w:t>Norouzi</w:t>
      </w:r>
      <w:proofErr w:type="spellEnd"/>
      <w:r w:rsidRPr="003D00D2">
        <w:rPr>
          <w:rStyle w:val="text"/>
          <w:rFonts w:ascii="Times New Roman" w:hAnsi="Times New Roman"/>
          <w:szCs w:val="24"/>
        </w:rPr>
        <w:t xml:space="preserve">, </w:t>
      </w:r>
      <w:r w:rsidRPr="003D00D2">
        <w:rPr>
          <w:rFonts w:ascii="Times New Roman" w:eastAsia="Times New Roman" w:hAnsi="Times New Roman"/>
          <w:i/>
          <w:iCs/>
          <w:szCs w:val="24"/>
        </w:rPr>
        <w:t xml:space="preserve">J. </w:t>
      </w:r>
      <w:proofErr w:type="spellStart"/>
      <w:r w:rsidRPr="003D00D2">
        <w:rPr>
          <w:rFonts w:ascii="Times New Roman" w:eastAsia="Times New Roman" w:hAnsi="Times New Roman"/>
          <w:i/>
          <w:iCs/>
          <w:szCs w:val="24"/>
        </w:rPr>
        <w:t>Saudi</w:t>
      </w:r>
      <w:proofErr w:type="spellEnd"/>
      <w:r w:rsidRPr="003D00D2">
        <w:rPr>
          <w:rFonts w:ascii="Times New Roman" w:eastAsia="Times New Roman" w:hAnsi="Times New Roman"/>
          <w:i/>
          <w:iCs/>
          <w:szCs w:val="24"/>
        </w:rPr>
        <w:t xml:space="preserve"> </w:t>
      </w:r>
      <w:proofErr w:type="spellStart"/>
      <w:r w:rsidRPr="003D00D2">
        <w:rPr>
          <w:rFonts w:ascii="Times New Roman" w:eastAsia="Times New Roman" w:hAnsi="Times New Roman"/>
          <w:i/>
          <w:iCs/>
          <w:szCs w:val="24"/>
        </w:rPr>
        <w:t>Chem</w:t>
      </w:r>
      <w:proofErr w:type="spellEnd"/>
      <w:r w:rsidRPr="003D00D2">
        <w:rPr>
          <w:rFonts w:ascii="Times New Roman" w:eastAsia="Times New Roman" w:hAnsi="Times New Roman"/>
          <w:i/>
          <w:iCs/>
          <w:szCs w:val="24"/>
        </w:rPr>
        <w:t>. Soc.</w:t>
      </w:r>
      <w:r w:rsidRPr="003D00D2">
        <w:rPr>
          <w:rFonts w:ascii="Times New Roman" w:eastAsia="Times New Roman" w:hAnsi="Times New Roman"/>
          <w:szCs w:val="24"/>
        </w:rPr>
        <w:t xml:space="preserve"> </w:t>
      </w:r>
      <w:r w:rsidRPr="003D00D2">
        <w:rPr>
          <w:rFonts w:ascii="Times New Roman" w:eastAsia="Times New Roman" w:hAnsi="Times New Roman"/>
          <w:b/>
          <w:bCs/>
          <w:szCs w:val="24"/>
        </w:rPr>
        <w:t>2017</w:t>
      </w:r>
      <w:r w:rsidRPr="003D00D2">
        <w:rPr>
          <w:rFonts w:ascii="Times New Roman" w:eastAsia="Times New Roman" w:hAnsi="Times New Roman"/>
          <w:szCs w:val="24"/>
        </w:rPr>
        <w:t xml:space="preserve">, </w:t>
      </w:r>
      <w:r w:rsidRPr="003D00D2">
        <w:rPr>
          <w:rFonts w:ascii="Times New Roman" w:eastAsia="Times New Roman" w:hAnsi="Times New Roman"/>
          <w:i/>
          <w:iCs/>
          <w:szCs w:val="24"/>
        </w:rPr>
        <w:t>21</w:t>
      </w:r>
      <w:r w:rsidRPr="003D00D2">
        <w:rPr>
          <w:rFonts w:ascii="Times New Roman" w:eastAsia="Times New Roman" w:hAnsi="Times New Roman"/>
          <w:szCs w:val="24"/>
        </w:rPr>
        <w:t>, 408-414.</w:t>
      </w:r>
    </w:p>
    <w:p w14:paraId="4FFCE0D6" w14:textId="77777777" w:rsidR="00ED01BC" w:rsidRPr="004D166C" w:rsidRDefault="00ED01BC" w:rsidP="00656195">
      <w:pPr>
        <w:spacing w:line="360" w:lineRule="auto"/>
        <w:ind w:left="360" w:hanging="360"/>
        <w:rPr>
          <w:rFonts w:ascii="Times New Roman" w:hAnsi="Times New Roman"/>
          <w:szCs w:val="24"/>
        </w:rPr>
      </w:pPr>
      <w:r w:rsidRPr="004D166C">
        <w:rPr>
          <w:rFonts w:ascii="Times New Roman" w:hAnsi="Times New Roman"/>
          <w:szCs w:val="24"/>
        </w:rPr>
        <w:t xml:space="preserve">18. </w:t>
      </w:r>
      <w:r w:rsidR="004D166C" w:rsidRPr="004D166C">
        <w:rPr>
          <w:rFonts w:ascii="Times New Roman" w:hAnsi="Times New Roman"/>
          <w:szCs w:val="24"/>
        </w:rPr>
        <w:t xml:space="preserve">M. </w:t>
      </w:r>
      <w:proofErr w:type="spellStart"/>
      <w:proofErr w:type="gramStart"/>
      <w:r w:rsidRPr="004D166C">
        <w:rPr>
          <w:rFonts w:ascii="Times New Roman" w:hAnsi="Times New Roman"/>
          <w:szCs w:val="24"/>
        </w:rPr>
        <w:t>Ghobadi</w:t>
      </w:r>
      <w:proofErr w:type="spellEnd"/>
      <w:r w:rsidRPr="004D166C">
        <w:rPr>
          <w:rFonts w:ascii="Times New Roman" w:hAnsi="Times New Roman"/>
          <w:szCs w:val="24"/>
        </w:rPr>
        <w:t xml:space="preserve"> ,</w:t>
      </w:r>
      <w:proofErr w:type="gramEnd"/>
      <w:r w:rsidRPr="004D166C">
        <w:rPr>
          <w:rFonts w:ascii="Times New Roman" w:hAnsi="Times New Roman"/>
          <w:szCs w:val="24"/>
        </w:rPr>
        <w:t xml:space="preserve"> </w:t>
      </w:r>
      <w:r w:rsidR="004D166C" w:rsidRPr="004D166C">
        <w:rPr>
          <w:rFonts w:ascii="Times New Roman" w:hAnsi="Times New Roman"/>
          <w:szCs w:val="24"/>
        </w:rPr>
        <w:t xml:space="preserve">P. </w:t>
      </w:r>
      <w:proofErr w:type="spellStart"/>
      <w:r w:rsidRPr="004D166C">
        <w:rPr>
          <w:rFonts w:ascii="Times New Roman" w:hAnsi="Times New Roman"/>
          <w:szCs w:val="24"/>
        </w:rPr>
        <w:t>Pourmoghaddam</w:t>
      </w:r>
      <w:proofErr w:type="spellEnd"/>
      <w:r w:rsidRPr="004D166C">
        <w:rPr>
          <w:rFonts w:ascii="Times New Roman" w:hAnsi="Times New Roman"/>
          <w:szCs w:val="24"/>
        </w:rPr>
        <w:t xml:space="preserve"> </w:t>
      </w:r>
      <w:proofErr w:type="spellStart"/>
      <w:r w:rsidRPr="004D166C">
        <w:rPr>
          <w:rFonts w:ascii="Times New Roman" w:hAnsi="Times New Roman"/>
          <w:szCs w:val="24"/>
        </w:rPr>
        <w:t>Qhazvini</w:t>
      </w:r>
      <w:proofErr w:type="spellEnd"/>
      <w:r w:rsidRPr="004D166C">
        <w:rPr>
          <w:rFonts w:ascii="Times New Roman" w:hAnsi="Times New Roman"/>
          <w:szCs w:val="24"/>
        </w:rPr>
        <w:t xml:space="preserve">, </w:t>
      </w:r>
      <w:r w:rsidR="004D166C" w:rsidRPr="004D166C">
        <w:rPr>
          <w:rFonts w:ascii="Times New Roman" w:hAnsi="Times New Roman"/>
          <w:szCs w:val="24"/>
        </w:rPr>
        <w:t xml:space="preserve">M. </w:t>
      </w:r>
      <w:proofErr w:type="spellStart"/>
      <w:r w:rsidRPr="004D166C">
        <w:rPr>
          <w:rFonts w:ascii="Times New Roman" w:hAnsi="Times New Roman"/>
          <w:szCs w:val="24"/>
        </w:rPr>
        <w:t>Eslami</w:t>
      </w:r>
      <w:proofErr w:type="spellEnd"/>
      <w:r w:rsidRPr="004D166C">
        <w:rPr>
          <w:rFonts w:ascii="Times New Roman" w:hAnsi="Times New Roman"/>
          <w:szCs w:val="24"/>
        </w:rPr>
        <w:t xml:space="preserve">, </w:t>
      </w:r>
      <w:r w:rsidR="004D166C" w:rsidRPr="004D166C">
        <w:rPr>
          <w:rFonts w:ascii="Times New Roman" w:hAnsi="Times New Roman"/>
          <w:szCs w:val="24"/>
        </w:rPr>
        <w:t xml:space="preserve">M. </w:t>
      </w:r>
      <w:proofErr w:type="spellStart"/>
      <w:r w:rsidRPr="004D166C">
        <w:rPr>
          <w:rFonts w:ascii="Times New Roman" w:hAnsi="Times New Roman"/>
          <w:szCs w:val="24"/>
        </w:rPr>
        <w:t>Kazemi</w:t>
      </w:r>
      <w:proofErr w:type="spellEnd"/>
      <w:r w:rsidRPr="004D166C">
        <w:rPr>
          <w:rFonts w:ascii="Times New Roman" w:hAnsi="Times New Roman"/>
          <w:szCs w:val="24"/>
        </w:rPr>
        <w:t xml:space="preserve">, </w:t>
      </w:r>
      <w:proofErr w:type="spellStart"/>
      <w:r w:rsidRPr="004D166C">
        <w:rPr>
          <w:rStyle w:val="fontstyle01"/>
          <w:rFonts w:ascii="Times New Roman" w:hAnsi="Times New Roman"/>
          <w:i/>
          <w:iCs/>
          <w:sz w:val="24"/>
          <w:szCs w:val="24"/>
        </w:rPr>
        <w:t>Synth</w:t>
      </w:r>
      <w:proofErr w:type="spellEnd"/>
      <w:r w:rsidRPr="004D166C">
        <w:rPr>
          <w:rStyle w:val="fontstyle01"/>
          <w:rFonts w:ascii="Times New Roman" w:hAnsi="Times New Roman"/>
          <w:i/>
          <w:iCs/>
          <w:sz w:val="24"/>
          <w:szCs w:val="24"/>
        </w:rPr>
        <w:t>. Commun.</w:t>
      </w:r>
      <w:r w:rsidRPr="004D166C">
        <w:rPr>
          <w:rStyle w:val="fontstyle01"/>
          <w:rFonts w:ascii="Times New Roman" w:hAnsi="Times New Roman"/>
          <w:b/>
          <w:bCs/>
          <w:sz w:val="24"/>
          <w:szCs w:val="24"/>
        </w:rPr>
        <w:t xml:space="preserve"> 2020</w:t>
      </w:r>
      <w:r w:rsidRPr="004D166C">
        <w:rPr>
          <w:rStyle w:val="fontstyle01"/>
          <w:rFonts w:ascii="Times New Roman" w:hAnsi="Times New Roman"/>
          <w:sz w:val="24"/>
          <w:szCs w:val="24"/>
        </w:rPr>
        <w:t>,</w:t>
      </w:r>
      <w:r w:rsidRPr="004D166C">
        <w:rPr>
          <w:rStyle w:val="fontstyle01"/>
          <w:rFonts w:ascii="Times New Roman" w:hAnsi="Times New Roman"/>
          <w:b/>
          <w:bCs/>
          <w:sz w:val="24"/>
          <w:szCs w:val="24"/>
        </w:rPr>
        <w:t xml:space="preserve"> </w:t>
      </w:r>
      <w:r w:rsidRPr="004D166C">
        <w:rPr>
          <w:rStyle w:val="fontstyle01"/>
          <w:rFonts w:ascii="Times New Roman" w:hAnsi="Times New Roman"/>
          <w:i/>
          <w:iCs/>
          <w:sz w:val="24"/>
          <w:szCs w:val="24"/>
        </w:rPr>
        <w:t>50</w:t>
      </w:r>
      <w:r w:rsidRPr="004D166C">
        <w:rPr>
          <w:rStyle w:val="fontstyle01"/>
          <w:rFonts w:ascii="Times New Roman" w:hAnsi="Times New Roman"/>
          <w:sz w:val="24"/>
          <w:szCs w:val="24"/>
        </w:rPr>
        <w:t xml:space="preserve">, In </w:t>
      </w:r>
      <w:proofErr w:type="spellStart"/>
      <w:r w:rsidRPr="004D166C">
        <w:rPr>
          <w:rStyle w:val="fontstyle01"/>
          <w:rFonts w:ascii="Times New Roman" w:hAnsi="Times New Roman"/>
          <w:sz w:val="24"/>
          <w:szCs w:val="24"/>
        </w:rPr>
        <w:t>press</w:t>
      </w:r>
      <w:proofErr w:type="spellEnd"/>
      <w:r w:rsidRPr="004D166C">
        <w:rPr>
          <w:rStyle w:val="fontstyle01"/>
          <w:rFonts w:ascii="Times New Roman" w:hAnsi="Times New Roman"/>
          <w:sz w:val="24"/>
          <w:szCs w:val="24"/>
        </w:rPr>
        <w:t xml:space="preserve">. </w:t>
      </w:r>
      <w:proofErr w:type="gramStart"/>
      <w:r w:rsidRPr="004D166C">
        <w:rPr>
          <w:rFonts w:ascii="Times New Roman" w:hAnsi="Times New Roman"/>
          <w:szCs w:val="24"/>
        </w:rPr>
        <w:t>DOI:</w:t>
      </w:r>
      <w:proofErr w:type="gramEnd"/>
      <w:r w:rsidRPr="004D166C">
        <w:rPr>
          <w:rFonts w:ascii="Times New Roman" w:hAnsi="Times New Roman"/>
          <w:szCs w:val="24"/>
        </w:rPr>
        <w:t xml:space="preserve"> 10.1080/00397911.2020.1829646.</w:t>
      </w:r>
    </w:p>
    <w:p w14:paraId="334A419E" w14:textId="77777777" w:rsidR="00ED01BC" w:rsidRPr="003D00D2" w:rsidRDefault="00ED01BC" w:rsidP="00656195">
      <w:pPr>
        <w:spacing w:line="360" w:lineRule="auto"/>
        <w:rPr>
          <w:rFonts w:ascii="Times New Roman" w:eastAsia="Times New Roman" w:hAnsi="Times New Roman"/>
          <w:szCs w:val="24"/>
        </w:rPr>
      </w:pPr>
      <w:r w:rsidRPr="003D00D2">
        <w:rPr>
          <w:rFonts w:ascii="Times New Roman" w:hAnsi="Times New Roman"/>
          <w:szCs w:val="24"/>
        </w:rPr>
        <w:t>19.</w:t>
      </w:r>
      <w:r w:rsidRPr="003D00D2">
        <w:rPr>
          <w:rStyle w:val="singlehighlightclass"/>
          <w:rFonts w:ascii="Times New Roman" w:hAnsi="Times New Roman"/>
          <w:szCs w:val="24"/>
        </w:rPr>
        <w:t xml:space="preserve"> </w:t>
      </w:r>
      <w:r w:rsidR="004D166C" w:rsidRPr="003D00D2">
        <w:rPr>
          <w:rStyle w:val="journal-heading"/>
          <w:rFonts w:ascii="Times New Roman" w:hAnsi="Times New Roman"/>
          <w:szCs w:val="24"/>
        </w:rPr>
        <w:t xml:space="preserve">L. </w:t>
      </w:r>
      <w:proofErr w:type="spellStart"/>
      <w:r w:rsidRPr="003D00D2">
        <w:rPr>
          <w:rStyle w:val="journal-heading"/>
          <w:rFonts w:ascii="Times New Roman" w:hAnsi="Times New Roman"/>
          <w:szCs w:val="24"/>
        </w:rPr>
        <w:t>Shiri</w:t>
      </w:r>
      <w:proofErr w:type="spellEnd"/>
      <w:r w:rsidRPr="003D00D2">
        <w:rPr>
          <w:rStyle w:val="journal-heading"/>
          <w:rFonts w:ascii="Times New Roman" w:hAnsi="Times New Roman"/>
          <w:szCs w:val="24"/>
        </w:rPr>
        <w:t xml:space="preserve">, </w:t>
      </w:r>
      <w:r w:rsidR="004D166C" w:rsidRPr="003D00D2">
        <w:rPr>
          <w:rStyle w:val="journal-heading"/>
          <w:rFonts w:ascii="Times New Roman" w:hAnsi="Times New Roman"/>
          <w:szCs w:val="24"/>
        </w:rPr>
        <w:t>M.</w:t>
      </w:r>
      <w:r w:rsidR="004D166C">
        <w:rPr>
          <w:rStyle w:val="journal-heading"/>
          <w:rFonts w:ascii="Times New Roman" w:hAnsi="Times New Roman"/>
          <w:szCs w:val="24"/>
        </w:rPr>
        <w:t xml:space="preserve"> </w:t>
      </w:r>
      <w:proofErr w:type="spellStart"/>
      <w:r w:rsidRPr="003D00D2">
        <w:rPr>
          <w:rStyle w:val="journal-heading"/>
          <w:rFonts w:ascii="Times New Roman" w:hAnsi="Times New Roman"/>
          <w:szCs w:val="24"/>
        </w:rPr>
        <w:t>Kazemi</w:t>
      </w:r>
      <w:proofErr w:type="spellEnd"/>
      <w:r w:rsidRPr="003D00D2">
        <w:rPr>
          <w:rStyle w:val="journal-heading"/>
          <w:rFonts w:ascii="Times New Roman" w:hAnsi="Times New Roman"/>
          <w:szCs w:val="24"/>
        </w:rPr>
        <w:t xml:space="preserve">, </w:t>
      </w:r>
      <w:proofErr w:type="spellStart"/>
      <w:r w:rsidRPr="003D00D2">
        <w:rPr>
          <w:rFonts w:ascii="Times New Roman" w:hAnsi="Times New Roman"/>
          <w:i/>
          <w:iCs/>
          <w:szCs w:val="24"/>
        </w:rPr>
        <w:t>Phosphorus</w:t>
      </w:r>
      <w:proofErr w:type="spellEnd"/>
      <w:r w:rsidRPr="003D00D2">
        <w:rPr>
          <w:rFonts w:ascii="Times New Roman" w:hAnsi="Times New Roman"/>
          <w:i/>
          <w:iCs/>
          <w:szCs w:val="24"/>
        </w:rPr>
        <w:t xml:space="preserve">, </w:t>
      </w:r>
      <w:proofErr w:type="spellStart"/>
      <w:r w:rsidRPr="003D00D2">
        <w:rPr>
          <w:rFonts w:ascii="Times New Roman" w:hAnsi="Times New Roman"/>
          <w:i/>
          <w:iCs/>
          <w:szCs w:val="24"/>
        </w:rPr>
        <w:t>Sulfur</w:t>
      </w:r>
      <w:proofErr w:type="spellEnd"/>
      <w:r w:rsidRPr="003D00D2">
        <w:rPr>
          <w:rFonts w:ascii="Times New Roman" w:hAnsi="Times New Roman"/>
          <w:i/>
          <w:iCs/>
          <w:szCs w:val="24"/>
        </w:rPr>
        <w:t xml:space="preserve"> Silicon </w:t>
      </w:r>
      <w:proofErr w:type="spellStart"/>
      <w:r w:rsidRPr="003D00D2">
        <w:rPr>
          <w:rFonts w:ascii="Times New Roman" w:hAnsi="Times New Roman"/>
          <w:i/>
          <w:iCs/>
          <w:szCs w:val="24"/>
        </w:rPr>
        <w:t>Relat</w:t>
      </w:r>
      <w:proofErr w:type="spellEnd"/>
      <w:r w:rsidRPr="003D00D2">
        <w:rPr>
          <w:rFonts w:ascii="Times New Roman" w:hAnsi="Times New Roman"/>
          <w:i/>
          <w:iCs/>
          <w:szCs w:val="24"/>
        </w:rPr>
        <w:t xml:space="preserve">. </w:t>
      </w:r>
      <w:proofErr w:type="spellStart"/>
      <w:r w:rsidRPr="003D00D2">
        <w:rPr>
          <w:rFonts w:ascii="Times New Roman" w:hAnsi="Times New Roman"/>
          <w:i/>
          <w:iCs/>
          <w:szCs w:val="24"/>
        </w:rPr>
        <w:t>Elem</w:t>
      </w:r>
      <w:proofErr w:type="spellEnd"/>
      <w:r w:rsidRPr="003D00D2">
        <w:rPr>
          <w:rFonts w:ascii="Times New Roman" w:hAnsi="Times New Roman"/>
          <w:i/>
          <w:iCs/>
          <w:szCs w:val="24"/>
        </w:rPr>
        <w:t>.</w:t>
      </w:r>
      <w:r w:rsidRPr="003D00D2">
        <w:rPr>
          <w:rStyle w:val="journal-heading"/>
          <w:rFonts w:ascii="Times New Roman" w:hAnsi="Times New Roman"/>
          <w:i/>
          <w:iCs/>
          <w:szCs w:val="24"/>
        </w:rPr>
        <w:t xml:space="preserve">, </w:t>
      </w:r>
      <w:r w:rsidRPr="003D00D2">
        <w:rPr>
          <w:rStyle w:val="journal-heading"/>
          <w:rFonts w:ascii="Times New Roman" w:hAnsi="Times New Roman"/>
          <w:b/>
          <w:bCs/>
          <w:szCs w:val="24"/>
        </w:rPr>
        <w:t>2017</w:t>
      </w:r>
      <w:r w:rsidRPr="003D00D2">
        <w:rPr>
          <w:rStyle w:val="journal-heading"/>
          <w:rFonts w:ascii="Times New Roman" w:hAnsi="Times New Roman"/>
          <w:i/>
          <w:iCs/>
          <w:szCs w:val="24"/>
        </w:rPr>
        <w:t>,</w:t>
      </w:r>
      <w:r w:rsidRPr="003D00D2">
        <w:rPr>
          <w:rStyle w:val="issue-heading"/>
          <w:rFonts w:ascii="Times New Roman" w:hAnsi="Times New Roman"/>
          <w:szCs w:val="24"/>
        </w:rPr>
        <w:t xml:space="preserve"> </w:t>
      </w:r>
      <w:r w:rsidRPr="003D00D2">
        <w:rPr>
          <w:rStyle w:val="issue-heading"/>
          <w:rFonts w:ascii="Times New Roman" w:hAnsi="Times New Roman"/>
          <w:i/>
          <w:iCs/>
          <w:szCs w:val="24"/>
        </w:rPr>
        <w:t>192</w:t>
      </w:r>
      <w:r w:rsidRPr="003D00D2">
        <w:rPr>
          <w:rStyle w:val="issue-heading"/>
          <w:rFonts w:ascii="Times New Roman" w:hAnsi="Times New Roman"/>
          <w:szCs w:val="24"/>
        </w:rPr>
        <w:t xml:space="preserve">, </w:t>
      </w:r>
      <w:r w:rsidRPr="003D00D2">
        <w:rPr>
          <w:rFonts w:ascii="Times New Roman" w:hAnsi="Times New Roman"/>
          <w:szCs w:val="24"/>
          <w:shd w:val="clear" w:color="auto" w:fill="FFFFFF"/>
        </w:rPr>
        <w:t>1171-1176.</w:t>
      </w:r>
    </w:p>
    <w:p w14:paraId="42C41600" w14:textId="77777777" w:rsidR="00ED01BC" w:rsidRPr="003D00D2" w:rsidRDefault="00ED01BC" w:rsidP="00656195">
      <w:pPr>
        <w:pStyle w:val="Heading2"/>
        <w:bidi w:val="0"/>
        <w:spacing w:before="0" w:line="360" w:lineRule="auto"/>
        <w:ind w:left="360" w:hanging="360"/>
        <w:rPr>
          <w:rStyle w:val="fontstyle01"/>
          <w:rFonts w:ascii="Times New Roman" w:hAnsi="Times New Roman"/>
          <w:sz w:val="24"/>
          <w:szCs w:val="24"/>
        </w:rPr>
      </w:pPr>
      <w:r w:rsidRPr="003D00D2">
        <w:rPr>
          <w:rStyle w:val="fontstyle01"/>
          <w:rFonts w:ascii="Times New Roman" w:hAnsi="Times New Roman"/>
          <w:sz w:val="24"/>
          <w:szCs w:val="24"/>
        </w:rPr>
        <w:t xml:space="preserve">20. </w:t>
      </w:r>
      <w:bookmarkStart w:id="4" w:name="baep-author-id9"/>
      <w:r w:rsidR="004D166C" w:rsidRPr="003D00D2">
        <w:rPr>
          <w:rStyle w:val="fontstyle01"/>
          <w:rFonts w:ascii="Times New Roman" w:hAnsi="Times New Roman"/>
          <w:sz w:val="24"/>
          <w:szCs w:val="24"/>
        </w:rPr>
        <w:t xml:space="preserve">A. </w:t>
      </w:r>
      <w:r w:rsidRPr="003D00D2">
        <w:rPr>
          <w:rStyle w:val="fontstyle01"/>
          <w:rFonts w:ascii="Times New Roman" w:hAnsi="Times New Roman"/>
          <w:sz w:val="24"/>
          <w:szCs w:val="24"/>
        </w:rPr>
        <w:t xml:space="preserve">Rostami, </w:t>
      </w:r>
      <w:r w:rsidR="004D166C" w:rsidRPr="003D00D2">
        <w:rPr>
          <w:rStyle w:val="fontstyle01"/>
          <w:rFonts w:ascii="Times New Roman" w:hAnsi="Times New Roman"/>
          <w:sz w:val="24"/>
          <w:szCs w:val="24"/>
        </w:rPr>
        <w:t xml:space="preserve">Y. </w:t>
      </w:r>
      <w:proofErr w:type="spellStart"/>
      <w:r w:rsidRPr="003D00D2">
        <w:rPr>
          <w:rStyle w:val="fontstyle01"/>
          <w:rFonts w:ascii="Times New Roman" w:hAnsi="Times New Roman"/>
          <w:sz w:val="24"/>
          <w:szCs w:val="24"/>
        </w:rPr>
        <w:t>Navasi</w:t>
      </w:r>
      <w:proofErr w:type="spellEnd"/>
      <w:r w:rsidRPr="003D00D2">
        <w:rPr>
          <w:rStyle w:val="fontstyle01"/>
          <w:rFonts w:ascii="Times New Roman" w:hAnsi="Times New Roman"/>
          <w:sz w:val="24"/>
          <w:szCs w:val="24"/>
        </w:rPr>
        <w:t xml:space="preserve">, </w:t>
      </w:r>
      <w:r w:rsidR="004D166C">
        <w:rPr>
          <w:rStyle w:val="fontstyle01"/>
          <w:rFonts w:ascii="Times New Roman" w:hAnsi="Times New Roman"/>
          <w:sz w:val="24"/>
          <w:szCs w:val="24"/>
        </w:rPr>
        <w:t>D.</w:t>
      </w:r>
      <w:r w:rsidR="004D166C" w:rsidRPr="003D00D2">
        <w:rPr>
          <w:rStyle w:val="fontstyle01"/>
          <w:rFonts w:ascii="Times New Roman" w:hAnsi="Times New Roman"/>
          <w:sz w:val="24"/>
          <w:szCs w:val="24"/>
        </w:rPr>
        <w:t xml:space="preserve"> </w:t>
      </w:r>
      <w:r w:rsidRPr="003D00D2">
        <w:rPr>
          <w:rStyle w:val="fontstyle01"/>
          <w:rFonts w:ascii="Times New Roman" w:hAnsi="Times New Roman"/>
          <w:sz w:val="24"/>
          <w:szCs w:val="24"/>
        </w:rPr>
        <w:t xml:space="preserve">Moradi, </w:t>
      </w:r>
      <w:r w:rsidR="004D166C" w:rsidRPr="003D00D2">
        <w:rPr>
          <w:rStyle w:val="text"/>
          <w:rFonts w:ascii="Times New Roman" w:eastAsia="Calibri" w:hAnsi="Times New Roman"/>
          <w:color w:val="auto"/>
          <w:sz w:val="24"/>
          <w:szCs w:val="24"/>
        </w:rPr>
        <w:t>A.</w:t>
      </w:r>
      <w:r w:rsidR="004D166C">
        <w:rPr>
          <w:rStyle w:val="text"/>
          <w:rFonts w:ascii="Times New Roman" w:eastAsia="Calibri" w:hAnsi="Times New Roman"/>
          <w:color w:val="auto"/>
          <w:sz w:val="24"/>
          <w:szCs w:val="24"/>
        </w:rPr>
        <w:t xml:space="preserve"> </w:t>
      </w:r>
      <w:proofErr w:type="spellStart"/>
      <w:r w:rsidRPr="003D00D2">
        <w:rPr>
          <w:rStyle w:val="text"/>
          <w:rFonts w:ascii="Times New Roman" w:eastAsia="Calibri" w:hAnsi="Times New Roman"/>
          <w:color w:val="auto"/>
          <w:sz w:val="24"/>
          <w:szCs w:val="24"/>
        </w:rPr>
        <w:t>Ghorbani-Choghamarani</w:t>
      </w:r>
      <w:proofErr w:type="spellEnd"/>
      <w:r w:rsidRPr="003D00D2">
        <w:rPr>
          <w:rStyle w:val="text"/>
          <w:rFonts w:ascii="Times New Roman" w:eastAsia="Calibri" w:hAnsi="Times New Roman"/>
          <w:color w:val="auto"/>
          <w:sz w:val="24"/>
          <w:szCs w:val="24"/>
        </w:rPr>
        <w:t xml:space="preserve">, </w:t>
      </w:r>
      <w:proofErr w:type="spellStart"/>
      <w:r w:rsidRPr="003D00D2">
        <w:rPr>
          <w:rStyle w:val="text"/>
          <w:rFonts w:ascii="Times New Roman" w:eastAsia="Calibri" w:hAnsi="Times New Roman"/>
          <w:i/>
          <w:iCs/>
          <w:color w:val="auto"/>
          <w:sz w:val="24"/>
          <w:szCs w:val="24"/>
        </w:rPr>
        <w:t>Catal</w:t>
      </w:r>
      <w:proofErr w:type="spellEnd"/>
      <w:r w:rsidRPr="003D00D2">
        <w:rPr>
          <w:rStyle w:val="text"/>
          <w:rFonts w:ascii="Times New Roman" w:eastAsia="Calibri" w:hAnsi="Times New Roman"/>
          <w:i/>
          <w:iCs/>
          <w:color w:val="auto"/>
          <w:sz w:val="24"/>
          <w:szCs w:val="24"/>
        </w:rPr>
        <w:t xml:space="preserve">. </w:t>
      </w:r>
      <w:proofErr w:type="spellStart"/>
      <w:r w:rsidRPr="003D00D2">
        <w:rPr>
          <w:rStyle w:val="text"/>
          <w:rFonts w:ascii="Times New Roman" w:eastAsia="Calibri" w:hAnsi="Times New Roman"/>
          <w:i/>
          <w:iCs/>
          <w:color w:val="auto"/>
          <w:sz w:val="24"/>
          <w:szCs w:val="24"/>
        </w:rPr>
        <w:t>Commun</w:t>
      </w:r>
      <w:proofErr w:type="spellEnd"/>
      <w:r w:rsidRPr="003D00D2">
        <w:rPr>
          <w:rStyle w:val="text"/>
          <w:rFonts w:ascii="Times New Roman" w:eastAsia="Calibri" w:hAnsi="Times New Roman"/>
          <w:i/>
          <w:iCs/>
          <w:color w:val="auto"/>
          <w:sz w:val="24"/>
          <w:szCs w:val="24"/>
        </w:rPr>
        <w:t>.</w:t>
      </w:r>
      <w:r w:rsidR="004D166C">
        <w:rPr>
          <w:rStyle w:val="text"/>
          <w:rFonts w:ascii="Times New Roman" w:eastAsia="Calibri" w:hAnsi="Times New Roman"/>
          <w:i/>
          <w:iCs/>
          <w:color w:val="auto"/>
          <w:sz w:val="24"/>
          <w:szCs w:val="24"/>
        </w:rPr>
        <w:t xml:space="preserve"> </w:t>
      </w:r>
      <w:r w:rsidRPr="003D00D2">
        <w:rPr>
          <w:rStyle w:val="text"/>
          <w:rFonts w:ascii="Times New Roman" w:eastAsia="Calibri" w:hAnsi="Times New Roman"/>
          <w:b/>
          <w:bCs/>
          <w:color w:val="auto"/>
          <w:sz w:val="24"/>
          <w:szCs w:val="24"/>
        </w:rPr>
        <w:t>2014</w:t>
      </w:r>
      <w:r w:rsidRPr="003D00D2">
        <w:rPr>
          <w:rStyle w:val="text"/>
          <w:rFonts w:ascii="Times New Roman" w:eastAsia="Calibri" w:hAnsi="Times New Roman"/>
          <w:color w:val="auto"/>
          <w:sz w:val="24"/>
          <w:szCs w:val="24"/>
        </w:rPr>
        <w:t xml:space="preserve">, </w:t>
      </w:r>
      <w:r w:rsidRPr="003D00D2">
        <w:rPr>
          <w:rStyle w:val="text"/>
          <w:rFonts w:ascii="Times New Roman" w:eastAsia="Calibri" w:hAnsi="Times New Roman"/>
          <w:i/>
          <w:iCs/>
          <w:color w:val="auto"/>
          <w:sz w:val="24"/>
          <w:szCs w:val="24"/>
        </w:rPr>
        <w:t>43</w:t>
      </w:r>
      <w:r w:rsidRPr="003D00D2">
        <w:rPr>
          <w:rStyle w:val="text"/>
          <w:rFonts w:ascii="Times New Roman" w:eastAsia="Calibri" w:hAnsi="Times New Roman"/>
          <w:color w:val="auto"/>
          <w:sz w:val="24"/>
          <w:szCs w:val="24"/>
        </w:rPr>
        <w:t>, 16-20.</w:t>
      </w:r>
    </w:p>
    <w:p w14:paraId="778CE267" w14:textId="77777777" w:rsidR="00ED01BC" w:rsidRPr="003D00D2" w:rsidRDefault="00ED01BC" w:rsidP="00656195">
      <w:pPr>
        <w:pStyle w:val="Heading2"/>
        <w:bidi w:val="0"/>
        <w:spacing w:before="0" w:line="360" w:lineRule="auto"/>
        <w:ind w:left="360" w:hanging="360"/>
        <w:rPr>
          <w:rFonts w:ascii="Times New Roman" w:hAnsi="Times New Roman"/>
          <w:color w:val="auto"/>
          <w:sz w:val="24"/>
          <w:szCs w:val="24"/>
        </w:rPr>
      </w:pPr>
      <w:r w:rsidRPr="003D00D2">
        <w:rPr>
          <w:rStyle w:val="fontstyle01"/>
          <w:rFonts w:ascii="Times New Roman" w:hAnsi="Times New Roman"/>
          <w:sz w:val="24"/>
          <w:szCs w:val="24"/>
        </w:rPr>
        <w:t xml:space="preserve">21. </w:t>
      </w:r>
      <w:r w:rsidR="006E794D" w:rsidRPr="003D00D2">
        <w:rPr>
          <w:rStyle w:val="text"/>
          <w:rFonts w:ascii="Times New Roman" w:eastAsia="Calibri" w:hAnsi="Times New Roman"/>
          <w:color w:val="auto"/>
          <w:sz w:val="24"/>
          <w:szCs w:val="24"/>
        </w:rPr>
        <w:t>F.</w:t>
      </w:r>
      <w:r w:rsidR="006E794D" w:rsidRPr="003D00D2">
        <w:rPr>
          <w:rFonts w:ascii="Times New Roman" w:hAnsi="Times New Roman"/>
          <w:color w:val="auto"/>
          <w:sz w:val="24"/>
          <w:szCs w:val="24"/>
        </w:rPr>
        <w:t xml:space="preserve"> </w:t>
      </w:r>
      <w:proofErr w:type="spellStart"/>
      <w:r w:rsidRPr="003D00D2">
        <w:rPr>
          <w:rStyle w:val="text"/>
          <w:rFonts w:ascii="Times New Roman" w:eastAsia="Calibri" w:hAnsi="Times New Roman"/>
          <w:color w:val="auto"/>
          <w:sz w:val="24"/>
          <w:szCs w:val="24"/>
        </w:rPr>
        <w:t>Matloubi</w:t>
      </w:r>
      <w:proofErr w:type="spellEnd"/>
      <w:r w:rsidRPr="003D00D2">
        <w:rPr>
          <w:rStyle w:val="text"/>
          <w:rFonts w:ascii="Times New Roman" w:eastAsia="Calibri" w:hAnsi="Times New Roman"/>
          <w:color w:val="auto"/>
          <w:sz w:val="24"/>
          <w:szCs w:val="24"/>
        </w:rPr>
        <w:t xml:space="preserve"> Moghaddam</w:t>
      </w:r>
      <w:bookmarkEnd w:id="4"/>
      <w:r w:rsidRPr="003D00D2">
        <w:rPr>
          <w:rStyle w:val="text"/>
          <w:rFonts w:ascii="Times New Roman" w:eastAsia="Calibri" w:hAnsi="Times New Roman"/>
          <w:color w:val="auto"/>
          <w:sz w:val="24"/>
          <w:szCs w:val="24"/>
        </w:rPr>
        <w:t xml:space="preserve">, </w:t>
      </w:r>
      <w:bookmarkStart w:id="5" w:name="baep-author-id10"/>
      <w:r w:rsidR="006E794D" w:rsidRPr="003D00D2">
        <w:rPr>
          <w:rStyle w:val="text"/>
          <w:rFonts w:ascii="Times New Roman" w:eastAsia="Calibri" w:hAnsi="Times New Roman"/>
          <w:color w:val="auto"/>
          <w:sz w:val="24"/>
          <w:szCs w:val="24"/>
        </w:rPr>
        <w:t xml:space="preserve">N. </w:t>
      </w:r>
      <w:r w:rsidRPr="003D00D2">
        <w:rPr>
          <w:rStyle w:val="text"/>
          <w:rFonts w:ascii="Times New Roman" w:eastAsia="Calibri" w:hAnsi="Times New Roman"/>
          <w:color w:val="auto"/>
          <w:sz w:val="24"/>
          <w:szCs w:val="24"/>
        </w:rPr>
        <w:t>Masoud</w:t>
      </w:r>
      <w:bookmarkStart w:id="6" w:name="baep-author-id11"/>
      <w:bookmarkEnd w:id="5"/>
      <w:r w:rsidRPr="003D00D2">
        <w:rPr>
          <w:rStyle w:val="text"/>
          <w:rFonts w:ascii="Times New Roman" w:eastAsia="Calibri" w:hAnsi="Times New Roman"/>
          <w:color w:val="auto"/>
          <w:sz w:val="24"/>
          <w:szCs w:val="24"/>
        </w:rPr>
        <w:t xml:space="preserve">, </w:t>
      </w:r>
      <w:r w:rsidR="006E794D" w:rsidRPr="003D00D2">
        <w:rPr>
          <w:rStyle w:val="text"/>
          <w:rFonts w:ascii="Times New Roman" w:eastAsia="Calibri" w:hAnsi="Times New Roman"/>
          <w:color w:val="auto"/>
          <w:sz w:val="24"/>
          <w:szCs w:val="24"/>
        </w:rPr>
        <w:t xml:space="preserve">B. </w:t>
      </w:r>
      <w:proofErr w:type="spellStart"/>
      <w:r w:rsidRPr="003D00D2">
        <w:rPr>
          <w:rStyle w:val="text"/>
          <w:rFonts w:ascii="Times New Roman" w:eastAsia="Calibri" w:hAnsi="Times New Roman"/>
          <w:color w:val="auto"/>
          <w:sz w:val="24"/>
          <w:szCs w:val="24"/>
        </w:rPr>
        <w:t>Koushki</w:t>
      </w:r>
      <w:proofErr w:type="spellEnd"/>
      <w:r w:rsidRPr="003D00D2">
        <w:rPr>
          <w:rStyle w:val="text"/>
          <w:rFonts w:ascii="Times New Roman" w:eastAsia="Calibri" w:hAnsi="Times New Roman"/>
          <w:color w:val="auto"/>
          <w:sz w:val="24"/>
          <w:szCs w:val="24"/>
        </w:rPr>
        <w:t xml:space="preserve"> </w:t>
      </w:r>
      <w:proofErr w:type="spellStart"/>
      <w:r w:rsidRPr="003D00D2">
        <w:rPr>
          <w:rStyle w:val="text"/>
          <w:rFonts w:ascii="Times New Roman" w:eastAsia="Calibri" w:hAnsi="Times New Roman"/>
          <w:color w:val="auto"/>
          <w:sz w:val="24"/>
          <w:szCs w:val="24"/>
        </w:rPr>
        <w:t>Foroushani</w:t>
      </w:r>
      <w:bookmarkStart w:id="7" w:name="baep-author-id12"/>
      <w:bookmarkEnd w:id="6"/>
      <w:proofErr w:type="spellEnd"/>
      <w:r w:rsidRPr="003D00D2">
        <w:rPr>
          <w:rStyle w:val="text"/>
          <w:rFonts w:ascii="Times New Roman" w:eastAsia="Calibri" w:hAnsi="Times New Roman"/>
          <w:color w:val="auto"/>
          <w:sz w:val="24"/>
          <w:szCs w:val="24"/>
        </w:rPr>
        <w:t xml:space="preserve">, </w:t>
      </w:r>
      <w:r w:rsidR="006E794D" w:rsidRPr="003D00D2">
        <w:rPr>
          <w:rStyle w:val="text"/>
          <w:rFonts w:ascii="Times New Roman" w:eastAsia="Calibri" w:hAnsi="Times New Roman"/>
          <w:color w:val="auto"/>
          <w:sz w:val="24"/>
          <w:szCs w:val="24"/>
        </w:rPr>
        <w:t xml:space="preserve">S. </w:t>
      </w:r>
      <w:proofErr w:type="spellStart"/>
      <w:r w:rsidRPr="003D00D2">
        <w:rPr>
          <w:rStyle w:val="text"/>
          <w:rFonts w:ascii="Times New Roman" w:eastAsia="Calibri" w:hAnsi="Times New Roman"/>
          <w:color w:val="auto"/>
          <w:sz w:val="24"/>
          <w:szCs w:val="24"/>
        </w:rPr>
        <w:t>Saryazdi</w:t>
      </w:r>
      <w:bookmarkStart w:id="8" w:name="baep-author-id13"/>
      <w:bookmarkEnd w:id="7"/>
      <w:proofErr w:type="spellEnd"/>
      <w:r w:rsidRPr="003D00D2">
        <w:rPr>
          <w:rStyle w:val="text"/>
          <w:rFonts w:ascii="Times New Roman" w:eastAsia="Calibri" w:hAnsi="Times New Roman"/>
          <w:color w:val="auto"/>
          <w:sz w:val="24"/>
          <w:szCs w:val="24"/>
        </w:rPr>
        <w:t xml:space="preserve">, </w:t>
      </w:r>
      <w:r w:rsidR="006E794D">
        <w:rPr>
          <w:rStyle w:val="text"/>
          <w:rFonts w:ascii="Times New Roman" w:eastAsia="Calibri" w:hAnsi="Times New Roman"/>
          <w:color w:val="auto"/>
          <w:sz w:val="24"/>
          <w:szCs w:val="24"/>
        </w:rPr>
        <w:t>N.</w:t>
      </w:r>
      <w:r w:rsidR="006E794D" w:rsidRPr="003D00D2">
        <w:rPr>
          <w:rStyle w:val="text"/>
          <w:rFonts w:ascii="Times New Roman" w:eastAsia="Calibri" w:hAnsi="Times New Roman"/>
          <w:color w:val="auto"/>
          <w:sz w:val="24"/>
          <w:szCs w:val="24"/>
        </w:rPr>
        <w:t xml:space="preserve"> </w:t>
      </w:r>
      <w:proofErr w:type="spellStart"/>
      <w:r w:rsidRPr="003D00D2">
        <w:rPr>
          <w:rStyle w:val="text"/>
          <w:rFonts w:ascii="Times New Roman" w:eastAsia="Calibri" w:hAnsi="Times New Roman"/>
          <w:color w:val="auto"/>
          <w:sz w:val="24"/>
          <w:szCs w:val="24"/>
        </w:rPr>
        <w:t>Ghonouei</w:t>
      </w:r>
      <w:bookmarkStart w:id="9" w:name="baep-author-id14"/>
      <w:bookmarkEnd w:id="8"/>
      <w:proofErr w:type="spellEnd"/>
      <w:r w:rsidRPr="003D00D2">
        <w:rPr>
          <w:rStyle w:val="text"/>
          <w:rFonts w:ascii="Times New Roman" w:eastAsia="Calibri" w:hAnsi="Times New Roman"/>
          <w:color w:val="auto"/>
          <w:sz w:val="24"/>
          <w:szCs w:val="24"/>
        </w:rPr>
        <w:t xml:space="preserve">, </w:t>
      </w:r>
      <w:r w:rsidR="006E794D" w:rsidRPr="003D00D2">
        <w:rPr>
          <w:rStyle w:val="text"/>
          <w:rFonts w:ascii="Times New Roman" w:eastAsia="Calibri" w:hAnsi="Times New Roman"/>
          <w:color w:val="auto"/>
          <w:sz w:val="24"/>
          <w:szCs w:val="24"/>
        </w:rPr>
        <w:t>E.</w:t>
      </w:r>
      <w:r w:rsidR="006E794D">
        <w:rPr>
          <w:rStyle w:val="text"/>
          <w:rFonts w:ascii="Times New Roman" w:eastAsia="Calibri" w:hAnsi="Times New Roman"/>
          <w:color w:val="auto"/>
          <w:sz w:val="24"/>
          <w:szCs w:val="24"/>
        </w:rPr>
        <w:t xml:space="preserve"> </w:t>
      </w:r>
      <w:proofErr w:type="spellStart"/>
      <w:r w:rsidRPr="003D00D2">
        <w:rPr>
          <w:rStyle w:val="text"/>
          <w:rFonts w:ascii="Times New Roman" w:eastAsia="Calibri" w:hAnsi="Times New Roman"/>
          <w:color w:val="auto"/>
          <w:sz w:val="24"/>
          <w:szCs w:val="24"/>
        </w:rPr>
        <w:t>Daemi</w:t>
      </w:r>
      <w:bookmarkEnd w:id="9"/>
      <w:proofErr w:type="spellEnd"/>
      <w:r w:rsidRPr="003D00D2">
        <w:rPr>
          <w:rStyle w:val="text"/>
          <w:rFonts w:ascii="Times New Roman" w:eastAsia="Calibri" w:hAnsi="Times New Roman"/>
          <w:color w:val="auto"/>
          <w:sz w:val="24"/>
          <w:szCs w:val="24"/>
        </w:rPr>
        <w:t xml:space="preserve">, </w:t>
      </w:r>
      <w:r w:rsidRPr="003D00D2">
        <w:rPr>
          <w:rFonts w:ascii="Times New Roman" w:hAnsi="Times New Roman"/>
          <w:i/>
          <w:iCs/>
          <w:color w:val="auto"/>
          <w:sz w:val="24"/>
          <w:szCs w:val="24"/>
        </w:rPr>
        <w:t xml:space="preserve">Sci. Iran., Trans. C: </w:t>
      </w:r>
      <w:proofErr w:type="spellStart"/>
      <w:r w:rsidRPr="003D00D2">
        <w:rPr>
          <w:rFonts w:ascii="Times New Roman" w:hAnsi="Times New Roman"/>
          <w:i/>
          <w:iCs/>
          <w:color w:val="auto"/>
          <w:sz w:val="24"/>
          <w:szCs w:val="24"/>
        </w:rPr>
        <w:t>Chem.Chem</w:t>
      </w:r>
      <w:proofErr w:type="spellEnd"/>
      <w:r w:rsidRPr="003D00D2">
        <w:rPr>
          <w:rFonts w:ascii="Times New Roman" w:hAnsi="Times New Roman"/>
          <w:i/>
          <w:iCs/>
          <w:color w:val="auto"/>
          <w:sz w:val="24"/>
          <w:szCs w:val="24"/>
        </w:rPr>
        <w:t>. Eng.</w:t>
      </w:r>
      <w:r w:rsidRPr="003D00D2">
        <w:rPr>
          <w:rFonts w:ascii="Times New Roman" w:hAnsi="Times New Roman"/>
          <w:sz w:val="24"/>
          <w:szCs w:val="24"/>
        </w:rPr>
        <w:t xml:space="preserve"> </w:t>
      </w:r>
      <w:r w:rsidRPr="003D00D2">
        <w:rPr>
          <w:rFonts w:ascii="Times New Roman" w:hAnsi="Times New Roman"/>
          <w:b/>
          <w:bCs/>
          <w:color w:val="auto"/>
          <w:sz w:val="24"/>
          <w:szCs w:val="24"/>
        </w:rPr>
        <w:t>2013</w:t>
      </w:r>
      <w:r w:rsidRPr="003D00D2">
        <w:rPr>
          <w:rFonts w:ascii="Times New Roman" w:hAnsi="Times New Roman"/>
          <w:color w:val="auto"/>
          <w:sz w:val="24"/>
          <w:szCs w:val="24"/>
        </w:rPr>
        <w:t>,</w:t>
      </w:r>
      <w:r w:rsidRPr="003D00D2">
        <w:rPr>
          <w:rFonts w:ascii="Times New Roman" w:hAnsi="Times New Roman"/>
          <w:b/>
          <w:bCs/>
          <w:color w:val="auto"/>
          <w:sz w:val="24"/>
          <w:szCs w:val="24"/>
        </w:rPr>
        <w:t xml:space="preserve"> </w:t>
      </w:r>
      <w:r w:rsidRPr="003D00D2">
        <w:rPr>
          <w:rFonts w:ascii="Times New Roman" w:hAnsi="Times New Roman"/>
          <w:i/>
          <w:iCs/>
          <w:color w:val="auto"/>
          <w:sz w:val="24"/>
          <w:szCs w:val="24"/>
        </w:rPr>
        <w:t>20</w:t>
      </w:r>
      <w:r w:rsidRPr="003D00D2">
        <w:rPr>
          <w:rFonts w:ascii="Times New Roman" w:hAnsi="Times New Roman"/>
          <w:color w:val="auto"/>
          <w:sz w:val="24"/>
          <w:szCs w:val="24"/>
        </w:rPr>
        <w:t>,</w:t>
      </w:r>
      <w:r w:rsidRPr="003D00D2">
        <w:rPr>
          <w:rFonts w:ascii="Times New Roman" w:hAnsi="Times New Roman"/>
          <w:b/>
          <w:bCs/>
          <w:color w:val="auto"/>
          <w:sz w:val="24"/>
          <w:szCs w:val="24"/>
        </w:rPr>
        <w:t xml:space="preserve"> </w:t>
      </w:r>
      <w:r w:rsidRPr="003D00D2">
        <w:rPr>
          <w:rFonts w:ascii="Times New Roman" w:hAnsi="Times New Roman"/>
          <w:color w:val="auto"/>
          <w:sz w:val="24"/>
          <w:szCs w:val="24"/>
        </w:rPr>
        <w:t>598-602.</w:t>
      </w:r>
    </w:p>
    <w:p w14:paraId="72D6728A" w14:textId="77777777" w:rsidR="00ED01BC" w:rsidRPr="006E794D" w:rsidRDefault="00ED01BC" w:rsidP="00656195">
      <w:pPr>
        <w:pStyle w:val="Heading2"/>
        <w:bidi w:val="0"/>
        <w:spacing w:before="0" w:line="360" w:lineRule="auto"/>
        <w:ind w:left="360" w:hanging="360"/>
        <w:rPr>
          <w:rFonts w:ascii="Times New Roman" w:hAnsi="Times New Roman"/>
          <w:color w:val="auto"/>
          <w:sz w:val="24"/>
          <w:szCs w:val="24"/>
        </w:rPr>
      </w:pPr>
      <w:r w:rsidRPr="003D00D2">
        <w:rPr>
          <w:rFonts w:ascii="Times New Roman" w:hAnsi="Times New Roman"/>
          <w:color w:val="auto"/>
          <w:sz w:val="24"/>
          <w:szCs w:val="24"/>
        </w:rPr>
        <w:t>22.</w:t>
      </w:r>
      <w:r w:rsidRPr="003D00D2">
        <w:rPr>
          <w:rFonts w:ascii="Times New Roman" w:hAnsi="Times New Roman"/>
          <w:b/>
          <w:bCs/>
          <w:color w:val="auto"/>
          <w:sz w:val="24"/>
          <w:szCs w:val="24"/>
        </w:rPr>
        <w:t xml:space="preserve"> </w:t>
      </w:r>
      <w:r w:rsidR="006E794D" w:rsidRPr="006E794D">
        <w:rPr>
          <w:rFonts w:ascii="Times New Roman" w:hAnsi="Times New Roman"/>
          <w:color w:val="auto"/>
          <w:sz w:val="24"/>
          <w:szCs w:val="24"/>
        </w:rPr>
        <w:t xml:space="preserve">M. </w:t>
      </w:r>
      <w:r w:rsidRPr="006E794D">
        <w:rPr>
          <w:rFonts w:ascii="Times New Roman" w:hAnsi="Times New Roman"/>
          <w:color w:val="auto"/>
          <w:sz w:val="24"/>
          <w:szCs w:val="24"/>
        </w:rPr>
        <w:t xml:space="preserve">Ghobadi, </w:t>
      </w:r>
      <w:r w:rsidR="006E794D" w:rsidRPr="006E794D">
        <w:rPr>
          <w:rFonts w:ascii="Times New Roman" w:hAnsi="Times New Roman"/>
          <w:color w:val="auto"/>
          <w:sz w:val="24"/>
          <w:szCs w:val="24"/>
        </w:rPr>
        <w:t xml:space="preserve">M. </w:t>
      </w:r>
      <w:proofErr w:type="spellStart"/>
      <w:r w:rsidRPr="006E794D">
        <w:rPr>
          <w:rFonts w:ascii="Times New Roman" w:hAnsi="Times New Roman"/>
          <w:color w:val="auto"/>
          <w:sz w:val="24"/>
          <w:szCs w:val="24"/>
        </w:rPr>
        <w:t>Kargar</w:t>
      </w:r>
      <w:proofErr w:type="spellEnd"/>
      <w:r w:rsidRPr="006E794D">
        <w:rPr>
          <w:rFonts w:ascii="Times New Roman" w:hAnsi="Times New Roman"/>
          <w:color w:val="auto"/>
          <w:sz w:val="24"/>
          <w:szCs w:val="24"/>
        </w:rPr>
        <w:t xml:space="preserve"> Razi, </w:t>
      </w:r>
      <w:r w:rsidR="006E794D" w:rsidRPr="006E794D">
        <w:rPr>
          <w:rFonts w:ascii="Times New Roman" w:hAnsi="Times New Roman"/>
          <w:color w:val="auto"/>
          <w:sz w:val="24"/>
          <w:szCs w:val="24"/>
        </w:rPr>
        <w:t xml:space="preserve">R. </w:t>
      </w:r>
      <w:proofErr w:type="spellStart"/>
      <w:r w:rsidRPr="006E794D">
        <w:rPr>
          <w:rFonts w:ascii="Times New Roman" w:hAnsi="Times New Roman"/>
          <w:color w:val="auto"/>
          <w:sz w:val="24"/>
          <w:szCs w:val="24"/>
        </w:rPr>
        <w:t>Javahershenas</w:t>
      </w:r>
      <w:proofErr w:type="spellEnd"/>
      <w:r w:rsidRPr="006E794D">
        <w:rPr>
          <w:rFonts w:ascii="Times New Roman" w:hAnsi="Times New Roman"/>
          <w:color w:val="auto"/>
          <w:sz w:val="24"/>
          <w:szCs w:val="24"/>
        </w:rPr>
        <w:t xml:space="preserve">, </w:t>
      </w:r>
      <w:r w:rsidR="006E794D" w:rsidRPr="006E794D">
        <w:rPr>
          <w:rFonts w:ascii="Times New Roman" w:hAnsi="Times New Roman"/>
          <w:color w:val="auto"/>
          <w:sz w:val="24"/>
          <w:szCs w:val="24"/>
        </w:rPr>
        <w:t xml:space="preserve">M. </w:t>
      </w:r>
      <w:proofErr w:type="spellStart"/>
      <w:r w:rsidRPr="006E794D">
        <w:rPr>
          <w:rFonts w:ascii="Times New Roman" w:hAnsi="Times New Roman"/>
          <w:color w:val="auto"/>
          <w:sz w:val="24"/>
          <w:szCs w:val="24"/>
        </w:rPr>
        <w:t>Kazemi</w:t>
      </w:r>
      <w:proofErr w:type="spellEnd"/>
      <w:r w:rsidRPr="006E794D">
        <w:rPr>
          <w:rFonts w:ascii="Times New Roman" w:hAnsi="Times New Roman"/>
          <w:color w:val="auto"/>
          <w:sz w:val="24"/>
          <w:szCs w:val="24"/>
        </w:rPr>
        <w:t xml:space="preserve">, </w:t>
      </w:r>
      <w:r w:rsidRPr="006E794D">
        <w:rPr>
          <w:rStyle w:val="fontstyle01"/>
          <w:rFonts w:ascii="Times New Roman" w:hAnsi="Times New Roman"/>
          <w:i/>
          <w:iCs/>
          <w:color w:val="auto"/>
          <w:sz w:val="24"/>
          <w:szCs w:val="24"/>
        </w:rPr>
        <w:t xml:space="preserve">Synth. </w:t>
      </w:r>
      <w:proofErr w:type="spellStart"/>
      <w:r w:rsidRPr="006E794D">
        <w:rPr>
          <w:rStyle w:val="fontstyle01"/>
          <w:rFonts w:ascii="Times New Roman" w:hAnsi="Times New Roman"/>
          <w:i/>
          <w:iCs/>
          <w:color w:val="auto"/>
          <w:sz w:val="24"/>
          <w:szCs w:val="24"/>
        </w:rPr>
        <w:t>Commun</w:t>
      </w:r>
      <w:proofErr w:type="spellEnd"/>
      <w:r w:rsidRPr="006E794D">
        <w:rPr>
          <w:rStyle w:val="fontstyle01"/>
          <w:rFonts w:ascii="Times New Roman" w:hAnsi="Times New Roman"/>
          <w:i/>
          <w:iCs/>
          <w:color w:val="auto"/>
          <w:sz w:val="24"/>
          <w:szCs w:val="24"/>
        </w:rPr>
        <w:t>.</w:t>
      </w:r>
      <w:r w:rsidRPr="006E794D">
        <w:rPr>
          <w:rStyle w:val="fontstyle01"/>
          <w:rFonts w:ascii="Times New Roman" w:hAnsi="Times New Roman"/>
          <w:b/>
          <w:bCs/>
          <w:color w:val="auto"/>
          <w:sz w:val="24"/>
          <w:szCs w:val="24"/>
        </w:rPr>
        <w:t xml:space="preserve"> 2020, </w:t>
      </w:r>
      <w:r w:rsidRPr="006E794D">
        <w:rPr>
          <w:rStyle w:val="fontstyle01"/>
          <w:rFonts w:ascii="Times New Roman" w:hAnsi="Times New Roman"/>
          <w:i/>
          <w:iCs/>
          <w:color w:val="auto"/>
          <w:sz w:val="24"/>
          <w:szCs w:val="24"/>
        </w:rPr>
        <w:t>50</w:t>
      </w:r>
      <w:r w:rsidRPr="006E794D">
        <w:rPr>
          <w:rStyle w:val="fontstyle01"/>
          <w:rFonts w:ascii="Times New Roman" w:hAnsi="Times New Roman"/>
          <w:color w:val="auto"/>
          <w:sz w:val="24"/>
          <w:szCs w:val="24"/>
        </w:rPr>
        <w:t>,</w:t>
      </w:r>
      <w:r w:rsidRPr="006E794D">
        <w:rPr>
          <w:rStyle w:val="Heading5Char"/>
          <w:rFonts w:ascii="Times New Roman" w:eastAsia="Calibri" w:hAnsi="Times New Roman"/>
          <w:b/>
          <w:bCs/>
          <w:color w:val="auto"/>
        </w:rPr>
        <w:t xml:space="preserve"> </w:t>
      </w:r>
      <w:r w:rsidRPr="006E794D">
        <w:rPr>
          <w:rStyle w:val="fontstyle01"/>
          <w:rFonts w:ascii="Times New Roman" w:hAnsi="Times New Roman"/>
          <w:color w:val="auto"/>
          <w:sz w:val="24"/>
          <w:szCs w:val="24"/>
        </w:rPr>
        <w:t xml:space="preserve">In press. </w:t>
      </w:r>
      <w:r w:rsidRPr="006E794D">
        <w:rPr>
          <w:rFonts w:ascii="Times New Roman" w:hAnsi="Times New Roman"/>
          <w:color w:val="auto"/>
          <w:sz w:val="24"/>
          <w:szCs w:val="24"/>
        </w:rPr>
        <w:t>DOI: 10.1080/00397911.2020.1819328.</w:t>
      </w:r>
    </w:p>
    <w:p w14:paraId="27F51258" w14:textId="77777777" w:rsidR="00ED01BC" w:rsidRPr="006E794D" w:rsidRDefault="00ED01BC" w:rsidP="00656195">
      <w:pPr>
        <w:spacing w:line="360" w:lineRule="auto"/>
        <w:rPr>
          <w:rFonts w:ascii="Times New Roman" w:hAnsi="Times New Roman"/>
          <w:szCs w:val="24"/>
        </w:rPr>
      </w:pPr>
      <w:r w:rsidRPr="006E794D">
        <w:rPr>
          <w:rStyle w:val="fontstyle01"/>
          <w:rFonts w:ascii="Times New Roman" w:hAnsi="Times New Roman"/>
          <w:sz w:val="24"/>
          <w:szCs w:val="24"/>
        </w:rPr>
        <w:t xml:space="preserve">23. </w:t>
      </w:r>
      <w:r w:rsidR="006E794D">
        <w:rPr>
          <w:rStyle w:val="fontstyle01"/>
          <w:rFonts w:ascii="Times New Roman" w:hAnsi="Times New Roman"/>
          <w:sz w:val="24"/>
          <w:szCs w:val="24"/>
        </w:rPr>
        <w:t>J.</w:t>
      </w:r>
      <w:r w:rsidR="006E794D" w:rsidRPr="006E794D">
        <w:rPr>
          <w:rStyle w:val="fontstyle01"/>
          <w:rFonts w:ascii="Times New Roman" w:hAnsi="Times New Roman"/>
          <w:sz w:val="24"/>
          <w:szCs w:val="24"/>
        </w:rPr>
        <w:t xml:space="preserve"> </w:t>
      </w:r>
      <w:proofErr w:type="spellStart"/>
      <w:r w:rsidRPr="006E794D">
        <w:rPr>
          <w:rStyle w:val="fontstyle01"/>
          <w:rFonts w:ascii="Times New Roman" w:hAnsi="Times New Roman"/>
          <w:sz w:val="24"/>
          <w:szCs w:val="24"/>
        </w:rPr>
        <w:t>Govan</w:t>
      </w:r>
      <w:proofErr w:type="spellEnd"/>
      <w:r w:rsidRPr="006E794D">
        <w:rPr>
          <w:rStyle w:val="fontstyle01"/>
          <w:rFonts w:ascii="Times New Roman" w:hAnsi="Times New Roman"/>
          <w:sz w:val="24"/>
          <w:szCs w:val="24"/>
        </w:rPr>
        <w:t xml:space="preserve">, </w:t>
      </w:r>
      <w:r w:rsidR="006E794D" w:rsidRPr="006E794D">
        <w:rPr>
          <w:rStyle w:val="fontstyle01"/>
          <w:rFonts w:ascii="Times New Roman" w:hAnsi="Times New Roman"/>
          <w:sz w:val="24"/>
          <w:szCs w:val="24"/>
        </w:rPr>
        <w:t xml:space="preserve">Y. K. </w:t>
      </w:r>
      <w:proofErr w:type="spellStart"/>
      <w:r w:rsidRPr="006E794D">
        <w:rPr>
          <w:rStyle w:val="fontstyle01"/>
          <w:rFonts w:ascii="Times New Roman" w:hAnsi="Times New Roman"/>
          <w:sz w:val="24"/>
          <w:szCs w:val="24"/>
        </w:rPr>
        <w:t>Gun’ko</w:t>
      </w:r>
      <w:proofErr w:type="spellEnd"/>
      <w:r w:rsidRPr="006E794D">
        <w:rPr>
          <w:rStyle w:val="fontstyle01"/>
          <w:rFonts w:ascii="Times New Roman" w:hAnsi="Times New Roman"/>
          <w:sz w:val="24"/>
          <w:szCs w:val="24"/>
        </w:rPr>
        <w:t xml:space="preserve">, </w:t>
      </w:r>
      <w:proofErr w:type="spellStart"/>
      <w:r w:rsidRPr="006E794D">
        <w:rPr>
          <w:rFonts w:ascii="Times New Roman" w:hAnsi="Times New Roman"/>
          <w:i/>
          <w:iCs/>
          <w:szCs w:val="24"/>
        </w:rPr>
        <w:t>Nanomaterials</w:t>
      </w:r>
      <w:proofErr w:type="spellEnd"/>
      <w:r w:rsidRPr="006E794D">
        <w:rPr>
          <w:rFonts w:ascii="Times New Roman" w:hAnsi="Times New Roman"/>
          <w:i/>
          <w:iCs/>
          <w:szCs w:val="24"/>
        </w:rPr>
        <w:t>,</w:t>
      </w:r>
      <w:r w:rsidRPr="006E794D">
        <w:rPr>
          <w:rFonts w:ascii="Times New Roman" w:hAnsi="Times New Roman"/>
          <w:b/>
          <w:bCs/>
          <w:i/>
          <w:iCs/>
          <w:szCs w:val="24"/>
        </w:rPr>
        <w:t xml:space="preserve"> </w:t>
      </w:r>
      <w:r w:rsidRPr="006E794D">
        <w:rPr>
          <w:rStyle w:val="fontstyle01"/>
          <w:rFonts w:ascii="Times New Roman" w:hAnsi="Times New Roman"/>
          <w:b/>
          <w:bCs/>
          <w:sz w:val="24"/>
          <w:szCs w:val="24"/>
        </w:rPr>
        <w:t>2014</w:t>
      </w:r>
      <w:r w:rsidRPr="006E794D">
        <w:rPr>
          <w:rFonts w:ascii="Times New Roman" w:hAnsi="Times New Roman"/>
          <w:szCs w:val="24"/>
        </w:rPr>
        <w:t xml:space="preserve">, </w:t>
      </w:r>
      <w:r w:rsidRPr="006E794D">
        <w:rPr>
          <w:rFonts w:ascii="Times New Roman" w:hAnsi="Times New Roman"/>
          <w:i/>
          <w:iCs/>
          <w:szCs w:val="24"/>
        </w:rPr>
        <w:t>4</w:t>
      </w:r>
      <w:r w:rsidRPr="006E794D">
        <w:rPr>
          <w:rFonts w:ascii="Times New Roman" w:hAnsi="Times New Roman"/>
          <w:szCs w:val="24"/>
        </w:rPr>
        <w:t>, 222-241.</w:t>
      </w:r>
    </w:p>
    <w:p w14:paraId="7FCD7755" w14:textId="77777777" w:rsidR="00ED01BC" w:rsidRPr="003D00D2" w:rsidRDefault="00ED01BC" w:rsidP="00656195">
      <w:pPr>
        <w:spacing w:line="360" w:lineRule="auto"/>
        <w:rPr>
          <w:rFonts w:ascii="Times New Roman" w:hAnsi="Times New Roman"/>
          <w:szCs w:val="24"/>
          <w:rtl/>
        </w:rPr>
      </w:pPr>
      <w:r w:rsidRPr="003D00D2">
        <w:rPr>
          <w:rFonts w:ascii="Times New Roman" w:hAnsi="Times New Roman"/>
          <w:szCs w:val="24"/>
        </w:rPr>
        <w:t xml:space="preserve">24. </w:t>
      </w:r>
      <w:r w:rsidR="006E794D" w:rsidRPr="003D00D2">
        <w:rPr>
          <w:rFonts w:ascii="Times New Roman" w:hAnsi="Times New Roman"/>
          <w:szCs w:val="24"/>
        </w:rPr>
        <w:t xml:space="preserve">U. </w:t>
      </w:r>
      <w:r w:rsidRPr="003D00D2">
        <w:rPr>
          <w:rFonts w:ascii="Times New Roman" w:hAnsi="Times New Roman"/>
          <w:szCs w:val="24"/>
        </w:rPr>
        <w:t xml:space="preserve">Bora, </w:t>
      </w:r>
      <w:r w:rsidR="006E794D" w:rsidRPr="003D00D2">
        <w:rPr>
          <w:rFonts w:ascii="Times New Roman" w:hAnsi="Times New Roman"/>
          <w:szCs w:val="24"/>
        </w:rPr>
        <w:t xml:space="preserve">M. K. </w:t>
      </w:r>
      <w:proofErr w:type="spellStart"/>
      <w:r w:rsidRPr="003D00D2">
        <w:rPr>
          <w:rFonts w:ascii="Times New Roman" w:hAnsi="Times New Roman"/>
          <w:szCs w:val="24"/>
        </w:rPr>
        <w:t>Chaudhuri</w:t>
      </w:r>
      <w:proofErr w:type="spellEnd"/>
      <w:r w:rsidRPr="003D00D2">
        <w:rPr>
          <w:rFonts w:ascii="Times New Roman" w:hAnsi="Times New Roman"/>
          <w:szCs w:val="24"/>
        </w:rPr>
        <w:t xml:space="preserve">, </w:t>
      </w:r>
      <w:r w:rsidR="006E794D">
        <w:rPr>
          <w:rFonts w:ascii="Times New Roman" w:hAnsi="Times New Roman"/>
          <w:szCs w:val="24"/>
        </w:rPr>
        <w:t>D.</w:t>
      </w:r>
      <w:r w:rsidR="006E794D" w:rsidRPr="003D00D2">
        <w:rPr>
          <w:rFonts w:ascii="Times New Roman" w:hAnsi="Times New Roman"/>
          <w:szCs w:val="24"/>
        </w:rPr>
        <w:t xml:space="preserve"> </w:t>
      </w:r>
      <w:r w:rsidRPr="003D00D2">
        <w:rPr>
          <w:rFonts w:ascii="Times New Roman" w:hAnsi="Times New Roman"/>
          <w:szCs w:val="24"/>
        </w:rPr>
        <w:t xml:space="preserve">Dey, </w:t>
      </w:r>
      <w:r w:rsidR="006E794D" w:rsidRPr="003D00D2">
        <w:rPr>
          <w:rFonts w:ascii="Times New Roman" w:hAnsi="Times New Roman"/>
          <w:szCs w:val="24"/>
        </w:rPr>
        <w:t xml:space="preserve">S. S. </w:t>
      </w:r>
      <w:proofErr w:type="spellStart"/>
      <w:r w:rsidRPr="003D00D2">
        <w:rPr>
          <w:rFonts w:ascii="Times New Roman" w:hAnsi="Times New Roman"/>
          <w:szCs w:val="24"/>
        </w:rPr>
        <w:t>Dhar</w:t>
      </w:r>
      <w:proofErr w:type="spellEnd"/>
      <w:r w:rsidRPr="003D00D2">
        <w:rPr>
          <w:rFonts w:ascii="Times New Roman" w:hAnsi="Times New Roman"/>
          <w:szCs w:val="24"/>
        </w:rPr>
        <w:t xml:space="preserve">, </w:t>
      </w:r>
      <w:r w:rsidRPr="003D00D2">
        <w:rPr>
          <w:rFonts w:ascii="Times New Roman" w:hAnsi="Times New Roman"/>
          <w:i/>
          <w:iCs/>
          <w:szCs w:val="24"/>
        </w:rPr>
        <w:t xml:space="preserve">Pure </w:t>
      </w:r>
      <w:proofErr w:type="spellStart"/>
      <w:r w:rsidRPr="003D00D2">
        <w:rPr>
          <w:rFonts w:ascii="Times New Roman" w:hAnsi="Times New Roman"/>
          <w:i/>
          <w:iCs/>
          <w:szCs w:val="24"/>
        </w:rPr>
        <w:t>Appl</w:t>
      </w:r>
      <w:proofErr w:type="spellEnd"/>
      <w:r w:rsidRPr="003D00D2">
        <w:rPr>
          <w:rFonts w:ascii="Times New Roman" w:hAnsi="Times New Roman"/>
          <w:i/>
          <w:iCs/>
          <w:szCs w:val="24"/>
        </w:rPr>
        <w:t xml:space="preserve">. </w:t>
      </w:r>
      <w:proofErr w:type="spellStart"/>
      <w:r w:rsidRPr="003D00D2">
        <w:rPr>
          <w:rFonts w:ascii="Times New Roman" w:hAnsi="Times New Roman"/>
          <w:i/>
          <w:iCs/>
          <w:szCs w:val="24"/>
        </w:rPr>
        <w:t>Chem</w:t>
      </w:r>
      <w:proofErr w:type="spellEnd"/>
      <w:r w:rsidRPr="003D00D2">
        <w:rPr>
          <w:rFonts w:ascii="Times New Roman" w:hAnsi="Times New Roman"/>
          <w:i/>
          <w:iCs/>
          <w:szCs w:val="24"/>
        </w:rPr>
        <w:t>.</w:t>
      </w:r>
      <w:r w:rsidRPr="003D00D2">
        <w:rPr>
          <w:rFonts w:ascii="Times New Roman" w:hAnsi="Times New Roman"/>
          <w:szCs w:val="24"/>
        </w:rPr>
        <w:t xml:space="preserve"> </w:t>
      </w:r>
      <w:r w:rsidRPr="003D00D2">
        <w:rPr>
          <w:rFonts w:ascii="Times New Roman" w:hAnsi="Times New Roman"/>
          <w:b/>
          <w:bCs/>
          <w:szCs w:val="24"/>
        </w:rPr>
        <w:t>2001</w:t>
      </w:r>
      <w:r w:rsidRPr="003D00D2">
        <w:rPr>
          <w:rFonts w:ascii="Times New Roman" w:hAnsi="Times New Roman"/>
          <w:szCs w:val="24"/>
        </w:rPr>
        <w:t xml:space="preserve">, </w:t>
      </w:r>
      <w:r w:rsidRPr="003D00D2">
        <w:rPr>
          <w:rFonts w:ascii="Times New Roman" w:hAnsi="Times New Roman"/>
          <w:i/>
          <w:iCs/>
          <w:szCs w:val="24"/>
        </w:rPr>
        <w:t>73</w:t>
      </w:r>
      <w:r w:rsidRPr="003D00D2">
        <w:rPr>
          <w:rFonts w:ascii="Times New Roman" w:hAnsi="Times New Roman"/>
          <w:szCs w:val="24"/>
        </w:rPr>
        <w:t xml:space="preserve">, 93-102. </w:t>
      </w:r>
    </w:p>
    <w:p w14:paraId="0867EF05" w14:textId="77777777" w:rsidR="00ED01BC" w:rsidRPr="003D00D2" w:rsidRDefault="00ED01BC" w:rsidP="00656195">
      <w:pPr>
        <w:spacing w:line="360" w:lineRule="auto"/>
        <w:rPr>
          <w:rFonts w:ascii="Times New Roman" w:hAnsi="Times New Roman"/>
          <w:szCs w:val="24"/>
        </w:rPr>
      </w:pPr>
      <w:r w:rsidRPr="003D00D2">
        <w:rPr>
          <w:rFonts w:ascii="Times New Roman" w:hAnsi="Times New Roman"/>
          <w:szCs w:val="24"/>
        </w:rPr>
        <w:t xml:space="preserve">25. </w:t>
      </w:r>
      <w:r w:rsidR="006E794D" w:rsidRPr="003D00D2">
        <w:rPr>
          <w:rFonts w:ascii="Times New Roman" w:hAnsi="Times New Roman"/>
          <w:szCs w:val="24"/>
        </w:rPr>
        <w:t xml:space="preserve">R. </w:t>
      </w:r>
      <w:proofErr w:type="spellStart"/>
      <w:r w:rsidRPr="003D00D2">
        <w:rPr>
          <w:rFonts w:ascii="Times New Roman" w:hAnsi="Times New Roman"/>
          <w:szCs w:val="24"/>
        </w:rPr>
        <w:t>Borah</w:t>
      </w:r>
      <w:proofErr w:type="spellEnd"/>
      <w:r w:rsidRPr="003D00D2">
        <w:rPr>
          <w:rFonts w:ascii="Times New Roman" w:hAnsi="Times New Roman"/>
          <w:szCs w:val="24"/>
        </w:rPr>
        <w:t xml:space="preserve">, </w:t>
      </w:r>
      <w:r w:rsidR="006E794D" w:rsidRPr="003D00D2">
        <w:rPr>
          <w:rFonts w:ascii="Times New Roman" w:hAnsi="Times New Roman"/>
          <w:szCs w:val="24"/>
        </w:rPr>
        <w:t xml:space="preserve">A. J. </w:t>
      </w:r>
      <w:proofErr w:type="spellStart"/>
      <w:r w:rsidRPr="003D00D2">
        <w:rPr>
          <w:rFonts w:ascii="Times New Roman" w:hAnsi="Times New Roman"/>
          <w:szCs w:val="24"/>
        </w:rPr>
        <w:t>Thakur</w:t>
      </w:r>
      <w:proofErr w:type="spellEnd"/>
      <w:r w:rsidRPr="003D00D2">
        <w:rPr>
          <w:rFonts w:ascii="Times New Roman" w:hAnsi="Times New Roman"/>
          <w:szCs w:val="24"/>
        </w:rPr>
        <w:t xml:space="preserve">, </w:t>
      </w:r>
      <w:proofErr w:type="spellStart"/>
      <w:r w:rsidRPr="003D00D2">
        <w:rPr>
          <w:rFonts w:ascii="Times New Roman" w:hAnsi="Times New Roman"/>
          <w:i/>
          <w:iCs/>
          <w:szCs w:val="24"/>
        </w:rPr>
        <w:t>Synth</w:t>
      </w:r>
      <w:proofErr w:type="spellEnd"/>
      <w:r w:rsidRPr="003D00D2">
        <w:rPr>
          <w:rFonts w:ascii="Times New Roman" w:hAnsi="Times New Roman"/>
          <w:i/>
          <w:iCs/>
          <w:szCs w:val="24"/>
        </w:rPr>
        <w:t>. Commun.</w:t>
      </w:r>
      <w:r w:rsidRPr="003D00D2">
        <w:rPr>
          <w:rFonts w:ascii="Times New Roman" w:hAnsi="Times New Roman"/>
          <w:szCs w:val="24"/>
        </w:rPr>
        <w:t xml:space="preserve"> </w:t>
      </w:r>
      <w:r w:rsidRPr="003D00D2">
        <w:rPr>
          <w:rFonts w:ascii="Times New Roman" w:hAnsi="Times New Roman"/>
          <w:b/>
          <w:bCs/>
          <w:szCs w:val="24"/>
        </w:rPr>
        <w:t>2007</w:t>
      </w:r>
      <w:r w:rsidRPr="003D00D2">
        <w:rPr>
          <w:rFonts w:ascii="Times New Roman" w:hAnsi="Times New Roman"/>
          <w:szCs w:val="24"/>
        </w:rPr>
        <w:t xml:space="preserve">, </w:t>
      </w:r>
      <w:r w:rsidRPr="003D00D2">
        <w:rPr>
          <w:rFonts w:ascii="Times New Roman" w:hAnsi="Times New Roman"/>
          <w:i/>
          <w:iCs/>
          <w:szCs w:val="24"/>
        </w:rPr>
        <w:t>37</w:t>
      </w:r>
      <w:r w:rsidRPr="003D00D2">
        <w:rPr>
          <w:rFonts w:ascii="Times New Roman" w:hAnsi="Times New Roman"/>
          <w:szCs w:val="24"/>
        </w:rPr>
        <w:t>, 933-939.</w:t>
      </w:r>
    </w:p>
    <w:p w14:paraId="16493F1A" w14:textId="77777777" w:rsidR="00ED01BC" w:rsidRPr="003D00D2" w:rsidRDefault="00ED01BC" w:rsidP="00656195">
      <w:pPr>
        <w:spacing w:line="360" w:lineRule="auto"/>
        <w:rPr>
          <w:rFonts w:ascii="Times New Roman" w:hAnsi="Times New Roman"/>
          <w:szCs w:val="24"/>
        </w:rPr>
      </w:pPr>
      <w:r w:rsidRPr="003D00D2">
        <w:rPr>
          <w:rFonts w:ascii="Times New Roman" w:hAnsi="Times New Roman"/>
          <w:szCs w:val="24"/>
        </w:rPr>
        <w:t xml:space="preserve">26. </w:t>
      </w:r>
      <w:r w:rsidR="006E794D">
        <w:rPr>
          <w:rFonts w:ascii="Times New Roman" w:hAnsi="Times New Roman"/>
          <w:szCs w:val="24"/>
        </w:rPr>
        <w:t>Z.</w:t>
      </w:r>
      <w:r w:rsidR="006E794D" w:rsidRPr="003D00D2">
        <w:rPr>
          <w:rFonts w:ascii="Times New Roman" w:hAnsi="Times New Roman"/>
          <w:szCs w:val="24"/>
        </w:rPr>
        <w:t xml:space="preserve"> </w:t>
      </w:r>
      <w:proofErr w:type="spellStart"/>
      <w:r w:rsidRPr="003D00D2">
        <w:rPr>
          <w:rFonts w:ascii="Times New Roman" w:hAnsi="Times New Roman"/>
          <w:szCs w:val="24"/>
        </w:rPr>
        <w:t>Zarnegar</w:t>
      </w:r>
      <w:proofErr w:type="spellEnd"/>
      <w:r w:rsidRPr="003D00D2">
        <w:rPr>
          <w:rFonts w:ascii="Times New Roman" w:hAnsi="Times New Roman"/>
          <w:szCs w:val="24"/>
        </w:rPr>
        <w:t xml:space="preserve">, </w:t>
      </w:r>
      <w:r w:rsidR="006E794D" w:rsidRPr="003D00D2">
        <w:rPr>
          <w:rFonts w:ascii="Times New Roman" w:hAnsi="Times New Roman"/>
          <w:szCs w:val="24"/>
        </w:rPr>
        <w:t>J.</w:t>
      </w:r>
      <w:r w:rsidR="006E794D">
        <w:rPr>
          <w:rFonts w:ascii="Times New Roman" w:hAnsi="Times New Roman"/>
          <w:szCs w:val="24"/>
        </w:rPr>
        <w:t xml:space="preserve"> </w:t>
      </w:r>
      <w:r w:rsidRPr="003D00D2">
        <w:rPr>
          <w:rFonts w:ascii="Times New Roman" w:hAnsi="Times New Roman"/>
          <w:szCs w:val="24"/>
        </w:rPr>
        <w:t xml:space="preserve">Safari, </w:t>
      </w:r>
      <w:r w:rsidRPr="003D00D2">
        <w:rPr>
          <w:rFonts w:ascii="Times New Roman" w:hAnsi="Times New Roman"/>
          <w:i/>
          <w:iCs/>
          <w:szCs w:val="24"/>
        </w:rPr>
        <w:t xml:space="preserve">J. Mol. </w:t>
      </w:r>
      <w:proofErr w:type="spellStart"/>
      <w:r w:rsidRPr="003D00D2">
        <w:rPr>
          <w:rFonts w:ascii="Times New Roman" w:hAnsi="Times New Roman"/>
          <w:i/>
          <w:iCs/>
          <w:szCs w:val="24"/>
        </w:rPr>
        <w:t>Struc</w:t>
      </w:r>
      <w:proofErr w:type="spellEnd"/>
      <w:r w:rsidRPr="003D00D2">
        <w:rPr>
          <w:rFonts w:ascii="Times New Roman" w:hAnsi="Times New Roman"/>
          <w:i/>
          <w:iCs/>
          <w:szCs w:val="24"/>
        </w:rPr>
        <w:t>.</w:t>
      </w:r>
      <w:r w:rsidRPr="003D00D2">
        <w:rPr>
          <w:rFonts w:ascii="Times New Roman" w:hAnsi="Times New Roman"/>
          <w:szCs w:val="24"/>
        </w:rPr>
        <w:t xml:space="preserve">, </w:t>
      </w:r>
      <w:r w:rsidRPr="003D00D2">
        <w:rPr>
          <w:rFonts w:ascii="Times New Roman" w:hAnsi="Times New Roman"/>
          <w:b/>
          <w:bCs/>
          <w:szCs w:val="24"/>
        </w:rPr>
        <w:t>2014</w:t>
      </w:r>
      <w:r w:rsidRPr="003D00D2">
        <w:rPr>
          <w:rFonts w:ascii="Times New Roman" w:hAnsi="Times New Roman"/>
          <w:szCs w:val="24"/>
        </w:rPr>
        <w:t xml:space="preserve">, </w:t>
      </w:r>
      <w:r w:rsidRPr="003D00D2">
        <w:rPr>
          <w:rFonts w:ascii="Times New Roman" w:hAnsi="Times New Roman"/>
          <w:i/>
          <w:iCs/>
          <w:szCs w:val="24"/>
        </w:rPr>
        <w:t>1072</w:t>
      </w:r>
      <w:r w:rsidRPr="003D00D2">
        <w:rPr>
          <w:rFonts w:ascii="Times New Roman" w:hAnsi="Times New Roman"/>
          <w:szCs w:val="24"/>
        </w:rPr>
        <w:t>, 53-60.</w:t>
      </w:r>
    </w:p>
    <w:p w14:paraId="13068956" w14:textId="77777777" w:rsidR="00ED01BC" w:rsidRPr="003D00D2" w:rsidRDefault="00ED01BC" w:rsidP="00656195">
      <w:pPr>
        <w:spacing w:line="360" w:lineRule="auto"/>
        <w:rPr>
          <w:rFonts w:ascii="Times New Roman" w:hAnsi="Times New Roman"/>
          <w:b/>
          <w:bCs/>
          <w:szCs w:val="24"/>
          <w:lang w:bidi="fa-IR"/>
        </w:rPr>
      </w:pPr>
      <w:r w:rsidRPr="003D00D2">
        <w:rPr>
          <w:rFonts w:ascii="Times New Roman" w:hAnsi="Times New Roman"/>
          <w:szCs w:val="24"/>
        </w:rPr>
        <w:t xml:space="preserve">27. </w:t>
      </w:r>
      <w:r w:rsidR="006E794D" w:rsidRPr="003D00D2">
        <w:rPr>
          <w:rFonts w:ascii="Times New Roman" w:hAnsi="Times New Roman"/>
          <w:szCs w:val="24"/>
          <w:lang w:val="en"/>
        </w:rPr>
        <w:t>Q. L. </w:t>
      </w:r>
      <w:r w:rsidRPr="003D00D2">
        <w:rPr>
          <w:rFonts w:ascii="Times New Roman" w:hAnsi="Times New Roman"/>
          <w:szCs w:val="24"/>
        </w:rPr>
        <w:t>Luo</w:t>
      </w:r>
      <w:r w:rsidRPr="003D00D2">
        <w:rPr>
          <w:rFonts w:ascii="Times New Roman" w:hAnsi="Times New Roman"/>
          <w:szCs w:val="24"/>
          <w:lang w:val="en"/>
        </w:rPr>
        <w:t xml:space="preserve">, </w:t>
      </w:r>
      <w:r w:rsidR="006E794D" w:rsidRPr="003D00D2">
        <w:rPr>
          <w:rFonts w:ascii="Times New Roman" w:hAnsi="Times New Roman"/>
          <w:szCs w:val="24"/>
          <w:lang w:val="en"/>
        </w:rPr>
        <w:t>W. H. </w:t>
      </w:r>
      <w:r w:rsidRPr="003D00D2">
        <w:rPr>
          <w:rFonts w:ascii="Times New Roman" w:hAnsi="Times New Roman"/>
          <w:szCs w:val="24"/>
          <w:lang w:val="en"/>
        </w:rPr>
        <w:t xml:space="preserve">Nan, </w:t>
      </w:r>
      <w:r w:rsidR="006E794D" w:rsidRPr="003D00D2">
        <w:rPr>
          <w:rFonts w:ascii="Times New Roman" w:hAnsi="Times New Roman"/>
          <w:szCs w:val="24"/>
          <w:lang w:val="en"/>
        </w:rPr>
        <w:t xml:space="preserve">Y. </w:t>
      </w:r>
      <w:r w:rsidRPr="003D00D2">
        <w:rPr>
          <w:rFonts w:ascii="Times New Roman" w:hAnsi="Times New Roman"/>
          <w:szCs w:val="24"/>
          <w:lang w:val="en"/>
        </w:rPr>
        <w:t xml:space="preserve">Li, </w:t>
      </w:r>
      <w:r w:rsidR="006E794D" w:rsidRPr="003D00D2">
        <w:rPr>
          <w:rFonts w:ascii="Times New Roman" w:hAnsi="Times New Roman"/>
          <w:szCs w:val="24"/>
          <w:lang w:val="en"/>
        </w:rPr>
        <w:t>X.</w:t>
      </w:r>
      <w:r w:rsidR="006E794D">
        <w:rPr>
          <w:rFonts w:ascii="Times New Roman" w:hAnsi="Times New Roman"/>
          <w:szCs w:val="24"/>
          <w:lang w:val="en"/>
        </w:rPr>
        <w:t xml:space="preserve"> </w:t>
      </w:r>
      <w:r w:rsidRPr="003D00D2">
        <w:rPr>
          <w:rFonts w:ascii="Times New Roman" w:hAnsi="Times New Roman"/>
          <w:szCs w:val="24"/>
          <w:lang w:val="en"/>
        </w:rPr>
        <w:t xml:space="preserve">Chen, </w:t>
      </w:r>
      <w:r w:rsidRPr="003D00D2">
        <w:rPr>
          <w:rFonts w:ascii="Times New Roman" w:hAnsi="Times New Roman"/>
          <w:i/>
          <w:iCs/>
          <w:szCs w:val="24"/>
        </w:rPr>
        <w:t xml:space="preserve">ARKIVOC </w:t>
      </w:r>
      <w:r w:rsidRPr="003D00D2">
        <w:rPr>
          <w:rFonts w:ascii="Times New Roman" w:hAnsi="Times New Roman"/>
          <w:b/>
          <w:bCs/>
          <w:szCs w:val="24"/>
        </w:rPr>
        <w:t>2014</w:t>
      </w:r>
      <w:r w:rsidRPr="003D00D2">
        <w:rPr>
          <w:rFonts w:ascii="Times New Roman" w:hAnsi="Times New Roman"/>
          <w:szCs w:val="24"/>
        </w:rPr>
        <w:t>, (</w:t>
      </w:r>
      <w:r w:rsidRPr="006E794D">
        <w:rPr>
          <w:rFonts w:ascii="Times New Roman" w:hAnsi="Times New Roman"/>
          <w:i/>
          <w:iCs/>
          <w:szCs w:val="24"/>
        </w:rPr>
        <w:t>iv</w:t>
      </w:r>
      <w:r w:rsidRPr="003D00D2">
        <w:rPr>
          <w:rFonts w:ascii="Times New Roman" w:hAnsi="Times New Roman"/>
          <w:szCs w:val="24"/>
        </w:rPr>
        <w:t>), 350-361.</w:t>
      </w:r>
    </w:p>
    <w:p w14:paraId="7CCF6741" w14:textId="77777777" w:rsidR="00ED01BC" w:rsidRPr="003D00D2" w:rsidRDefault="00ED01BC" w:rsidP="00656195">
      <w:pPr>
        <w:spacing w:line="360" w:lineRule="auto"/>
        <w:rPr>
          <w:rFonts w:ascii="Times New Roman" w:hAnsi="Times New Roman"/>
          <w:szCs w:val="24"/>
        </w:rPr>
      </w:pPr>
      <w:r w:rsidRPr="003D00D2">
        <w:rPr>
          <w:rFonts w:ascii="Times New Roman" w:hAnsi="Times New Roman"/>
          <w:szCs w:val="24"/>
        </w:rPr>
        <w:t xml:space="preserve">28. </w:t>
      </w:r>
      <w:r w:rsidR="006E794D" w:rsidRPr="003D00D2">
        <w:rPr>
          <w:rFonts w:ascii="Times New Roman" w:hAnsi="Times New Roman"/>
          <w:szCs w:val="24"/>
        </w:rPr>
        <w:t xml:space="preserve">A. R. </w:t>
      </w:r>
      <w:proofErr w:type="spellStart"/>
      <w:r w:rsidRPr="003D00D2">
        <w:rPr>
          <w:rFonts w:ascii="Times New Roman" w:hAnsi="Times New Roman"/>
          <w:szCs w:val="24"/>
        </w:rPr>
        <w:t>Pourali</w:t>
      </w:r>
      <w:proofErr w:type="spellEnd"/>
      <w:r w:rsidRPr="003D00D2">
        <w:rPr>
          <w:rFonts w:ascii="Times New Roman" w:hAnsi="Times New Roman"/>
          <w:szCs w:val="24"/>
        </w:rPr>
        <w:t xml:space="preserve">, </w:t>
      </w:r>
      <w:r w:rsidR="006E794D" w:rsidRPr="003D00D2">
        <w:rPr>
          <w:rFonts w:ascii="Times New Roman" w:hAnsi="Times New Roman"/>
          <w:szCs w:val="24"/>
        </w:rPr>
        <w:t xml:space="preserve">M. </w:t>
      </w:r>
      <w:proofErr w:type="spellStart"/>
      <w:r w:rsidRPr="003D00D2">
        <w:rPr>
          <w:rFonts w:ascii="Times New Roman" w:hAnsi="Times New Roman"/>
          <w:szCs w:val="24"/>
        </w:rPr>
        <w:t>Tabaean</w:t>
      </w:r>
      <w:proofErr w:type="spellEnd"/>
      <w:r w:rsidRPr="003D00D2">
        <w:rPr>
          <w:rFonts w:ascii="Times New Roman" w:hAnsi="Times New Roman"/>
          <w:szCs w:val="24"/>
        </w:rPr>
        <w:t xml:space="preserve">, </w:t>
      </w:r>
      <w:r w:rsidR="006E794D" w:rsidRPr="003D00D2">
        <w:rPr>
          <w:rFonts w:ascii="Times New Roman" w:hAnsi="Times New Roman"/>
          <w:szCs w:val="24"/>
        </w:rPr>
        <w:t xml:space="preserve">S. M. R. </w:t>
      </w:r>
      <w:proofErr w:type="spellStart"/>
      <w:r w:rsidRPr="003D00D2">
        <w:rPr>
          <w:rFonts w:ascii="Times New Roman" w:hAnsi="Times New Roman"/>
          <w:szCs w:val="24"/>
        </w:rPr>
        <w:t>Nazifi</w:t>
      </w:r>
      <w:proofErr w:type="spellEnd"/>
      <w:r w:rsidRPr="003D00D2">
        <w:rPr>
          <w:rFonts w:ascii="Times New Roman" w:hAnsi="Times New Roman"/>
          <w:szCs w:val="24"/>
        </w:rPr>
        <w:t xml:space="preserve">, </w:t>
      </w:r>
      <w:r w:rsidRPr="003D00D2">
        <w:rPr>
          <w:rFonts w:ascii="Times New Roman" w:hAnsi="Times New Roman"/>
          <w:i/>
          <w:iCs/>
          <w:szCs w:val="24"/>
        </w:rPr>
        <w:t xml:space="preserve">Chin. </w:t>
      </w:r>
      <w:proofErr w:type="spellStart"/>
      <w:r w:rsidRPr="003D00D2">
        <w:rPr>
          <w:rFonts w:ascii="Times New Roman" w:hAnsi="Times New Roman"/>
          <w:i/>
          <w:iCs/>
          <w:szCs w:val="24"/>
        </w:rPr>
        <w:t>Chem</w:t>
      </w:r>
      <w:proofErr w:type="spellEnd"/>
      <w:r w:rsidRPr="003D00D2">
        <w:rPr>
          <w:rFonts w:ascii="Times New Roman" w:hAnsi="Times New Roman"/>
          <w:i/>
          <w:iCs/>
          <w:szCs w:val="24"/>
        </w:rPr>
        <w:t xml:space="preserve">. </w:t>
      </w:r>
      <w:proofErr w:type="spellStart"/>
      <w:r w:rsidRPr="003D00D2">
        <w:rPr>
          <w:rFonts w:ascii="Times New Roman" w:hAnsi="Times New Roman"/>
          <w:i/>
          <w:iCs/>
          <w:szCs w:val="24"/>
        </w:rPr>
        <w:t>Lett</w:t>
      </w:r>
      <w:proofErr w:type="spellEnd"/>
      <w:r w:rsidRPr="003D00D2">
        <w:rPr>
          <w:rFonts w:ascii="Times New Roman" w:hAnsi="Times New Roman"/>
          <w:i/>
          <w:iCs/>
          <w:szCs w:val="24"/>
        </w:rPr>
        <w:t>.</w:t>
      </w:r>
      <w:r w:rsidRPr="003D00D2">
        <w:rPr>
          <w:rFonts w:ascii="Times New Roman" w:hAnsi="Times New Roman"/>
          <w:szCs w:val="24"/>
        </w:rPr>
        <w:t xml:space="preserve"> </w:t>
      </w:r>
      <w:r w:rsidRPr="003D00D2">
        <w:rPr>
          <w:rFonts w:ascii="Times New Roman" w:hAnsi="Times New Roman"/>
          <w:b/>
          <w:bCs/>
          <w:szCs w:val="24"/>
        </w:rPr>
        <w:t>2012</w:t>
      </w:r>
      <w:r w:rsidRPr="003D00D2">
        <w:rPr>
          <w:rFonts w:ascii="Times New Roman" w:hAnsi="Times New Roman"/>
          <w:szCs w:val="24"/>
        </w:rPr>
        <w:t xml:space="preserve">, </w:t>
      </w:r>
      <w:r w:rsidRPr="003D00D2">
        <w:rPr>
          <w:rFonts w:ascii="Times New Roman" w:hAnsi="Times New Roman"/>
          <w:i/>
          <w:iCs/>
          <w:szCs w:val="24"/>
        </w:rPr>
        <w:t>23</w:t>
      </w:r>
      <w:r w:rsidRPr="003D00D2">
        <w:rPr>
          <w:rFonts w:ascii="Times New Roman" w:hAnsi="Times New Roman"/>
          <w:szCs w:val="24"/>
        </w:rPr>
        <w:t>, 21–24.</w:t>
      </w:r>
    </w:p>
    <w:p w14:paraId="3BB91F9A" w14:textId="77777777" w:rsidR="00ED01BC" w:rsidRPr="003D00D2" w:rsidRDefault="00ED01BC" w:rsidP="00656195">
      <w:pPr>
        <w:spacing w:line="360" w:lineRule="auto"/>
        <w:rPr>
          <w:rFonts w:ascii="Times New Roman" w:hAnsi="Times New Roman"/>
          <w:szCs w:val="24"/>
        </w:rPr>
      </w:pPr>
      <w:r w:rsidRPr="003D00D2">
        <w:rPr>
          <w:rFonts w:ascii="Times New Roman" w:hAnsi="Times New Roman"/>
          <w:szCs w:val="24"/>
        </w:rPr>
        <w:t xml:space="preserve">29. </w:t>
      </w:r>
      <w:r w:rsidR="006E794D" w:rsidRPr="003D00D2">
        <w:rPr>
          <w:rFonts w:ascii="Times New Roman" w:hAnsi="Times New Roman"/>
          <w:szCs w:val="24"/>
        </w:rPr>
        <w:t xml:space="preserve">S. </w:t>
      </w:r>
      <w:proofErr w:type="spellStart"/>
      <w:r w:rsidRPr="003D00D2">
        <w:rPr>
          <w:rFonts w:ascii="Times New Roman" w:hAnsi="Times New Roman"/>
          <w:szCs w:val="24"/>
        </w:rPr>
        <w:t>Bahrami-Nasab</w:t>
      </w:r>
      <w:proofErr w:type="spellEnd"/>
      <w:r w:rsidRPr="003D00D2">
        <w:rPr>
          <w:rFonts w:ascii="Times New Roman" w:hAnsi="Times New Roman"/>
          <w:szCs w:val="24"/>
        </w:rPr>
        <w:t xml:space="preserve">, </w:t>
      </w:r>
      <w:r w:rsidR="006E794D" w:rsidRPr="003D00D2">
        <w:rPr>
          <w:rFonts w:ascii="Times New Roman" w:hAnsi="Times New Roman"/>
          <w:szCs w:val="24"/>
        </w:rPr>
        <w:t>A.</w:t>
      </w:r>
      <w:r w:rsidR="006E794D">
        <w:rPr>
          <w:rFonts w:ascii="Times New Roman" w:hAnsi="Times New Roman"/>
          <w:szCs w:val="24"/>
        </w:rPr>
        <w:t xml:space="preserve"> </w:t>
      </w:r>
      <w:proofErr w:type="spellStart"/>
      <w:r w:rsidRPr="003D00D2">
        <w:rPr>
          <w:rFonts w:ascii="Times New Roman" w:hAnsi="Times New Roman"/>
          <w:szCs w:val="24"/>
        </w:rPr>
        <w:t>Pourali</w:t>
      </w:r>
      <w:proofErr w:type="spellEnd"/>
      <w:r w:rsidRPr="003D00D2">
        <w:rPr>
          <w:rFonts w:ascii="Times New Roman" w:hAnsi="Times New Roman"/>
          <w:szCs w:val="24"/>
        </w:rPr>
        <w:t xml:space="preserve">, </w:t>
      </w:r>
      <w:proofErr w:type="spellStart"/>
      <w:r w:rsidRPr="003D00D2">
        <w:rPr>
          <w:rFonts w:ascii="Times New Roman" w:hAnsi="Times New Roman"/>
          <w:i/>
          <w:iCs/>
          <w:szCs w:val="24"/>
        </w:rPr>
        <w:t>Curr</w:t>
      </w:r>
      <w:proofErr w:type="spellEnd"/>
      <w:r w:rsidRPr="003D00D2">
        <w:rPr>
          <w:rFonts w:ascii="Times New Roman" w:hAnsi="Times New Roman"/>
          <w:i/>
          <w:iCs/>
          <w:szCs w:val="24"/>
        </w:rPr>
        <w:t xml:space="preserve">. </w:t>
      </w:r>
      <w:proofErr w:type="spellStart"/>
      <w:r w:rsidRPr="003D00D2">
        <w:rPr>
          <w:rFonts w:ascii="Times New Roman" w:hAnsi="Times New Roman"/>
          <w:i/>
          <w:iCs/>
          <w:szCs w:val="24"/>
        </w:rPr>
        <w:t>Chem</w:t>
      </w:r>
      <w:proofErr w:type="spellEnd"/>
      <w:r w:rsidRPr="003D00D2">
        <w:rPr>
          <w:rFonts w:ascii="Times New Roman" w:hAnsi="Times New Roman"/>
          <w:i/>
          <w:iCs/>
          <w:szCs w:val="24"/>
        </w:rPr>
        <w:t xml:space="preserve">. </w:t>
      </w:r>
      <w:proofErr w:type="spellStart"/>
      <w:r w:rsidRPr="003D00D2">
        <w:rPr>
          <w:rFonts w:ascii="Times New Roman" w:hAnsi="Times New Roman"/>
          <w:i/>
          <w:iCs/>
          <w:szCs w:val="24"/>
        </w:rPr>
        <w:t>Lett</w:t>
      </w:r>
      <w:proofErr w:type="spellEnd"/>
      <w:r w:rsidRPr="003D00D2">
        <w:rPr>
          <w:rFonts w:ascii="Times New Roman" w:hAnsi="Times New Roman"/>
          <w:i/>
          <w:iCs/>
          <w:szCs w:val="24"/>
        </w:rPr>
        <w:t xml:space="preserve">. </w:t>
      </w:r>
      <w:r w:rsidRPr="003D00D2">
        <w:rPr>
          <w:rFonts w:ascii="Times New Roman" w:hAnsi="Times New Roman"/>
          <w:b/>
          <w:bCs/>
          <w:szCs w:val="24"/>
        </w:rPr>
        <w:t>2014</w:t>
      </w:r>
      <w:r w:rsidRPr="003D00D2">
        <w:rPr>
          <w:rFonts w:ascii="Times New Roman" w:hAnsi="Times New Roman"/>
          <w:szCs w:val="24"/>
        </w:rPr>
        <w:t>,</w:t>
      </w:r>
      <w:r w:rsidRPr="003D00D2">
        <w:rPr>
          <w:rFonts w:ascii="Times New Roman" w:hAnsi="Times New Roman"/>
          <w:b/>
          <w:bCs/>
          <w:szCs w:val="24"/>
        </w:rPr>
        <w:t xml:space="preserve"> </w:t>
      </w:r>
      <w:r w:rsidRPr="003D00D2">
        <w:rPr>
          <w:rFonts w:ascii="Times New Roman" w:hAnsi="Times New Roman"/>
          <w:i/>
          <w:iCs/>
          <w:szCs w:val="24"/>
        </w:rPr>
        <w:t>3</w:t>
      </w:r>
      <w:r w:rsidRPr="003D00D2">
        <w:rPr>
          <w:rFonts w:ascii="Times New Roman" w:hAnsi="Times New Roman"/>
          <w:szCs w:val="24"/>
        </w:rPr>
        <w:t>, 43–48.</w:t>
      </w:r>
    </w:p>
    <w:p w14:paraId="47FE1B81" w14:textId="77777777" w:rsidR="00ED01BC" w:rsidRPr="003D00D2" w:rsidRDefault="00ED01BC" w:rsidP="00656195">
      <w:pPr>
        <w:spacing w:line="360" w:lineRule="auto"/>
        <w:rPr>
          <w:rFonts w:ascii="Times New Roman" w:hAnsi="Times New Roman"/>
          <w:szCs w:val="24"/>
        </w:rPr>
      </w:pPr>
      <w:r w:rsidRPr="003D00D2">
        <w:rPr>
          <w:rFonts w:ascii="Times New Roman" w:hAnsi="Times New Roman"/>
          <w:szCs w:val="24"/>
        </w:rPr>
        <w:t xml:space="preserve">30. </w:t>
      </w:r>
      <w:r w:rsidR="006E794D" w:rsidRPr="003D00D2">
        <w:rPr>
          <w:rFonts w:ascii="Times New Roman" w:hAnsi="Times New Roman"/>
          <w:szCs w:val="24"/>
        </w:rPr>
        <w:t xml:space="preserve">M. A. </w:t>
      </w:r>
      <w:proofErr w:type="spellStart"/>
      <w:r w:rsidRPr="003D00D2">
        <w:rPr>
          <w:rFonts w:ascii="Times New Roman" w:hAnsi="Times New Roman"/>
          <w:szCs w:val="24"/>
        </w:rPr>
        <w:t>Zolfigol</w:t>
      </w:r>
      <w:proofErr w:type="spellEnd"/>
      <w:r w:rsidRPr="003D00D2">
        <w:rPr>
          <w:rFonts w:ascii="Times New Roman" w:hAnsi="Times New Roman"/>
          <w:szCs w:val="24"/>
        </w:rPr>
        <w:t xml:space="preserve">, </w:t>
      </w:r>
      <w:r w:rsidR="006E794D" w:rsidRPr="003D00D2">
        <w:rPr>
          <w:rFonts w:ascii="Times New Roman" w:hAnsi="Times New Roman"/>
          <w:szCs w:val="24"/>
        </w:rPr>
        <w:t xml:space="preserve">A. R. </w:t>
      </w:r>
      <w:proofErr w:type="spellStart"/>
      <w:r w:rsidRPr="003D00D2">
        <w:rPr>
          <w:rFonts w:ascii="Times New Roman" w:hAnsi="Times New Roman"/>
          <w:szCs w:val="24"/>
        </w:rPr>
        <w:t>Pourali</w:t>
      </w:r>
      <w:proofErr w:type="spellEnd"/>
      <w:r w:rsidRPr="003D00D2">
        <w:rPr>
          <w:rFonts w:ascii="Times New Roman" w:hAnsi="Times New Roman"/>
          <w:szCs w:val="24"/>
        </w:rPr>
        <w:t xml:space="preserve">, </w:t>
      </w:r>
      <w:r w:rsidR="006E794D">
        <w:rPr>
          <w:rFonts w:ascii="Times New Roman" w:hAnsi="Times New Roman"/>
          <w:szCs w:val="24"/>
        </w:rPr>
        <w:t>S.</w:t>
      </w:r>
      <w:r w:rsidR="006E794D" w:rsidRPr="003D00D2">
        <w:rPr>
          <w:rFonts w:ascii="Times New Roman" w:hAnsi="Times New Roman"/>
          <w:szCs w:val="24"/>
        </w:rPr>
        <w:t xml:space="preserve"> </w:t>
      </w:r>
      <w:proofErr w:type="spellStart"/>
      <w:r w:rsidRPr="003D00D2">
        <w:rPr>
          <w:rFonts w:ascii="Times New Roman" w:hAnsi="Times New Roman"/>
          <w:szCs w:val="24"/>
        </w:rPr>
        <w:t>Sajjadifar</w:t>
      </w:r>
      <w:proofErr w:type="spellEnd"/>
      <w:r w:rsidRPr="003D00D2">
        <w:rPr>
          <w:rFonts w:ascii="Times New Roman" w:hAnsi="Times New Roman"/>
          <w:szCs w:val="24"/>
        </w:rPr>
        <w:t xml:space="preserve">, </w:t>
      </w:r>
      <w:r w:rsidR="006E794D" w:rsidRPr="003D00D2">
        <w:rPr>
          <w:rFonts w:ascii="Times New Roman" w:hAnsi="Times New Roman"/>
          <w:szCs w:val="24"/>
        </w:rPr>
        <w:t>S.</w:t>
      </w:r>
      <w:r w:rsidR="006E794D">
        <w:rPr>
          <w:rFonts w:ascii="Times New Roman" w:hAnsi="Times New Roman"/>
          <w:szCs w:val="24"/>
        </w:rPr>
        <w:t xml:space="preserve"> </w:t>
      </w:r>
      <w:proofErr w:type="spellStart"/>
      <w:r w:rsidRPr="003D00D2">
        <w:rPr>
          <w:rFonts w:ascii="Times New Roman" w:hAnsi="Times New Roman"/>
          <w:szCs w:val="24"/>
        </w:rPr>
        <w:t>Farahmand</w:t>
      </w:r>
      <w:proofErr w:type="spellEnd"/>
      <w:r w:rsidRPr="003D00D2">
        <w:rPr>
          <w:rFonts w:ascii="Times New Roman" w:hAnsi="Times New Roman"/>
          <w:szCs w:val="24"/>
        </w:rPr>
        <w:t xml:space="preserve">, </w:t>
      </w:r>
      <w:proofErr w:type="spellStart"/>
      <w:r w:rsidRPr="003D00D2">
        <w:rPr>
          <w:rFonts w:ascii="Times New Roman" w:hAnsi="Times New Roman"/>
          <w:i/>
          <w:iCs/>
          <w:szCs w:val="24"/>
        </w:rPr>
        <w:t>Curr</w:t>
      </w:r>
      <w:proofErr w:type="spellEnd"/>
      <w:r w:rsidRPr="003D00D2">
        <w:rPr>
          <w:rFonts w:ascii="Times New Roman" w:hAnsi="Times New Roman"/>
          <w:i/>
          <w:iCs/>
          <w:szCs w:val="24"/>
        </w:rPr>
        <w:t xml:space="preserve">. </w:t>
      </w:r>
      <w:proofErr w:type="spellStart"/>
      <w:r w:rsidRPr="003D00D2">
        <w:rPr>
          <w:rFonts w:ascii="Times New Roman" w:hAnsi="Times New Roman"/>
          <w:i/>
          <w:iCs/>
          <w:szCs w:val="24"/>
        </w:rPr>
        <w:t>Catal</w:t>
      </w:r>
      <w:proofErr w:type="spellEnd"/>
      <w:r w:rsidRPr="003D00D2">
        <w:rPr>
          <w:rFonts w:ascii="Times New Roman" w:hAnsi="Times New Roman"/>
          <w:i/>
          <w:iCs/>
          <w:szCs w:val="24"/>
        </w:rPr>
        <w:t>.</w:t>
      </w:r>
      <w:r w:rsidRPr="003D00D2">
        <w:rPr>
          <w:rFonts w:ascii="Times New Roman" w:hAnsi="Times New Roman"/>
          <w:szCs w:val="24"/>
        </w:rPr>
        <w:t xml:space="preserve"> </w:t>
      </w:r>
      <w:r w:rsidRPr="003D00D2">
        <w:rPr>
          <w:rFonts w:ascii="Times New Roman" w:hAnsi="Times New Roman"/>
          <w:b/>
          <w:bCs/>
          <w:szCs w:val="24"/>
        </w:rPr>
        <w:t>2013</w:t>
      </w:r>
      <w:r w:rsidRPr="003D00D2">
        <w:rPr>
          <w:rFonts w:ascii="Times New Roman" w:hAnsi="Times New Roman"/>
          <w:szCs w:val="24"/>
        </w:rPr>
        <w:t xml:space="preserve">, </w:t>
      </w:r>
      <w:r w:rsidRPr="003D00D2">
        <w:rPr>
          <w:rFonts w:ascii="Times New Roman" w:hAnsi="Times New Roman"/>
          <w:i/>
          <w:iCs/>
          <w:szCs w:val="24"/>
        </w:rPr>
        <w:t>8</w:t>
      </w:r>
      <w:r w:rsidRPr="003D00D2">
        <w:rPr>
          <w:rFonts w:ascii="Times New Roman" w:hAnsi="Times New Roman"/>
          <w:szCs w:val="24"/>
        </w:rPr>
        <w:t>, 151-158.</w:t>
      </w:r>
    </w:p>
    <w:p w14:paraId="7A72056B" w14:textId="77777777" w:rsidR="00ED01BC" w:rsidRPr="003D00D2" w:rsidRDefault="00ED01BC" w:rsidP="00656195">
      <w:pPr>
        <w:spacing w:line="360" w:lineRule="auto"/>
        <w:rPr>
          <w:rFonts w:ascii="Times New Roman" w:hAnsi="Times New Roman"/>
          <w:szCs w:val="24"/>
        </w:rPr>
      </w:pPr>
      <w:r w:rsidRPr="003D00D2">
        <w:rPr>
          <w:rFonts w:ascii="Times New Roman" w:hAnsi="Times New Roman"/>
          <w:szCs w:val="24"/>
        </w:rPr>
        <w:t>31.</w:t>
      </w:r>
      <w:r w:rsidRPr="003D00D2">
        <w:rPr>
          <w:rStyle w:val="fontstyle01"/>
          <w:rFonts w:ascii="Times New Roman" w:hAnsi="Times New Roman"/>
          <w:szCs w:val="24"/>
        </w:rPr>
        <w:t xml:space="preserve"> </w:t>
      </w:r>
      <w:r w:rsidR="006E794D" w:rsidRPr="003D00D2">
        <w:rPr>
          <w:rFonts w:ascii="Times New Roman" w:hAnsi="Times New Roman"/>
          <w:szCs w:val="24"/>
        </w:rPr>
        <w:t xml:space="preserve">X. </w:t>
      </w:r>
      <w:r w:rsidRPr="003D00D2">
        <w:rPr>
          <w:rFonts w:ascii="Times New Roman" w:hAnsi="Times New Roman"/>
          <w:szCs w:val="24"/>
        </w:rPr>
        <w:t xml:space="preserve">Dong, </w:t>
      </w:r>
      <w:r w:rsidR="006E794D" w:rsidRPr="003D00D2">
        <w:rPr>
          <w:rFonts w:ascii="Times New Roman" w:hAnsi="Times New Roman"/>
          <w:szCs w:val="24"/>
        </w:rPr>
        <w:t xml:space="preserve">D. </w:t>
      </w:r>
      <w:r w:rsidRPr="003D00D2">
        <w:rPr>
          <w:rFonts w:ascii="Times New Roman" w:hAnsi="Times New Roman"/>
          <w:szCs w:val="24"/>
        </w:rPr>
        <w:t xml:space="preserve">Wang, </w:t>
      </w:r>
      <w:r w:rsidR="006E794D" w:rsidRPr="003D00D2">
        <w:rPr>
          <w:rFonts w:ascii="Times New Roman" w:hAnsi="Times New Roman"/>
          <w:szCs w:val="24"/>
        </w:rPr>
        <w:t xml:space="preserve">K. </w:t>
      </w:r>
      <w:r w:rsidRPr="003D00D2">
        <w:rPr>
          <w:rFonts w:ascii="Times New Roman" w:hAnsi="Times New Roman"/>
          <w:szCs w:val="24"/>
        </w:rPr>
        <w:t xml:space="preserve">Li, </w:t>
      </w:r>
      <w:r w:rsidR="006E794D" w:rsidRPr="003D00D2">
        <w:rPr>
          <w:rFonts w:ascii="Times New Roman" w:hAnsi="Times New Roman"/>
          <w:szCs w:val="24"/>
        </w:rPr>
        <w:t xml:space="preserve">Y. </w:t>
      </w:r>
      <w:proofErr w:type="spellStart"/>
      <w:r w:rsidRPr="003D00D2">
        <w:rPr>
          <w:rFonts w:ascii="Times New Roman" w:hAnsi="Times New Roman"/>
          <w:szCs w:val="24"/>
        </w:rPr>
        <w:t>Zhen</w:t>
      </w:r>
      <w:proofErr w:type="spellEnd"/>
      <w:r w:rsidRPr="003D00D2">
        <w:rPr>
          <w:rFonts w:ascii="Times New Roman" w:hAnsi="Times New Roman"/>
          <w:szCs w:val="24"/>
        </w:rPr>
        <w:t xml:space="preserve">, </w:t>
      </w:r>
      <w:r w:rsidR="006E794D" w:rsidRPr="003D00D2">
        <w:rPr>
          <w:rFonts w:ascii="Times New Roman" w:hAnsi="Times New Roman"/>
          <w:szCs w:val="24"/>
        </w:rPr>
        <w:t xml:space="preserve">H. </w:t>
      </w:r>
      <w:r w:rsidRPr="003D00D2">
        <w:rPr>
          <w:rFonts w:ascii="Times New Roman" w:hAnsi="Times New Roman"/>
          <w:szCs w:val="24"/>
        </w:rPr>
        <w:t xml:space="preserve">Hu, </w:t>
      </w:r>
      <w:r w:rsidR="006E794D" w:rsidRPr="003D00D2">
        <w:rPr>
          <w:rFonts w:ascii="Times New Roman" w:hAnsi="Times New Roman"/>
          <w:szCs w:val="24"/>
        </w:rPr>
        <w:t>G.</w:t>
      </w:r>
      <w:r w:rsidR="006E794D">
        <w:rPr>
          <w:rFonts w:ascii="Times New Roman" w:hAnsi="Times New Roman"/>
          <w:szCs w:val="24"/>
        </w:rPr>
        <w:t xml:space="preserve"> </w:t>
      </w:r>
      <w:r w:rsidRPr="003D00D2">
        <w:rPr>
          <w:rFonts w:ascii="Times New Roman" w:hAnsi="Times New Roman"/>
          <w:szCs w:val="24"/>
        </w:rPr>
        <w:t xml:space="preserve">Xue, </w:t>
      </w:r>
      <w:r w:rsidRPr="003D00D2">
        <w:rPr>
          <w:rFonts w:ascii="Times New Roman" w:hAnsi="Times New Roman"/>
          <w:i/>
          <w:iCs/>
          <w:szCs w:val="24"/>
        </w:rPr>
        <w:t xml:space="preserve">Mater. </w:t>
      </w:r>
      <w:proofErr w:type="spellStart"/>
      <w:r w:rsidRPr="003D00D2">
        <w:rPr>
          <w:rFonts w:ascii="Times New Roman" w:hAnsi="Times New Roman"/>
          <w:i/>
          <w:iCs/>
          <w:szCs w:val="24"/>
        </w:rPr>
        <w:t>Res</w:t>
      </w:r>
      <w:proofErr w:type="spellEnd"/>
      <w:r w:rsidRPr="003D00D2">
        <w:rPr>
          <w:rFonts w:ascii="Times New Roman" w:hAnsi="Times New Roman"/>
          <w:i/>
          <w:iCs/>
          <w:szCs w:val="24"/>
        </w:rPr>
        <w:t>. Bull.</w:t>
      </w:r>
      <w:r w:rsidRPr="003D00D2">
        <w:rPr>
          <w:rFonts w:ascii="Times New Roman" w:hAnsi="Times New Roman"/>
          <w:szCs w:val="24"/>
        </w:rPr>
        <w:t xml:space="preserve"> </w:t>
      </w:r>
      <w:r w:rsidRPr="003D00D2">
        <w:rPr>
          <w:rFonts w:ascii="Times New Roman" w:hAnsi="Times New Roman"/>
          <w:b/>
          <w:bCs/>
          <w:szCs w:val="24"/>
        </w:rPr>
        <w:t>2014</w:t>
      </w:r>
      <w:r w:rsidRPr="003D00D2">
        <w:rPr>
          <w:rFonts w:ascii="Times New Roman" w:hAnsi="Times New Roman"/>
          <w:szCs w:val="24"/>
        </w:rPr>
        <w:t xml:space="preserve">, </w:t>
      </w:r>
      <w:r w:rsidRPr="003D00D2">
        <w:rPr>
          <w:rFonts w:ascii="Times New Roman" w:hAnsi="Times New Roman"/>
          <w:i/>
          <w:iCs/>
          <w:szCs w:val="24"/>
        </w:rPr>
        <w:t>57</w:t>
      </w:r>
      <w:r w:rsidRPr="003D00D2">
        <w:rPr>
          <w:rFonts w:ascii="Times New Roman" w:hAnsi="Times New Roman"/>
          <w:szCs w:val="24"/>
        </w:rPr>
        <w:t>, 210-220.</w:t>
      </w:r>
    </w:p>
    <w:p w14:paraId="0346C6BF" w14:textId="77777777" w:rsidR="00ED01BC" w:rsidRPr="003D00D2" w:rsidRDefault="00ED01BC" w:rsidP="00656195">
      <w:pPr>
        <w:tabs>
          <w:tab w:val="left" w:pos="450"/>
        </w:tabs>
        <w:spacing w:line="360" w:lineRule="auto"/>
        <w:rPr>
          <w:rFonts w:ascii="Times New Roman" w:hAnsi="Times New Roman"/>
          <w:szCs w:val="24"/>
        </w:rPr>
      </w:pPr>
      <w:r w:rsidRPr="003D00D2">
        <w:rPr>
          <w:rFonts w:ascii="Times New Roman" w:hAnsi="Times New Roman"/>
          <w:szCs w:val="24"/>
        </w:rPr>
        <w:t xml:space="preserve">32. </w:t>
      </w:r>
      <w:r w:rsidR="006E794D" w:rsidRPr="003D00D2">
        <w:rPr>
          <w:rFonts w:ascii="Times New Roman" w:hAnsi="Times New Roman"/>
          <w:szCs w:val="24"/>
        </w:rPr>
        <w:t xml:space="preserve">W. </w:t>
      </w:r>
      <w:r w:rsidRPr="003D00D2">
        <w:rPr>
          <w:rFonts w:ascii="Times New Roman" w:hAnsi="Times New Roman"/>
          <w:szCs w:val="24"/>
        </w:rPr>
        <w:t xml:space="preserve">Zhao, </w:t>
      </w:r>
      <w:r w:rsidR="006E794D" w:rsidRPr="003D00D2">
        <w:rPr>
          <w:rFonts w:ascii="Times New Roman" w:hAnsi="Times New Roman"/>
          <w:szCs w:val="24"/>
        </w:rPr>
        <w:t xml:space="preserve">Y. </w:t>
      </w:r>
      <w:r w:rsidRPr="003D00D2">
        <w:rPr>
          <w:rFonts w:ascii="Times New Roman" w:hAnsi="Times New Roman"/>
          <w:szCs w:val="24"/>
        </w:rPr>
        <w:t xml:space="preserve">Zhang, </w:t>
      </w:r>
      <w:r w:rsidR="006E794D" w:rsidRPr="003D00D2">
        <w:rPr>
          <w:rFonts w:ascii="Times New Roman" w:hAnsi="Times New Roman"/>
          <w:szCs w:val="24"/>
        </w:rPr>
        <w:t xml:space="preserve">B. </w:t>
      </w:r>
      <w:r w:rsidRPr="003D00D2">
        <w:rPr>
          <w:rFonts w:ascii="Times New Roman" w:hAnsi="Times New Roman"/>
          <w:szCs w:val="24"/>
        </w:rPr>
        <w:t xml:space="preserve">Ma, </w:t>
      </w:r>
      <w:r w:rsidR="006E794D">
        <w:rPr>
          <w:rFonts w:ascii="Times New Roman" w:hAnsi="Times New Roman"/>
          <w:szCs w:val="24"/>
        </w:rPr>
        <w:t>Y.</w:t>
      </w:r>
      <w:r w:rsidR="006E794D" w:rsidRPr="003D00D2">
        <w:rPr>
          <w:rFonts w:ascii="Times New Roman" w:hAnsi="Times New Roman"/>
          <w:szCs w:val="24"/>
        </w:rPr>
        <w:t xml:space="preserve"> </w:t>
      </w:r>
      <w:r w:rsidRPr="003D00D2">
        <w:rPr>
          <w:rFonts w:ascii="Times New Roman" w:hAnsi="Times New Roman"/>
          <w:szCs w:val="24"/>
        </w:rPr>
        <w:t xml:space="preserve">Yong Ding, </w:t>
      </w:r>
      <w:r w:rsidR="006E794D" w:rsidRPr="003D00D2">
        <w:rPr>
          <w:rFonts w:ascii="Times New Roman" w:hAnsi="Times New Roman"/>
          <w:szCs w:val="24"/>
        </w:rPr>
        <w:t>W.</w:t>
      </w:r>
      <w:r w:rsidR="006E794D">
        <w:rPr>
          <w:rFonts w:ascii="Times New Roman" w:hAnsi="Times New Roman"/>
          <w:szCs w:val="24"/>
        </w:rPr>
        <w:t xml:space="preserve"> </w:t>
      </w:r>
      <w:r w:rsidRPr="003D00D2">
        <w:rPr>
          <w:rFonts w:ascii="Times New Roman" w:hAnsi="Times New Roman"/>
          <w:szCs w:val="24"/>
        </w:rPr>
        <w:t xml:space="preserve">Qiu, </w:t>
      </w:r>
      <w:proofErr w:type="spellStart"/>
      <w:r w:rsidRPr="003D00D2">
        <w:rPr>
          <w:rFonts w:ascii="Times New Roman" w:hAnsi="Times New Roman"/>
          <w:i/>
          <w:iCs/>
          <w:szCs w:val="24"/>
        </w:rPr>
        <w:t>Catal</w:t>
      </w:r>
      <w:proofErr w:type="spellEnd"/>
      <w:r w:rsidRPr="003D00D2">
        <w:rPr>
          <w:rFonts w:ascii="Times New Roman" w:hAnsi="Times New Roman"/>
          <w:i/>
          <w:iCs/>
          <w:szCs w:val="24"/>
        </w:rPr>
        <w:t>. Commun.</w:t>
      </w:r>
      <w:r w:rsidRPr="003D00D2">
        <w:rPr>
          <w:rFonts w:ascii="Times New Roman" w:hAnsi="Times New Roman"/>
          <w:szCs w:val="24"/>
        </w:rPr>
        <w:t xml:space="preserve"> </w:t>
      </w:r>
      <w:r w:rsidRPr="003D00D2">
        <w:rPr>
          <w:rFonts w:ascii="Times New Roman" w:hAnsi="Times New Roman"/>
          <w:b/>
          <w:bCs/>
          <w:szCs w:val="24"/>
        </w:rPr>
        <w:t>2010</w:t>
      </w:r>
      <w:r w:rsidRPr="003D00D2">
        <w:rPr>
          <w:rFonts w:ascii="Times New Roman" w:hAnsi="Times New Roman"/>
          <w:szCs w:val="24"/>
        </w:rPr>
        <w:t xml:space="preserve">, </w:t>
      </w:r>
      <w:r w:rsidRPr="003D00D2">
        <w:rPr>
          <w:rFonts w:ascii="Times New Roman" w:hAnsi="Times New Roman"/>
          <w:i/>
          <w:iCs/>
          <w:szCs w:val="24"/>
        </w:rPr>
        <w:t>11</w:t>
      </w:r>
      <w:r w:rsidRPr="003D00D2">
        <w:rPr>
          <w:rFonts w:ascii="Times New Roman" w:hAnsi="Times New Roman"/>
          <w:szCs w:val="24"/>
        </w:rPr>
        <w:t>, 527–531.</w:t>
      </w:r>
    </w:p>
    <w:p w14:paraId="4D433E04" w14:textId="77777777" w:rsidR="00ED01BC" w:rsidRPr="003D00D2" w:rsidRDefault="00ED01BC" w:rsidP="00656195">
      <w:pPr>
        <w:spacing w:line="360" w:lineRule="auto"/>
        <w:ind w:left="360" w:hanging="360"/>
        <w:rPr>
          <w:rFonts w:ascii="Times New Roman" w:hAnsi="Times New Roman"/>
          <w:szCs w:val="24"/>
        </w:rPr>
      </w:pPr>
      <w:r w:rsidRPr="003D00D2">
        <w:rPr>
          <w:rFonts w:ascii="Times New Roman" w:hAnsi="Times New Roman"/>
          <w:szCs w:val="24"/>
        </w:rPr>
        <w:t xml:space="preserve">33. </w:t>
      </w:r>
      <w:r w:rsidR="006E794D" w:rsidRPr="003D00D2">
        <w:rPr>
          <w:rFonts w:ascii="Times New Roman" w:hAnsi="Times New Roman"/>
          <w:szCs w:val="24"/>
        </w:rPr>
        <w:t xml:space="preserve">M. </w:t>
      </w:r>
      <w:proofErr w:type="spellStart"/>
      <w:r w:rsidRPr="003D00D2">
        <w:rPr>
          <w:rFonts w:ascii="Times New Roman" w:hAnsi="Times New Roman"/>
          <w:szCs w:val="24"/>
        </w:rPr>
        <w:t>Rasouli</w:t>
      </w:r>
      <w:proofErr w:type="spellEnd"/>
      <w:r w:rsidRPr="003D00D2">
        <w:rPr>
          <w:rFonts w:ascii="Times New Roman" w:hAnsi="Times New Roman"/>
          <w:szCs w:val="24"/>
        </w:rPr>
        <w:t xml:space="preserve">, </w:t>
      </w:r>
      <w:r w:rsidR="006E794D" w:rsidRPr="003D00D2">
        <w:rPr>
          <w:rFonts w:ascii="Times New Roman" w:hAnsi="Times New Roman"/>
          <w:szCs w:val="24"/>
        </w:rPr>
        <w:t xml:space="preserve">M. A. </w:t>
      </w:r>
      <w:proofErr w:type="spellStart"/>
      <w:r w:rsidRPr="003D00D2">
        <w:rPr>
          <w:rFonts w:ascii="Times New Roman" w:hAnsi="Times New Roman"/>
          <w:szCs w:val="24"/>
        </w:rPr>
        <w:t>Zolfigol</w:t>
      </w:r>
      <w:proofErr w:type="spellEnd"/>
      <w:r w:rsidRPr="003D00D2">
        <w:rPr>
          <w:rFonts w:ascii="Times New Roman" w:hAnsi="Times New Roman"/>
          <w:szCs w:val="24"/>
        </w:rPr>
        <w:t xml:space="preserve">, </w:t>
      </w:r>
      <w:r w:rsidR="006E794D" w:rsidRPr="003D00D2">
        <w:rPr>
          <w:rFonts w:ascii="Times New Roman" w:hAnsi="Times New Roman"/>
          <w:szCs w:val="24"/>
        </w:rPr>
        <w:t>M. H.</w:t>
      </w:r>
      <w:r w:rsidR="006E794D">
        <w:rPr>
          <w:rFonts w:ascii="Times New Roman" w:hAnsi="Times New Roman"/>
          <w:szCs w:val="24"/>
        </w:rPr>
        <w:t xml:space="preserve"> </w:t>
      </w:r>
      <w:proofErr w:type="spellStart"/>
      <w:r w:rsidRPr="003D00D2">
        <w:rPr>
          <w:rFonts w:ascii="Times New Roman" w:hAnsi="Times New Roman"/>
          <w:szCs w:val="24"/>
        </w:rPr>
        <w:t>Moslemin</w:t>
      </w:r>
      <w:proofErr w:type="spellEnd"/>
      <w:r w:rsidRPr="003D00D2">
        <w:rPr>
          <w:rFonts w:ascii="Times New Roman" w:hAnsi="Times New Roman"/>
          <w:szCs w:val="24"/>
        </w:rPr>
        <w:t xml:space="preserve">, </w:t>
      </w:r>
      <w:r w:rsidR="006E794D" w:rsidRPr="003D00D2">
        <w:rPr>
          <w:rFonts w:ascii="Times New Roman" w:hAnsi="Times New Roman"/>
          <w:szCs w:val="24"/>
        </w:rPr>
        <w:t>G.</w:t>
      </w:r>
      <w:r w:rsidR="006E794D">
        <w:rPr>
          <w:rFonts w:ascii="Times New Roman" w:hAnsi="Times New Roman"/>
          <w:szCs w:val="24"/>
        </w:rPr>
        <w:t xml:space="preserve"> </w:t>
      </w:r>
      <w:proofErr w:type="spellStart"/>
      <w:r w:rsidRPr="003D00D2">
        <w:rPr>
          <w:rFonts w:ascii="Times New Roman" w:hAnsi="Times New Roman"/>
          <w:szCs w:val="24"/>
        </w:rPr>
        <w:t>Chehardoli</w:t>
      </w:r>
      <w:proofErr w:type="spellEnd"/>
      <w:r w:rsidRPr="003D00D2">
        <w:rPr>
          <w:rFonts w:ascii="Times New Roman" w:hAnsi="Times New Roman"/>
          <w:szCs w:val="24"/>
        </w:rPr>
        <w:t xml:space="preserve">, </w:t>
      </w:r>
      <w:r w:rsidRPr="003D00D2">
        <w:rPr>
          <w:rFonts w:ascii="Times New Roman" w:hAnsi="Times New Roman"/>
          <w:i/>
          <w:iCs/>
          <w:szCs w:val="24"/>
        </w:rPr>
        <w:t xml:space="preserve">Green </w:t>
      </w:r>
      <w:proofErr w:type="spellStart"/>
      <w:r w:rsidRPr="003D00D2">
        <w:rPr>
          <w:rFonts w:ascii="Times New Roman" w:hAnsi="Times New Roman"/>
          <w:i/>
          <w:iCs/>
          <w:szCs w:val="24"/>
        </w:rPr>
        <w:t>Chem</w:t>
      </w:r>
      <w:proofErr w:type="spellEnd"/>
      <w:r w:rsidRPr="003D00D2">
        <w:rPr>
          <w:rFonts w:ascii="Times New Roman" w:hAnsi="Times New Roman"/>
          <w:i/>
          <w:iCs/>
          <w:szCs w:val="24"/>
        </w:rPr>
        <w:t xml:space="preserve">. </w:t>
      </w:r>
      <w:proofErr w:type="spellStart"/>
      <w:r w:rsidRPr="003D00D2">
        <w:rPr>
          <w:rFonts w:ascii="Times New Roman" w:hAnsi="Times New Roman"/>
          <w:i/>
          <w:iCs/>
          <w:szCs w:val="24"/>
        </w:rPr>
        <w:t>Lett</w:t>
      </w:r>
      <w:proofErr w:type="spellEnd"/>
      <w:r w:rsidRPr="003D00D2">
        <w:rPr>
          <w:rFonts w:ascii="Times New Roman" w:hAnsi="Times New Roman"/>
          <w:i/>
          <w:iCs/>
          <w:szCs w:val="24"/>
        </w:rPr>
        <w:t xml:space="preserve">. </w:t>
      </w:r>
      <w:proofErr w:type="spellStart"/>
      <w:r w:rsidRPr="003D00D2">
        <w:rPr>
          <w:rFonts w:ascii="Times New Roman" w:hAnsi="Times New Roman"/>
          <w:i/>
          <w:iCs/>
          <w:szCs w:val="24"/>
        </w:rPr>
        <w:t>Rev</w:t>
      </w:r>
      <w:proofErr w:type="spellEnd"/>
      <w:r w:rsidRPr="003D00D2">
        <w:rPr>
          <w:rFonts w:ascii="Times New Roman" w:hAnsi="Times New Roman"/>
          <w:i/>
          <w:iCs/>
          <w:szCs w:val="24"/>
        </w:rPr>
        <w:t xml:space="preserve">. </w:t>
      </w:r>
      <w:r w:rsidRPr="003D00D2">
        <w:rPr>
          <w:rFonts w:ascii="Times New Roman" w:hAnsi="Times New Roman"/>
          <w:b/>
          <w:bCs/>
          <w:szCs w:val="24"/>
        </w:rPr>
        <w:t>2017</w:t>
      </w:r>
      <w:r w:rsidRPr="003D00D2">
        <w:rPr>
          <w:rFonts w:ascii="Times New Roman" w:hAnsi="Times New Roman"/>
          <w:szCs w:val="24"/>
        </w:rPr>
        <w:t xml:space="preserve">, </w:t>
      </w:r>
      <w:r w:rsidRPr="003D00D2">
        <w:rPr>
          <w:rFonts w:ascii="Times New Roman" w:hAnsi="Times New Roman"/>
          <w:i/>
          <w:iCs/>
          <w:szCs w:val="24"/>
        </w:rPr>
        <w:t>10</w:t>
      </w:r>
      <w:r w:rsidRPr="003D00D2">
        <w:rPr>
          <w:rFonts w:ascii="Times New Roman" w:hAnsi="Times New Roman"/>
          <w:szCs w:val="24"/>
        </w:rPr>
        <w:t>, 117-120.</w:t>
      </w:r>
    </w:p>
    <w:p w14:paraId="27AEF4E0" w14:textId="77777777" w:rsidR="00ED01BC" w:rsidRPr="003D00D2" w:rsidRDefault="00ED01BC" w:rsidP="00656195">
      <w:pPr>
        <w:spacing w:line="360" w:lineRule="auto"/>
        <w:rPr>
          <w:rFonts w:ascii="Times New Roman" w:hAnsi="Times New Roman"/>
          <w:szCs w:val="24"/>
        </w:rPr>
      </w:pPr>
      <w:r w:rsidRPr="003D00D2">
        <w:rPr>
          <w:rFonts w:ascii="Times New Roman" w:hAnsi="Times New Roman"/>
          <w:szCs w:val="24"/>
        </w:rPr>
        <w:t xml:space="preserve">34. </w:t>
      </w:r>
      <w:r w:rsidR="006E794D">
        <w:rPr>
          <w:rFonts w:ascii="Times New Roman" w:eastAsia="Times New Roman" w:hAnsi="Times New Roman"/>
          <w:szCs w:val="24"/>
        </w:rPr>
        <w:t>J.</w:t>
      </w:r>
      <w:r w:rsidR="006E794D" w:rsidRPr="003D00D2">
        <w:rPr>
          <w:rFonts w:ascii="Times New Roman" w:eastAsia="Times New Roman" w:hAnsi="Times New Roman"/>
          <w:szCs w:val="24"/>
        </w:rPr>
        <w:t xml:space="preserve"> </w:t>
      </w:r>
      <w:r w:rsidRPr="003D00D2">
        <w:rPr>
          <w:rFonts w:ascii="Times New Roman" w:eastAsia="Times New Roman" w:hAnsi="Times New Roman"/>
          <w:szCs w:val="24"/>
        </w:rPr>
        <w:t xml:space="preserve">Lee, </w:t>
      </w:r>
      <w:r w:rsidR="006E794D" w:rsidRPr="003D00D2">
        <w:rPr>
          <w:rFonts w:ascii="Times New Roman" w:eastAsia="Times New Roman" w:hAnsi="Times New Roman"/>
          <w:szCs w:val="24"/>
        </w:rPr>
        <w:t xml:space="preserve">J. C. </w:t>
      </w:r>
      <w:r w:rsidRPr="003D00D2">
        <w:rPr>
          <w:rFonts w:ascii="Times New Roman" w:eastAsia="Times New Roman" w:hAnsi="Times New Roman"/>
          <w:szCs w:val="24"/>
        </w:rPr>
        <w:t xml:space="preserve">Lee, </w:t>
      </w:r>
      <w:proofErr w:type="spellStart"/>
      <w:r w:rsidRPr="003D00D2">
        <w:rPr>
          <w:rFonts w:ascii="Times New Roman" w:hAnsi="Times New Roman"/>
          <w:i/>
          <w:iCs/>
          <w:szCs w:val="24"/>
          <w:shd w:val="clear" w:color="auto" w:fill="FFFFFF"/>
        </w:rPr>
        <w:t>Lett</w:t>
      </w:r>
      <w:proofErr w:type="spellEnd"/>
      <w:r w:rsidRPr="003D00D2">
        <w:rPr>
          <w:rFonts w:ascii="Times New Roman" w:hAnsi="Times New Roman"/>
          <w:i/>
          <w:iCs/>
          <w:szCs w:val="24"/>
          <w:shd w:val="clear" w:color="auto" w:fill="FFFFFF"/>
        </w:rPr>
        <w:t xml:space="preserve">. </w:t>
      </w:r>
      <w:proofErr w:type="spellStart"/>
      <w:r w:rsidRPr="003D00D2">
        <w:rPr>
          <w:rFonts w:ascii="Times New Roman" w:hAnsi="Times New Roman"/>
          <w:i/>
          <w:iCs/>
          <w:szCs w:val="24"/>
          <w:shd w:val="clear" w:color="auto" w:fill="FFFFFF"/>
        </w:rPr>
        <w:t>Org</w:t>
      </w:r>
      <w:proofErr w:type="spellEnd"/>
      <w:r w:rsidRPr="003D00D2">
        <w:rPr>
          <w:rFonts w:ascii="Times New Roman" w:hAnsi="Times New Roman"/>
          <w:i/>
          <w:iCs/>
          <w:szCs w:val="24"/>
          <w:shd w:val="clear" w:color="auto" w:fill="FFFFFF"/>
        </w:rPr>
        <w:t xml:space="preserve">. </w:t>
      </w:r>
      <w:proofErr w:type="spellStart"/>
      <w:r w:rsidRPr="003D00D2">
        <w:rPr>
          <w:rFonts w:ascii="Times New Roman" w:hAnsi="Times New Roman"/>
          <w:i/>
          <w:iCs/>
          <w:szCs w:val="24"/>
          <w:shd w:val="clear" w:color="auto" w:fill="FFFFFF"/>
        </w:rPr>
        <w:t>Chem</w:t>
      </w:r>
      <w:proofErr w:type="spellEnd"/>
      <w:r w:rsidRPr="003D00D2">
        <w:rPr>
          <w:rFonts w:ascii="Times New Roman" w:hAnsi="Times New Roman"/>
          <w:i/>
          <w:iCs/>
          <w:szCs w:val="24"/>
          <w:shd w:val="clear" w:color="auto" w:fill="FFFFFF"/>
        </w:rPr>
        <w:t>.</w:t>
      </w:r>
      <w:r w:rsidRPr="003D00D2">
        <w:rPr>
          <w:rFonts w:ascii="Times New Roman" w:hAnsi="Times New Roman"/>
          <w:szCs w:val="24"/>
          <w:shd w:val="clear" w:color="auto" w:fill="FFFFFF"/>
        </w:rPr>
        <w:t xml:space="preserve"> </w:t>
      </w:r>
      <w:r w:rsidRPr="003D00D2">
        <w:rPr>
          <w:rFonts w:ascii="Times New Roman" w:eastAsia="Times New Roman" w:hAnsi="Times New Roman"/>
          <w:b/>
          <w:bCs/>
          <w:szCs w:val="24"/>
        </w:rPr>
        <w:t>2018</w:t>
      </w:r>
      <w:r w:rsidRPr="003D00D2">
        <w:rPr>
          <w:rFonts w:ascii="Times New Roman" w:eastAsia="Times New Roman" w:hAnsi="Times New Roman"/>
          <w:szCs w:val="24"/>
        </w:rPr>
        <w:t>,</w:t>
      </w:r>
      <w:r w:rsidRPr="003D00D2">
        <w:rPr>
          <w:rFonts w:ascii="Times New Roman" w:hAnsi="Times New Roman"/>
          <w:szCs w:val="24"/>
          <w:shd w:val="clear" w:color="auto" w:fill="FFFFFF"/>
        </w:rPr>
        <w:t xml:space="preserve"> </w:t>
      </w:r>
      <w:r w:rsidRPr="003D00D2">
        <w:rPr>
          <w:rFonts w:ascii="Times New Roman" w:hAnsi="Times New Roman"/>
          <w:i/>
          <w:iCs/>
          <w:szCs w:val="24"/>
          <w:shd w:val="clear" w:color="auto" w:fill="FFFFFF"/>
        </w:rPr>
        <w:t>15</w:t>
      </w:r>
      <w:r w:rsidRPr="003D00D2">
        <w:rPr>
          <w:rFonts w:ascii="Times New Roman" w:hAnsi="Times New Roman"/>
          <w:szCs w:val="24"/>
          <w:shd w:val="clear" w:color="auto" w:fill="FFFFFF"/>
        </w:rPr>
        <w:t>, 895-898.</w:t>
      </w:r>
    </w:p>
    <w:p w14:paraId="7DF5028C" w14:textId="77777777" w:rsidR="00ED01BC" w:rsidRPr="00852B2B" w:rsidRDefault="00ED01BC" w:rsidP="00656195">
      <w:pPr>
        <w:spacing w:line="360" w:lineRule="auto"/>
        <w:ind w:left="360" w:hanging="360"/>
        <w:jc w:val="both"/>
        <w:rPr>
          <w:rFonts w:ascii="Times New Roman" w:hAnsi="Times New Roman"/>
          <w:szCs w:val="24"/>
        </w:rPr>
      </w:pPr>
      <w:r w:rsidRPr="003D00D2">
        <w:rPr>
          <w:rFonts w:ascii="Times New Roman" w:hAnsi="Times New Roman"/>
          <w:szCs w:val="24"/>
        </w:rPr>
        <w:lastRenderedPageBreak/>
        <w:t xml:space="preserve">35. </w:t>
      </w:r>
      <w:r w:rsidR="006E794D" w:rsidRPr="003D00D2">
        <w:rPr>
          <w:rFonts w:ascii="Times New Roman" w:hAnsi="Times New Roman"/>
          <w:szCs w:val="24"/>
        </w:rPr>
        <w:t xml:space="preserve">F. </w:t>
      </w:r>
      <w:proofErr w:type="spellStart"/>
      <w:r w:rsidRPr="003D00D2">
        <w:rPr>
          <w:rFonts w:ascii="Times New Roman" w:hAnsi="Times New Roman"/>
          <w:szCs w:val="24"/>
        </w:rPr>
        <w:t>Sadri</w:t>
      </w:r>
      <w:proofErr w:type="spellEnd"/>
      <w:r w:rsidRPr="003D00D2">
        <w:rPr>
          <w:rFonts w:ascii="Times New Roman" w:hAnsi="Times New Roman"/>
          <w:szCs w:val="24"/>
        </w:rPr>
        <w:t xml:space="preserve">, </w:t>
      </w:r>
      <w:r w:rsidR="006E794D" w:rsidRPr="003D00D2">
        <w:rPr>
          <w:rFonts w:ascii="Times New Roman" w:hAnsi="Times New Roman"/>
          <w:szCs w:val="24"/>
        </w:rPr>
        <w:t xml:space="preserve">A. </w:t>
      </w:r>
      <w:proofErr w:type="spellStart"/>
      <w:r w:rsidRPr="003D00D2">
        <w:rPr>
          <w:rFonts w:ascii="Times New Roman" w:hAnsi="Times New Roman"/>
          <w:szCs w:val="24"/>
        </w:rPr>
        <w:t>Ramazani</w:t>
      </w:r>
      <w:proofErr w:type="spellEnd"/>
      <w:r w:rsidRPr="003D00D2">
        <w:rPr>
          <w:rFonts w:ascii="Times New Roman" w:hAnsi="Times New Roman"/>
          <w:szCs w:val="24"/>
        </w:rPr>
        <w:t xml:space="preserve">, </w:t>
      </w:r>
      <w:r w:rsidR="006E794D" w:rsidRPr="003D00D2">
        <w:rPr>
          <w:rFonts w:ascii="Times New Roman" w:hAnsi="Times New Roman"/>
          <w:szCs w:val="24"/>
        </w:rPr>
        <w:t xml:space="preserve">H. </w:t>
      </w:r>
      <w:proofErr w:type="spellStart"/>
      <w:r w:rsidRPr="003D00D2">
        <w:rPr>
          <w:rFonts w:ascii="Times New Roman" w:hAnsi="Times New Roman"/>
          <w:szCs w:val="24"/>
        </w:rPr>
        <w:t>Ahankar</w:t>
      </w:r>
      <w:proofErr w:type="spellEnd"/>
      <w:r w:rsidRPr="003D00D2">
        <w:rPr>
          <w:rFonts w:ascii="Times New Roman" w:hAnsi="Times New Roman"/>
          <w:szCs w:val="24"/>
        </w:rPr>
        <w:t xml:space="preserve">, </w:t>
      </w:r>
      <w:r w:rsidR="006E794D" w:rsidRPr="003D00D2">
        <w:rPr>
          <w:rFonts w:ascii="Times New Roman" w:hAnsi="Times New Roman"/>
          <w:szCs w:val="24"/>
        </w:rPr>
        <w:t xml:space="preserve">S. </w:t>
      </w:r>
      <w:r w:rsidRPr="003D00D2">
        <w:rPr>
          <w:rFonts w:ascii="Times New Roman" w:hAnsi="Times New Roman"/>
          <w:szCs w:val="24"/>
        </w:rPr>
        <w:t xml:space="preserve">Taghavi </w:t>
      </w:r>
      <w:proofErr w:type="spellStart"/>
      <w:r w:rsidRPr="003D00D2">
        <w:rPr>
          <w:rFonts w:ascii="Times New Roman" w:hAnsi="Times New Roman"/>
          <w:szCs w:val="24"/>
        </w:rPr>
        <w:t>Fardood</w:t>
      </w:r>
      <w:proofErr w:type="spellEnd"/>
      <w:r w:rsidRPr="003D00D2">
        <w:rPr>
          <w:rFonts w:ascii="Times New Roman" w:hAnsi="Times New Roman"/>
          <w:szCs w:val="24"/>
        </w:rPr>
        <w:t xml:space="preserve">, </w:t>
      </w:r>
      <w:r w:rsidR="006E794D" w:rsidRPr="003D00D2">
        <w:rPr>
          <w:rFonts w:ascii="Times New Roman" w:hAnsi="Times New Roman"/>
          <w:szCs w:val="24"/>
        </w:rPr>
        <w:t xml:space="preserve">P. </w:t>
      </w:r>
      <w:proofErr w:type="spellStart"/>
      <w:r w:rsidRPr="003D00D2">
        <w:rPr>
          <w:rFonts w:ascii="Times New Roman" w:hAnsi="Times New Roman"/>
          <w:szCs w:val="24"/>
        </w:rPr>
        <w:t>Azimzadeh</w:t>
      </w:r>
      <w:proofErr w:type="spellEnd"/>
      <w:r w:rsidRPr="003D00D2">
        <w:rPr>
          <w:rFonts w:ascii="Times New Roman" w:hAnsi="Times New Roman"/>
          <w:szCs w:val="24"/>
        </w:rPr>
        <w:t xml:space="preserve"> </w:t>
      </w:r>
      <w:proofErr w:type="spellStart"/>
      <w:r w:rsidRPr="003D00D2">
        <w:rPr>
          <w:rFonts w:ascii="Times New Roman" w:hAnsi="Times New Roman"/>
          <w:szCs w:val="24"/>
        </w:rPr>
        <w:t>Asiabi</w:t>
      </w:r>
      <w:proofErr w:type="spellEnd"/>
      <w:r w:rsidRPr="003D00D2">
        <w:rPr>
          <w:rFonts w:ascii="Times New Roman" w:hAnsi="Times New Roman"/>
          <w:szCs w:val="24"/>
        </w:rPr>
        <w:t xml:space="preserve">, </w:t>
      </w:r>
      <w:r w:rsidR="006E794D" w:rsidRPr="003D00D2">
        <w:rPr>
          <w:rFonts w:ascii="Times New Roman" w:hAnsi="Times New Roman"/>
          <w:szCs w:val="24"/>
        </w:rPr>
        <w:t xml:space="preserve">M. </w:t>
      </w:r>
      <w:proofErr w:type="spellStart"/>
      <w:r w:rsidRPr="003D00D2">
        <w:rPr>
          <w:rFonts w:ascii="Times New Roman" w:hAnsi="Times New Roman"/>
          <w:szCs w:val="24"/>
        </w:rPr>
        <w:t>Khoobi</w:t>
      </w:r>
      <w:proofErr w:type="spellEnd"/>
      <w:r w:rsidRPr="003D00D2">
        <w:rPr>
          <w:rFonts w:ascii="Times New Roman" w:hAnsi="Times New Roman"/>
          <w:szCs w:val="24"/>
        </w:rPr>
        <w:t xml:space="preserve">, </w:t>
      </w:r>
      <w:r w:rsidR="006E794D" w:rsidRPr="003D00D2">
        <w:rPr>
          <w:rFonts w:ascii="Times New Roman" w:hAnsi="Times New Roman"/>
          <w:szCs w:val="24"/>
        </w:rPr>
        <w:t xml:space="preserve">S. </w:t>
      </w:r>
      <w:r w:rsidRPr="003D00D2">
        <w:rPr>
          <w:rFonts w:ascii="Times New Roman" w:hAnsi="Times New Roman"/>
          <w:szCs w:val="24"/>
        </w:rPr>
        <w:t xml:space="preserve">Woo </w:t>
      </w:r>
      <w:proofErr w:type="spellStart"/>
      <w:r w:rsidRPr="003D00D2">
        <w:rPr>
          <w:rFonts w:ascii="Times New Roman" w:hAnsi="Times New Roman"/>
          <w:szCs w:val="24"/>
        </w:rPr>
        <w:t>Joo</w:t>
      </w:r>
      <w:proofErr w:type="spellEnd"/>
      <w:r w:rsidRPr="003D00D2">
        <w:rPr>
          <w:rFonts w:ascii="Times New Roman" w:hAnsi="Times New Roman"/>
          <w:szCs w:val="24"/>
        </w:rPr>
        <w:t xml:space="preserve">, </w:t>
      </w:r>
      <w:r w:rsidR="006E794D" w:rsidRPr="003D00D2">
        <w:rPr>
          <w:rFonts w:ascii="Times New Roman" w:hAnsi="Times New Roman"/>
          <w:szCs w:val="24"/>
        </w:rPr>
        <w:t>N.</w:t>
      </w:r>
      <w:r w:rsidR="006E794D">
        <w:rPr>
          <w:rFonts w:ascii="Times New Roman" w:hAnsi="Times New Roman"/>
          <w:szCs w:val="24"/>
        </w:rPr>
        <w:t xml:space="preserve"> </w:t>
      </w:r>
      <w:proofErr w:type="spellStart"/>
      <w:r w:rsidRPr="003D00D2">
        <w:rPr>
          <w:rFonts w:ascii="Times New Roman" w:hAnsi="Times New Roman"/>
          <w:szCs w:val="24"/>
        </w:rPr>
        <w:t>Dayyani</w:t>
      </w:r>
      <w:proofErr w:type="spellEnd"/>
      <w:r w:rsidRPr="003D00D2">
        <w:rPr>
          <w:rFonts w:ascii="Times New Roman" w:hAnsi="Times New Roman"/>
          <w:szCs w:val="24"/>
        </w:rPr>
        <w:t xml:space="preserve">, </w:t>
      </w:r>
      <w:r w:rsidRPr="003D00D2">
        <w:rPr>
          <w:rFonts w:ascii="Times New Roman" w:hAnsi="Times New Roman"/>
          <w:i/>
          <w:iCs/>
          <w:szCs w:val="24"/>
        </w:rPr>
        <w:t xml:space="preserve">J. </w:t>
      </w:r>
      <w:proofErr w:type="spellStart"/>
      <w:r w:rsidRPr="003D00D2">
        <w:rPr>
          <w:rFonts w:ascii="Times New Roman" w:hAnsi="Times New Roman"/>
          <w:i/>
          <w:iCs/>
          <w:szCs w:val="24"/>
        </w:rPr>
        <w:t>Nanostruct</w:t>
      </w:r>
      <w:proofErr w:type="spellEnd"/>
      <w:r w:rsidRPr="003D00D2">
        <w:rPr>
          <w:rFonts w:ascii="Times New Roman" w:hAnsi="Times New Roman"/>
          <w:i/>
          <w:iCs/>
          <w:szCs w:val="24"/>
        </w:rPr>
        <w:t>.</w:t>
      </w:r>
      <w:r w:rsidRPr="003D00D2">
        <w:rPr>
          <w:rFonts w:ascii="Times New Roman" w:hAnsi="Times New Roman"/>
          <w:szCs w:val="24"/>
        </w:rPr>
        <w:t xml:space="preserve"> </w:t>
      </w:r>
      <w:r w:rsidRPr="003D00D2">
        <w:rPr>
          <w:rFonts w:ascii="Times New Roman" w:hAnsi="Times New Roman"/>
          <w:b/>
          <w:bCs/>
          <w:szCs w:val="24"/>
        </w:rPr>
        <w:t>2016</w:t>
      </w:r>
      <w:r w:rsidRPr="003D00D2">
        <w:rPr>
          <w:rFonts w:ascii="Times New Roman" w:hAnsi="Times New Roman"/>
          <w:szCs w:val="24"/>
        </w:rPr>
        <w:t>,</w:t>
      </w:r>
      <w:r w:rsidRPr="003D00D2">
        <w:rPr>
          <w:rFonts w:ascii="Times New Roman" w:hAnsi="Times New Roman"/>
          <w:b/>
          <w:bCs/>
          <w:szCs w:val="24"/>
        </w:rPr>
        <w:t xml:space="preserve"> </w:t>
      </w:r>
      <w:r w:rsidRPr="003D00D2">
        <w:rPr>
          <w:rFonts w:ascii="Times New Roman" w:hAnsi="Times New Roman"/>
          <w:i/>
          <w:iCs/>
          <w:szCs w:val="24"/>
        </w:rPr>
        <w:t>6</w:t>
      </w:r>
      <w:r w:rsidRPr="003D00D2">
        <w:rPr>
          <w:rFonts w:ascii="Times New Roman" w:hAnsi="Times New Roman"/>
          <w:szCs w:val="24"/>
        </w:rPr>
        <w:t>, 264-272.</w:t>
      </w:r>
    </w:p>
    <w:sectPr w:rsidR="00ED01BC" w:rsidRPr="00852B2B" w:rsidSect="001B1926">
      <w:pgSz w:w="11909" w:h="16834" w:code="9"/>
      <w:pgMar w:top="1440" w:right="1440" w:bottom="1440" w:left="1440" w:header="720" w:footer="720" w:gutter="0"/>
      <w:lnNumType w:countBy="1" w:restart="continuou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000247B" w:usb2="00000009" w:usb3="00000000" w:csb0="000001FF" w:csb1="00000000"/>
  </w:font>
  <w:font w:name="AdvOT46dcae81">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Roman">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font>
  <w:font w:name="Advtimes_rg">
    <w:altName w:val="Times New Roman"/>
    <w:panose1 w:val="00000000000000000000"/>
    <w:charset w:val="00"/>
    <w:family w:val="roman"/>
    <w:notTrueType/>
    <w:pitch w:val="default"/>
  </w:font>
  <w:font w:name="AdvTT153188ed+20">
    <w:altName w:val="Times New Roman"/>
    <w:panose1 w:val="00000000000000000000"/>
    <w:charset w:val="00"/>
    <w:family w:val="roman"/>
    <w:notTrueType/>
    <w:pitch w:val="default"/>
  </w:font>
  <w:font w:name="AdvOTeebdf44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6E9353F"/>
    <w:multiLevelType w:val="hybridMultilevel"/>
    <w:tmpl w:val="D11819B2"/>
    <w:lvl w:ilvl="0" w:tplc="51081008">
      <w:start w:val="1"/>
      <w:numFmt w:val="decimal"/>
      <w:lvlText w:val="%1."/>
      <w:lvlJc w:val="left"/>
      <w:pPr>
        <w:ind w:left="360" w:hanging="360"/>
      </w:pPr>
      <w:rPr>
        <w:rFonts w:ascii="Calibri" w:hAnsi="Calibri" w:hint="default"/>
        <w:b w:val="0"/>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B822F3A"/>
    <w:multiLevelType w:val="hybridMultilevel"/>
    <w:tmpl w:val="EABA9C9E"/>
    <w:lvl w:ilvl="0" w:tplc="23ACE32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3D77793"/>
    <w:multiLevelType w:val="hybridMultilevel"/>
    <w:tmpl w:val="30E4EE2C"/>
    <w:lvl w:ilvl="0" w:tplc="7514DD8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5EB3774"/>
    <w:multiLevelType w:val="hybridMultilevel"/>
    <w:tmpl w:val="DA4C477A"/>
    <w:lvl w:ilvl="0" w:tplc="97B8048C">
      <w:start w:val="1"/>
      <w:numFmt w:val="decimal"/>
      <w:lvlText w:val="%1-"/>
      <w:lvlJc w:val="left"/>
      <w:pPr>
        <w:ind w:left="720" w:hanging="360"/>
      </w:pPr>
      <w:rPr>
        <w:rFonts w:hint="default"/>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AF50E19"/>
    <w:multiLevelType w:val="hybridMultilevel"/>
    <w:tmpl w:val="F7B44C08"/>
    <w:lvl w:ilvl="0" w:tplc="6A6E8382">
      <w:start w:val="1"/>
      <w:numFmt w:val="decimal"/>
      <w:lvlText w:val="%1."/>
      <w:lvlJc w:val="left"/>
      <w:pPr>
        <w:ind w:left="360" w:hanging="360"/>
      </w:pPr>
      <w:rPr>
        <w:rFonts w:ascii="Times New Roman" w:hAnsi="Times New Roman" w:hint="default"/>
        <w:b w:val="0"/>
        <w:i w:val="0"/>
        <w:sz w:val="1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6C402782"/>
    <w:multiLevelType w:val="hybridMultilevel"/>
    <w:tmpl w:val="6EFAC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74B5399"/>
    <w:multiLevelType w:val="hybridMultilevel"/>
    <w:tmpl w:val="0AD60082"/>
    <w:lvl w:ilvl="0" w:tplc="3EE8A308">
      <w:start w:val="1"/>
      <w:numFmt w:val="decimal"/>
      <w:lvlText w:val="%1."/>
      <w:lvlJc w:val="left"/>
      <w:pPr>
        <w:ind w:left="720" w:hanging="6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7" w15:restartNumberingAfterBreak="0">
    <w:nsid w:val="79631989"/>
    <w:multiLevelType w:val="hybridMultilevel"/>
    <w:tmpl w:val="AC5E1192"/>
    <w:lvl w:ilvl="0" w:tplc="E5FA25E8">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7B3739DC"/>
    <w:multiLevelType w:val="hybridMultilevel"/>
    <w:tmpl w:val="EB64186E"/>
    <w:lvl w:ilvl="0" w:tplc="0415000F">
      <w:start w:val="1"/>
      <w:numFmt w:val="decimal"/>
      <w:lvlText w:val="%1."/>
      <w:lvlJc w:val="left"/>
      <w:pPr>
        <w:ind w:left="360" w:hanging="360"/>
      </w:p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num w:numId="1">
    <w:abstractNumId w:val="7"/>
  </w:num>
  <w:num w:numId="2">
    <w:abstractNumId w:val="8"/>
  </w:num>
  <w:num w:numId="3">
    <w:abstractNumId w:val="4"/>
  </w:num>
  <w:num w:numId="4">
    <w:abstractNumId w:val="6"/>
  </w:num>
  <w:num w:numId="5">
    <w:abstractNumId w:val="0"/>
  </w:num>
  <w:num w:numId="6">
    <w:abstractNumId w:val="3"/>
  </w:num>
  <w:num w:numId="7">
    <w:abstractNumId w:val="5"/>
  </w:num>
  <w:num w:numId="8">
    <w:abstractNumId w:val="2"/>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01BC"/>
    <w:rsid w:val="00082FE6"/>
    <w:rsid w:val="000925E6"/>
    <w:rsid w:val="001B1926"/>
    <w:rsid w:val="003D00D2"/>
    <w:rsid w:val="0042643B"/>
    <w:rsid w:val="004D166C"/>
    <w:rsid w:val="005B74A0"/>
    <w:rsid w:val="00656195"/>
    <w:rsid w:val="006D4D4F"/>
    <w:rsid w:val="006E794D"/>
    <w:rsid w:val="0082003A"/>
    <w:rsid w:val="00852B2B"/>
    <w:rsid w:val="00966FD9"/>
    <w:rsid w:val="00A95BF3"/>
    <w:rsid w:val="00B76223"/>
    <w:rsid w:val="00B95F61"/>
    <w:rsid w:val="00ED01BC"/>
    <w:rsid w:val="00F2023E"/>
    <w:rsid w:val="00F27E29"/>
    <w:rsid w:val="00F76C7E"/>
    <w:rsid w:val="00FC7DD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8CCFF6"/>
  <w15:chartTrackingRefBased/>
  <w15:docId w15:val="{814F7C44-8698-49B9-A135-E53DB4F657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01BC"/>
    <w:pPr>
      <w:spacing w:after="0" w:line="320" w:lineRule="atLeast"/>
    </w:pPr>
    <w:rPr>
      <w:rFonts w:ascii="Calibri" w:eastAsia="Calibri" w:hAnsi="Calibri" w:cs="Times New Roman"/>
      <w:sz w:val="24"/>
      <w:lang w:val="fr-FR"/>
    </w:rPr>
  </w:style>
  <w:style w:type="paragraph" w:styleId="Heading1">
    <w:name w:val="heading 1"/>
    <w:basedOn w:val="Normal"/>
    <w:next w:val="Normal"/>
    <w:link w:val="Heading1Char"/>
    <w:uiPriority w:val="9"/>
    <w:qFormat/>
    <w:rsid w:val="00ED01BC"/>
    <w:pPr>
      <w:keepNext/>
      <w:keepLines/>
      <w:spacing w:before="240" w:line="259" w:lineRule="auto"/>
      <w:outlineLvl w:val="0"/>
    </w:pPr>
    <w:rPr>
      <w:rFonts w:ascii="Calibri Light" w:eastAsia="Times New Roman" w:hAnsi="Calibri Light"/>
      <w:color w:val="2E74B5"/>
      <w:sz w:val="32"/>
      <w:szCs w:val="32"/>
      <w:lang w:val="en-US"/>
    </w:rPr>
  </w:style>
  <w:style w:type="paragraph" w:styleId="Heading2">
    <w:name w:val="heading 2"/>
    <w:basedOn w:val="Normal"/>
    <w:next w:val="Normal"/>
    <w:link w:val="Heading2Char"/>
    <w:uiPriority w:val="9"/>
    <w:unhideWhenUsed/>
    <w:qFormat/>
    <w:rsid w:val="00ED01BC"/>
    <w:pPr>
      <w:keepNext/>
      <w:keepLines/>
      <w:bidi/>
      <w:spacing w:before="40" w:line="276" w:lineRule="auto"/>
      <w:outlineLvl w:val="1"/>
    </w:pPr>
    <w:rPr>
      <w:rFonts w:ascii="Calibri Light" w:eastAsia="Times New Roman" w:hAnsi="Calibri Light"/>
      <w:color w:val="2E74B5"/>
      <w:sz w:val="26"/>
      <w:szCs w:val="26"/>
      <w:lang w:val="en-US"/>
    </w:rPr>
  </w:style>
  <w:style w:type="paragraph" w:styleId="Heading3">
    <w:name w:val="heading 3"/>
    <w:basedOn w:val="Normal"/>
    <w:next w:val="Normal"/>
    <w:link w:val="Heading3Char"/>
    <w:uiPriority w:val="9"/>
    <w:semiHidden/>
    <w:unhideWhenUsed/>
    <w:qFormat/>
    <w:rsid w:val="00ED01BC"/>
    <w:pPr>
      <w:keepNext/>
      <w:keepLines/>
      <w:bidi/>
      <w:spacing w:before="40" w:line="276" w:lineRule="auto"/>
      <w:outlineLvl w:val="2"/>
    </w:pPr>
    <w:rPr>
      <w:rFonts w:ascii="Calibri Light" w:eastAsia="Times New Roman" w:hAnsi="Calibri Light"/>
      <w:color w:val="1F4D78"/>
      <w:szCs w:val="24"/>
      <w:lang w:val="en-US"/>
    </w:rPr>
  </w:style>
  <w:style w:type="paragraph" w:styleId="Heading5">
    <w:name w:val="heading 5"/>
    <w:basedOn w:val="Normal"/>
    <w:next w:val="Normal"/>
    <w:link w:val="Heading5Char"/>
    <w:uiPriority w:val="9"/>
    <w:semiHidden/>
    <w:unhideWhenUsed/>
    <w:qFormat/>
    <w:rsid w:val="00ED01BC"/>
    <w:pPr>
      <w:keepNext/>
      <w:keepLines/>
      <w:bidi/>
      <w:spacing w:before="40" w:line="276" w:lineRule="auto"/>
      <w:outlineLvl w:val="4"/>
    </w:pPr>
    <w:rPr>
      <w:rFonts w:ascii="Calibri Light" w:eastAsia="Times New Roman" w:hAnsi="Calibri Light"/>
      <w:color w:val="2E74B5"/>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uiPriority w:val="20"/>
    <w:qFormat/>
    <w:rsid w:val="00ED01BC"/>
    <w:rPr>
      <w:i/>
      <w:iCs/>
    </w:rPr>
  </w:style>
  <w:style w:type="character" w:customStyle="1" w:styleId="Heading1Char">
    <w:name w:val="Heading 1 Char"/>
    <w:basedOn w:val="DefaultParagraphFont"/>
    <w:link w:val="Heading1"/>
    <w:uiPriority w:val="9"/>
    <w:rsid w:val="00ED01BC"/>
    <w:rPr>
      <w:rFonts w:ascii="Calibri Light" w:eastAsia="Times New Roman" w:hAnsi="Calibri Light" w:cs="Times New Roman"/>
      <w:color w:val="2E74B5"/>
      <w:sz w:val="32"/>
      <w:szCs w:val="32"/>
    </w:rPr>
  </w:style>
  <w:style w:type="character" w:customStyle="1" w:styleId="Heading2Char">
    <w:name w:val="Heading 2 Char"/>
    <w:basedOn w:val="DefaultParagraphFont"/>
    <w:link w:val="Heading2"/>
    <w:uiPriority w:val="9"/>
    <w:rsid w:val="00ED01BC"/>
    <w:rPr>
      <w:rFonts w:ascii="Calibri Light" w:eastAsia="Times New Roman" w:hAnsi="Calibri Light" w:cs="Times New Roman"/>
      <w:color w:val="2E74B5"/>
      <w:sz w:val="26"/>
      <w:szCs w:val="26"/>
    </w:rPr>
  </w:style>
  <w:style w:type="character" w:customStyle="1" w:styleId="Heading5Char">
    <w:name w:val="Heading 5 Char"/>
    <w:basedOn w:val="DefaultParagraphFont"/>
    <w:link w:val="Heading5"/>
    <w:uiPriority w:val="9"/>
    <w:semiHidden/>
    <w:rsid w:val="00ED01BC"/>
    <w:rPr>
      <w:rFonts w:ascii="Calibri Light" w:eastAsia="Times New Roman" w:hAnsi="Calibri Light" w:cs="Times New Roman"/>
      <w:color w:val="2E74B5"/>
      <w:sz w:val="24"/>
      <w:szCs w:val="24"/>
    </w:rPr>
  </w:style>
  <w:style w:type="character" w:customStyle="1" w:styleId="singlehighlightclass">
    <w:name w:val="single_highlight_class"/>
    <w:rsid w:val="00ED01BC"/>
  </w:style>
  <w:style w:type="character" w:customStyle="1" w:styleId="fontstyle01">
    <w:name w:val="fontstyle01"/>
    <w:rsid w:val="00ED01BC"/>
    <w:rPr>
      <w:rFonts w:ascii="AdvOT46dcae81" w:hAnsi="AdvOT46dcae81" w:hint="default"/>
      <w:b w:val="0"/>
      <w:bCs w:val="0"/>
      <w:i w:val="0"/>
      <w:iCs w:val="0"/>
      <w:color w:val="000000"/>
      <w:sz w:val="22"/>
      <w:szCs w:val="22"/>
    </w:rPr>
  </w:style>
  <w:style w:type="character" w:customStyle="1" w:styleId="title-text">
    <w:name w:val="title-text"/>
    <w:rsid w:val="00ED01BC"/>
  </w:style>
  <w:style w:type="character" w:customStyle="1" w:styleId="text">
    <w:name w:val="text"/>
    <w:rsid w:val="00ED01BC"/>
  </w:style>
  <w:style w:type="character" w:customStyle="1" w:styleId="journal-heading">
    <w:name w:val="journal-heading"/>
    <w:rsid w:val="00ED01BC"/>
  </w:style>
  <w:style w:type="character" w:customStyle="1" w:styleId="issue-heading">
    <w:name w:val="issue-heading"/>
    <w:rsid w:val="00ED01BC"/>
  </w:style>
  <w:style w:type="character" w:customStyle="1" w:styleId="Heading3Char">
    <w:name w:val="Heading 3 Char"/>
    <w:basedOn w:val="DefaultParagraphFont"/>
    <w:link w:val="Heading3"/>
    <w:uiPriority w:val="9"/>
    <w:semiHidden/>
    <w:rsid w:val="00ED01BC"/>
    <w:rPr>
      <w:rFonts w:ascii="Calibri Light" w:eastAsia="Times New Roman" w:hAnsi="Calibri Light" w:cs="Times New Roman"/>
      <w:color w:val="1F4D78"/>
      <w:sz w:val="24"/>
      <w:szCs w:val="24"/>
    </w:rPr>
  </w:style>
  <w:style w:type="table" w:styleId="TableGrid">
    <w:name w:val="Table Grid"/>
    <w:basedOn w:val="TableNormal"/>
    <w:uiPriority w:val="59"/>
    <w:rsid w:val="00ED01B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D01BC"/>
    <w:pPr>
      <w:spacing w:line="240" w:lineRule="auto"/>
    </w:pPr>
    <w:rPr>
      <w:rFonts w:ascii="Tahoma" w:hAnsi="Tahoma"/>
      <w:sz w:val="16"/>
      <w:szCs w:val="16"/>
      <w:lang w:val="x-none" w:eastAsia="x-none"/>
    </w:rPr>
  </w:style>
  <w:style w:type="character" w:customStyle="1" w:styleId="BalloonTextChar">
    <w:name w:val="Balloon Text Char"/>
    <w:basedOn w:val="DefaultParagraphFont"/>
    <w:link w:val="BalloonText"/>
    <w:uiPriority w:val="99"/>
    <w:semiHidden/>
    <w:rsid w:val="00ED01BC"/>
    <w:rPr>
      <w:rFonts w:ascii="Tahoma" w:eastAsia="Calibri" w:hAnsi="Tahoma" w:cs="Times New Roman"/>
      <w:sz w:val="16"/>
      <w:szCs w:val="16"/>
      <w:lang w:val="x-none" w:eastAsia="x-none"/>
    </w:rPr>
  </w:style>
  <w:style w:type="paragraph" w:styleId="ListParagraph">
    <w:name w:val="List Paragraph"/>
    <w:basedOn w:val="Normal"/>
    <w:uiPriority w:val="34"/>
    <w:qFormat/>
    <w:rsid w:val="00ED01BC"/>
    <w:pPr>
      <w:ind w:left="720"/>
      <w:contextualSpacing/>
    </w:pPr>
  </w:style>
  <w:style w:type="character" w:customStyle="1" w:styleId="hps">
    <w:name w:val="hps"/>
    <w:basedOn w:val="DefaultParagraphFont"/>
    <w:rsid w:val="00ED01BC"/>
  </w:style>
  <w:style w:type="character" w:customStyle="1" w:styleId="transpan">
    <w:name w:val="transpan"/>
    <w:basedOn w:val="DefaultParagraphFont"/>
    <w:rsid w:val="00ED01BC"/>
  </w:style>
  <w:style w:type="character" w:styleId="Hyperlink">
    <w:name w:val="Hyperlink"/>
    <w:uiPriority w:val="99"/>
    <w:unhideWhenUsed/>
    <w:rsid w:val="00ED01BC"/>
    <w:rPr>
      <w:color w:val="0000FF"/>
      <w:u w:val="single"/>
    </w:rPr>
  </w:style>
  <w:style w:type="paragraph" w:styleId="EndnoteText">
    <w:name w:val="endnote text"/>
    <w:basedOn w:val="Normal"/>
    <w:link w:val="EndnoteTextChar"/>
    <w:uiPriority w:val="99"/>
    <w:unhideWhenUsed/>
    <w:rsid w:val="00ED01BC"/>
    <w:rPr>
      <w:sz w:val="20"/>
      <w:szCs w:val="20"/>
      <w:lang w:val="en-US" w:eastAsia="x-none"/>
    </w:rPr>
  </w:style>
  <w:style w:type="character" w:customStyle="1" w:styleId="EndnoteTextChar">
    <w:name w:val="Endnote Text Char"/>
    <w:basedOn w:val="DefaultParagraphFont"/>
    <w:link w:val="EndnoteText"/>
    <w:uiPriority w:val="99"/>
    <w:rsid w:val="00ED01BC"/>
    <w:rPr>
      <w:rFonts w:ascii="Calibri" w:eastAsia="Calibri" w:hAnsi="Calibri" w:cs="Times New Roman"/>
      <w:sz w:val="20"/>
      <w:szCs w:val="20"/>
      <w:lang w:eastAsia="x-none"/>
    </w:rPr>
  </w:style>
  <w:style w:type="paragraph" w:styleId="Header">
    <w:name w:val="header"/>
    <w:basedOn w:val="Normal"/>
    <w:link w:val="HeaderChar"/>
    <w:uiPriority w:val="99"/>
    <w:unhideWhenUsed/>
    <w:rsid w:val="00ED01BC"/>
    <w:pPr>
      <w:tabs>
        <w:tab w:val="center" w:pos="4536"/>
        <w:tab w:val="right" w:pos="9072"/>
      </w:tabs>
      <w:spacing w:line="240" w:lineRule="auto"/>
    </w:pPr>
  </w:style>
  <w:style w:type="character" w:customStyle="1" w:styleId="HeaderChar">
    <w:name w:val="Header Char"/>
    <w:basedOn w:val="DefaultParagraphFont"/>
    <w:link w:val="Header"/>
    <w:uiPriority w:val="99"/>
    <w:rsid w:val="00ED01BC"/>
    <w:rPr>
      <w:rFonts w:ascii="Calibri" w:eastAsia="Calibri" w:hAnsi="Calibri" w:cs="Times New Roman"/>
      <w:sz w:val="24"/>
      <w:lang w:val="fr-FR"/>
    </w:rPr>
  </w:style>
  <w:style w:type="paragraph" w:styleId="Footer">
    <w:name w:val="footer"/>
    <w:basedOn w:val="Normal"/>
    <w:link w:val="FooterChar"/>
    <w:uiPriority w:val="99"/>
    <w:unhideWhenUsed/>
    <w:rsid w:val="00ED01BC"/>
    <w:pPr>
      <w:tabs>
        <w:tab w:val="center" w:pos="4536"/>
        <w:tab w:val="right" w:pos="9072"/>
      </w:tabs>
      <w:spacing w:line="240" w:lineRule="auto"/>
    </w:pPr>
  </w:style>
  <w:style w:type="character" w:customStyle="1" w:styleId="FooterChar">
    <w:name w:val="Footer Char"/>
    <w:basedOn w:val="DefaultParagraphFont"/>
    <w:link w:val="Footer"/>
    <w:uiPriority w:val="99"/>
    <w:rsid w:val="00ED01BC"/>
    <w:rPr>
      <w:rFonts w:ascii="Calibri" w:eastAsia="Calibri" w:hAnsi="Calibri" w:cs="Times New Roman"/>
      <w:sz w:val="24"/>
      <w:lang w:val="fr-FR"/>
    </w:rPr>
  </w:style>
  <w:style w:type="paragraph" w:styleId="NormalWeb">
    <w:name w:val="Normal (Web)"/>
    <w:basedOn w:val="Normal"/>
    <w:uiPriority w:val="99"/>
    <w:semiHidden/>
    <w:unhideWhenUsed/>
    <w:rsid w:val="00ED01BC"/>
    <w:pPr>
      <w:spacing w:before="100" w:beforeAutospacing="1" w:after="100" w:afterAutospacing="1" w:line="240" w:lineRule="auto"/>
    </w:pPr>
    <w:rPr>
      <w:rFonts w:ascii="Times New Roman" w:eastAsia="MS Mincho" w:hAnsi="Times New Roman"/>
      <w:szCs w:val="24"/>
      <w:lang w:eastAsia="ja-JP"/>
    </w:rPr>
  </w:style>
  <w:style w:type="paragraph" w:customStyle="1" w:styleId="NormalIndent">
    <w:name w:val="Normal+Indent"/>
    <w:basedOn w:val="Normal"/>
    <w:rsid w:val="00ED01BC"/>
    <w:pPr>
      <w:ind w:firstLine="397"/>
      <w:jc w:val="both"/>
    </w:pPr>
    <w:rPr>
      <w:rFonts w:eastAsia="Times New Roman"/>
    </w:rPr>
  </w:style>
  <w:style w:type="paragraph" w:customStyle="1" w:styleId="ARKScheme">
    <w:name w:val="ARKScheme"/>
    <w:basedOn w:val="Normal"/>
    <w:rsid w:val="00ED01BC"/>
    <w:pPr>
      <w:spacing w:before="180" w:after="80"/>
      <w:jc w:val="center"/>
    </w:pPr>
    <w:rPr>
      <w:rFonts w:eastAsia="Times New Roman"/>
    </w:rPr>
  </w:style>
  <w:style w:type="paragraph" w:customStyle="1" w:styleId="ARKSCaption">
    <w:name w:val="ARKSCaption"/>
    <w:basedOn w:val="Normal"/>
    <w:rsid w:val="00ED01BC"/>
    <w:pPr>
      <w:spacing w:after="80"/>
    </w:pPr>
    <w:rPr>
      <w:rFonts w:eastAsia="Times New Roman"/>
      <w:szCs w:val="24"/>
      <w:lang w:val="en-US"/>
    </w:rPr>
  </w:style>
  <w:style w:type="paragraph" w:customStyle="1" w:styleId="ReferenceList">
    <w:name w:val="ReferenceList"/>
    <w:basedOn w:val="Normal"/>
    <w:rsid w:val="00ED01BC"/>
    <w:pPr>
      <w:tabs>
        <w:tab w:val="left" w:pos="510"/>
      </w:tabs>
      <w:ind w:left="510" w:hanging="510"/>
    </w:pPr>
    <w:rPr>
      <w:szCs w:val="24"/>
      <w:lang w:val="en-US"/>
    </w:rPr>
  </w:style>
  <w:style w:type="paragraph" w:customStyle="1" w:styleId="03-Address">
    <w:name w:val="03-Address"/>
    <w:basedOn w:val="Normal"/>
    <w:rsid w:val="00ED01BC"/>
    <w:pPr>
      <w:spacing w:after="240" w:line="240" w:lineRule="auto"/>
      <w:ind w:right="567"/>
      <w:jc w:val="both"/>
    </w:pPr>
    <w:rPr>
      <w:rFonts w:ascii="Times New Roman" w:eastAsia="Times" w:hAnsi="Times New Roman"/>
      <w:i/>
      <w:sz w:val="20"/>
      <w:szCs w:val="20"/>
      <w:lang w:val="en-US" w:eastAsia="zh-CN"/>
    </w:rPr>
  </w:style>
  <w:style w:type="paragraph" w:customStyle="1" w:styleId="Keywords">
    <w:name w:val="Keywords"/>
    <w:basedOn w:val="Normal"/>
    <w:qFormat/>
    <w:rsid w:val="00ED01BC"/>
    <w:pPr>
      <w:spacing w:before="240" w:after="240" w:line="250" w:lineRule="exact"/>
    </w:pPr>
    <w:rPr>
      <w:rFonts w:ascii="Arial" w:eastAsia="MS Mincho" w:hAnsi="Arial"/>
      <w:sz w:val="17"/>
      <w:szCs w:val="20"/>
      <w:lang w:val="en-GB" w:eastAsia="ja-JP"/>
    </w:rPr>
  </w:style>
  <w:style w:type="paragraph" w:customStyle="1" w:styleId="05-ArticleText">
    <w:name w:val="05-Article Text"/>
    <w:basedOn w:val="Normal"/>
    <w:rsid w:val="00ED01BC"/>
    <w:pPr>
      <w:tabs>
        <w:tab w:val="left" w:pos="284"/>
      </w:tabs>
      <w:spacing w:after="100" w:line="220" w:lineRule="exact"/>
      <w:ind w:firstLine="284"/>
      <w:jc w:val="both"/>
    </w:pPr>
    <w:rPr>
      <w:rFonts w:ascii="Times New Roman" w:eastAsia="Times" w:hAnsi="Times New Roman"/>
      <w:sz w:val="20"/>
      <w:szCs w:val="20"/>
      <w:lang w:val="en-US" w:eastAsia="zh-CN"/>
    </w:rPr>
  </w:style>
  <w:style w:type="character" w:customStyle="1" w:styleId="fontstyle21">
    <w:name w:val="fontstyle21"/>
    <w:rsid w:val="00ED01BC"/>
    <w:rPr>
      <w:rFonts w:ascii="Times-Roman" w:hAnsi="Times-Roman" w:hint="default"/>
      <w:b w:val="0"/>
      <w:bCs w:val="0"/>
      <w:i w:val="0"/>
      <w:iCs w:val="0"/>
      <w:color w:val="000000"/>
      <w:sz w:val="18"/>
      <w:szCs w:val="18"/>
    </w:rPr>
  </w:style>
  <w:style w:type="character" w:customStyle="1" w:styleId="fontstyle31">
    <w:name w:val="fontstyle31"/>
    <w:rsid w:val="00ED01BC"/>
    <w:rPr>
      <w:rFonts w:ascii="Times-Bold" w:hAnsi="Times-Bold" w:hint="default"/>
      <w:b/>
      <w:bCs/>
      <w:i w:val="0"/>
      <w:iCs w:val="0"/>
      <w:color w:val="000000"/>
      <w:sz w:val="18"/>
      <w:szCs w:val="18"/>
    </w:rPr>
  </w:style>
  <w:style w:type="character" w:customStyle="1" w:styleId="fontstyle11">
    <w:name w:val="fontstyle11"/>
    <w:rsid w:val="00ED01BC"/>
    <w:rPr>
      <w:rFonts w:ascii="Advtimes_rg" w:hAnsi="Advtimes_rg" w:hint="default"/>
      <w:b w:val="0"/>
      <w:bCs w:val="0"/>
      <w:i w:val="0"/>
      <w:iCs w:val="0"/>
      <w:color w:val="000000"/>
      <w:sz w:val="20"/>
      <w:szCs w:val="20"/>
    </w:rPr>
  </w:style>
  <w:style w:type="character" w:customStyle="1" w:styleId="fontstyle41">
    <w:name w:val="fontstyle41"/>
    <w:rsid w:val="00ED01BC"/>
    <w:rPr>
      <w:rFonts w:ascii="AdvTT153188ed+20" w:hAnsi="AdvTT153188ed+20" w:hint="default"/>
      <w:b w:val="0"/>
      <w:bCs w:val="0"/>
      <w:i w:val="0"/>
      <w:iCs w:val="0"/>
      <w:color w:val="006988"/>
      <w:sz w:val="14"/>
      <w:szCs w:val="14"/>
    </w:rPr>
  </w:style>
  <w:style w:type="character" w:customStyle="1" w:styleId="fontstyle51">
    <w:name w:val="fontstyle51"/>
    <w:rsid w:val="00ED01BC"/>
    <w:rPr>
      <w:rFonts w:ascii="AdvOTeebdf440" w:hAnsi="AdvOTeebdf440" w:hint="default"/>
      <w:b w:val="0"/>
      <w:bCs w:val="0"/>
      <w:i w:val="0"/>
      <w:iCs w:val="0"/>
      <w:color w:val="000000"/>
      <w:sz w:val="20"/>
      <w:szCs w:val="20"/>
    </w:rPr>
  </w:style>
  <w:style w:type="table" w:customStyle="1" w:styleId="GridTable1Light1">
    <w:name w:val="Grid Table 1 Light1"/>
    <w:basedOn w:val="TableNormal"/>
    <w:uiPriority w:val="46"/>
    <w:rsid w:val="00ED01BC"/>
    <w:pPr>
      <w:spacing w:after="0" w:line="240" w:lineRule="auto"/>
    </w:pPr>
    <w:rPr>
      <w:rFonts w:ascii="Calibri" w:eastAsia="Calibri" w:hAnsi="Calibri" w:cs="Arial"/>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customStyle="1" w:styleId="H1">
    <w:name w:val="H1"/>
    <w:basedOn w:val="Normal"/>
    <w:qFormat/>
    <w:rsid w:val="00ED01BC"/>
    <w:pPr>
      <w:spacing w:before="360" w:after="230" w:line="240" w:lineRule="exact"/>
    </w:pPr>
    <w:rPr>
      <w:rFonts w:ascii="Times New Roman" w:eastAsia="MS Mincho" w:hAnsi="Times New Roman"/>
      <w:b/>
      <w:sz w:val="22"/>
      <w:szCs w:val="24"/>
      <w:lang w:val="en-GB" w:eastAsia="ja-JP"/>
    </w:rPr>
  </w:style>
  <w:style w:type="character" w:styleId="LineNumber">
    <w:name w:val="line number"/>
    <w:basedOn w:val="DefaultParagraphFont"/>
    <w:uiPriority w:val="99"/>
    <w:semiHidden/>
    <w:unhideWhenUsed/>
    <w:rsid w:val="001B192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26732553">
      <w:bodyDiv w:val="1"/>
      <w:marLeft w:val="0"/>
      <w:marRight w:val="0"/>
      <w:marTop w:val="0"/>
      <w:marBottom w:val="0"/>
      <w:divBdr>
        <w:top w:val="none" w:sz="0" w:space="0" w:color="auto"/>
        <w:left w:val="none" w:sz="0" w:space="0" w:color="auto"/>
        <w:bottom w:val="none" w:sz="0" w:space="0" w:color="auto"/>
        <w:right w:val="none" w:sz="0" w:space="0" w:color="auto"/>
      </w:divBdr>
      <w:divsChild>
        <w:div w:id="36544824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oleObject" Target="embeddings/oleObject5.bin"/><Relationship Id="rId42" Type="http://schemas.openxmlformats.org/officeDocument/2006/relationships/image" Target="media/image19.e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2.emf"/><Relationship Id="rId84" Type="http://schemas.openxmlformats.org/officeDocument/2006/relationships/image" Target="media/image40.emf"/><Relationship Id="rId89" Type="http://schemas.openxmlformats.org/officeDocument/2006/relationships/oleObject" Target="embeddings/oleObject39.bin"/><Relationship Id="rId16" Type="http://schemas.openxmlformats.org/officeDocument/2006/relationships/image" Target="media/image6.emf"/><Relationship Id="rId11" Type="http://schemas.openxmlformats.org/officeDocument/2006/relationships/chart" Target="charts/chart2.xml"/><Relationship Id="rId32" Type="http://schemas.openxmlformats.org/officeDocument/2006/relationships/image" Target="media/image14.e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7.emf"/><Relationship Id="rId74" Type="http://schemas.openxmlformats.org/officeDocument/2006/relationships/image" Target="media/image35.emf"/><Relationship Id="rId79" Type="http://schemas.openxmlformats.org/officeDocument/2006/relationships/oleObject" Target="embeddings/oleObject34.bin"/><Relationship Id="rId5" Type="http://schemas.openxmlformats.org/officeDocument/2006/relationships/webSettings" Target="webSettings.xml"/><Relationship Id="rId90" Type="http://schemas.openxmlformats.org/officeDocument/2006/relationships/image" Target="media/image43.emf"/><Relationship Id="rId95" Type="http://schemas.openxmlformats.org/officeDocument/2006/relationships/oleObject" Target="embeddings/oleObject43.bin"/><Relationship Id="rId22" Type="http://schemas.openxmlformats.org/officeDocument/2006/relationships/image" Target="media/image9.e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2.emf"/><Relationship Id="rId64" Type="http://schemas.openxmlformats.org/officeDocument/2006/relationships/image" Target="media/image30.emf"/><Relationship Id="rId69" Type="http://schemas.openxmlformats.org/officeDocument/2006/relationships/oleObject" Target="embeddings/oleObject29.bin"/><Relationship Id="rId80" Type="http://schemas.openxmlformats.org/officeDocument/2006/relationships/image" Target="media/image38.emf"/><Relationship Id="rId85" Type="http://schemas.openxmlformats.org/officeDocument/2006/relationships/oleObject" Target="embeddings/oleObject37.bin"/><Relationship Id="rId12" Type="http://schemas.openxmlformats.org/officeDocument/2006/relationships/image" Target="media/image3.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emf"/><Relationship Id="rId46" Type="http://schemas.openxmlformats.org/officeDocument/2006/relationships/image" Target="media/image21.e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8.emf"/><Relationship Id="rId41" Type="http://schemas.openxmlformats.org/officeDocument/2006/relationships/oleObject" Target="embeddings/oleObject15.bin"/><Relationship Id="rId54" Type="http://schemas.openxmlformats.org/officeDocument/2006/relationships/image" Target="media/image25.emf"/><Relationship Id="rId62" Type="http://schemas.openxmlformats.org/officeDocument/2006/relationships/image" Target="media/image29.emf"/><Relationship Id="rId70" Type="http://schemas.openxmlformats.org/officeDocument/2006/relationships/image" Target="media/image33.e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2.emf"/><Relationship Id="rId91" Type="http://schemas.openxmlformats.org/officeDocument/2006/relationships/oleObject" Target="embeddings/oleObject40.bin"/><Relationship Id="rId96" Type="http://schemas.openxmlformats.org/officeDocument/2006/relationships/image" Target="media/image45.emf"/><Relationship Id="rId1" Type="http://schemas.openxmlformats.org/officeDocument/2006/relationships/customXml" Target="../customXml/item1.xml"/><Relationship Id="rId6" Type="http://schemas.openxmlformats.org/officeDocument/2006/relationships/hyperlink" Target="mailto:pourali@du.ac.ir" TargetMode="Externa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2.jpeg"/><Relationship Id="rId31" Type="http://schemas.openxmlformats.org/officeDocument/2006/relationships/oleObject" Target="embeddings/oleObject10.bin"/><Relationship Id="rId44" Type="http://schemas.openxmlformats.org/officeDocument/2006/relationships/image" Target="media/image20.emf"/><Relationship Id="rId52" Type="http://schemas.openxmlformats.org/officeDocument/2006/relationships/image" Target="media/image24.emf"/><Relationship Id="rId60" Type="http://schemas.openxmlformats.org/officeDocument/2006/relationships/image" Target="media/image28.e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7.emf"/><Relationship Id="rId81" Type="http://schemas.openxmlformats.org/officeDocument/2006/relationships/oleObject" Target="embeddings/oleObject35.bin"/><Relationship Id="rId86" Type="http://schemas.openxmlformats.org/officeDocument/2006/relationships/image" Target="media/image41.emf"/><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chart" Target="charts/chart1.xml"/><Relationship Id="rId13" Type="http://schemas.openxmlformats.org/officeDocument/2006/relationships/image" Target="media/image4.jpeg"/><Relationship Id="rId18" Type="http://schemas.openxmlformats.org/officeDocument/2006/relationships/image" Target="media/image7.emf"/><Relationship Id="rId39" Type="http://schemas.openxmlformats.org/officeDocument/2006/relationships/oleObject" Target="embeddings/oleObject14.bin"/><Relationship Id="rId34" Type="http://schemas.openxmlformats.org/officeDocument/2006/relationships/image" Target="media/image15.emf"/><Relationship Id="rId50" Type="http://schemas.openxmlformats.org/officeDocument/2006/relationships/image" Target="media/image23.emf"/><Relationship Id="rId55" Type="http://schemas.openxmlformats.org/officeDocument/2006/relationships/oleObject" Target="embeddings/oleObject22.bin"/><Relationship Id="rId76" Type="http://schemas.openxmlformats.org/officeDocument/2006/relationships/image" Target="media/image36.emf"/><Relationship Id="rId97" Type="http://schemas.openxmlformats.org/officeDocument/2006/relationships/oleObject" Target="embeddings/oleObject44.bin"/><Relationship Id="rId7" Type="http://schemas.openxmlformats.org/officeDocument/2006/relationships/image" Target="media/image1.emf"/><Relationship Id="rId71" Type="http://schemas.openxmlformats.org/officeDocument/2006/relationships/oleObject" Target="embeddings/oleObject30.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emf"/><Relationship Id="rId40" Type="http://schemas.openxmlformats.org/officeDocument/2006/relationships/image" Target="media/image18.emf"/><Relationship Id="rId45" Type="http://schemas.openxmlformats.org/officeDocument/2006/relationships/oleObject" Target="embeddings/oleObject17.bin"/><Relationship Id="rId66" Type="http://schemas.openxmlformats.org/officeDocument/2006/relationships/image" Target="media/image31.emf"/><Relationship Id="rId87" Type="http://schemas.openxmlformats.org/officeDocument/2006/relationships/oleObject" Target="embeddings/oleObject38.bin"/><Relationship Id="rId61" Type="http://schemas.openxmlformats.org/officeDocument/2006/relationships/oleObject" Target="embeddings/oleObject25.bin"/><Relationship Id="rId82" Type="http://schemas.openxmlformats.org/officeDocument/2006/relationships/image" Target="media/image39.emf"/><Relationship Id="rId19" Type="http://schemas.openxmlformats.org/officeDocument/2006/relationships/oleObject" Target="embeddings/oleObject4.bin"/><Relationship Id="rId14" Type="http://schemas.openxmlformats.org/officeDocument/2006/relationships/image" Target="media/image5.emf"/><Relationship Id="rId30" Type="http://schemas.openxmlformats.org/officeDocument/2006/relationships/image" Target="media/image13.emf"/><Relationship Id="rId35" Type="http://schemas.openxmlformats.org/officeDocument/2006/relationships/oleObject" Target="embeddings/oleObject12.bin"/><Relationship Id="rId56" Type="http://schemas.openxmlformats.org/officeDocument/2006/relationships/image" Target="media/image26.emf"/><Relationship Id="rId77" Type="http://schemas.openxmlformats.org/officeDocument/2006/relationships/oleObject" Target="embeddings/oleObject33.bin"/><Relationship Id="rId100"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4.emf"/><Relationship Id="rId93" Type="http://schemas.openxmlformats.org/officeDocument/2006/relationships/image" Target="media/image44.emf"/><Relationship Id="rId98" Type="http://schemas.openxmlformats.org/officeDocument/2006/relationships/image" Target="media/image46.emf"/><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2" Type="http://schemas.openxmlformats.org/officeDocument/2006/relationships/oleObject" Target="file:///D:\data%20PhD\XRD\Br3@Fe3O4\XRD%20DETA-Fe3O4%20and%20Br3Fe3O4.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719485707251799"/>
          <c:y val="6.0776854947926028E-2"/>
          <c:w val="0.6878860454943132"/>
          <c:h val="0.8326195683872849"/>
        </c:manualLayout>
      </c:layout>
      <c:scatterChart>
        <c:scatterStyle val="lineMarker"/>
        <c:varyColors val="0"/>
        <c:ser>
          <c:idx val="1"/>
          <c:order val="1"/>
          <c:spPr>
            <a:ln w="19050"/>
          </c:spPr>
          <c:marker>
            <c:symbol val="none"/>
          </c:marker>
          <c:xVal>
            <c:numRef>
              <c:f>Sheet1!$A:$A</c:f>
              <c:numCache>
                <c:formatCode>General</c:formatCode>
                <c:ptCount val="1048576"/>
                <c:pt idx="0">
                  <c:v>4000</c:v>
                </c:pt>
                <c:pt idx="1">
                  <c:v>3998</c:v>
                </c:pt>
                <c:pt idx="2">
                  <c:v>3996</c:v>
                </c:pt>
                <c:pt idx="3">
                  <c:v>3994</c:v>
                </c:pt>
                <c:pt idx="4">
                  <c:v>3992</c:v>
                </c:pt>
                <c:pt idx="5">
                  <c:v>3990</c:v>
                </c:pt>
                <c:pt idx="6">
                  <c:v>3988</c:v>
                </c:pt>
                <c:pt idx="7">
                  <c:v>3986</c:v>
                </c:pt>
                <c:pt idx="8">
                  <c:v>3984</c:v>
                </c:pt>
                <c:pt idx="9">
                  <c:v>3982</c:v>
                </c:pt>
                <c:pt idx="10">
                  <c:v>3980</c:v>
                </c:pt>
                <c:pt idx="11">
                  <c:v>3978</c:v>
                </c:pt>
                <c:pt idx="12">
                  <c:v>3976</c:v>
                </c:pt>
                <c:pt idx="13">
                  <c:v>3974</c:v>
                </c:pt>
                <c:pt idx="14">
                  <c:v>3972</c:v>
                </c:pt>
                <c:pt idx="15">
                  <c:v>3970</c:v>
                </c:pt>
                <c:pt idx="16">
                  <c:v>3968</c:v>
                </c:pt>
                <c:pt idx="17">
                  <c:v>3966</c:v>
                </c:pt>
                <c:pt idx="18">
                  <c:v>3964</c:v>
                </c:pt>
                <c:pt idx="19">
                  <c:v>3962</c:v>
                </c:pt>
                <c:pt idx="20">
                  <c:v>3960</c:v>
                </c:pt>
                <c:pt idx="21">
                  <c:v>3958</c:v>
                </c:pt>
                <c:pt idx="22">
                  <c:v>3956</c:v>
                </c:pt>
                <c:pt idx="23">
                  <c:v>3954</c:v>
                </c:pt>
                <c:pt idx="24">
                  <c:v>3952</c:v>
                </c:pt>
                <c:pt idx="25">
                  <c:v>3950</c:v>
                </c:pt>
                <c:pt idx="26">
                  <c:v>3948</c:v>
                </c:pt>
                <c:pt idx="27">
                  <c:v>3946</c:v>
                </c:pt>
                <c:pt idx="28">
                  <c:v>3944</c:v>
                </c:pt>
                <c:pt idx="29">
                  <c:v>3942</c:v>
                </c:pt>
                <c:pt idx="30">
                  <c:v>3940</c:v>
                </c:pt>
                <c:pt idx="31">
                  <c:v>3938</c:v>
                </c:pt>
                <c:pt idx="32">
                  <c:v>3936</c:v>
                </c:pt>
                <c:pt idx="33">
                  <c:v>3934</c:v>
                </c:pt>
                <c:pt idx="34">
                  <c:v>3932</c:v>
                </c:pt>
                <c:pt idx="35">
                  <c:v>3930</c:v>
                </c:pt>
                <c:pt idx="36">
                  <c:v>3928</c:v>
                </c:pt>
                <c:pt idx="37">
                  <c:v>3926</c:v>
                </c:pt>
                <c:pt idx="38">
                  <c:v>3924</c:v>
                </c:pt>
                <c:pt idx="39">
                  <c:v>3922</c:v>
                </c:pt>
                <c:pt idx="40">
                  <c:v>3920</c:v>
                </c:pt>
                <c:pt idx="41">
                  <c:v>3918</c:v>
                </c:pt>
                <c:pt idx="42">
                  <c:v>3916</c:v>
                </c:pt>
                <c:pt idx="43">
                  <c:v>3914</c:v>
                </c:pt>
                <c:pt idx="44">
                  <c:v>3912</c:v>
                </c:pt>
                <c:pt idx="45">
                  <c:v>3910</c:v>
                </c:pt>
                <c:pt idx="46">
                  <c:v>3908</c:v>
                </c:pt>
                <c:pt idx="47">
                  <c:v>3906</c:v>
                </c:pt>
                <c:pt idx="48">
                  <c:v>3904</c:v>
                </c:pt>
                <c:pt idx="49">
                  <c:v>3902</c:v>
                </c:pt>
                <c:pt idx="50">
                  <c:v>3900</c:v>
                </c:pt>
                <c:pt idx="51">
                  <c:v>3898</c:v>
                </c:pt>
                <c:pt idx="52">
                  <c:v>3896</c:v>
                </c:pt>
                <c:pt idx="53">
                  <c:v>3894</c:v>
                </c:pt>
                <c:pt idx="54">
                  <c:v>3892</c:v>
                </c:pt>
                <c:pt idx="55">
                  <c:v>3890</c:v>
                </c:pt>
                <c:pt idx="56">
                  <c:v>3888</c:v>
                </c:pt>
                <c:pt idx="57">
                  <c:v>3886</c:v>
                </c:pt>
                <c:pt idx="58">
                  <c:v>3884</c:v>
                </c:pt>
                <c:pt idx="59">
                  <c:v>3882</c:v>
                </c:pt>
                <c:pt idx="60">
                  <c:v>3880</c:v>
                </c:pt>
                <c:pt idx="61">
                  <c:v>3878</c:v>
                </c:pt>
                <c:pt idx="62">
                  <c:v>3876</c:v>
                </c:pt>
                <c:pt idx="63">
                  <c:v>3874</c:v>
                </c:pt>
                <c:pt idx="64">
                  <c:v>3872</c:v>
                </c:pt>
                <c:pt idx="65">
                  <c:v>3870</c:v>
                </c:pt>
                <c:pt idx="66">
                  <c:v>3868</c:v>
                </c:pt>
                <c:pt idx="67">
                  <c:v>3866</c:v>
                </c:pt>
                <c:pt idx="68">
                  <c:v>3864</c:v>
                </c:pt>
                <c:pt idx="69">
                  <c:v>3862</c:v>
                </c:pt>
                <c:pt idx="70">
                  <c:v>3860</c:v>
                </c:pt>
                <c:pt idx="71">
                  <c:v>3858</c:v>
                </c:pt>
                <c:pt idx="72">
                  <c:v>3856</c:v>
                </c:pt>
                <c:pt idx="73">
                  <c:v>3854</c:v>
                </c:pt>
                <c:pt idx="74">
                  <c:v>3852</c:v>
                </c:pt>
                <c:pt idx="75">
                  <c:v>3850</c:v>
                </c:pt>
                <c:pt idx="76">
                  <c:v>3848</c:v>
                </c:pt>
                <c:pt idx="77">
                  <c:v>3846</c:v>
                </c:pt>
                <c:pt idx="78">
                  <c:v>3844</c:v>
                </c:pt>
                <c:pt idx="79">
                  <c:v>3842</c:v>
                </c:pt>
                <c:pt idx="80">
                  <c:v>3840</c:v>
                </c:pt>
                <c:pt idx="81">
                  <c:v>3838</c:v>
                </c:pt>
                <c:pt idx="82">
                  <c:v>3836</c:v>
                </c:pt>
                <c:pt idx="83">
                  <c:v>3834</c:v>
                </c:pt>
                <c:pt idx="84">
                  <c:v>3832</c:v>
                </c:pt>
                <c:pt idx="85">
                  <c:v>3830</c:v>
                </c:pt>
                <c:pt idx="86">
                  <c:v>3828</c:v>
                </c:pt>
                <c:pt idx="87">
                  <c:v>3826</c:v>
                </c:pt>
                <c:pt idx="88">
                  <c:v>3824</c:v>
                </c:pt>
                <c:pt idx="89">
                  <c:v>3822</c:v>
                </c:pt>
                <c:pt idx="90">
                  <c:v>3820</c:v>
                </c:pt>
                <c:pt idx="91">
                  <c:v>3818</c:v>
                </c:pt>
                <c:pt idx="92">
                  <c:v>3816</c:v>
                </c:pt>
                <c:pt idx="93">
                  <c:v>3814</c:v>
                </c:pt>
                <c:pt idx="94">
                  <c:v>3812</c:v>
                </c:pt>
                <c:pt idx="95">
                  <c:v>3810</c:v>
                </c:pt>
                <c:pt idx="96">
                  <c:v>3808</c:v>
                </c:pt>
                <c:pt idx="97">
                  <c:v>3806</c:v>
                </c:pt>
                <c:pt idx="98">
                  <c:v>3804</c:v>
                </c:pt>
                <c:pt idx="99">
                  <c:v>3802</c:v>
                </c:pt>
                <c:pt idx="100">
                  <c:v>3800</c:v>
                </c:pt>
                <c:pt idx="101">
                  <c:v>3798</c:v>
                </c:pt>
                <c:pt idx="102">
                  <c:v>3796</c:v>
                </c:pt>
                <c:pt idx="103">
                  <c:v>3794</c:v>
                </c:pt>
                <c:pt idx="104">
                  <c:v>3792</c:v>
                </c:pt>
                <c:pt idx="105">
                  <c:v>3790</c:v>
                </c:pt>
                <c:pt idx="106">
                  <c:v>3788</c:v>
                </c:pt>
                <c:pt idx="107">
                  <c:v>3786</c:v>
                </c:pt>
                <c:pt idx="108">
                  <c:v>3784</c:v>
                </c:pt>
                <c:pt idx="109">
                  <c:v>3782</c:v>
                </c:pt>
                <c:pt idx="110">
                  <c:v>3780</c:v>
                </c:pt>
                <c:pt idx="111">
                  <c:v>3778</c:v>
                </c:pt>
                <c:pt idx="112">
                  <c:v>3776</c:v>
                </c:pt>
                <c:pt idx="113">
                  <c:v>3774</c:v>
                </c:pt>
                <c:pt idx="114">
                  <c:v>3772</c:v>
                </c:pt>
                <c:pt idx="115">
                  <c:v>3770</c:v>
                </c:pt>
                <c:pt idx="116">
                  <c:v>3768</c:v>
                </c:pt>
                <c:pt idx="117">
                  <c:v>3766</c:v>
                </c:pt>
                <c:pt idx="118">
                  <c:v>3764</c:v>
                </c:pt>
                <c:pt idx="119">
                  <c:v>3762</c:v>
                </c:pt>
                <c:pt idx="120">
                  <c:v>3760</c:v>
                </c:pt>
                <c:pt idx="121">
                  <c:v>3758</c:v>
                </c:pt>
                <c:pt idx="122">
                  <c:v>3756</c:v>
                </c:pt>
                <c:pt idx="123">
                  <c:v>3754</c:v>
                </c:pt>
                <c:pt idx="124">
                  <c:v>3752</c:v>
                </c:pt>
                <c:pt idx="125">
                  <c:v>3750</c:v>
                </c:pt>
                <c:pt idx="126">
                  <c:v>3748</c:v>
                </c:pt>
                <c:pt idx="127">
                  <c:v>3746</c:v>
                </c:pt>
                <c:pt idx="128">
                  <c:v>3744</c:v>
                </c:pt>
                <c:pt idx="129">
                  <c:v>3742</c:v>
                </c:pt>
                <c:pt idx="130">
                  <c:v>3740</c:v>
                </c:pt>
                <c:pt idx="131">
                  <c:v>3738</c:v>
                </c:pt>
                <c:pt idx="132">
                  <c:v>3736</c:v>
                </c:pt>
                <c:pt idx="133">
                  <c:v>3734</c:v>
                </c:pt>
                <c:pt idx="134">
                  <c:v>3732</c:v>
                </c:pt>
                <c:pt idx="135">
                  <c:v>3730</c:v>
                </c:pt>
                <c:pt idx="136">
                  <c:v>3728</c:v>
                </c:pt>
                <c:pt idx="137">
                  <c:v>3726</c:v>
                </c:pt>
                <c:pt idx="138">
                  <c:v>3724</c:v>
                </c:pt>
                <c:pt idx="139">
                  <c:v>3722</c:v>
                </c:pt>
                <c:pt idx="140">
                  <c:v>3720</c:v>
                </c:pt>
                <c:pt idx="141">
                  <c:v>3718</c:v>
                </c:pt>
                <c:pt idx="142">
                  <c:v>3716</c:v>
                </c:pt>
                <c:pt idx="143">
                  <c:v>3714</c:v>
                </c:pt>
                <c:pt idx="144">
                  <c:v>3712</c:v>
                </c:pt>
                <c:pt idx="145">
                  <c:v>3710</c:v>
                </c:pt>
                <c:pt idx="146">
                  <c:v>3708</c:v>
                </c:pt>
                <c:pt idx="147">
                  <c:v>3706</c:v>
                </c:pt>
                <c:pt idx="148">
                  <c:v>3704</c:v>
                </c:pt>
                <c:pt idx="149">
                  <c:v>3702</c:v>
                </c:pt>
                <c:pt idx="150">
                  <c:v>3700</c:v>
                </c:pt>
                <c:pt idx="151">
                  <c:v>3698</c:v>
                </c:pt>
                <c:pt idx="152">
                  <c:v>3696</c:v>
                </c:pt>
                <c:pt idx="153">
                  <c:v>3694</c:v>
                </c:pt>
                <c:pt idx="154">
                  <c:v>3692</c:v>
                </c:pt>
                <c:pt idx="155">
                  <c:v>3690</c:v>
                </c:pt>
                <c:pt idx="156">
                  <c:v>3688</c:v>
                </c:pt>
                <c:pt idx="157">
                  <c:v>3686</c:v>
                </c:pt>
                <c:pt idx="158">
                  <c:v>3684</c:v>
                </c:pt>
                <c:pt idx="159">
                  <c:v>3682</c:v>
                </c:pt>
                <c:pt idx="160">
                  <c:v>3680</c:v>
                </c:pt>
                <c:pt idx="161">
                  <c:v>3678</c:v>
                </c:pt>
                <c:pt idx="162">
                  <c:v>3676</c:v>
                </c:pt>
                <c:pt idx="163">
                  <c:v>3674</c:v>
                </c:pt>
                <c:pt idx="164">
                  <c:v>3672</c:v>
                </c:pt>
                <c:pt idx="165">
                  <c:v>3670</c:v>
                </c:pt>
                <c:pt idx="166">
                  <c:v>3668</c:v>
                </c:pt>
                <c:pt idx="167">
                  <c:v>3666</c:v>
                </c:pt>
                <c:pt idx="168">
                  <c:v>3664</c:v>
                </c:pt>
                <c:pt idx="169">
                  <c:v>3662</c:v>
                </c:pt>
                <c:pt idx="170">
                  <c:v>3660</c:v>
                </c:pt>
                <c:pt idx="171">
                  <c:v>3658</c:v>
                </c:pt>
                <c:pt idx="172">
                  <c:v>3656</c:v>
                </c:pt>
                <c:pt idx="173">
                  <c:v>3654</c:v>
                </c:pt>
                <c:pt idx="174">
                  <c:v>3652</c:v>
                </c:pt>
                <c:pt idx="175">
                  <c:v>3650</c:v>
                </c:pt>
                <c:pt idx="176">
                  <c:v>3648</c:v>
                </c:pt>
                <c:pt idx="177">
                  <c:v>3646</c:v>
                </c:pt>
                <c:pt idx="178">
                  <c:v>3644</c:v>
                </c:pt>
                <c:pt idx="179">
                  <c:v>3642</c:v>
                </c:pt>
                <c:pt idx="180">
                  <c:v>3640</c:v>
                </c:pt>
                <c:pt idx="181">
                  <c:v>3638</c:v>
                </c:pt>
                <c:pt idx="182">
                  <c:v>3636</c:v>
                </c:pt>
                <c:pt idx="183">
                  <c:v>3634</c:v>
                </c:pt>
                <c:pt idx="184">
                  <c:v>3632</c:v>
                </c:pt>
                <c:pt idx="185">
                  <c:v>3630</c:v>
                </c:pt>
                <c:pt idx="186">
                  <c:v>3628</c:v>
                </c:pt>
                <c:pt idx="187">
                  <c:v>3626</c:v>
                </c:pt>
                <c:pt idx="188">
                  <c:v>3624</c:v>
                </c:pt>
                <c:pt idx="189">
                  <c:v>3622</c:v>
                </c:pt>
                <c:pt idx="190">
                  <c:v>3620</c:v>
                </c:pt>
                <c:pt idx="191">
                  <c:v>3618</c:v>
                </c:pt>
                <c:pt idx="192">
                  <c:v>3616</c:v>
                </c:pt>
                <c:pt idx="193">
                  <c:v>3614</c:v>
                </c:pt>
                <c:pt idx="194">
                  <c:v>3612</c:v>
                </c:pt>
                <c:pt idx="195">
                  <c:v>3610</c:v>
                </c:pt>
                <c:pt idx="196">
                  <c:v>3608</c:v>
                </c:pt>
                <c:pt idx="197">
                  <c:v>3606</c:v>
                </c:pt>
                <c:pt idx="198">
                  <c:v>3604</c:v>
                </c:pt>
                <c:pt idx="199">
                  <c:v>3602</c:v>
                </c:pt>
                <c:pt idx="200">
                  <c:v>3600</c:v>
                </c:pt>
                <c:pt idx="201">
                  <c:v>3598</c:v>
                </c:pt>
                <c:pt idx="202">
                  <c:v>3596</c:v>
                </c:pt>
                <c:pt idx="203">
                  <c:v>3594</c:v>
                </c:pt>
                <c:pt idx="204">
                  <c:v>3592</c:v>
                </c:pt>
                <c:pt idx="205">
                  <c:v>3590</c:v>
                </c:pt>
                <c:pt idx="206">
                  <c:v>3588</c:v>
                </c:pt>
                <c:pt idx="207">
                  <c:v>3586</c:v>
                </c:pt>
                <c:pt idx="208">
                  <c:v>3584</c:v>
                </c:pt>
                <c:pt idx="209">
                  <c:v>3582</c:v>
                </c:pt>
                <c:pt idx="210">
                  <c:v>3580</c:v>
                </c:pt>
                <c:pt idx="211">
                  <c:v>3578</c:v>
                </c:pt>
                <c:pt idx="212">
                  <c:v>3576</c:v>
                </c:pt>
                <c:pt idx="213">
                  <c:v>3574</c:v>
                </c:pt>
                <c:pt idx="214">
                  <c:v>3572</c:v>
                </c:pt>
                <c:pt idx="215">
                  <c:v>3570</c:v>
                </c:pt>
                <c:pt idx="216">
                  <c:v>3568</c:v>
                </c:pt>
                <c:pt idx="217">
                  <c:v>3566</c:v>
                </c:pt>
                <c:pt idx="218">
                  <c:v>3564</c:v>
                </c:pt>
                <c:pt idx="219">
                  <c:v>3562</c:v>
                </c:pt>
                <c:pt idx="220">
                  <c:v>3560</c:v>
                </c:pt>
                <c:pt idx="221">
                  <c:v>3558</c:v>
                </c:pt>
                <c:pt idx="222">
                  <c:v>3556</c:v>
                </c:pt>
                <c:pt idx="223">
                  <c:v>3554</c:v>
                </c:pt>
                <c:pt idx="224">
                  <c:v>3552</c:v>
                </c:pt>
                <c:pt idx="225">
                  <c:v>3550</c:v>
                </c:pt>
                <c:pt idx="226">
                  <c:v>3548</c:v>
                </c:pt>
                <c:pt idx="227">
                  <c:v>3546</c:v>
                </c:pt>
                <c:pt idx="228">
                  <c:v>3544</c:v>
                </c:pt>
                <c:pt idx="229">
                  <c:v>3542</c:v>
                </c:pt>
                <c:pt idx="230">
                  <c:v>3540</c:v>
                </c:pt>
                <c:pt idx="231">
                  <c:v>3538</c:v>
                </c:pt>
                <c:pt idx="232">
                  <c:v>3536</c:v>
                </c:pt>
                <c:pt idx="233">
                  <c:v>3534</c:v>
                </c:pt>
                <c:pt idx="234">
                  <c:v>3532</c:v>
                </c:pt>
                <c:pt idx="235">
                  <c:v>3530</c:v>
                </c:pt>
                <c:pt idx="236">
                  <c:v>3528</c:v>
                </c:pt>
                <c:pt idx="237">
                  <c:v>3526</c:v>
                </c:pt>
                <c:pt idx="238">
                  <c:v>3524</c:v>
                </c:pt>
                <c:pt idx="239">
                  <c:v>3522</c:v>
                </c:pt>
                <c:pt idx="240">
                  <c:v>3520</c:v>
                </c:pt>
                <c:pt idx="241">
                  <c:v>3518</c:v>
                </c:pt>
                <c:pt idx="242">
                  <c:v>3516</c:v>
                </c:pt>
                <c:pt idx="243">
                  <c:v>3514</c:v>
                </c:pt>
                <c:pt idx="244">
                  <c:v>3512</c:v>
                </c:pt>
                <c:pt idx="245">
                  <c:v>3510</c:v>
                </c:pt>
                <c:pt idx="246">
                  <c:v>3508</c:v>
                </c:pt>
                <c:pt idx="247">
                  <c:v>3506</c:v>
                </c:pt>
                <c:pt idx="248">
                  <c:v>3504</c:v>
                </c:pt>
                <c:pt idx="249">
                  <c:v>3502</c:v>
                </c:pt>
                <c:pt idx="250">
                  <c:v>3500</c:v>
                </c:pt>
                <c:pt idx="251">
                  <c:v>3498</c:v>
                </c:pt>
                <c:pt idx="252">
                  <c:v>3496</c:v>
                </c:pt>
                <c:pt idx="253">
                  <c:v>3494</c:v>
                </c:pt>
                <c:pt idx="254">
                  <c:v>3492</c:v>
                </c:pt>
                <c:pt idx="255">
                  <c:v>3490</c:v>
                </c:pt>
                <c:pt idx="256">
                  <c:v>3488</c:v>
                </c:pt>
                <c:pt idx="257">
                  <c:v>3486</c:v>
                </c:pt>
                <c:pt idx="258">
                  <c:v>3484</c:v>
                </c:pt>
                <c:pt idx="259">
                  <c:v>3482</c:v>
                </c:pt>
                <c:pt idx="260">
                  <c:v>3480</c:v>
                </c:pt>
                <c:pt idx="261">
                  <c:v>3478</c:v>
                </c:pt>
                <c:pt idx="262">
                  <c:v>3476</c:v>
                </c:pt>
                <c:pt idx="263">
                  <c:v>3474</c:v>
                </c:pt>
                <c:pt idx="264">
                  <c:v>3472</c:v>
                </c:pt>
                <c:pt idx="265">
                  <c:v>3470</c:v>
                </c:pt>
                <c:pt idx="266">
                  <c:v>3468</c:v>
                </c:pt>
                <c:pt idx="267">
                  <c:v>3466</c:v>
                </c:pt>
                <c:pt idx="268">
                  <c:v>3464</c:v>
                </c:pt>
                <c:pt idx="269">
                  <c:v>3462</c:v>
                </c:pt>
                <c:pt idx="270">
                  <c:v>3460</c:v>
                </c:pt>
                <c:pt idx="271">
                  <c:v>3458</c:v>
                </c:pt>
                <c:pt idx="272">
                  <c:v>3456</c:v>
                </c:pt>
                <c:pt idx="273">
                  <c:v>3454</c:v>
                </c:pt>
                <c:pt idx="274">
                  <c:v>3452</c:v>
                </c:pt>
                <c:pt idx="275">
                  <c:v>3450</c:v>
                </c:pt>
                <c:pt idx="276">
                  <c:v>3448</c:v>
                </c:pt>
                <c:pt idx="277">
                  <c:v>3446</c:v>
                </c:pt>
                <c:pt idx="278">
                  <c:v>3444</c:v>
                </c:pt>
                <c:pt idx="279">
                  <c:v>3442</c:v>
                </c:pt>
                <c:pt idx="280">
                  <c:v>3440</c:v>
                </c:pt>
                <c:pt idx="281">
                  <c:v>3438</c:v>
                </c:pt>
                <c:pt idx="282">
                  <c:v>3436</c:v>
                </c:pt>
                <c:pt idx="283">
                  <c:v>3434</c:v>
                </c:pt>
                <c:pt idx="284">
                  <c:v>3432</c:v>
                </c:pt>
                <c:pt idx="285">
                  <c:v>3430</c:v>
                </c:pt>
                <c:pt idx="286">
                  <c:v>3428</c:v>
                </c:pt>
                <c:pt idx="287">
                  <c:v>3426</c:v>
                </c:pt>
                <c:pt idx="288">
                  <c:v>3424</c:v>
                </c:pt>
                <c:pt idx="289">
                  <c:v>3422</c:v>
                </c:pt>
                <c:pt idx="290">
                  <c:v>3420</c:v>
                </c:pt>
                <c:pt idx="291">
                  <c:v>3418</c:v>
                </c:pt>
                <c:pt idx="292">
                  <c:v>3416</c:v>
                </c:pt>
                <c:pt idx="293">
                  <c:v>3414</c:v>
                </c:pt>
                <c:pt idx="294">
                  <c:v>3412</c:v>
                </c:pt>
                <c:pt idx="295">
                  <c:v>3410</c:v>
                </c:pt>
                <c:pt idx="296">
                  <c:v>3408</c:v>
                </c:pt>
                <c:pt idx="297">
                  <c:v>3406</c:v>
                </c:pt>
                <c:pt idx="298">
                  <c:v>3404</c:v>
                </c:pt>
                <c:pt idx="299">
                  <c:v>3402</c:v>
                </c:pt>
                <c:pt idx="300">
                  <c:v>3400</c:v>
                </c:pt>
                <c:pt idx="301">
                  <c:v>3398</c:v>
                </c:pt>
                <c:pt idx="302">
                  <c:v>3396</c:v>
                </c:pt>
                <c:pt idx="303">
                  <c:v>3394</c:v>
                </c:pt>
                <c:pt idx="304">
                  <c:v>3392</c:v>
                </c:pt>
                <c:pt idx="305">
                  <c:v>3390</c:v>
                </c:pt>
                <c:pt idx="306">
                  <c:v>3388</c:v>
                </c:pt>
                <c:pt idx="307">
                  <c:v>3386</c:v>
                </c:pt>
                <c:pt idx="308">
                  <c:v>3384</c:v>
                </c:pt>
                <c:pt idx="309">
                  <c:v>3382</c:v>
                </c:pt>
                <c:pt idx="310">
                  <c:v>3380</c:v>
                </c:pt>
                <c:pt idx="311">
                  <c:v>3378</c:v>
                </c:pt>
                <c:pt idx="312">
                  <c:v>3376</c:v>
                </c:pt>
                <c:pt idx="313">
                  <c:v>3374</c:v>
                </c:pt>
                <c:pt idx="314">
                  <c:v>3372</c:v>
                </c:pt>
                <c:pt idx="315">
                  <c:v>3370</c:v>
                </c:pt>
                <c:pt idx="316">
                  <c:v>3368</c:v>
                </c:pt>
                <c:pt idx="317">
                  <c:v>3366</c:v>
                </c:pt>
                <c:pt idx="318">
                  <c:v>3364</c:v>
                </c:pt>
                <c:pt idx="319">
                  <c:v>3362</c:v>
                </c:pt>
                <c:pt idx="320">
                  <c:v>3360</c:v>
                </c:pt>
                <c:pt idx="321">
                  <c:v>3358</c:v>
                </c:pt>
                <c:pt idx="322">
                  <c:v>3356</c:v>
                </c:pt>
                <c:pt idx="323">
                  <c:v>3354</c:v>
                </c:pt>
                <c:pt idx="324">
                  <c:v>3352</c:v>
                </c:pt>
                <c:pt idx="325">
                  <c:v>3350</c:v>
                </c:pt>
                <c:pt idx="326">
                  <c:v>3348</c:v>
                </c:pt>
                <c:pt idx="327">
                  <c:v>3346</c:v>
                </c:pt>
                <c:pt idx="328">
                  <c:v>3344</c:v>
                </c:pt>
                <c:pt idx="329">
                  <c:v>3342</c:v>
                </c:pt>
                <c:pt idx="330">
                  <c:v>3340</c:v>
                </c:pt>
                <c:pt idx="331">
                  <c:v>3338</c:v>
                </c:pt>
                <c:pt idx="332">
                  <c:v>3336</c:v>
                </c:pt>
                <c:pt idx="333">
                  <c:v>3334</c:v>
                </c:pt>
                <c:pt idx="334">
                  <c:v>3332</c:v>
                </c:pt>
                <c:pt idx="335">
                  <c:v>3330</c:v>
                </c:pt>
                <c:pt idx="336">
                  <c:v>3328</c:v>
                </c:pt>
                <c:pt idx="337">
                  <c:v>3326</c:v>
                </c:pt>
                <c:pt idx="338">
                  <c:v>3324</c:v>
                </c:pt>
                <c:pt idx="339">
                  <c:v>3322</c:v>
                </c:pt>
                <c:pt idx="340">
                  <c:v>3320</c:v>
                </c:pt>
                <c:pt idx="341">
                  <c:v>3318</c:v>
                </c:pt>
                <c:pt idx="342">
                  <c:v>3316</c:v>
                </c:pt>
                <c:pt idx="343">
                  <c:v>3314</c:v>
                </c:pt>
                <c:pt idx="344">
                  <c:v>3312</c:v>
                </c:pt>
                <c:pt idx="345">
                  <c:v>3310</c:v>
                </c:pt>
                <c:pt idx="346">
                  <c:v>3308</c:v>
                </c:pt>
                <c:pt idx="347">
                  <c:v>3306</c:v>
                </c:pt>
                <c:pt idx="348">
                  <c:v>3304</c:v>
                </c:pt>
                <c:pt idx="349">
                  <c:v>3302</c:v>
                </c:pt>
                <c:pt idx="350">
                  <c:v>3300</c:v>
                </c:pt>
                <c:pt idx="351">
                  <c:v>3298</c:v>
                </c:pt>
                <c:pt idx="352">
                  <c:v>3296</c:v>
                </c:pt>
                <c:pt idx="353">
                  <c:v>3294</c:v>
                </c:pt>
                <c:pt idx="354">
                  <c:v>3292</c:v>
                </c:pt>
                <c:pt idx="355">
                  <c:v>3290</c:v>
                </c:pt>
                <c:pt idx="356">
                  <c:v>3288</c:v>
                </c:pt>
                <c:pt idx="357">
                  <c:v>3286</c:v>
                </c:pt>
                <c:pt idx="358">
                  <c:v>3284</c:v>
                </c:pt>
                <c:pt idx="359">
                  <c:v>3282</c:v>
                </c:pt>
                <c:pt idx="360">
                  <c:v>3280</c:v>
                </c:pt>
                <c:pt idx="361">
                  <c:v>3278</c:v>
                </c:pt>
                <c:pt idx="362">
                  <c:v>3276</c:v>
                </c:pt>
                <c:pt idx="363">
                  <c:v>3274</c:v>
                </c:pt>
                <c:pt idx="364">
                  <c:v>3272</c:v>
                </c:pt>
                <c:pt idx="365">
                  <c:v>3270</c:v>
                </c:pt>
                <c:pt idx="366">
                  <c:v>3268</c:v>
                </c:pt>
                <c:pt idx="367">
                  <c:v>3266</c:v>
                </c:pt>
                <c:pt idx="368">
                  <c:v>3264</c:v>
                </c:pt>
                <c:pt idx="369">
                  <c:v>3262</c:v>
                </c:pt>
                <c:pt idx="370">
                  <c:v>3260</c:v>
                </c:pt>
                <c:pt idx="371">
                  <c:v>3258</c:v>
                </c:pt>
                <c:pt idx="372">
                  <c:v>3256</c:v>
                </c:pt>
                <c:pt idx="373">
                  <c:v>3254</c:v>
                </c:pt>
                <c:pt idx="374">
                  <c:v>3252</c:v>
                </c:pt>
                <c:pt idx="375">
                  <c:v>3250</c:v>
                </c:pt>
                <c:pt idx="376">
                  <c:v>3248</c:v>
                </c:pt>
                <c:pt idx="377">
                  <c:v>3246</c:v>
                </c:pt>
                <c:pt idx="378">
                  <c:v>3244</c:v>
                </c:pt>
                <c:pt idx="379">
                  <c:v>3242</c:v>
                </c:pt>
                <c:pt idx="380">
                  <c:v>3240</c:v>
                </c:pt>
                <c:pt idx="381">
                  <c:v>3238</c:v>
                </c:pt>
                <c:pt idx="382">
                  <c:v>3236</c:v>
                </c:pt>
                <c:pt idx="383">
                  <c:v>3234</c:v>
                </c:pt>
                <c:pt idx="384">
                  <c:v>3232</c:v>
                </c:pt>
                <c:pt idx="385">
                  <c:v>3230</c:v>
                </c:pt>
                <c:pt idx="386">
                  <c:v>3228</c:v>
                </c:pt>
                <c:pt idx="387">
                  <c:v>3226</c:v>
                </c:pt>
                <c:pt idx="388">
                  <c:v>3224</c:v>
                </c:pt>
                <c:pt idx="389">
                  <c:v>3222</c:v>
                </c:pt>
                <c:pt idx="390">
                  <c:v>3220</c:v>
                </c:pt>
                <c:pt idx="391">
                  <c:v>3218</c:v>
                </c:pt>
                <c:pt idx="392">
                  <c:v>3216</c:v>
                </c:pt>
                <c:pt idx="393">
                  <c:v>3214</c:v>
                </c:pt>
                <c:pt idx="394">
                  <c:v>3212</c:v>
                </c:pt>
                <c:pt idx="395">
                  <c:v>3210</c:v>
                </c:pt>
                <c:pt idx="396">
                  <c:v>3208</c:v>
                </c:pt>
                <c:pt idx="397">
                  <c:v>3206</c:v>
                </c:pt>
                <c:pt idx="398">
                  <c:v>3204</c:v>
                </c:pt>
                <c:pt idx="399">
                  <c:v>3202</c:v>
                </c:pt>
                <c:pt idx="400">
                  <c:v>3200</c:v>
                </c:pt>
                <c:pt idx="401">
                  <c:v>3198</c:v>
                </c:pt>
                <c:pt idx="402">
                  <c:v>3196</c:v>
                </c:pt>
                <c:pt idx="403">
                  <c:v>3194</c:v>
                </c:pt>
                <c:pt idx="404">
                  <c:v>3192</c:v>
                </c:pt>
                <c:pt idx="405">
                  <c:v>3190</c:v>
                </c:pt>
                <c:pt idx="406">
                  <c:v>3188</c:v>
                </c:pt>
                <c:pt idx="407">
                  <c:v>3186</c:v>
                </c:pt>
                <c:pt idx="408">
                  <c:v>3184</c:v>
                </c:pt>
                <c:pt idx="409">
                  <c:v>3182</c:v>
                </c:pt>
                <c:pt idx="410">
                  <c:v>3180</c:v>
                </c:pt>
                <c:pt idx="411">
                  <c:v>3178</c:v>
                </c:pt>
                <c:pt idx="412">
                  <c:v>3176</c:v>
                </c:pt>
                <c:pt idx="413">
                  <c:v>3174</c:v>
                </c:pt>
                <c:pt idx="414">
                  <c:v>3172</c:v>
                </c:pt>
                <c:pt idx="415">
                  <c:v>3170</c:v>
                </c:pt>
                <c:pt idx="416">
                  <c:v>3168</c:v>
                </c:pt>
                <c:pt idx="417">
                  <c:v>3166</c:v>
                </c:pt>
                <c:pt idx="418">
                  <c:v>3164</c:v>
                </c:pt>
                <c:pt idx="419">
                  <c:v>3162</c:v>
                </c:pt>
                <c:pt idx="420">
                  <c:v>3160</c:v>
                </c:pt>
                <c:pt idx="421">
                  <c:v>3158</c:v>
                </c:pt>
                <c:pt idx="422">
                  <c:v>3156</c:v>
                </c:pt>
                <c:pt idx="423">
                  <c:v>3154</c:v>
                </c:pt>
                <c:pt idx="424">
                  <c:v>3152</c:v>
                </c:pt>
                <c:pt idx="425">
                  <c:v>3150</c:v>
                </c:pt>
                <c:pt idx="426">
                  <c:v>3148</c:v>
                </c:pt>
                <c:pt idx="427">
                  <c:v>3146</c:v>
                </c:pt>
                <c:pt idx="428">
                  <c:v>3144</c:v>
                </c:pt>
                <c:pt idx="429">
                  <c:v>3142</c:v>
                </c:pt>
                <c:pt idx="430">
                  <c:v>3140</c:v>
                </c:pt>
                <c:pt idx="431">
                  <c:v>3138</c:v>
                </c:pt>
                <c:pt idx="432">
                  <c:v>3136</c:v>
                </c:pt>
                <c:pt idx="433">
                  <c:v>3134</c:v>
                </c:pt>
                <c:pt idx="434">
                  <c:v>3132</c:v>
                </c:pt>
                <c:pt idx="435">
                  <c:v>3130</c:v>
                </c:pt>
                <c:pt idx="436">
                  <c:v>3128</c:v>
                </c:pt>
                <c:pt idx="437">
                  <c:v>3126</c:v>
                </c:pt>
                <c:pt idx="438">
                  <c:v>3124</c:v>
                </c:pt>
                <c:pt idx="439">
                  <c:v>3122</c:v>
                </c:pt>
                <c:pt idx="440">
                  <c:v>3120</c:v>
                </c:pt>
                <c:pt idx="441">
                  <c:v>3118</c:v>
                </c:pt>
                <c:pt idx="442">
                  <c:v>3116</c:v>
                </c:pt>
                <c:pt idx="443">
                  <c:v>3114</c:v>
                </c:pt>
                <c:pt idx="444">
                  <c:v>3112</c:v>
                </c:pt>
                <c:pt idx="445">
                  <c:v>3110</c:v>
                </c:pt>
                <c:pt idx="446">
                  <c:v>3108</c:v>
                </c:pt>
                <c:pt idx="447">
                  <c:v>3106</c:v>
                </c:pt>
                <c:pt idx="448">
                  <c:v>3104</c:v>
                </c:pt>
                <c:pt idx="449">
                  <c:v>3102</c:v>
                </c:pt>
                <c:pt idx="450">
                  <c:v>3100</c:v>
                </c:pt>
                <c:pt idx="451">
                  <c:v>3098</c:v>
                </c:pt>
                <c:pt idx="452">
                  <c:v>3096</c:v>
                </c:pt>
                <c:pt idx="453">
                  <c:v>3094</c:v>
                </c:pt>
                <c:pt idx="454">
                  <c:v>3092</c:v>
                </c:pt>
                <c:pt idx="455">
                  <c:v>3090</c:v>
                </c:pt>
                <c:pt idx="456">
                  <c:v>3088</c:v>
                </c:pt>
                <c:pt idx="457">
                  <c:v>3086</c:v>
                </c:pt>
                <c:pt idx="458">
                  <c:v>3084</c:v>
                </c:pt>
                <c:pt idx="459">
                  <c:v>3082</c:v>
                </c:pt>
                <c:pt idx="460">
                  <c:v>3080</c:v>
                </c:pt>
                <c:pt idx="461">
                  <c:v>3078</c:v>
                </c:pt>
                <c:pt idx="462">
                  <c:v>3076</c:v>
                </c:pt>
                <c:pt idx="463">
                  <c:v>3074</c:v>
                </c:pt>
                <c:pt idx="464">
                  <c:v>3072</c:v>
                </c:pt>
                <c:pt idx="465">
                  <c:v>3070</c:v>
                </c:pt>
                <c:pt idx="466">
                  <c:v>3068</c:v>
                </c:pt>
                <c:pt idx="467">
                  <c:v>3066</c:v>
                </c:pt>
                <c:pt idx="468">
                  <c:v>3064</c:v>
                </c:pt>
                <c:pt idx="469">
                  <c:v>3062</c:v>
                </c:pt>
                <c:pt idx="470">
                  <c:v>3060</c:v>
                </c:pt>
                <c:pt idx="471">
                  <c:v>3058</c:v>
                </c:pt>
                <c:pt idx="472">
                  <c:v>3056</c:v>
                </c:pt>
                <c:pt idx="473">
                  <c:v>3054</c:v>
                </c:pt>
                <c:pt idx="474">
                  <c:v>3052</c:v>
                </c:pt>
                <c:pt idx="475">
                  <c:v>3050</c:v>
                </c:pt>
                <c:pt idx="476">
                  <c:v>3048</c:v>
                </c:pt>
                <c:pt idx="477">
                  <c:v>3046</c:v>
                </c:pt>
                <c:pt idx="478">
                  <c:v>3044</c:v>
                </c:pt>
                <c:pt idx="479">
                  <c:v>3042</c:v>
                </c:pt>
                <c:pt idx="480">
                  <c:v>3040</c:v>
                </c:pt>
                <c:pt idx="481">
                  <c:v>3038</c:v>
                </c:pt>
                <c:pt idx="482">
                  <c:v>3036</c:v>
                </c:pt>
                <c:pt idx="483">
                  <c:v>3034</c:v>
                </c:pt>
                <c:pt idx="484">
                  <c:v>3032</c:v>
                </c:pt>
                <c:pt idx="485">
                  <c:v>3030</c:v>
                </c:pt>
                <c:pt idx="486">
                  <c:v>3028</c:v>
                </c:pt>
                <c:pt idx="487">
                  <c:v>3026</c:v>
                </c:pt>
                <c:pt idx="488">
                  <c:v>3024</c:v>
                </c:pt>
                <c:pt idx="489">
                  <c:v>3022</c:v>
                </c:pt>
                <c:pt idx="490">
                  <c:v>3020</c:v>
                </c:pt>
                <c:pt idx="491">
                  <c:v>3018</c:v>
                </c:pt>
                <c:pt idx="492">
                  <c:v>3016</c:v>
                </c:pt>
                <c:pt idx="493">
                  <c:v>3014</c:v>
                </c:pt>
                <c:pt idx="494">
                  <c:v>3012</c:v>
                </c:pt>
                <c:pt idx="495">
                  <c:v>3010</c:v>
                </c:pt>
                <c:pt idx="496">
                  <c:v>3008</c:v>
                </c:pt>
                <c:pt idx="497">
                  <c:v>3006</c:v>
                </c:pt>
                <c:pt idx="498">
                  <c:v>3004</c:v>
                </c:pt>
                <c:pt idx="499">
                  <c:v>3002</c:v>
                </c:pt>
                <c:pt idx="500">
                  <c:v>3000</c:v>
                </c:pt>
                <c:pt idx="501">
                  <c:v>2998</c:v>
                </c:pt>
                <c:pt idx="502">
                  <c:v>2996</c:v>
                </c:pt>
                <c:pt idx="503">
                  <c:v>2994</c:v>
                </c:pt>
                <c:pt idx="504">
                  <c:v>2992</c:v>
                </c:pt>
                <c:pt idx="505">
                  <c:v>2990</c:v>
                </c:pt>
                <c:pt idx="506">
                  <c:v>2988</c:v>
                </c:pt>
                <c:pt idx="507">
                  <c:v>2986</c:v>
                </c:pt>
                <c:pt idx="508">
                  <c:v>2984</c:v>
                </c:pt>
                <c:pt idx="509">
                  <c:v>2982</c:v>
                </c:pt>
                <c:pt idx="510">
                  <c:v>2980</c:v>
                </c:pt>
                <c:pt idx="511">
                  <c:v>2978</c:v>
                </c:pt>
                <c:pt idx="512">
                  <c:v>2976</c:v>
                </c:pt>
                <c:pt idx="513">
                  <c:v>2974</c:v>
                </c:pt>
                <c:pt idx="514">
                  <c:v>2972</c:v>
                </c:pt>
                <c:pt idx="515">
                  <c:v>2970</c:v>
                </c:pt>
                <c:pt idx="516">
                  <c:v>2968</c:v>
                </c:pt>
                <c:pt idx="517">
                  <c:v>2966</c:v>
                </c:pt>
                <c:pt idx="518">
                  <c:v>2964</c:v>
                </c:pt>
                <c:pt idx="519">
                  <c:v>2962</c:v>
                </c:pt>
                <c:pt idx="520">
                  <c:v>2960</c:v>
                </c:pt>
                <c:pt idx="521">
                  <c:v>2958</c:v>
                </c:pt>
                <c:pt idx="522">
                  <c:v>2956</c:v>
                </c:pt>
                <c:pt idx="523">
                  <c:v>2954</c:v>
                </c:pt>
                <c:pt idx="524">
                  <c:v>2952</c:v>
                </c:pt>
                <c:pt idx="525">
                  <c:v>2950</c:v>
                </c:pt>
                <c:pt idx="526">
                  <c:v>2948</c:v>
                </c:pt>
                <c:pt idx="527">
                  <c:v>2946</c:v>
                </c:pt>
                <c:pt idx="528">
                  <c:v>2944</c:v>
                </c:pt>
                <c:pt idx="529">
                  <c:v>2942</c:v>
                </c:pt>
                <c:pt idx="530">
                  <c:v>2940</c:v>
                </c:pt>
                <c:pt idx="531">
                  <c:v>2938</c:v>
                </c:pt>
                <c:pt idx="532">
                  <c:v>2936</c:v>
                </c:pt>
                <c:pt idx="533">
                  <c:v>2934</c:v>
                </c:pt>
                <c:pt idx="534">
                  <c:v>2932</c:v>
                </c:pt>
                <c:pt idx="535">
                  <c:v>2930</c:v>
                </c:pt>
                <c:pt idx="536">
                  <c:v>2928</c:v>
                </c:pt>
                <c:pt idx="537">
                  <c:v>2926</c:v>
                </c:pt>
                <c:pt idx="538">
                  <c:v>2924</c:v>
                </c:pt>
                <c:pt idx="539">
                  <c:v>2922</c:v>
                </c:pt>
                <c:pt idx="540">
                  <c:v>2920</c:v>
                </c:pt>
                <c:pt idx="541">
                  <c:v>2918</c:v>
                </c:pt>
                <c:pt idx="542">
                  <c:v>2916</c:v>
                </c:pt>
                <c:pt idx="543">
                  <c:v>2914</c:v>
                </c:pt>
                <c:pt idx="544">
                  <c:v>2912</c:v>
                </c:pt>
                <c:pt idx="545">
                  <c:v>2910</c:v>
                </c:pt>
                <c:pt idx="546">
                  <c:v>2908</c:v>
                </c:pt>
                <c:pt idx="547">
                  <c:v>2906</c:v>
                </c:pt>
                <c:pt idx="548">
                  <c:v>2904</c:v>
                </c:pt>
                <c:pt idx="549">
                  <c:v>2902</c:v>
                </c:pt>
                <c:pt idx="550">
                  <c:v>2900</c:v>
                </c:pt>
                <c:pt idx="551">
                  <c:v>2898</c:v>
                </c:pt>
                <c:pt idx="552">
                  <c:v>2896</c:v>
                </c:pt>
                <c:pt idx="553">
                  <c:v>2894</c:v>
                </c:pt>
                <c:pt idx="554">
                  <c:v>2892</c:v>
                </c:pt>
                <c:pt idx="555">
                  <c:v>2890</c:v>
                </c:pt>
                <c:pt idx="556">
                  <c:v>2888</c:v>
                </c:pt>
                <c:pt idx="557">
                  <c:v>2886</c:v>
                </c:pt>
                <c:pt idx="558">
                  <c:v>2884</c:v>
                </c:pt>
                <c:pt idx="559">
                  <c:v>2882</c:v>
                </c:pt>
                <c:pt idx="560">
                  <c:v>2880</c:v>
                </c:pt>
                <c:pt idx="561">
                  <c:v>2878</c:v>
                </c:pt>
                <c:pt idx="562">
                  <c:v>2876</c:v>
                </c:pt>
                <c:pt idx="563">
                  <c:v>2874</c:v>
                </c:pt>
                <c:pt idx="564">
                  <c:v>2872</c:v>
                </c:pt>
                <c:pt idx="565">
                  <c:v>2870</c:v>
                </c:pt>
                <c:pt idx="566">
                  <c:v>2868</c:v>
                </c:pt>
                <c:pt idx="567">
                  <c:v>2866</c:v>
                </c:pt>
                <c:pt idx="568">
                  <c:v>2864</c:v>
                </c:pt>
                <c:pt idx="569">
                  <c:v>2862</c:v>
                </c:pt>
                <c:pt idx="570">
                  <c:v>2860</c:v>
                </c:pt>
                <c:pt idx="571">
                  <c:v>2858</c:v>
                </c:pt>
                <c:pt idx="572">
                  <c:v>2856</c:v>
                </c:pt>
                <c:pt idx="573">
                  <c:v>2854</c:v>
                </c:pt>
                <c:pt idx="574">
                  <c:v>2852</c:v>
                </c:pt>
                <c:pt idx="575">
                  <c:v>2850</c:v>
                </c:pt>
                <c:pt idx="576">
                  <c:v>2848</c:v>
                </c:pt>
                <c:pt idx="577">
                  <c:v>2846</c:v>
                </c:pt>
                <c:pt idx="578">
                  <c:v>2844</c:v>
                </c:pt>
                <c:pt idx="579">
                  <c:v>2842</c:v>
                </c:pt>
                <c:pt idx="580">
                  <c:v>2840</c:v>
                </c:pt>
                <c:pt idx="581">
                  <c:v>2838</c:v>
                </c:pt>
                <c:pt idx="582">
                  <c:v>2836</c:v>
                </c:pt>
                <c:pt idx="583">
                  <c:v>2834</c:v>
                </c:pt>
                <c:pt idx="584">
                  <c:v>2832</c:v>
                </c:pt>
                <c:pt idx="585">
                  <c:v>2830</c:v>
                </c:pt>
                <c:pt idx="586">
                  <c:v>2828</c:v>
                </c:pt>
                <c:pt idx="587">
                  <c:v>2826</c:v>
                </c:pt>
                <c:pt idx="588">
                  <c:v>2824</c:v>
                </c:pt>
                <c:pt idx="589">
                  <c:v>2822</c:v>
                </c:pt>
                <c:pt idx="590">
                  <c:v>2820</c:v>
                </c:pt>
                <c:pt idx="591">
                  <c:v>2818</c:v>
                </c:pt>
                <c:pt idx="592">
                  <c:v>2816</c:v>
                </c:pt>
                <c:pt idx="593">
                  <c:v>2814</c:v>
                </c:pt>
                <c:pt idx="594">
                  <c:v>2812</c:v>
                </c:pt>
                <c:pt idx="595">
                  <c:v>2810</c:v>
                </c:pt>
                <c:pt idx="596">
                  <c:v>2808</c:v>
                </c:pt>
                <c:pt idx="597">
                  <c:v>2806</c:v>
                </c:pt>
                <c:pt idx="598">
                  <c:v>2804</c:v>
                </c:pt>
                <c:pt idx="599">
                  <c:v>2802</c:v>
                </c:pt>
                <c:pt idx="600">
                  <c:v>2800</c:v>
                </c:pt>
                <c:pt idx="601">
                  <c:v>2798</c:v>
                </c:pt>
                <c:pt idx="602">
                  <c:v>2796</c:v>
                </c:pt>
                <c:pt idx="603">
                  <c:v>2794</c:v>
                </c:pt>
                <c:pt idx="604">
                  <c:v>2792</c:v>
                </c:pt>
                <c:pt idx="605">
                  <c:v>2790</c:v>
                </c:pt>
                <c:pt idx="606">
                  <c:v>2788</c:v>
                </c:pt>
                <c:pt idx="607">
                  <c:v>2786</c:v>
                </c:pt>
                <c:pt idx="608">
                  <c:v>2784</c:v>
                </c:pt>
                <c:pt idx="609">
                  <c:v>2782</c:v>
                </c:pt>
                <c:pt idx="610">
                  <c:v>2780</c:v>
                </c:pt>
                <c:pt idx="611">
                  <c:v>2778</c:v>
                </c:pt>
                <c:pt idx="612">
                  <c:v>2776</c:v>
                </c:pt>
                <c:pt idx="613">
                  <c:v>2774</c:v>
                </c:pt>
                <c:pt idx="614">
                  <c:v>2772</c:v>
                </c:pt>
                <c:pt idx="615">
                  <c:v>2770</c:v>
                </c:pt>
                <c:pt idx="616">
                  <c:v>2768</c:v>
                </c:pt>
                <c:pt idx="617">
                  <c:v>2766</c:v>
                </c:pt>
                <c:pt idx="618">
                  <c:v>2764</c:v>
                </c:pt>
                <c:pt idx="619">
                  <c:v>2762</c:v>
                </c:pt>
                <c:pt idx="620">
                  <c:v>2760</c:v>
                </c:pt>
                <c:pt idx="621">
                  <c:v>2758</c:v>
                </c:pt>
                <c:pt idx="622">
                  <c:v>2756</c:v>
                </c:pt>
                <c:pt idx="623">
                  <c:v>2754</c:v>
                </c:pt>
                <c:pt idx="624">
                  <c:v>2752</c:v>
                </c:pt>
                <c:pt idx="625">
                  <c:v>2750</c:v>
                </c:pt>
                <c:pt idx="626">
                  <c:v>2748</c:v>
                </c:pt>
                <c:pt idx="627">
                  <c:v>2746</c:v>
                </c:pt>
                <c:pt idx="628">
                  <c:v>2744</c:v>
                </c:pt>
                <c:pt idx="629">
                  <c:v>2742</c:v>
                </c:pt>
                <c:pt idx="630">
                  <c:v>2740</c:v>
                </c:pt>
                <c:pt idx="631">
                  <c:v>2738</c:v>
                </c:pt>
                <c:pt idx="632">
                  <c:v>2736</c:v>
                </c:pt>
                <c:pt idx="633">
                  <c:v>2734</c:v>
                </c:pt>
                <c:pt idx="634">
                  <c:v>2732</c:v>
                </c:pt>
                <c:pt idx="635">
                  <c:v>2730</c:v>
                </c:pt>
                <c:pt idx="636">
                  <c:v>2728</c:v>
                </c:pt>
                <c:pt idx="637">
                  <c:v>2726</c:v>
                </c:pt>
                <c:pt idx="638">
                  <c:v>2724</c:v>
                </c:pt>
                <c:pt idx="639">
                  <c:v>2722</c:v>
                </c:pt>
                <c:pt idx="640">
                  <c:v>2720</c:v>
                </c:pt>
                <c:pt idx="641">
                  <c:v>2718</c:v>
                </c:pt>
                <c:pt idx="642">
                  <c:v>2716</c:v>
                </c:pt>
                <c:pt idx="643">
                  <c:v>2714</c:v>
                </c:pt>
                <c:pt idx="644">
                  <c:v>2712</c:v>
                </c:pt>
                <c:pt idx="645">
                  <c:v>2710</c:v>
                </c:pt>
                <c:pt idx="646">
                  <c:v>2708</c:v>
                </c:pt>
                <c:pt idx="647">
                  <c:v>2706</c:v>
                </c:pt>
                <c:pt idx="648">
                  <c:v>2704</c:v>
                </c:pt>
                <c:pt idx="649">
                  <c:v>2702</c:v>
                </c:pt>
                <c:pt idx="650">
                  <c:v>2700</c:v>
                </c:pt>
                <c:pt idx="651">
                  <c:v>2698</c:v>
                </c:pt>
                <c:pt idx="652">
                  <c:v>2696</c:v>
                </c:pt>
                <c:pt idx="653">
                  <c:v>2694</c:v>
                </c:pt>
                <c:pt idx="654">
                  <c:v>2692</c:v>
                </c:pt>
                <c:pt idx="655">
                  <c:v>2690</c:v>
                </c:pt>
                <c:pt idx="656">
                  <c:v>2688</c:v>
                </c:pt>
                <c:pt idx="657">
                  <c:v>2686</c:v>
                </c:pt>
                <c:pt idx="658">
                  <c:v>2684</c:v>
                </c:pt>
                <c:pt idx="659">
                  <c:v>2682</c:v>
                </c:pt>
                <c:pt idx="660">
                  <c:v>2680</c:v>
                </c:pt>
                <c:pt idx="661">
                  <c:v>2678</c:v>
                </c:pt>
                <c:pt idx="662">
                  <c:v>2676</c:v>
                </c:pt>
                <c:pt idx="663">
                  <c:v>2674</c:v>
                </c:pt>
                <c:pt idx="664">
                  <c:v>2672</c:v>
                </c:pt>
                <c:pt idx="665">
                  <c:v>2670</c:v>
                </c:pt>
                <c:pt idx="666">
                  <c:v>2668</c:v>
                </c:pt>
                <c:pt idx="667">
                  <c:v>2666</c:v>
                </c:pt>
                <c:pt idx="668">
                  <c:v>2664</c:v>
                </c:pt>
                <c:pt idx="669">
                  <c:v>2662</c:v>
                </c:pt>
                <c:pt idx="670">
                  <c:v>2660</c:v>
                </c:pt>
                <c:pt idx="671">
                  <c:v>2658</c:v>
                </c:pt>
                <c:pt idx="672">
                  <c:v>2656</c:v>
                </c:pt>
                <c:pt idx="673">
                  <c:v>2654</c:v>
                </c:pt>
                <c:pt idx="674">
                  <c:v>2652</c:v>
                </c:pt>
                <c:pt idx="675">
                  <c:v>2650</c:v>
                </c:pt>
                <c:pt idx="676">
                  <c:v>2648</c:v>
                </c:pt>
                <c:pt idx="677">
                  <c:v>2646</c:v>
                </c:pt>
                <c:pt idx="678">
                  <c:v>2644</c:v>
                </c:pt>
                <c:pt idx="679">
                  <c:v>2642</c:v>
                </c:pt>
                <c:pt idx="680">
                  <c:v>2640</c:v>
                </c:pt>
                <c:pt idx="681">
                  <c:v>2638</c:v>
                </c:pt>
                <c:pt idx="682">
                  <c:v>2636</c:v>
                </c:pt>
                <c:pt idx="683">
                  <c:v>2634</c:v>
                </c:pt>
                <c:pt idx="684">
                  <c:v>2632</c:v>
                </c:pt>
                <c:pt idx="685">
                  <c:v>2630</c:v>
                </c:pt>
                <c:pt idx="686">
                  <c:v>2628</c:v>
                </c:pt>
                <c:pt idx="687">
                  <c:v>2626</c:v>
                </c:pt>
                <c:pt idx="688">
                  <c:v>2624</c:v>
                </c:pt>
                <c:pt idx="689">
                  <c:v>2622</c:v>
                </c:pt>
                <c:pt idx="690">
                  <c:v>2620</c:v>
                </c:pt>
                <c:pt idx="691">
                  <c:v>2618</c:v>
                </c:pt>
                <c:pt idx="692">
                  <c:v>2616</c:v>
                </c:pt>
                <c:pt idx="693">
                  <c:v>2614</c:v>
                </c:pt>
                <c:pt idx="694">
                  <c:v>2612</c:v>
                </c:pt>
                <c:pt idx="695">
                  <c:v>2610</c:v>
                </c:pt>
                <c:pt idx="696">
                  <c:v>2608</c:v>
                </c:pt>
                <c:pt idx="697">
                  <c:v>2606</c:v>
                </c:pt>
                <c:pt idx="698">
                  <c:v>2604</c:v>
                </c:pt>
                <c:pt idx="699">
                  <c:v>2602</c:v>
                </c:pt>
                <c:pt idx="700">
                  <c:v>2600</c:v>
                </c:pt>
                <c:pt idx="701">
                  <c:v>2598</c:v>
                </c:pt>
                <c:pt idx="702">
                  <c:v>2596</c:v>
                </c:pt>
                <c:pt idx="703">
                  <c:v>2594</c:v>
                </c:pt>
                <c:pt idx="704">
                  <c:v>2592</c:v>
                </c:pt>
                <c:pt idx="705">
                  <c:v>2590</c:v>
                </c:pt>
                <c:pt idx="706">
                  <c:v>2588</c:v>
                </c:pt>
                <c:pt idx="707">
                  <c:v>2586</c:v>
                </c:pt>
                <c:pt idx="708">
                  <c:v>2584</c:v>
                </c:pt>
                <c:pt idx="709">
                  <c:v>2582</c:v>
                </c:pt>
                <c:pt idx="710">
                  <c:v>2580</c:v>
                </c:pt>
                <c:pt idx="711">
                  <c:v>2578</c:v>
                </c:pt>
                <c:pt idx="712">
                  <c:v>2576</c:v>
                </c:pt>
                <c:pt idx="713">
                  <c:v>2574</c:v>
                </c:pt>
                <c:pt idx="714">
                  <c:v>2572</c:v>
                </c:pt>
                <c:pt idx="715">
                  <c:v>2570</c:v>
                </c:pt>
                <c:pt idx="716">
                  <c:v>2568</c:v>
                </c:pt>
                <c:pt idx="717">
                  <c:v>2566</c:v>
                </c:pt>
                <c:pt idx="718">
                  <c:v>2564</c:v>
                </c:pt>
                <c:pt idx="719">
                  <c:v>2562</c:v>
                </c:pt>
                <c:pt idx="720">
                  <c:v>2560</c:v>
                </c:pt>
                <c:pt idx="721">
                  <c:v>2558</c:v>
                </c:pt>
                <c:pt idx="722">
                  <c:v>2556</c:v>
                </c:pt>
                <c:pt idx="723">
                  <c:v>2554</c:v>
                </c:pt>
                <c:pt idx="724">
                  <c:v>2552</c:v>
                </c:pt>
                <c:pt idx="725">
                  <c:v>2550</c:v>
                </c:pt>
                <c:pt idx="726">
                  <c:v>2548</c:v>
                </c:pt>
                <c:pt idx="727">
                  <c:v>2546</c:v>
                </c:pt>
                <c:pt idx="728">
                  <c:v>2544</c:v>
                </c:pt>
                <c:pt idx="729">
                  <c:v>2542</c:v>
                </c:pt>
                <c:pt idx="730">
                  <c:v>2540</c:v>
                </c:pt>
                <c:pt idx="731">
                  <c:v>2538</c:v>
                </c:pt>
                <c:pt idx="732">
                  <c:v>2536</c:v>
                </c:pt>
                <c:pt idx="733">
                  <c:v>2534</c:v>
                </c:pt>
                <c:pt idx="734">
                  <c:v>2532</c:v>
                </c:pt>
                <c:pt idx="735">
                  <c:v>2530</c:v>
                </c:pt>
                <c:pt idx="736">
                  <c:v>2528</c:v>
                </c:pt>
                <c:pt idx="737">
                  <c:v>2526</c:v>
                </c:pt>
                <c:pt idx="738">
                  <c:v>2524</c:v>
                </c:pt>
                <c:pt idx="739">
                  <c:v>2522</c:v>
                </c:pt>
                <c:pt idx="740">
                  <c:v>2520</c:v>
                </c:pt>
                <c:pt idx="741">
                  <c:v>2518</c:v>
                </c:pt>
                <c:pt idx="742">
                  <c:v>2516</c:v>
                </c:pt>
                <c:pt idx="743">
                  <c:v>2514</c:v>
                </c:pt>
                <c:pt idx="744">
                  <c:v>2512</c:v>
                </c:pt>
                <c:pt idx="745">
                  <c:v>2510</c:v>
                </c:pt>
                <c:pt idx="746">
                  <c:v>2508</c:v>
                </c:pt>
                <c:pt idx="747">
                  <c:v>2506</c:v>
                </c:pt>
                <c:pt idx="748">
                  <c:v>2504</c:v>
                </c:pt>
                <c:pt idx="749">
                  <c:v>2502</c:v>
                </c:pt>
                <c:pt idx="750">
                  <c:v>2500</c:v>
                </c:pt>
                <c:pt idx="751">
                  <c:v>2498</c:v>
                </c:pt>
                <c:pt idx="752">
                  <c:v>2496</c:v>
                </c:pt>
                <c:pt idx="753">
                  <c:v>2494</c:v>
                </c:pt>
                <c:pt idx="754">
                  <c:v>2492</c:v>
                </c:pt>
                <c:pt idx="755">
                  <c:v>2490</c:v>
                </c:pt>
                <c:pt idx="756">
                  <c:v>2488</c:v>
                </c:pt>
                <c:pt idx="757">
                  <c:v>2486</c:v>
                </c:pt>
                <c:pt idx="758">
                  <c:v>2484</c:v>
                </c:pt>
                <c:pt idx="759">
                  <c:v>2482</c:v>
                </c:pt>
                <c:pt idx="760">
                  <c:v>2480</c:v>
                </c:pt>
                <c:pt idx="761">
                  <c:v>2478</c:v>
                </c:pt>
                <c:pt idx="762">
                  <c:v>2476</c:v>
                </c:pt>
                <c:pt idx="763">
                  <c:v>2474</c:v>
                </c:pt>
                <c:pt idx="764">
                  <c:v>2472</c:v>
                </c:pt>
                <c:pt idx="765">
                  <c:v>2470</c:v>
                </c:pt>
                <c:pt idx="766">
                  <c:v>2468</c:v>
                </c:pt>
                <c:pt idx="767">
                  <c:v>2466</c:v>
                </c:pt>
                <c:pt idx="768">
                  <c:v>2464</c:v>
                </c:pt>
                <c:pt idx="769">
                  <c:v>2462</c:v>
                </c:pt>
                <c:pt idx="770">
                  <c:v>2460</c:v>
                </c:pt>
                <c:pt idx="771">
                  <c:v>2458</c:v>
                </c:pt>
                <c:pt idx="772">
                  <c:v>2456</c:v>
                </c:pt>
                <c:pt idx="773">
                  <c:v>2454</c:v>
                </c:pt>
                <c:pt idx="774">
                  <c:v>2452</c:v>
                </c:pt>
                <c:pt idx="775">
                  <c:v>2450</c:v>
                </c:pt>
                <c:pt idx="776">
                  <c:v>2448</c:v>
                </c:pt>
                <c:pt idx="777">
                  <c:v>2446</c:v>
                </c:pt>
                <c:pt idx="778">
                  <c:v>2444</c:v>
                </c:pt>
                <c:pt idx="779">
                  <c:v>2442</c:v>
                </c:pt>
                <c:pt idx="780">
                  <c:v>2440</c:v>
                </c:pt>
                <c:pt idx="781">
                  <c:v>2438</c:v>
                </c:pt>
                <c:pt idx="782">
                  <c:v>2436</c:v>
                </c:pt>
                <c:pt idx="783">
                  <c:v>2434</c:v>
                </c:pt>
                <c:pt idx="784">
                  <c:v>2432</c:v>
                </c:pt>
                <c:pt idx="785">
                  <c:v>2430</c:v>
                </c:pt>
                <c:pt idx="786">
                  <c:v>2428</c:v>
                </c:pt>
                <c:pt idx="787">
                  <c:v>2426</c:v>
                </c:pt>
                <c:pt idx="788">
                  <c:v>2424</c:v>
                </c:pt>
                <c:pt idx="789">
                  <c:v>2422</c:v>
                </c:pt>
                <c:pt idx="790">
                  <c:v>2420</c:v>
                </c:pt>
                <c:pt idx="791">
                  <c:v>2418</c:v>
                </c:pt>
                <c:pt idx="792">
                  <c:v>2416</c:v>
                </c:pt>
                <c:pt idx="793">
                  <c:v>2414</c:v>
                </c:pt>
                <c:pt idx="794">
                  <c:v>2412</c:v>
                </c:pt>
                <c:pt idx="795">
                  <c:v>2410</c:v>
                </c:pt>
                <c:pt idx="796">
                  <c:v>2408</c:v>
                </c:pt>
                <c:pt idx="797">
                  <c:v>2406</c:v>
                </c:pt>
                <c:pt idx="798">
                  <c:v>2404</c:v>
                </c:pt>
                <c:pt idx="799">
                  <c:v>2402</c:v>
                </c:pt>
                <c:pt idx="800">
                  <c:v>2400</c:v>
                </c:pt>
                <c:pt idx="801">
                  <c:v>2398</c:v>
                </c:pt>
                <c:pt idx="802">
                  <c:v>2396</c:v>
                </c:pt>
                <c:pt idx="803">
                  <c:v>2394</c:v>
                </c:pt>
                <c:pt idx="804">
                  <c:v>2392</c:v>
                </c:pt>
                <c:pt idx="805">
                  <c:v>2390</c:v>
                </c:pt>
                <c:pt idx="806">
                  <c:v>2388</c:v>
                </c:pt>
                <c:pt idx="807">
                  <c:v>2386</c:v>
                </c:pt>
                <c:pt idx="808">
                  <c:v>2384</c:v>
                </c:pt>
                <c:pt idx="809">
                  <c:v>2382</c:v>
                </c:pt>
                <c:pt idx="810">
                  <c:v>2380</c:v>
                </c:pt>
                <c:pt idx="811">
                  <c:v>2378</c:v>
                </c:pt>
                <c:pt idx="812">
                  <c:v>2376</c:v>
                </c:pt>
                <c:pt idx="813">
                  <c:v>2374</c:v>
                </c:pt>
                <c:pt idx="814">
                  <c:v>2372</c:v>
                </c:pt>
                <c:pt idx="815">
                  <c:v>2370</c:v>
                </c:pt>
                <c:pt idx="816">
                  <c:v>2368</c:v>
                </c:pt>
                <c:pt idx="817">
                  <c:v>2366</c:v>
                </c:pt>
                <c:pt idx="818">
                  <c:v>2364</c:v>
                </c:pt>
                <c:pt idx="819">
                  <c:v>2362</c:v>
                </c:pt>
                <c:pt idx="820">
                  <c:v>2360</c:v>
                </c:pt>
                <c:pt idx="821">
                  <c:v>2358</c:v>
                </c:pt>
                <c:pt idx="822">
                  <c:v>2356</c:v>
                </c:pt>
                <c:pt idx="823">
                  <c:v>2354</c:v>
                </c:pt>
                <c:pt idx="824">
                  <c:v>2352</c:v>
                </c:pt>
                <c:pt idx="825">
                  <c:v>2350</c:v>
                </c:pt>
                <c:pt idx="826">
                  <c:v>2348</c:v>
                </c:pt>
                <c:pt idx="827">
                  <c:v>2346</c:v>
                </c:pt>
                <c:pt idx="828">
                  <c:v>2344</c:v>
                </c:pt>
                <c:pt idx="829">
                  <c:v>2342</c:v>
                </c:pt>
                <c:pt idx="830">
                  <c:v>2340</c:v>
                </c:pt>
                <c:pt idx="831">
                  <c:v>2338</c:v>
                </c:pt>
                <c:pt idx="832">
                  <c:v>2336</c:v>
                </c:pt>
                <c:pt idx="833">
                  <c:v>2334</c:v>
                </c:pt>
                <c:pt idx="834">
                  <c:v>2332</c:v>
                </c:pt>
                <c:pt idx="835">
                  <c:v>2330</c:v>
                </c:pt>
                <c:pt idx="836">
                  <c:v>2328</c:v>
                </c:pt>
                <c:pt idx="837">
                  <c:v>2326</c:v>
                </c:pt>
                <c:pt idx="838">
                  <c:v>2324</c:v>
                </c:pt>
                <c:pt idx="839">
                  <c:v>2322</c:v>
                </c:pt>
                <c:pt idx="840">
                  <c:v>2320</c:v>
                </c:pt>
                <c:pt idx="841">
                  <c:v>2318</c:v>
                </c:pt>
                <c:pt idx="842">
                  <c:v>2316</c:v>
                </c:pt>
                <c:pt idx="843">
                  <c:v>2314</c:v>
                </c:pt>
                <c:pt idx="844">
                  <c:v>2312</c:v>
                </c:pt>
                <c:pt idx="845">
                  <c:v>2310</c:v>
                </c:pt>
                <c:pt idx="846">
                  <c:v>2308</c:v>
                </c:pt>
                <c:pt idx="847">
                  <c:v>2306</c:v>
                </c:pt>
                <c:pt idx="848">
                  <c:v>2304</c:v>
                </c:pt>
                <c:pt idx="849">
                  <c:v>2302</c:v>
                </c:pt>
                <c:pt idx="850">
                  <c:v>2300</c:v>
                </c:pt>
                <c:pt idx="851">
                  <c:v>2298</c:v>
                </c:pt>
                <c:pt idx="852">
                  <c:v>2296</c:v>
                </c:pt>
                <c:pt idx="853">
                  <c:v>2294</c:v>
                </c:pt>
                <c:pt idx="854">
                  <c:v>2292</c:v>
                </c:pt>
                <c:pt idx="855">
                  <c:v>2290</c:v>
                </c:pt>
                <c:pt idx="856">
                  <c:v>2288</c:v>
                </c:pt>
                <c:pt idx="857">
                  <c:v>2286</c:v>
                </c:pt>
                <c:pt idx="858">
                  <c:v>2284</c:v>
                </c:pt>
                <c:pt idx="859">
                  <c:v>2282</c:v>
                </c:pt>
                <c:pt idx="860">
                  <c:v>2280</c:v>
                </c:pt>
                <c:pt idx="861">
                  <c:v>2278</c:v>
                </c:pt>
                <c:pt idx="862">
                  <c:v>2276</c:v>
                </c:pt>
                <c:pt idx="863">
                  <c:v>2274</c:v>
                </c:pt>
                <c:pt idx="864">
                  <c:v>2272</c:v>
                </c:pt>
                <c:pt idx="865">
                  <c:v>2270</c:v>
                </c:pt>
                <c:pt idx="866">
                  <c:v>2268</c:v>
                </c:pt>
                <c:pt idx="867">
                  <c:v>2266</c:v>
                </c:pt>
                <c:pt idx="868">
                  <c:v>2264</c:v>
                </c:pt>
                <c:pt idx="869">
                  <c:v>2262</c:v>
                </c:pt>
                <c:pt idx="870">
                  <c:v>2260</c:v>
                </c:pt>
                <c:pt idx="871">
                  <c:v>2258</c:v>
                </c:pt>
                <c:pt idx="872">
                  <c:v>2256</c:v>
                </c:pt>
                <c:pt idx="873">
                  <c:v>2254</c:v>
                </c:pt>
                <c:pt idx="874">
                  <c:v>2252</c:v>
                </c:pt>
                <c:pt idx="875">
                  <c:v>2250</c:v>
                </c:pt>
                <c:pt idx="876">
                  <c:v>2248</c:v>
                </c:pt>
                <c:pt idx="877">
                  <c:v>2246</c:v>
                </c:pt>
                <c:pt idx="878">
                  <c:v>2244</c:v>
                </c:pt>
                <c:pt idx="879">
                  <c:v>2242</c:v>
                </c:pt>
                <c:pt idx="880">
                  <c:v>2240</c:v>
                </c:pt>
                <c:pt idx="881">
                  <c:v>2238</c:v>
                </c:pt>
                <c:pt idx="882">
                  <c:v>2236</c:v>
                </c:pt>
                <c:pt idx="883">
                  <c:v>2234</c:v>
                </c:pt>
                <c:pt idx="884">
                  <c:v>2232</c:v>
                </c:pt>
                <c:pt idx="885">
                  <c:v>2230</c:v>
                </c:pt>
                <c:pt idx="886">
                  <c:v>2228</c:v>
                </c:pt>
                <c:pt idx="887">
                  <c:v>2226</c:v>
                </c:pt>
                <c:pt idx="888">
                  <c:v>2224</c:v>
                </c:pt>
                <c:pt idx="889">
                  <c:v>2222</c:v>
                </c:pt>
                <c:pt idx="890">
                  <c:v>2220</c:v>
                </c:pt>
                <c:pt idx="891">
                  <c:v>2218</c:v>
                </c:pt>
                <c:pt idx="892">
                  <c:v>2216</c:v>
                </c:pt>
                <c:pt idx="893">
                  <c:v>2214</c:v>
                </c:pt>
                <c:pt idx="894">
                  <c:v>2212</c:v>
                </c:pt>
                <c:pt idx="895">
                  <c:v>2210</c:v>
                </c:pt>
                <c:pt idx="896">
                  <c:v>2208</c:v>
                </c:pt>
                <c:pt idx="897">
                  <c:v>2206</c:v>
                </c:pt>
                <c:pt idx="898">
                  <c:v>2204</c:v>
                </c:pt>
                <c:pt idx="899">
                  <c:v>2202</c:v>
                </c:pt>
                <c:pt idx="900">
                  <c:v>2200</c:v>
                </c:pt>
                <c:pt idx="901">
                  <c:v>2198</c:v>
                </c:pt>
                <c:pt idx="902">
                  <c:v>2196</c:v>
                </c:pt>
                <c:pt idx="903">
                  <c:v>2194</c:v>
                </c:pt>
                <c:pt idx="904">
                  <c:v>2192</c:v>
                </c:pt>
                <c:pt idx="905">
                  <c:v>2190</c:v>
                </c:pt>
                <c:pt idx="906">
                  <c:v>2188</c:v>
                </c:pt>
                <c:pt idx="907">
                  <c:v>2186</c:v>
                </c:pt>
                <c:pt idx="908">
                  <c:v>2184</c:v>
                </c:pt>
                <c:pt idx="909">
                  <c:v>2182</c:v>
                </c:pt>
                <c:pt idx="910">
                  <c:v>2180</c:v>
                </c:pt>
                <c:pt idx="911">
                  <c:v>2178</c:v>
                </c:pt>
                <c:pt idx="912">
                  <c:v>2176</c:v>
                </c:pt>
                <c:pt idx="913">
                  <c:v>2174</c:v>
                </c:pt>
                <c:pt idx="914">
                  <c:v>2172</c:v>
                </c:pt>
                <c:pt idx="915">
                  <c:v>2170</c:v>
                </c:pt>
                <c:pt idx="916">
                  <c:v>2168</c:v>
                </c:pt>
                <c:pt idx="917">
                  <c:v>2166</c:v>
                </c:pt>
                <c:pt idx="918">
                  <c:v>2164</c:v>
                </c:pt>
                <c:pt idx="919">
                  <c:v>2162</c:v>
                </c:pt>
                <c:pt idx="920">
                  <c:v>2160</c:v>
                </c:pt>
                <c:pt idx="921">
                  <c:v>2158</c:v>
                </c:pt>
                <c:pt idx="922">
                  <c:v>2156</c:v>
                </c:pt>
                <c:pt idx="923">
                  <c:v>2154</c:v>
                </c:pt>
                <c:pt idx="924">
                  <c:v>2152</c:v>
                </c:pt>
                <c:pt idx="925">
                  <c:v>2150</c:v>
                </c:pt>
                <c:pt idx="926">
                  <c:v>2148</c:v>
                </c:pt>
                <c:pt idx="927">
                  <c:v>2146</c:v>
                </c:pt>
                <c:pt idx="928">
                  <c:v>2144</c:v>
                </c:pt>
                <c:pt idx="929">
                  <c:v>2142</c:v>
                </c:pt>
                <c:pt idx="930">
                  <c:v>2140</c:v>
                </c:pt>
                <c:pt idx="931">
                  <c:v>2138</c:v>
                </c:pt>
                <c:pt idx="932">
                  <c:v>2136</c:v>
                </c:pt>
                <c:pt idx="933">
                  <c:v>2134</c:v>
                </c:pt>
                <c:pt idx="934">
                  <c:v>2132</c:v>
                </c:pt>
                <c:pt idx="935">
                  <c:v>2130</c:v>
                </c:pt>
                <c:pt idx="936">
                  <c:v>2128</c:v>
                </c:pt>
                <c:pt idx="937">
                  <c:v>2126</c:v>
                </c:pt>
                <c:pt idx="938">
                  <c:v>2124</c:v>
                </c:pt>
                <c:pt idx="939">
                  <c:v>2122</c:v>
                </c:pt>
                <c:pt idx="940">
                  <c:v>2120</c:v>
                </c:pt>
                <c:pt idx="941">
                  <c:v>2118</c:v>
                </c:pt>
                <c:pt idx="942">
                  <c:v>2116</c:v>
                </c:pt>
                <c:pt idx="943">
                  <c:v>2114</c:v>
                </c:pt>
                <c:pt idx="944">
                  <c:v>2112</c:v>
                </c:pt>
                <c:pt idx="945">
                  <c:v>2110</c:v>
                </c:pt>
                <c:pt idx="946">
                  <c:v>2108</c:v>
                </c:pt>
                <c:pt idx="947">
                  <c:v>2106</c:v>
                </c:pt>
                <c:pt idx="948">
                  <c:v>2104</c:v>
                </c:pt>
                <c:pt idx="949">
                  <c:v>2102</c:v>
                </c:pt>
                <c:pt idx="950">
                  <c:v>2100</c:v>
                </c:pt>
                <c:pt idx="951">
                  <c:v>2098</c:v>
                </c:pt>
                <c:pt idx="952">
                  <c:v>2096</c:v>
                </c:pt>
                <c:pt idx="953">
                  <c:v>2094</c:v>
                </c:pt>
                <c:pt idx="954">
                  <c:v>2092</c:v>
                </c:pt>
                <c:pt idx="955">
                  <c:v>2090</c:v>
                </c:pt>
                <c:pt idx="956">
                  <c:v>2088</c:v>
                </c:pt>
                <c:pt idx="957">
                  <c:v>2086</c:v>
                </c:pt>
                <c:pt idx="958">
                  <c:v>2084</c:v>
                </c:pt>
                <c:pt idx="959">
                  <c:v>2082</c:v>
                </c:pt>
                <c:pt idx="960">
                  <c:v>2080</c:v>
                </c:pt>
                <c:pt idx="961">
                  <c:v>2078</c:v>
                </c:pt>
                <c:pt idx="962">
                  <c:v>2076</c:v>
                </c:pt>
                <c:pt idx="963">
                  <c:v>2074</c:v>
                </c:pt>
                <c:pt idx="964">
                  <c:v>2072</c:v>
                </c:pt>
                <c:pt idx="965">
                  <c:v>2070</c:v>
                </c:pt>
                <c:pt idx="966">
                  <c:v>2068</c:v>
                </c:pt>
                <c:pt idx="967">
                  <c:v>2066</c:v>
                </c:pt>
                <c:pt idx="968">
                  <c:v>2064</c:v>
                </c:pt>
                <c:pt idx="969">
                  <c:v>2062</c:v>
                </c:pt>
                <c:pt idx="970">
                  <c:v>2060</c:v>
                </c:pt>
                <c:pt idx="971">
                  <c:v>2058</c:v>
                </c:pt>
                <c:pt idx="972">
                  <c:v>2056</c:v>
                </c:pt>
                <c:pt idx="973">
                  <c:v>2054</c:v>
                </c:pt>
                <c:pt idx="974">
                  <c:v>2052</c:v>
                </c:pt>
                <c:pt idx="975">
                  <c:v>2050</c:v>
                </c:pt>
                <c:pt idx="976">
                  <c:v>2048</c:v>
                </c:pt>
                <c:pt idx="977">
                  <c:v>2046</c:v>
                </c:pt>
                <c:pt idx="978">
                  <c:v>2044</c:v>
                </c:pt>
                <c:pt idx="979">
                  <c:v>2042</c:v>
                </c:pt>
                <c:pt idx="980">
                  <c:v>2040</c:v>
                </c:pt>
                <c:pt idx="981">
                  <c:v>2038</c:v>
                </c:pt>
                <c:pt idx="982">
                  <c:v>2036</c:v>
                </c:pt>
                <c:pt idx="983">
                  <c:v>2034</c:v>
                </c:pt>
                <c:pt idx="984">
                  <c:v>2032</c:v>
                </c:pt>
                <c:pt idx="985">
                  <c:v>2030</c:v>
                </c:pt>
                <c:pt idx="986">
                  <c:v>2028</c:v>
                </c:pt>
                <c:pt idx="987">
                  <c:v>2026</c:v>
                </c:pt>
                <c:pt idx="988">
                  <c:v>2024</c:v>
                </c:pt>
                <c:pt idx="989">
                  <c:v>2022</c:v>
                </c:pt>
                <c:pt idx="990">
                  <c:v>2020</c:v>
                </c:pt>
                <c:pt idx="991">
                  <c:v>2018</c:v>
                </c:pt>
                <c:pt idx="992">
                  <c:v>2016</c:v>
                </c:pt>
                <c:pt idx="993">
                  <c:v>2014</c:v>
                </c:pt>
                <c:pt idx="994">
                  <c:v>2012</c:v>
                </c:pt>
                <c:pt idx="995">
                  <c:v>2010</c:v>
                </c:pt>
                <c:pt idx="996">
                  <c:v>2008</c:v>
                </c:pt>
                <c:pt idx="997">
                  <c:v>2006</c:v>
                </c:pt>
                <c:pt idx="998">
                  <c:v>2004</c:v>
                </c:pt>
                <c:pt idx="999">
                  <c:v>2002</c:v>
                </c:pt>
                <c:pt idx="1000">
                  <c:v>2000</c:v>
                </c:pt>
                <c:pt idx="1001">
                  <c:v>1998</c:v>
                </c:pt>
                <c:pt idx="1002">
                  <c:v>1996</c:v>
                </c:pt>
                <c:pt idx="1003">
                  <c:v>1994</c:v>
                </c:pt>
                <c:pt idx="1004">
                  <c:v>1992</c:v>
                </c:pt>
                <c:pt idx="1005">
                  <c:v>1990</c:v>
                </c:pt>
                <c:pt idx="1006">
                  <c:v>1988</c:v>
                </c:pt>
                <c:pt idx="1007">
                  <c:v>1986</c:v>
                </c:pt>
                <c:pt idx="1008">
                  <c:v>1984</c:v>
                </c:pt>
                <c:pt idx="1009">
                  <c:v>1982</c:v>
                </c:pt>
                <c:pt idx="1010">
                  <c:v>1980</c:v>
                </c:pt>
                <c:pt idx="1011">
                  <c:v>1978</c:v>
                </c:pt>
                <c:pt idx="1012">
                  <c:v>1976</c:v>
                </c:pt>
                <c:pt idx="1013">
                  <c:v>1974</c:v>
                </c:pt>
                <c:pt idx="1014">
                  <c:v>1972</c:v>
                </c:pt>
                <c:pt idx="1015">
                  <c:v>1970</c:v>
                </c:pt>
                <c:pt idx="1016">
                  <c:v>1968</c:v>
                </c:pt>
                <c:pt idx="1017">
                  <c:v>1966</c:v>
                </c:pt>
                <c:pt idx="1018">
                  <c:v>1964</c:v>
                </c:pt>
                <c:pt idx="1019">
                  <c:v>1962</c:v>
                </c:pt>
                <c:pt idx="1020">
                  <c:v>1960</c:v>
                </c:pt>
                <c:pt idx="1021">
                  <c:v>1958</c:v>
                </c:pt>
                <c:pt idx="1022">
                  <c:v>1956</c:v>
                </c:pt>
                <c:pt idx="1023">
                  <c:v>1954</c:v>
                </c:pt>
                <c:pt idx="1024">
                  <c:v>1952</c:v>
                </c:pt>
                <c:pt idx="1025">
                  <c:v>1950</c:v>
                </c:pt>
                <c:pt idx="1026">
                  <c:v>1948</c:v>
                </c:pt>
                <c:pt idx="1027">
                  <c:v>1946</c:v>
                </c:pt>
                <c:pt idx="1028">
                  <c:v>1944</c:v>
                </c:pt>
                <c:pt idx="1029">
                  <c:v>1942</c:v>
                </c:pt>
                <c:pt idx="1030">
                  <c:v>1940</c:v>
                </c:pt>
                <c:pt idx="1031">
                  <c:v>1938</c:v>
                </c:pt>
                <c:pt idx="1032">
                  <c:v>1936</c:v>
                </c:pt>
                <c:pt idx="1033">
                  <c:v>1934</c:v>
                </c:pt>
                <c:pt idx="1034">
                  <c:v>1932</c:v>
                </c:pt>
                <c:pt idx="1035">
                  <c:v>1930</c:v>
                </c:pt>
                <c:pt idx="1036">
                  <c:v>1928</c:v>
                </c:pt>
                <c:pt idx="1037">
                  <c:v>1926</c:v>
                </c:pt>
                <c:pt idx="1038">
                  <c:v>1924</c:v>
                </c:pt>
                <c:pt idx="1039">
                  <c:v>1922</c:v>
                </c:pt>
                <c:pt idx="1040">
                  <c:v>1920</c:v>
                </c:pt>
                <c:pt idx="1041">
                  <c:v>1918</c:v>
                </c:pt>
                <c:pt idx="1042">
                  <c:v>1916</c:v>
                </c:pt>
                <c:pt idx="1043">
                  <c:v>1914</c:v>
                </c:pt>
                <c:pt idx="1044">
                  <c:v>1912</c:v>
                </c:pt>
                <c:pt idx="1045">
                  <c:v>1910</c:v>
                </c:pt>
                <c:pt idx="1046">
                  <c:v>1908</c:v>
                </c:pt>
                <c:pt idx="1047">
                  <c:v>1906</c:v>
                </c:pt>
                <c:pt idx="1048">
                  <c:v>1904</c:v>
                </c:pt>
                <c:pt idx="1049">
                  <c:v>1902</c:v>
                </c:pt>
                <c:pt idx="1050">
                  <c:v>1900</c:v>
                </c:pt>
                <c:pt idx="1051">
                  <c:v>1898</c:v>
                </c:pt>
                <c:pt idx="1052">
                  <c:v>1896</c:v>
                </c:pt>
                <c:pt idx="1053">
                  <c:v>1894</c:v>
                </c:pt>
                <c:pt idx="1054">
                  <c:v>1892</c:v>
                </c:pt>
                <c:pt idx="1055">
                  <c:v>1890</c:v>
                </c:pt>
                <c:pt idx="1056">
                  <c:v>1888</c:v>
                </c:pt>
                <c:pt idx="1057">
                  <c:v>1886</c:v>
                </c:pt>
                <c:pt idx="1058">
                  <c:v>1884</c:v>
                </c:pt>
                <c:pt idx="1059">
                  <c:v>1882</c:v>
                </c:pt>
                <c:pt idx="1060">
                  <c:v>1880</c:v>
                </c:pt>
                <c:pt idx="1061">
                  <c:v>1878</c:v>
                </c:pt>
                <c:pt idx="1062">
                  <c:v>1876</c:v>
                </c:pt>
                <c:pt idx="1063">
                  <c:v>1874</c:v>
                </c:pt>
                <c:pt idx="1064">
                  <c:v>1872</c:v>
                </c:pt>
                <c:pt idx="1065">
                  <c:v>1870</c:v>
                </c:pt>
                <c:pt idx="1066">
                  <c:v>1868</c:v>
                </c:pt>
                <c:pt idx="1067">
                  <c:v>1866</c:v>
                </c:pt>
                <c:pt idx="1068">
                  <c:v>1864</c:v>
                </c:pt>
                <c:pt idx="1069">
                  <c:v>1862</c:v>
                </c:pt>
                <c:pt idx="1070">
                  <c:v>1860</c:v>
                </c:pt>
                <c:pt idx="1071">
                  <c:v>1858</c:v>
                </c:pt>
                <c:pt idx="1072">
                  <c:v>1856</c:v>
                </c:pt>
                <c:pt idx="1073">
                  <c:v>1854</c:v>
                </c:pt>
                <c:pt idx="1074">
                  <c:v>1852</c:v>
                </c:pt>
                <c:pt idx="1075">
                  <c:v>1850</c:v>
                </c:pt>
                <c:pt idx="1076">
                  <c:v>1848</c:v>
                </c:pt>
                <c:pt idx="1077">
                  <c:v>1846</c:v>
                </c:pt>
                <c:pt idx="1078">
                  <c:v>1844</c:v>
                </c:pt>
                <c:pt idx="1079">
                  <c:v>1842</c:v>
                </c:pt>
                <c:pt idx="1080">
                  <c:v>1840</c:v>
                </c:pt>
                <c:pt idx="1081">
                  <c:v>1838</c:v>
                </c:pt>
                <c:pt idx="1082">
                  <c:v>1836</c:v>
                </c:pt>
                <c:pt idx="1083">
                  <c:v>1834</c:v>
                </c:pt>
                <c:pt idx="1084">
                  <c:v>1832</c:v>
                </c:pt>
                <c:pt idx="1085">
                  <c:v>1830</c:v>
                </c:pt>
                <c:pt idx="1086">
                  <c:v>1828</c:v>
                </c:pt>
                <c:pt idx="1087">
                  <c:v>1826</c:v>
                </c:pt>
                <c:pt idx="1088">
                  <c:v>1824</c:v>
                </c:pt>
                <c:pt idx="1089">
                  <c:v>1822</c:v>
                </c:pt>
                <c:pt idx="1090">
                  <c:v>1820</c:v>
                </c:pt>
                <c:pt idx="1091">
                  <c:v>1818</c:v>
                </c:pt>
                <c:pt idx="1092">
                  <c:v>1816</c:v>
                </c:pt>
                <c:pt idx="1093">
                  <c:v>1814</c:v>
                </c:pt>
                <c:pt idx="1094">
                  <c:v>1812</c:v>
                </c:pt>
                <c:pt idx="1095">
                  <c:v>1810</c:v>
                </c:pt>
                <c:pt idx="1096">
                  <c:v>1808</c:v>
                </c:pt>
                <c:pt idx="1097">
                  <c:v>1806</c:v>
                </c:pt>
                <c:pt idx="1098">
                  <c:v>1804</c:v>
                </c:pt>
                <c:pt idx="1099">
                  <c:v>1802</c:v>
                </c:pt>
                <c:pt idx="1100">
                  <c:v>1800</c:v>
                </c:pt>
                <c:pt idx="1101">
                  <c:v>1798</c:v>
                </c:pt>
                <c:pt idx="1102">
                  <c:v>1796</c:v>
                </c:pt>
                <c:pt idx="1103">
                  <c:v>1794</c:v>
                </c:pt>
                <c:pt idx="1104">
                  <c:v>1792</c:v>
                </c:pt>
                <c:pt idx="1105">
                  <c:v>1790</c:v>
                </c:pt>
                <c:pt idx="1106">
                  <c:v>1788</c:v>
                </c:pt>
                <c:pt idx="1107">
                  <c:v>1786</c:v>
                </c:pt>
                <c:pt idx="1108">
                  <c:v>1784</c:v>
                </c:pt>
                <c:pt idx="1109">
                  <c:v>1782</c:v>
                </c:pt>
                <c:pt idx="1110">
                  <c:v>1780</c:v>
                </c:pt>
                <c:pt idx="1111">
                  <c:v>1778</c:v>
                </c:pt>
                <c:pt idx="1112">
                  <c:v>1776</c:v>
                </c:pt>
                <c:pt idx="1113">
                  <c:v>1774</c:v>
                </c:pt>
                <c:pt idx="1114">
                  <c:v>1772</c:v>
                </c:pt>
                <c:pt idx="1115">
                  <c:v>1770</c:v>
                </c:pt>
                <c:pt idx="1116">
                  <c:v>1768</c:v>
                </c:pt>
                <c:pt idx="1117">
                  <c:v>1766</c:v>
                </c:pt>
                <c:pt idx="1118">
                  <c:v>1764</c:v>
                </c:pt>
                <c:pt idx="1119">
                  <c:v>1762</c:v>
                </c:pt>
                <c:pt idx="1120">
                  <c:v>1760</c:v>
                </c:pt>
                <c:pt idx="1121">
                  <c:v>1758</c:v>
                </c:pt>
                <c:pt idx="1122">
                  <c:v>1756</c:v>
                </c:pt>
                <c:pt idx="1123">
                  <c:v>1754</c:v>
                </c:pt>
                <c:pt idx="1124">
                  <c:v>1752</c:v>
                </c:pt>
                <c:pt idx="1125">
                  <c:v>1750</c:v>
                </c:pt>
                <c:pt idx="1126">
                  <c:v>1748</c:v>
                </c:pt>
                <c:pt idx="1127">
                  <c:v>1746</c:v>
                </c:pt>
                <c:pt idx="1128">
                  <c:v>1744</c:v>
                </c:pt>
                <c:pt idx="1129">
                  <c:v>1742</c:v>
                </c:pt>
                <c:pt idx="1130">
                  <c:v>1740</c:v>
                </c:pt>
                <c:pt idx="1131">
                  <c:v>1738</c:v>
                </c:pt>
                <c:pt idx="1132">
                  <c:v>1736</c:v>
                </c:pt>
                <c:pt idx="1133">
                  <c:v>1734</c:v>
                </c:pt>
                <c:pt idx="1134">
                  <c:v>1732</c:v>
                </c:pt>
                <c:pt idx="1135">
                  <c:v>1730</c:v>
                </c:pt>
                <c:pt idx="1136">
                  <c:v>1728</c:v>
                </c:pt>
                <c:pt idx="1137">
                  <c:v>1726</c:v>
                </c:pt>
                <c:pt idx="1138">
                  <c:v>1724</c:v>
                </c:pt>
                <c:pt idx="1139">
                  <c:v>1722</c:v>
                </c:pt>
                <c:pt idx="1140">
                  <c:v>1720</c:v>
                </c:pt>
                <c:pt idx="1141">
                  <c:v>1718</c:v>
                </c:pt>
                <c:pt idx="1142">
                  <c:v>1716</c:v>
                </c:pt>
                <c:pt idx="1143">
                  <c:v>1714</c:v>
                </c:pt>
                <c:pt idx="1144">
                  <c:v>1712</c:v>
                </c:pt>
                <c:pt idx="1145">
                  <c:v>1710</c:v>
                </c:pt>
                <c:pt idx="1146">
                  <c:v>1708</c:v>
                </c:pt>
                <c:pt idx="1147">
                  <c:v>1706</c:v>
                </c:pt>
                <c:pt idx="1148">
                  <c:v>1704</c:v>
                </c:pt>
                <c:pt idx="1149">
                  <c:v>1702</c:v>
                </c:pt>
                <c:pt idx="1150">
                  <c:v>1700</c:v>
                </c:pt>
                <c:pt idx="1151">
                  <c:v>1698</c:v>
                </c:pt>
                <c:pt idx="1152">
                  <c:v>1696</c:v>
                </c:pt>
                <c:pt idx="1153">
                  <c:v>1694</c:v>
                </c:pt>
                <c:pt idx="1154">
                  <c:v>1692</c:v>
                </c:pt>
                <c:pt idx="1155">
                  <c:v>1690</c:v>
                </c:pt>
                <c:pt idx="1156">
                  <c:v>1688</c:v>
                </c:pt>
                <c:pt idx="1157">
                  <c:v>1686</c:v>
                </c:pt>
                <c:pt idx="1158">
                  <c:v>1684</c:v>
                </c:pt>
                <c:pt idx="1159">
                  <c:v>1682</c:v>
                </c:pt>
                <c:pt idx="1160">
                  <c:v>1680</c:v>
                </c:pt>
                <c:pt idx="1161">
                  <c:v>1678</c:v>
                </c:pt>
                <c:pt idx="1162">
                  <c:v>1676</c:v>
                </c:pt>
                <c:pt idx="1163">
                  <c:v>1674</c:v>
                </c:pt>
                <c:pt idx="1164">
                  <c:v>1672</c:v>
                </c:pt>
                <c:pt idx="1165">
                  <c:v>1670</c:v>
                </c:pt>
                <c:pt idx="1166">
                  <c:v>1668</c:v>
                </c:pt>
                <c:pt idx="1167">
                  <c:v>1666</c:v>
                </c:pt>
                <c:pt idx="1168">
                  <c:v>1664</c:v>
                </c:pt>
                <c:pt idx="1169">
                  <c:v>1662</c:v>
                </c:pt>
                <c:pt idx="1170">
                  <c:v>1660</c:v>
                </c:pt>
                <c:pt idx="1171">
                  <c:v>1658</c:v>
                </c:pt>
                <c:pt idx="1172">
                  <c:v>1656</c:v>
                </c:pt>
                <c:pt idx="1173">
                  <c:v>1654</c:v>
                </c:pt>
                <c:pt idx="1174">
                  <c:v>1652</c:v>
                </c:pt>
                <c:pt idx="1175">
                  <c:v>1650</c:v>
                </c:pt>
                <c:pt idx="1176">
                  <c:v>1648</c:v>
                </c:pt>
                <c:pt idx="1177">
                  <c:v>1646</c:v>
                </c:pt>
                <c:pt idx="1178">
                  <c:v>1644</c:v>
                </c:pt>
                <c:pt idx="1179">
                  <c:v>1642</c:v>
                </c:pt>
                <c:pt idx="1180">
                  <c:v>1640</c:v>
                </c:pt>
                <c:pt idx="1181">
                  <c:v>1638</c:v>
                </c:pt>
                <c:pt idx="1182">
                  <c:v>1636</c:v>
                </c:pt>
                <c:pt idx="1183">
                  <c:v>1634</c:v>
                </c:pt>
                <c:pt idx="1184">
                  <c:v>1632</c:v>
                </c:pt>
                <c:pt idx="1185">
                  <c:v>1630</c:v>
                </c:pt>
                <c:pt idx="1186">
                  <c:v>1628</c:v>
                </c:pt>
                <c:pt idx="1187">
                  <c:v>1626</c:v>
                </c:pt>
                <c:pt idx="1188">
                  <c:v>1624</c:v>
                </c:pt>
                <c:pt idx="1189">
                  <c:v>1622</c:v>
                </c:pt>
                <c:pt idx="1190">
                  <c:v>1620</c:v>
                </c:pt>
                <c:pt idx="1191">
                  <c:v>1618</c:v>
                </c:pt>
                <c:pt idx="1192">
                  <c:v>1616</c:v>
                </c:pt>
                <c:pt idx="1193">
                  <c:v>1614</c:v>
                </c:pt>
                <c:pt idx="1194">
                  <c:v>1612</c:v>
                </c:pt>
                <c:pt idx="1195">
                  <c:v>1610</c:v>
                </c:pt>
                <c:pt idx="1196">
                  <c:v>1608</c:v>
                </c:pt>
                <c:pt idx="1197">
                  <c:v>1606</c:v>
                </c:pt>
                <c:pt idx="1198">
                  <c:v>1604</c:v>
                </c:pt>
                <c:pt idx="1199">
                  <c:v>1602</c:v>
                </c:pt>
                <c:pt idx="1200">
                  <c:v>1600</c:v>
                </c:pt>
                <c:pt idx="1201">
                  <c:v>1598</c:v>
                </c:pt>
                <c:pt idx="1202">
                  <c:v>1596</c:v>
                </c:pt>
                <c:pt idx="1203">
                  <c:v>1594</c:v>
                </c:pt>
                <c:pt idx="1204">
                  <c:v>1592</c:v>
                </c:pt>
                <c:pt idx="1205">
                  <c:v>1590</c:v>
                </c:pt>
                <c:pt idx="1206">
                  <c:v>1588</c:v>
                </c:pt>
                <c:pt idx="1207">
                  <c:v>1586</c:v>
                </c:pt>
                <c:pt idx="1208">
                  <c:v>1584</c:v>
                </c:pt>
                <c:pt idx="1209">
                  <c:v>1582</c:v>
                </c:pt>
                <c:pt idx="1210">
                  <c:v>1580</c:v>
                </c:pt>
                <c:pt idx="1211">
                  <c:v>1578</c:v>
                </c:pt>
                <c:pt idx="1212">
                  <c:v>1576</c:v>
                </c:pt>
                <c:pt idx="1213">
                  <c:v>1574</c:v>
                </c:pt>
                <c:pt idx="1214">
                  <c:v>1572</c:v>
                </c:pt>
                <c:pt idx="1215">
                  <c:v>1570</c:v>
                </c:pt>
                <c:pt idx="1216">
                  <c:v>1568</c:v>
                </c:pt>
                <c:pt idx="1217">
                  <c:v>1566</c:v>
                </c:pt>
                <c:pt idx="1218">
                  <c:v>1564</c:v>
                </c:pt>
                <c:pt idx="1219">
                  <c:v>1562</c:v>
                </c:pt>
                <c:pt idx="1220">
                  <c:v>1560</c:v>
                </c:pt>
                <c:pt idx="1221">
                  <c:v>1558</c:v>
                </c:pt>
                <c:pt idx="1222">
                  <c:v>1556</c:v>
                </c:pt>
                <c:pt idx="1223">
                  <c:v>1554</c:v>
                </c:pt>
                <c:pt idx="1224">
                  <c:v>1552</c:v>
                </c:pt>
                <c:pt idx="1225">
                  <c:v>1550</c:v>
                </c:pt>
                <c:pt idx="1226">
                  <c:v>1548</c:v>
                </c:pt>
                <c:pt idx="1227">
                  <c:v>1546</c:v>
                </c:pt>
                <c:pt idx="1228">
                  <c:v>1544</c:v>
                </c:pt>
                <c:pt idx="1229">
                  <c:v>1542</c:v>
                </c:pt>
                <c:pt idx="1230">
                  <c:v>1540</c:v>
                </c:pt>
                <c:pt idx="1231">
                  <c:v>1538</c:v>
                </c:pt>
                <c:pt idx="1232">
                  <c:v>1536</c:v>
                </c:pt>
                <c:pt idx="1233">
                  <c:v>1534</c:v>
                </c:pt>
                <c:pt idx="1234">
                  <c:v>1532</c:v>
                </c:pt>
                <c:pt idx="1235">
                  <c:v>1530</c:v>
                </c:pt>
                <c:pt idx="1236">
                  <c:v>1528</c:v>
                </c:pt>
                <c:pt idx="1237">
                  <c:v>1526</c:v>
                </c:pt>
                <c:pt idx="1238">
                  <c:v>1524</c:v>
                </c:pt>
                <c:pt idx="1239">
                  <c:v>1522</c:v>
                </c:pt>
                <c:pt idx="1240">
                  <c:v>1520</c:v>
                </c:pt>
                <c:pt idx="1241">
                  <c:v>1518</c:v>
                </c:pt>
                <c:pt idx="1242">
                  <c:v>1516</c:v>
                </c:pt>
                <c:pt idx="1243">
                  <c:v>1514</c:v>
                </c:pt>
                <c:pt idx="1244">
                  <c:v>1512</c:v>
                </c:pt>
                <c:pt idx="1245">
                  <c:v>1510</c:v>
                </c:pt>
                <c:pt idx="1246">
                  <c:v>1508</c:v>
                </c:pt>
                <c:pt idx="1247">
                  <c:v>1506</c:v>
                </c:pt>
                <c:pt idx="1248">
                  <c:v>1504</c:v>
                </c:pt>
                <c:pt idx="1249">
                  <c:v>1502</c:v>
                </c:pt>
                <c:pt idx="1250">
                  <c:v>1500</c:v>
                </c:pt>
                <c:pt idx="1251">
                  <c:v>1498</c:v>
                </c:pt>
                <c:pt idx="1252">
                  <c:v>1496</c:v>
                </c:pt>
                <c:pt idx="1253">
                  <c:v>1494</c:v>
                </c:pt>
                <c:pt idx="1254">
                  <c:v>1492</c:v>
                </c:pt>
                <c:pt idx="1255">
                  <c:v>1490</c:v>
                </c:pt>
                <c:pt idx="1256">
                  <c:v>1488</c:v>
                </c:pt>
                <c:pt idx="1257">
                  <c:v>1486</c:v>
                </c:pt>
                <c:pt idx="1258">
                  <c:v>1484</c:v>
                </c:pt>
                <c:pt idx="1259">
                  <c:v>1482</c:v>
                </c:pt>
                <c:pt idx="1260">
                  <c:v>1480</c:v>
                </c:pt>
                <c:pt idx="1261">
                  <c:v>1478</c:v>
                </c:pt>
                <c:pt idx="1262">
                  <c:v>1476</c:v>
                </c:pt>
                <c:pt idx="1263">
                  <c:v>1474</c:v>
                </c:pt>
                <c:pt idx="1264">
                  <c:v>1472</c:v>
                </c:pt>
                <c:pt idx="1265">
                  <c:v>1470</c:v>
                </c:pt>
                <c:pt idx="1266">
                  <c:v>1468</c:v>
                </c:pt>
                <c:pt idx="1267">
                  <c:v>1466</c:v>
                </c:pt>
                <c:pt idx="1268">
                  <c:v>1464</c:v>
                </c:pt>
                <c:pt idx="1269">
                  <c:v>1462</c:v>
                </c:pt>
                <c:pt idx="1270">
                  <c:v>1460</c:v>
                </c:pt>
                <c:pt idx="1271">
                  <c:v>1458</c:v>
                </c:pt>
                <c:pt idx="1272">
                  <c:v>1456</c:v>
                </c:pt>
                <c:pt idx="1273">
                  <c:v>1454</c:v>
                </c:pt>
                <c:pt idx="1274">
                  <c:v>1452</c:v>
                </c:pt>
                <c:pt idx="1275">
                  <c:v>1450</c:v>
                </c:pt>
                <c:pt idx="1276">
                  <c:v>1448</c:v>
                </c:pt>
                <c:pt idx="1277">
                  <c:v>1446</c:v>
                </c:pt>
                <c:pt idx="1278">
                  <c:v>1444</c:v>
                </c:pt>
                <c:pt idx="1279">
                  <c:v>1442</c:v>
                </c:pt>
                <c:pt idx="1280">
                  <c:v>1440</c:v>
                </c:pt>
                <c:pt idx="1281">
                  <c:v>1438</c:v>
                </c:pt>
                <c:pt idx="1282">
                  <c:v>1436</c:v>
                </c:pt>
                <c:pt idx="1283">
                  <c:v>1434</c:v>
                </c:pt>
                <c:pt idx="1284">
                  <c:v>1432</c:v>
                </c:pt>
                <c:pt idx="1285">
                  <c:v>1430</c:v>
                </c:pt>
                <c:pt idx="1286">
                  <c:v>1428</c:v>
                </c:pt>
                <c:pt idx="1287">
                  <c:v>1426</c:v>
                </c:pt>
                <c:pt idx="1288">
                  <c:v>1424</c:v>
                </c:pt>
                <c:pt idx="1289">
                  <c:v>1422</c:v>
                </c:pt>
                <c:pt idx="1290">
                  <c:v>1420</c:v>
                </c:pt>
                <c:pt idx="1291">
                  <c:v>1418</c:v>
                </c:pt>
                <c:pt idx="1292">
                  <c:v>1416</c:v>
                </c:pt>
                <c:pt idx="1293">
                  <c:v>1414</c:v>
                </c:pt>
                <c:pt idx="1294">
                  <c:v>1412</c:v>
                </c:pt>
                <c:pt idx="1295">
                  <c:v>1410</c:v>
                </c:pt>
                <c:pt idx="1296">
                  <c:v>1408</c:v>
                </c:pt>
                <c:pt idx="1297">
                  <c:v>1406</c:v>
                </c:pt>
                <c:pt idx="1298">
                  <c:v>1404</c:v>
                </c:pt>
                <c:pt idx="1299">
                  <c:v>1402</c:v>
                </c:pt>
                <c:pt idx="1300">
                  <c:v>1400</c:v>
                </c:pt>
                <c:pt idx="1301">
                  <c:v>1398</c:v>
                </c:pt>
                <c:pt idx="1302">
                  <c:v>1396</c:v>
                </c:pt>
                <c:pt idx="1303">
                  <c:v>1394</c:v>
                </c:pt>
                <c:pt idx="1304">
                  <c:v>1392</c:v>
                </c:pt>
                <c:pt idx="1305">
                  <c:v>1390</c:v>
                </c:pt>
                <c:pt idx="1306">
                  <c:v>1388</c:v>
                </c:pt>
                <c:pt idx="1307">
                  <c:v>1386</c:v>
                </c:pt>
                <c:pt idx="1308">
                  <c:v>1384</c:v>
                </c:pt>
                <c:pt idx="1309">
                  <c:v>1382</c:v>
                </c:pt>
                <c:pt idx="1310">
                  <c:v>1380</c:v>
                </c:pt>
                <c:pt idx="1311">
                  <c:v>1378</c:v>
                </c:pt>
                <c:pt idx="1312">
                  <c:v>1376</c:v>
                </c:pt>
                <c:pt idx="1313">
                  <c:v>1374</c:v>
                </c:pt>
                <c:pt idx="1314">
                  <c:v>1372</c:v>
                </c:pt>
                <c:pt idx="1315">
                  <c:v>1370</c:v>
                </c:pt>
                <c:pt idx="1316">
                  <c:v>1368</c:v>
                </c:pt>
                <c:pt idx="1317">
                  <c:v>1366</c:v>
                </c:pt>
                <c:pt idx="1318">
                  <c:v>1364</c:v>
                </c:pt>
                <c:pt idx="1319">
                  <c:v>1362</c:v>
                </c:pt>
                <c:pt idx="1320">
                  <c:v>1360</c:v>
                </c:pt>
                <c:pt idx="1321">
                  <c:v>1358</c:v>
                </c:pt>
                <c:pt idx="1322">
                  <c:v>1356</c:v>
                </c:pt>
                <c:pt idx="1323">
                  <c:v>1354</c:v>
                </c:pt>
                <c:pt idx="1324">
                  <c:v>1352</c:v>
                </c:pt>
                <c:pt idx="1325">
                  <c:v>1350</c:v>
                </c:pt>
                <c:pt idx="1326">
                  <c:v>1348</c:v>
                </c:pt>
                <c:pt idx="1327">
                  <c:v>1346</c:v>
                </c:pt>
                <c:pt idx="1328">
                  <c:v>1344</c:v>
                </c:pt>
                <c:pt idx="1329">
                  <c:v>1342</c:v>
                </c:pt>
                <c:pt idx="1330">
                  <c:v>1340</c:v>
                </c:pt>
                <c:pt idx="1331">
                  <c:v>1338</c:v>
                </c:pt>
                <c:pt idx="1332">
                  <c:v>1336</c:v>
                </c:pt>
                <c:pt idx="1333">
                  <c:v>1334</c:v>
                </c:pt>
                <c:pt idx="1334">
                  <c:v>1332</c:v>
                </c:pt>
                <c:pt idx="1335">
                  <c:v>1330</c:v>
                </c:pt>
                <c:pt idx="1336">
                  <c:v>1328</c:v>
                </c:pt>
                <c:pt idx="1337">
                  <c:v>1326</c:v>
                </c:pt>
                <c:pt idx="1338">
                  <c:v>1324</c:v>
                </c:pt>
                <c:pt idx="1339">
                  <c:v>1322</c:v>
                </c:pt>
                <c:pt idx="1340">
                  <c:v>1320</c:v>
                </c:pt>
                <c:pt idx="1341">
                  <c:v>1318</c:v>
                </c:pt>
                <c:pt idx="1342">
                  <c:v>1316</c:v>
                </c:pt>
                <c:pt idx="1343">
                  <c:v>1314</c:v>
                </c:pt>
                <c:pt idx="1344">
                  <c:v>1312</c:v>
                </c:pt>
                <c:pt idx="1345">
                  <c:v>1310</c:v>
                </c:pt>
                <c:pt idx="1346">
                  <c:v>1308</c:v>
                </c:pt>
                <c:pt idx="1347">
                  <c:v>1306</c:v>
                </c:pt>
                <c:pt idx="1348">
                  <c:v>1304</c:v>
                </c:pt>
                <c:pt idx="1349">
                  <c:v>1302</c:v>
                </c:pt>
                <c:pt idx="1350">
                  <c:v>1300</c:v>
                </c:pt>
                <c:pt idx="1351">
                  <c:v>1298</c:v>
                </c:pt>
                <c:pt idx="1352">
                  <c:v>1296</c:v>
                </c:pt>
                <c:pt idx="1353">
                  <c:v>1294</c:v>
                </c:pt>
                <c:pt idx="1354">
                  <c:v>1292</c:v>
                </c:pt>
                <c:pt idx="1355">
                  <c:v>1290</c:v>
                </c:pt>
                <c:pt idx="1356">
                  <c:v>1288</c:v>
                </c:pt>
                <c:pt idx="1357">
                  <c:v>1286</c:v>
                </c:pt>
                <c:pt idx="1358">
                  <c:v>1284</c:v>
                </c:pt>
                <c:pt idx="1359">
                  <c:v>1282</c:v>
                </c:pt>
                <c:pt idx="1360">
                  <c:v>1280</c:v>
                </c:pt>
                <c:pt idx="1361">
                  <c:v>1278</c:v>
                </c:pt>
                <c:pt idx="1362">
                  <c:v>1276</c:v>
                </c:pt>
                <c:pt idx="1363">
                  <c:v>1274</c:v>
                </c:pt>
                <c:pt idx="1364">
                  <c:v>1272</c:v>
                </c:pt>
                <c:pt idx="1365">
                  <c:v>1270</c:v>
                </c:pt>
                <c:pt idx="1366">
                  <c:v>1268</c:v>
                </c:pt>
                <c:pt idx="1367">
                  <c:v>1266</c:v>
                </c:pt>
                <c:pt idx="1368">
                  <c:v>1264</c:v>
                </c:pt>
                <c:pt idx="1369">
                  <c:v>1262</c:v>
                </c:pt>
                <c:pt idx="1370">
                  <c:v>1260</c:v>
                </c:pt>
                <c:pt idx="1371">
                  <c:v>1258</c:v>
                </c:pt>
                <c:pt idx="1372">
                  <c:v>1256</c:v>
                </c:pt>
                <c:pt idx="1373">
                  <c:v>1254</c:v>
                </c:pt>
                <c:pt idx="1374">
                  <c:v>1252</c:v>
                </c:pt>
                <c:pt idx="1375">
                  <c:v>1250</c:v>
                </c:pt>
                <c:pt idx="1376">
                  <c:v>1248</c:v>
                </c:pt>
                <c:pt idx="1377">
                  <c:v>1246</c:v>
                </c:pt>
                <c:pt idx="1378">
                  <c:v>1244</c:v>
                </c:pt>
                <c:pt idx="1379">
                  <c:v>1242</c:v>
                </c:pt>
                <c:pt idx="1380">
                  <c:v>1240</c:v>
                </c:pt>
                <c:pt idx="1381">
                  <c:v>1238</c:v>
                </c:pt>
                <c:pt idx="1382">
                  <c:v>1236</c:v>
                </c:pt>
                <c:pt idx="1383">
                  <c:v>1234</c:v>
                </c:pt>
                <c:pt idx="1384">
                  <c:v>1232</c:v>
                </c:pt>
                <c:pt idx="1385">
                  <c:v>1230</c:v>
                </c:pt>
                <c:pt idx="1386">
                  <c:v>1228</c:v>
                </c:pt>
                <c:pt idx="1387">
                  <c:v>1226</c:v>
                </c:pt>
                <c:pt idx="1388">
                  <c:v>1224</c:v>
                </c:pt>
                <c:pt idx="1389">
                  <c:v>1222</c:v>
                </c:pt>
                <c:pt idx="1390">
                  <c:v>1220</c:v>
                </c:pt>
                <c:pt idx="1391">
                  <c:v>1218</c:v>
                </c:pt>
                <c:pt idx="1392">
                  <c:v>1216</c:v>
                </c:pt>
                <c:pt idx="1393">
                  <c:v>1214</c:v>
                </c:pt>
                <c:pt idx="1394">
                  <c:v>1212</c:v>
                </c:pt>
                <c:pt idx="1395">
                  <c:v>1210</c:v>
                </c:pt>
                <c:pt idx="1396">
                  <c:v>1208</c:v>
                </c:pt>
                <c:pt idx="1397">
                  <c:v>1206</c:v>
                </c:pt>
                <c:pt idx="1398">
                  <c:v>1204</c:v>
                </c:pt>
                <c:pt idx="1399">
                  <c:v>1202</c:v>
                </c:pt>
                <c:pt idx="1400">
                  <c:v>1200</c:v>
                </c:pt>
                <c:pt idx="1401">
                  <c:v>1198</c:v>
                </c:pt>
                <c:pt idx="1402">
                  <c:v>1196</c:v>
                </c:pt>
                <c:pt idx="1403">
                  <c:v>1194</c:v>
                </c:pt>
                <c:pt idx="1404">
                  <c:v>1192</c:v>
                </c:pt>
                <c:pt idx="1405">
                  <c:v>1190</c:v>
                </c:pt>
                <c:pt idx="1406">
                  <c:v>1188</c:v>
                </c:pt>
                <c:pt idx="1407">
                  <c:v>1186</c:v>
                </c:pt>
                <c:pt idx="1408">
                  <c:v>1184</c:v>
                </c:pt>
                <c:pt idx="1409">
                  <c:v>1182</c:v>
                </c:pt>
                <c:pt idx="1410">
                  <c:v>1180</c:v>
                </c:pt>
                <c:pt idx="1411">
                  <c:v>1178</c:v>
                </c:pt>
                <c:pt idx="1412">
                  <c:v>1176</c:v>
                </c:pt>
                <c:pt idx="1413">
                  <c:v>1174</c:v>
                </c:pt>
                <c:pt idx="1414">
                  <c:v>1172</c:v>
                </c:pt>
                <c:pt idx="1415">
                  <c:v>1170</c:v>
                </c:pt>
                <c:pt idx="1416">
                  <c:v>1168</c:v>
                </c:pt>
                <c:pt idx="1417">
                  <c:v>1166</c:v>
                </c:pt>
                <c:pt idx="1418">
                  <c:v>1164</c:v>
                </c:pt>
                <c:pt idx="1419">
                  <c:v>1162</c:v>
                </c:pt>
                <c:pt idx="1420">
                  <c:v>1160</c:v>
                </c:pt>
                <c:pt idx="1421">
                  <c:v>1158</c:v>
                </c:pt>
                <c:pt idx="1422">
                  <c:v>1156</c:v>
                </c:pt>
                <c:pt idx="1423">
                  <c:v>1154</c:v>
                </c:pt>
                <c:pt idx="1424">
                  <c:v>1152</c:v>
                </c:pt>
                <c:pt idx="1425">
                  <c:v>1150</c:v>
                </c:pt>
                <c:pt idx="1426">
                  <c:v>1148</c:v>
                </c:pt>
                <c:pt idx="1427">
                  <c:v>1146</c:v>
                </c:pt>
                <c:pt idx="1428">
                  <c:v>1144</c:v>
                </c:pt>
                <c:pt idx="1429">
                  <c:v>1142</c:v>
                </c:pt>
                <c:pt idx="1430">
                  <c:v>1140</c:v>
                </c:pt>
                <c:pt idx="1431">
                  <c:v>1138</c:v>
                </c:pt>
                <c:pt idx="1432">
                  <c:v>1136</c:v>
                </c:pt>
                <c:pt idx="1433">
                  <c:v>1134</c:v>
                </c:pt>
                <c:pt idx="1434">
                  <c:v>1132</c:v>
                </c:pt>
                <c:pt idx="1435">
                  <c:v>1130</c:v>
                </c:pt>
                <c:pt idx="1436">
                  <c:v>1128</c:v>
                </c:pt>
                <c:pt idx="1437">
                  <c:v>1126</c:v>
                </c:pt>
                <c:pt idx="1438">
                  <c:v>1124</c:v>
                </c:pt>
                <c:pt idx="1439">
                  <c:v>1122</c:v>
                </c:pt>
                <c:pt idx="1440">
                  <c:v>1120</c:v>
                </c:pt>
                <c:pt idx="1441">
                  <c:v>1118</c:v>
                </c:pt>
                <c:pt idx="1442">
                  <c:v>1116</c:v>
                </c:pt>
                <c:pt idx="1443">
                  <c:v>1114</c:v>
                </c:pt>
                <c:pt idx="1444">
                  <c:v>1112</c:v>
                </c:pt>
                <c:pt idx="1445">
                  <c:v>1110</c:v>
                </c:pt>
                <c:pt idx="1446">
                  <c:v>1108</c:v>
                </c:pt>
                <c:pt idx="1447">
                  <c:v>1106</c:v>
                </c:pt>
                <c:pt idx="1448">
                  <c:v>1104</c:v>
                </c:pt>
                <c:pt idx="1449">
                  <c:v>1102</c:v>
                </c:pt>
                <c:pt idx="1450">
                  <c:v>1100</c:v>
                </c:pt>
                <c:pt idx="1451">
                  <c:v>1098</c:v>
                </c:pt>
                <c:pt idx="1452">
                  <c:v>1096</c:v>
                </c:pt>
                <c:pt idx="1453">
                  <c:v>1094</c:v>
                </c:pt>
                <c:pt idx="1454">
                  <c:v>1092</c:v>
                </c:pt>
                <c:pt idx="1455">
                  <c:v>1090</c:v>
                </c:pt>
                <c:pt idx="1456">
                  <c:v>1088</c:v>
                </c:pt>
                <c:pt idx="1457">
                  <c:v>1086</c:v>
                </c:pt>
                <c:pt idx="1458">
                  <c:v>1084</c:v>
                </c:pt>
                <c:pt idx="1459">
                  <c:v>1082</c:v>
                </c:pt>
                <c:pt idx="1460">
                  <c:v>1080</c:v>
                </c:pt>
                <c:pt idx="1461">
                  <c:v>1078</c:v>
                </c:pt>
                <c:pt idx="1462">
                  <c:v>1076</c:v>
                </c:pt>
                <c:pt idx="1463">
                  <c:v>1074</c:v>
                </c:pt>
                <c:pt idx="1464">
                  <c:v>1072</c:v>
                </c:pt>
                <c:pt idx="1465">
                  <c:v>1070</c:v>
                </c:pt>
                <c:pt idx="1466">
                  <c:v>1068</c:v>
                </c:pt>
                <c:pt idx="1467">
                  <c:v>1066</c:v>
                </c:pt>
                <c:pt idx="1468">
                  <c:v>1064</c:v>
                </c:pt>
                <c:pt idx="1469">
                  <c:v>1062</c:v>
                </c:pt>
                <c:pt idx="1470">
                  <c:v>1060</c:v>
                </c:pt>
                <c:pt idx="1471">
                  <c:v>1058</c:v>
                </c:pt>
                <c:pt idx="1472">
                  <c:v>1056</c:v>
                </c:pt>
                <c:pt idx="1473">
                  <c:v>1054</c:v>
                </c:pt>
                <c:pt idx="1474">
                  <c:v>1052</c:v>
                </c:pt>
                <c:pt idx="1475">
                  <c:v>1050</c:v>
                </c:pt>
                <c:pt idx="1476">
                  <c:v>1048</c:v>
                </c:pt>
                <c:pt idx="1477">
                  <c:v>1046</c:v>
                </c:pt>
                <c:pt idx="1478">
                  <c:v>1044</c:v>
                </c:pt>
                <c:pt idx="1479">
                  <c:v>1042</c:v>
                </c:pt>
                <c:pt idx="1480">
                  <c:v>1040</c:v>
                </c:pt>
                <c:pt idx="1481">
                  <c:v>1038</c:v>
                </c:pt>
                <c:pt idx="1482">
                  <c:v>1036</c:v>
                </c:pt>
                <c:pt idx="1483">
                  <c:v>1034</c:v>
                </c:pt>
                <c:pt idx="1484">
                  <c:v>1032</c:v>
                </c:pt>
                <c:pt idx="1485">
                  <c:v>1030</c:v>
                </c:pt>
                <c:pt idx="1486">
                  <c:v>1028</c:v>
                </c:pt>
                <c:pt idx="1487">
                  <c:v>1026</c:v>
                </c:pt>
                <c:pt idx="1488">
                  <c:v>1024</c:v>
                </c:pt>
                <c:pt idx="1489">
                  <c:v>1022</c:v>
                </c:pt>
                <c:pt idx="1490">
                  <c:v>1020</c:v>
                </c:pt>
                <c:pt idx="1491">
                  <c:v>1018</c:v>
                </c:pt>
                <c:pt idx="1492">
                  <c:v>1016</c:v>
                </c:pt>
                <c:pt idx="1493">
                  <c:v>1014</c:v>
                </c:pt>
                <c:pt idx="1494">
                  <c:v>1012</c:v>
                </c:pt>
                <c:pt idx="1495">
                  <c:v>1010</c:v>
                </c:pt>
                <c:pt idx="1496">
                  <c:v>1008</c:v>
                </c:pt>
                <c:pt idx="1497">
                  <c:v>1006</c:v>
                </c:pt>
                <c:pt idx="1498">
                  <c:v>1004</c:v>
                </c:pt>
                <c:pt idx="1499">
                  <c:v>1002</c:v>
                </c:pt>
                <c:pt idx="1500">
                  <c:v>1000</c:v>
                </c:pt>
                <c:pt idx="1501">
                  <c:v>998</c:v>
                </c:pt>
                <c:pt idx="1502">
                  <c:v>996</c:v>
                </c:pt>
                <c:pt idx="1503">
                  <c:v>994</c:v>
                </c:pt>
                <c:pt idx="1504">
                  <c:v>992</c:v>
                </c:pt>
                <c:pt idx="1505">
                  <c:v>990</c:v>
                </c:pt>
                <c:pt idx="1506">
                  <c:v>988</c:v>
                </c:pt>
                <c:pt idx="1507">
                  <c:v>986</c:v>
                </c:pt>
                <c:pt idx="1508">
                  <c:v>984</c:v>
                </c:pt>
                <c:pt idx="1509">
                  <c:v>982</c:v>
                </c:pt>
                <c:pt idx="1510">
                  <c:v>980</c:v>
                </c:pt>
                <c:pt idx="1511">
                  <c:v>978</c:v>
                </c:pt>
                <c:pt idx="1512">
                  <c:v>976</c:v>
                </c:pt>
                <c:pt idx="1513">
                  <c:v>974</c:v>
                </c:pt>
                <c:pt idx="1514">
                  <c:v>972</c:v>
                </c:pt>
                <c:pt idx="1515">
                  <c:v>970</c:v>
                </c:pt>
                <c:pt idx="1516">
                  <c:v>968</c:v>
                </c:pt>
                <c:pt idx="1517">
                  <c:v>966</c:v>
                </c:pt>
                <c:pt idx="1518">
                  <c:v>964</c:v>
                </c:pt>
                <c:pt idx="1519">
                  <c:v>962</c:v>
                </c:pt>
                <c:pt idx="1520">
                  <c:v>960</c:v>
                </c:pt>
                <c:pt idx="1521">
                  <c:v>958</c:v>
                </c:pt>
                <c:pt idx="1522">
                  <c:v>956</c:v>
                </c:pt>
                <c:pt idx="1523">
                  <c:v>954</c:v>
                </c:pt>
                <c:pt idx="1524">
                  <c:v>952</c:v>
                </c:pt>
                <c:pt idx="1525">
                  <c:v>950</c:v>
                </c:pt>
                <c:pt idx="1526">
                  <c:v>948</c:v>
                </c:pt>
                <c:pt idx="1527">
                  <c:v>946</c:v>
                </c:pt>
                <c:pt idx="1528">
                  <c:v>944</c:v>
                </c:pt>
                <c:pt idx="1529">
                  <c:v>942</c:v>
                </c:pt>
                <c:pt idx="1530">
                  <c:v>940</c:v>
                </c:pt>
                <c:pt idx="1531">
                  <c:v>938</c:v>
                </c:pt>
                <c:pt idx="1532">
                  <c:v>936</c:v>
                </c:pt>
                <c:pt idx="1533">
                  <c:v>934</c:v>
                </c:pt>
                <c:pt idx="1534">
                  <c:v>932</c:v>
                </c:pt>
                <c:pt idx="1535">
                  <c:v>930</c:v>
                </c:pt>
                <c:pt idx="1536">
                  <c:v>928</c:v>
                </c:pt>
                <c:pt idx="1537">
                  <c:v>926</c:v>
                </c:pt>
                <c:pt idx="1538">
                  <c:v>924</c:v>
                </c:pt>
                <c:pt idx="1539">
                  <c:v>922</c:v>
                </c:pt>
                <c:pt idx="1540">
                  <c:v>920</c:v>
                </c:pt>
                <c:pt idx="1541">
                  <c:v>918</c:v>
                </c:pt>
                <c:pt idx="1542">
                  <c:v>916</c:v>
                </c:pt>
                <c:pt idx="1543">
                  <c:v>914</c:v>
                </c:pt>
                <c:pt idx="1544">
                  <c:v>912</c:v>
                </c:pt>
                <c:pt idx="1545">
                  <c:v>910</c:v>
                </c:pt>
                <c:pt idx="1546">
                  <c:v>908</c:v>
                </c:pt>
                <c:pt idx="1547">
                  <c:v>906</c:v>
                </c:pt>
                <c:pt idx="1548">
                  <c:v>904</c:v>
                </c:pt>
                <c:pt idx="1549">
                  <c:v>902</c:v>
                </c:pt>
                <c:pt idx="1550">
                  <c:v>900</c:v>
                </c:pt>
                <c:pt idx="1551">
                  <c:v>898</c:v>
                </c:pt>
                <c:pt idx="1552">
                  <c:v>896</c:v>
                </c:pt>
                <c:pt idx="1553">
                  <c:v>894</c:v>
                </c:pt>
                <c:pt idx="1554">
                  <c:v>892</c:v>
                </c:pt>
                <c:pt idx="1555">
                  <c:v>890</c:v>
                </c:pt>
                <c:pt idx="1556">
                  <c:v>888</c:v>
                </c:pt>
                <c:pt idx="1557">
                  <c:v>886</c:v>
                </c:pt>
                <c:pt idx="1558">
                  <c:v>884</c:v>
                </c:pt>
                <c:pt idx="1559">
                  <c:v>882</c:v>
                </c:pt>
                <c:pt idx="1560">
                  <c:v>880</c:v>
                </c:pt>
                <c:pt idx="1561">
                  <c:v>878</c:v>
                </c:pt>
                <c:pt idx="1562">
                  <c:v>876</c:v>
                </c:pt>
                <c:pt idx="1563">
                  <c:v>874</c:v>
                </c:pt>
                <c:pt idx="1564">
                  <c:v>872</c:v>
                </c:pt>
                <c:pt idx="1565">
                  <c:v>870</c:v>
                </c:pt>
                <c:pt idx="1566">
                  <c:v>868</c:v>
                </c:pt>
                <c:pt idx="1567">
                  <c:v>866</c:v>
                </c:pt>
                <c:pt idx="1568">
                  <c:v>864</c:v>
                </c:pt>
                <c:pt idx="1569">
                  <c:v>862</c:v>
                </c:pt>
                <c:pt idx="1570">
                  <c:v>860</c:v>
                </c:pt>
                <c:pt idx="1571">
                  <c:v>858</c:v>
                </c:pt>
                <c:pt idx="1572">
                  <c:v>856</c:v>
                </c:pt>
                <c:pt idx="1573">
                  <c:v>854</c:v>
                </c:pt>
                <c:pt idx="1574">
                  <c:v>852</c:v>
                </c:pt>
                <c:pt idx="1575">
                  <c:v>850</c:v>
                </c:pt>
                <c:pt idx="1576">
                  <c:v>848</c:v>
                </c:pt>
                <c:pt idx="1577">
                  <c:v>846</c:v>
                </c:pt>
                <c:pt idx="1578">
                  <c:v>844</c:v>
                </c:pt>
                <c:pt idx="1579">
                  <c:v>842</c:v>
                </c:pt>
                <c:pt idx="1580">
                  <c:v>840</c:v>
                </c:pt>
                <c:pt idx="1581">
                  <c:v>838</c:v>
                </c:pt>
                <c:pt idx="1582">
                  <c:v>836</c:v>
                </c:pt>
                <c:pt idx="1583">
                  <c:v>834</c:v>
                </c:pt>
                <c:pt idx="1584">
                  <c:v>832</c:v>
                </c:pt>
                <c:pt idx="1585">
                  <c:v>830</c:v>
                </c:pt>
                <c:pt idx="1586">
                  <c:v>828</c:v>
                </c:pt>
                <c:pt idx="1587">
                  <c:v>826</c:v>
                </c:pt>
                <c:pt idx="1588">
                  <c:v>824</c:v>
                </c:pt>
                <c:pt idx="1589">
                  <c:v>822</c:v>
                </c:pt>
                <c:pt idx="1590">
                  <c:v>820</c:v>
                </c:pt>
                <c:pt idx="1591">
                  <c:v>818</c:v>
                </c:pt>
                <c:pt idx="1592">
                  <c:v>816</c:v>
                </c:pt>
                <c:pt idx="1593">
                  <c:v>814</c:v>
                </c:pt>
                <c:pt idx="1594">
                  <c:v>812</c:v>
                </c:pt>
                <c:pt idx="1595">
                  <c:v>810</c:v>
                </c:pt>
                <c:pt idx="1596">
                  <c:v>808</c:v>
                </c:pt>
                <c:pt idx="1597">
                  <c:v>806</c:v>
                </c:pt>
                <c:pt idx="1598">
                  <c:v>804</c:v>
                </c:pt>
                <c:pt idx="1599">
                  <c:v>802</c:v>
                </c:pt>
                <c:pt idx="1600">
                  <c:v>800</c:v>
                </c:pt>
                <c:pt idx="1601">
                  <c:v>798</c:v>
                </c:pt>
                <c:pt idx="1602">
                  <c:v>796</c:v>
                </c:pt>
                <c:pt idx="1603">
                  <c:v>794</c:v>
                </c:pt>
                <c:pt idx="1604">
                  <c:v>792</c:v>
                </c:pt>
                <c:pt idx="1605">
                  <c:v>790</c:v>
                </c:pt>
                <c:pt idx="1606">
                  <c:v>788</c:v>
                </c:pt>
                <c:pt idx="1607">
                  <c:v>786</c:v>
                </c:pt>
                <c:pt idx="1608">
                  <c:v>784</c:v>
                </c:pt>
                <c:pt idx="1609">
                  <c:v>782</c:v>
                </c:pt>
                <c:pt idx="1610">
                  <c:v>780</c:v>
                </c:pt>
                <c:pt idx="1611">
                  <c:v>778</c:v>
                </c:pt>
                <c:pt idx="1612">
                  <c:v>776</c:v>
                </c:pt>
                <c:pt idx="1613">
                  <c:v>774</c:v>
                </c:pt>
                <c:pt idx="1614">
                  <c:v>772</c:v>
                </c:pt>
                <c:pt idx="1615">
                  <c:v>770</c:v>
                </c:pt>
                <c:pt idx="1616">
                  <c:v>768</c:v>
                </c:pt>
                <c:pt idx="1617">
                  <c:v>766</c:v>
                </c:pt>
                <c:pt idx="1618">
                  <c:v>764</c:v>
                </c:pt>
                <c:pt idx="1619">
                  <c:v>762</c:v>
                </c:pt>
                <c:pt idx="1620">
                  <c:v>760</c:v>
                </c:pt>
                <c:pt idx="1621">
                  <c:v>758</c:v>
                </c:pt>
                <c:pt idx="1622">
                  <c:v>756</c:v>
                </c:pt>
                <c:pt idx="1623">
                  <c:v>754</c:v>
                </c:pt>
                <c:pt idx="1624">
                  <c:v>752</c:v>
                </c:pt>
                <c:pt idx="1625">
                  <c:v>750</c:v>
                </c:pt>
                <c:pt idx="1626">
                  <c:v>748</c:v>
                </c:pt>
                <c:pt idx="1627">
                  <c:v>746</c:v>
                </c:pt>
                <c:pt idx="1628">
                  <c:v>744</c:v>
                </c:pt>
                <c:pt idx="1629">
                  <c:v>742</c:v>
                </c:pt>
                <c:pt idx="1630">
                  <c:v>740</c:v>
                </c:pt>
                <c:pt idx="1631">
                  <c:v>738</c:v>
                </c:pt>
                <c:pt idx="1632">
                  <c:v>736</c:v>
                </c:pt>
                <c:pt idx="1633">
                  <c:v>734</c:v>
                </c:pt>
                <c:pt idx="1634">
                  <c:v>732</c:v>
                </c:pt>
                <c:pt idx="1635">
                  <c:v>730</c:v>
                </c:pt>
                <c:pt idx="1636">
                  <c:v>728</c:v>
                </c:pt>
                <c:pt idx="1637">
                  <c:v>726</c:v>
                </c:pt>
                <c:pt idx="1638">
                  <c:v>724</c:v>
                </c:pt>
                <c:pt idx="1639">
                  <c:v>722</c:v>
                </c:pt>
                <c:pt idx="1640">
                  <c:v>720</c:v>
                </c:pt>
                <c:pt idx="1641">
                  <c:v>718</c:v>
                </c:pt>
                <c:pt idx="1642">
                  <c:v>716</c:v>
                </c:pt>
                <c:pt idx="1643">
                  <c:v>714</c:v>
                </c:pt>
                <c:pt idx="1644">
                  <c:v>712</c:v>
                </c:pt>
                <c:pt idx="1645">
                  <c:v>710</c:v>
                </c:pt>
                <c:pt idx="1646">
                  <c:v>708</c:v>
                </c:pt>
                <c:pt idx="1647">
                  <c:v>706</c:v>
                </c:pt>
                <c:pt idx="1648">
                  <c:v>704</c:v>
                </c:pt>
                <c:pt idx="1649">
                  <c:v>702</c:v>
                </c:pt>
                <c:pt idx="1650">
                  <c:v>700</c:v>
                </c:pt>
                <c:pt idx="1651">
                  <c:v>698</c:v>
                </c:pt>
                <c:pt idx="1652">
                  <c:v>696</c:v>
                </c:pt>
                <c:pt idx="1653">
                  <c:v>694</c:v>
                </c:pt>
                <c:pt idx="1654">
                  <c:v>692</c:v>
                </c:pt>
                <c:pt idx="1655">
                  <c:v>690</c:v>
                </c:pt>
                <c:pt idx="1656">
                  <c:v>688</c:v>
                </c:pt>
                <c:pt idx="1657">
                  <c:v>686</c:v>
                </c:pt>
                <c:pt idx="1658">
                  <c:v>684</c:v>
                </c:pt>
                <c:pt idx="1659">
                  <c:v>682</c:v>
                </c:pt>
                <c:pt idx="1660">
                  <c:v>680</c:v>
                </c:pt>
                <c:pt idx="1661">
                  <c:v>678</c:v>
                </c:pt>
                <c:pt idx="1662">
                  <c:v>676</c:v>
                </c:pt>
                <c:pt idx="1663">
                  <c:v>674</c:v>
                </c:pt>
                <c:pt idx="1664">
                  <c:v>672</c:v>
                </c:pt>
                <c:pt idx="1665">
                  <c:v>670</c:v>
                </c:pt>
                <c:pt idx="1666">
                  <c:v>668</c:v>
                </c:pt>
                <c:pt idx="1667">
                  <c:v>666</c:v>
                </c:pt>
                <c:pt idx="1668">
                  <c:v>664</c:v>
                </c:pt>
                <c:pt idx="1669">
                  <c:v>662</c:v>
                </c:pt>
                <c:pt idx="1670">
                  <c:v>660</c:v>
                </c:pt>
                <c:pt idx="1671">
                  <c:v>658</c:v>
                </c:pt>
                <c:pt idx="1672">
                  <c:v>656</c:v>
                </c:pt>
                <c:pt idx="1673">
                  <c:v>654</c:v>
                </c:pt>
                <c:pt idx="1674">
                  <c:v>652</c:v>
                </c:pt>
                <c:pt idx="1675">
                  <c:v>650</c:v>
                </c:pt>
                <c:pt idx="1676">
                  <c:v>648</c:v>
                </c:pt>
                <c:pt idx="1677">
                  <c:v>646</c:v>
                </c:pt>
                <c:pt idx="1678">
                  <c:v>644</c:v>
                </c:pt>
                <c:pt idx="1679">
                  <c:v>642</c:v>
                </c:pt>
                <c:pt idx="1680">
                  <c:v>640</c:v>
                </c:pt>
                <c:pt idx="1681">
                  <c:v>638</c:v>
                </c:pt>
                <c:pt idx="1682">
                  <c:v>636</c:v>
                </c:pt>
                <c:pt idx="1683">
                  <c:v>634</c:v>
                </c:pt>
                <c:pt idx="1684">
                  <c:v>632</c:v>
                </c:pt>
                <c:pt idx="1685">
                  <c:v>630</c:v>
                </c:pt>
                <c:pt idx="1686">
                  <c:v>628</c:v>
                </c:pt>
                <c:pt idx="1687">
                  <c:v>626</c:v>
                </c:pt>
                <c:pt idx="1688">
                  <c:v>624</c:v>
                </c:pt>
                <c:pt idx="1689">
                  <c:v>622</c:v>
                </c:pt>
                <c:pt idx="1690">
                  <c:v>620</c:v>
                </c:pt>
                <c:pt idx="1691">
                  <c:v>618</c:v>
                </c:pt>
                <c:pt idx="1692">
                  <c:v>616</c:v>
                </c:pt>
                <c:pt idx="1693">
                  <c:v>614</c:v>
                </c:pt>
                <c:pt idx="1694">
                  <c:v>612</c:v>
                </c:pt>
                <c:pt idx="1695">
                  <c:v>610</c:v>
                </c:pt>
                <c:pt idx="1696">
                  <c:v>608</c:v>
                </c:pt>
                <c:pt idx="1697">
                  <c:v>606</c:v>
                </c:pt>
                <c:pt idx="1698">
                  <c:v>604</c:v>
                </c:pt>
                <c:pt idx="1699">
                  <c:v>602</c:v>
                </c:pt>
                <c:pt idx="1700">
                  <c:v>600</c:v>
                </c:pt>
                <c:pt idx="1701">
                  <c:v>598</c:v>
                </c:pt>
                <c:pt idx="1702">
                  <c:v>596</c:v>
                </c:pt>
                <c:pt idx="1703">
                  <c:v>594</c:v>
                </c:pt>
                <c:pt idx="1704">
                  <c:v>592</c:v>
                </c:pt>
                <c:pt idx="1705">
                  <c:v>590</c:v>
                </c:pt>
                <c:pt idx="1706">
                  <c:v>588</c:v>
                </c:pt>
                <c:pt idx="1707">
                  <c:v>586</c:v>
                </c:pt>
                <c:pt idx="1708">
                  <c:v>584</c:v>
                </c:pt>
                <c:pt idx="1709">
                  <c:v>582</c:v>
                </c:pt>
                <c:pt idx="1710">
                  <c:v>580</c:v>
                </c:pt>
                <c:pt idx="1711">
                  <c:v>578</c:v>
                </c:pt>
                <c:pt idx="1712">
                  <c:v>576</c:v>
                </c:pt>
                <c:pt idx="1713">
                  <c:v>574</c:v>
                </c:pt>
                <c:pt idx="1714">
                  <c:v>572</c:v>
                </c:pt>
                <c:pt idx="1715">
                  <c:v>570</c:v>
                </c:pt>
                <c:pt idx="1716">
                  <c:v>568</c:v>
                </c:pt>
                <c:pt idx="1717">
                  <c:v>566</c:v>
                </c:pt>
                <c:pt idx="1718">
                  <c:v>564</c:v>
                </c:pt>
                <c:pt idx="1719">
                  <c:v>562</c:v>
                </c:pt>
                <c:pt idx="1720">
                  <c:v>560</c:v>
                </c:pt>
                <c:pt idx="1721">
                  <c:v>558</c:v>
                </c:pt>
                <c:pt idx="1722">
                  <c:v>556</c:v>
                </c:pt>
                <c:pt idx="1723">
                  <c:v>554</c:v>
                </c:pt>
                <c:pt idx="1724">
                  <c:v>552</c:v>
                </c:pt>
                <c:pt idx="1725">
                  <c:v>550</c:v>
                </c:pt>
                <c:pt idx="1726">
                  <c:v>548</c:v>
                </c:pt>
                <c:pt idx="1727">
                  <c:v>546</c:v>
                </c:pt>
                <c:pt idx="1728">
                  <c:v>544</c:v>
                </c:pt>
                <c:pt idx="1729">
                  <c:v>542</c:v>
                </c:pt>
                <c:pt idx="1730">
                  <c:v>540</c:v>
                </c:pt>
                <c:pt idx="1731">
                  <c:v>538</c:v>
                </c:pt>
                <c:pt idx="1732">
                  <c:v>536</c:v>
                </c:pt>
                <c:pt idx="1733">
                  <c:v>534</c:v>
                </c:pt>
                <c:pt idx="1734">
                  <c:v>532</c:v>
                </c:pt>
                <c:pt idx="1735">
                  <c:v>530</c:v>
                </c:pt>
                <c:pt idx="1736">
                  <c:v>528</c:v>
                </c:pt>
                <c:pt idx="1737">
                  <c:v>526</c:v>
                </c:pt>
                <c:pt idx="1738">
                  <c:v>524</c:v>
                </c:pt>
                <c:pt idx="1739">
                  <c:v>522</c:v>
                </c:pt>
                <c:pt idx="1740">
                  <c:v>520</c:v>
                </c:pt>
                <c:pt idx="1741">
                  <c:v>518</c:v>
                </c:pt>
                <c:pt idx="1742">
                  <c:v>516</c:v>
                </c:pt>
                <c:pt idx="1743">
                  <c:v>514</c:v>
                </c:pt>
                <c:pt idx="1744">
                  <c:v>512</c:v>
                </c:pt>
                <c:pt idx="1745">
                  <c:v>510</c:v>
                </c:pt>
                <c:pt idx="1746">
                  <c:v>508</c:v>
                </c:pt>
                <c:pt idx="1747">
                  <c:v>506</c:v>
                </c:pt>
                <c:pt idx="1748">
                  <c:v>504</c:v>
                </c:pt>
                <c:pt idx="1749">
                  <c:v>502</c:v>
                </c:pt>
                <c:pt idx="1750">
                  <c:v>500</c:v>
                </c:pt>
                <c:pt idx="1751">
                  <c:v>498</c:v>
                </c:pt>
                <c:pt idx="1752">
                  <c:v>496</c:v>
                </c:pt>
                <c:pt idx="1753">
                  <c:v>494</c:v>
                </c:pt>
                <c:pt idx="1754">
                  <c:v>492</c:v>
                </c:pt>
                <c:pt idx="1755">
                  <c:v>490</c:v>
                </c:pt>
                <c:pt idx="1756">
                  <c:v>488</c:v>
                </c:pt>
                <c:pt idx="1757">
                  <c:v>486</c:v>
                </c:pt>
                <c:pt idx="1758">
                  <c:v>484</c:v>
                </c:pt>
                <c:pt idx="1759">
                  <c:v>482</c:v>
                </c:pt>
                <c:pt idx="1760">
                  <c:v>480</c:v>
                </c:pt>
                <c:pt idx="1761">
                  <c:v>478</c:v>
                </c:pt>
                <c:pt idx="1762">
                  <c:v>476</c:v>
                </c:pt>
                <c:pt idx="1763">
                  <c:v>474</c:v>
                </c:pt>
                <c:pt idx="1764">
                  <c:v>472</c:v>
                </c:pt>
                <c:pt idx="1765">
                  <c:v>470</c:v>
                </c:pt>
                <c:pt idx="1766">
                  <c:v>468</c:v>
                </c:pt>
                <c:pt idx="1767">
                  <c:v>466</c:v>
                </c:pt>
                <c:pt idx="1768">
                  <c:v>464</c:v>
                </c:pt>
                <c:pt idx="1769">
                  <c:v>462</c:v>
                </c:pt>
                <c:pt idx="1770">
                  <c:v>460</c:v>
                </c:pt>
                <c:pt idx="1771">
                  <c:v>458</c:v>
                </c:pt>
                <c:pt idx="1772">
                  <c:v>456</c:v>
                </c:pt>
                <c:pt idx="1773">
                  <c:v>454</c:v>
                </c:pt>
                <c:pt idx="1774">
                  <c:v>452</c:v>
                </c:pt>
                <c:pt idx="1775">
                  <c:v>450</c:v>
                </c:pt>
                <c:pt idx="1776">
                  <c:v>448</c:v>
                </c:pt>
                <c:pt idx="1777">
                  <c:v>446</c:v>
                </c:pt>
                <c:pt idx="1778">
                  <c:v>444</c:v>
                </c:pt>
                <c:pt idx="1779">
                  <c:v>442</c:v>
                </c:pt>
                <c:pt idx="1780">
                  <c:v>440</c:v>
                </c:pt>
                <c:pt idx="1781">
                  <c:v>438</c:v>
                </c:pt>
                <c:pt idx="1782">
                  <c:v>436</c:v>
                </c:pt>
                <c:pt idx="1783">
                  <c:v>434</c:v>
                </c:pt>
                <c:pt idx="1784">
                  <c:v>432</c:v>
                </c:pt>
                <c:pt idx="1785">
                  <c:v>430</c:v>
                </c:pt>
                <c:pt idx="1786">
                  <c:v>428</c:v>
                </c:pt>
                <c:pt idx="1787">
                  <c:v>426</c:v>
                </c:pt>
                <c:pt idx="1788">
                  <c:v>424</c:v>
                </c:pt>
                <c:pt idx="1789">
                  <c:v>422</c:v>
                </c:pt>
                <c:pt idx="1790">
                  <c:v>420</c:v>
                </c:pt>
                <c:pt idx="1791">
                  <c:v>418</c:v>
                </c:pt>
                <c:pt idx="1792">
                  <c:v>416</c:v>
                </c:pt>
                <c:pt idx="1793">
                  <c:v>414</c:v>
                </c:pt>
                <c:pt idx="1794">
                  <c:v>412</c:v>
                </c:pt>
                <c:pt idx="1795">
                  <c:v>410</c:v>
                </c:pt>
                <c:pt idx="1796">
                  <c:v>408</c:v>
                </c:pt>
                <c:pt idx="1797">
                  <c:v>406</c:v>
                </c:pt>
                <c:pt idx="1798">
                  <c:v>404</c:v>
                </c:pt>
                <c:pt idx="1799">
                  <c:v>402</c:v>
                </c:pt>
                <c:pt idx="1800">
                  <c:v>400</c:v>
                </c:pt>
              </c:numCache>
            </c:numRef>
          </c:xVal>
          <c:yVal>
            <c:numRef>
              <c:f>Sheet1!$B:$B</c:f>
              <c:numCache>
                <c:formatCode>General</c:formatCode>
                <c:ptCount val="1048576"/>
                <c:pt idx="0">
                  <c:v>65.996754999999993</c:v>
                </c:pt>
                <c:pt idx="1">
                  <c:v>65.995350999999999</c:v>
                </c:pt>
                <c:pt idx="2">
                  <c:v>65.992613000000006</c:v>
                </c:pt>
                <c:pt idx="3">
                  <c:v>65.990594999999999</c:v>
                </c:pt>
                <c:pt idx="4">
                  <c:v>65.988387000000003</c:v>
                </c:pt>
                <c:pt idx="5">
                  <c:v>65.986435</c:v>
                </c:pt>
                <c:pt idx="6">
                  <c:v>65.983726000000004</c:v>
                </c:pt>
                <c:pt idx="7">
                  <c:v>65.978149999999999</c:v>
                </c:pt>
                <c:pt idx="8">
                  <c:v>65.972139999999996</c:v>
                </c:pt>
                <c:pt idx="9">
                  <c:v>65.966677000000004</c:v>
                </c:pt>
                <c:pt idx="10">
                  <c:v>65.962063999999998</c:v>
                </c:pt>
                <c:pt idx="11">
                  <c:v>65.957848999999996</c:v>
                </c:pt>
                <c:pt idx="12">
                  <c:v>65.953063999999998</c:v>
                </c:pt>
                <c:pt idx="13">
                  <c:v>65.946706000000006</c:v>
                </c:pt>
                <c:pt idx="14">
                  <c:v>65.939037999999996</c:v>
                </c:pt>
                <c:pt idx="15">
                  <c:v>65.931503000000006</c:v>
                </c:pt>
                <c:pt idx="16">
                  <c:v>65.924121</c:v>
                </c:pt>
                <c:pt idx="17">
                  <c:v>65.915475999999998</c:v>
                </c:pt>
                <c:pt idx="18">
                  <c:v>65.905501999999998</c:v>
                </c:pt>
                <c:pt idx="19">
                  <c:v>65.895595</c:v>
                </c:pt>
                <c:pt idx="20">
                  <c:v>65.885836999999995</c:v>
                </c:pt>
                <c:pt idx="21">
                  <c:v>65.875709999999998</c:v>
                </c:pt>
                <c:pt idx="22">
                  <c:v>65.866663000000003</c:v>
                </c:pt>
                <c:pt idx="23">
                  <c:v>65.859893</c:v>
                </c:pt>
                <c:pt idx="24">
                  <c:v>65.855103</c:v>
                </c:pt>
                <c:pt idx="25">
                  <c:v>65.851865000000004</c:v>
                </c:pt>
                <c:pt idx="26">
                  <c:v>65.848088000000004</c:v>
                </c:pt>
                <c:pt idx="27">
                  <c:v>65.838667999999998</c:v>
                </c:pt>
                <c:pt idx="28">
                  <c:v>65.821634000000003</c:v>
                </c:pt>
                <c:pt idx="29">
                  <c:v>65.805268999999996</c:v>
                </c:pt>
                <c:pt idx="30">
                  <c:v>65.811975000000004</c:v>
                </c:pt>
                <c:pt idx="31">
                  <c:v>65.814988999999997</c:v>
                </c:pt>
                <c:pt idx="32">
                  <c:v>65.774930999999995</c:v>
                </c:pt>
                <c:pt idx="33">
                  <c:v>65.686052000000004</c:v>
                </c:pt>
                <c:pt idx="34">
                  <c:v>65.653981999999999</c:v>
                </c:pt>
                <c:pt idx="35">
                  <c:v>65.728340000000003</c:v>
                </c:pt>
                <c:pt idx="36">
                  <c:v>65.771700999999993</c:v>
                </c:pt>
                <c:pt idx="37">
                  <c:v>65.712294999999997</c:v>
                </c:pt>
                <c:pt idx="38">
                  <c:v>65.683930000000004</c:v>
                </c:pt>
                <c:pt idx="39">
                  <c:v>65.700404000000006</c:v>
                </c:pt>
                <c:pt idx="40">
                  <c:v>65.667115999999993</c:v>
                </c:pt>
                <c:pt idx="41">
                  <c:v>65.629577999999995</c:v>
                </c:pt>
                <c:pt idx="42">
                  <c:v>65.708029999999994</c:v>
                </c:pt>
                <c:pt idx="43">
                  <c:v>65.796194999999997</c:v>
                </c:pt>
                <c:pt idx="44">
                  <c:v>65.770770999999996</c:v>
                </c:pt>
                <c:pt idx="45">
                  <c:v>65.673546999999999</c:v>
                </c:pt>
                <c:pt idx="46">
                  <c:v>65.513411000000005</c:v>
                </c:pt>
                <c:pt idx="47">
                  <c:v>65.298893000000007</c:v>
                </c:pt>
                <c:pt idx="48">
                  <c:v>65.238404000000003</c:v>
                </c:pt>
                <c:pt idx="49">
                  <c:v>65.399598999999995</c:v>
                </c:pt>
                <c:pt idx="50">
                  <c:v>65.597072999999995</c:v>
                </c:pt>
                <c:pt idx="51">
                  <c:v>65.725036000000003</c:v>
                </c:pt>
                <c:pt idx="52">
                  <c:v>65.701195999999996</c:v>
                </c:pt>
                <c:pt idx="53">
                  <c:v>65.575577999999993</c:v>
                </c:pt>
                <c:pt idx="54">
                  <c:v>65.515963999999997</c:v>
                </c:pt>
                <c:pt idx="55">
                  <c:v>65.527331000000004</c:v>
                </c:pt>
                <c:pt idx="56">
                  <c:v>65.524213000000003</c:v>
                </c:pt>
                <c:pt idx="57">
                  <c:v>65.512998999999994</c:v>
                </c:pt>
                <c:pt idx="58">
                  <c:v>65.513966999999994</c:v>
                </c:pt>
                <c:pt idx="59">
                  <c:v>65.509946999999997</c:v>
                </c:pt>
                <c:pt idx="60">
                  <c:v>65.503058999999993</c:v>
                </c:pt>
                <c:pt idx="61">
                  <c:v>65.492250999999996</c:v>
                </c:pt>
                <c:pt idx="62">
                  <c:v>65.471425999999994</c:v>
                </c:pt>
                <c:pt idx="63">
                  <c:v>65.450771000000003</c:v>
                </c:pt>
                <c:pt idx="64">
                  <c:v>65.440521000000004</c:v>
                </c:pt>
                <c:pt idx="65">
                  <c:v>65.449381000000002</c:v>
                </c:pt>
                <c:pt idx="66">
                  <c:v>65.472289000000004</c:v>
                </c:pt>
                <c:pt idx="67">
                  <c:v>65.489374999999995</c:v>
                </c:pt>
                <c:pt idx="68">
                  <c:v>65.497935999999996</c:v>
                </c:pt>
                <c:pt idx="69">
                  <c:v>65.499928999999995</c:v>
                </c:pt>
                <c:pt idx="70">
                  <c:v>65.488001999999994</c:v>
                </c:pt>
                <c:pt idx="71">
                  <c:v>65.455659999999995</c:v>
                </c:pt>
                <c:pt idx="72">
                  <c:v>65.408385999999993</c:v>
                </c:pt>
                <c:pt idx="73">
                  <c:v>65.389070000000004</c:v>
                </c:pt>
                <c:pt idx="74">
                  <c:v>65.460728000000003</c:v>
                </c:pt>
                <c:pt idx="75">
                  <c:v>65.566716999999997</c:v>
                </c:pt>
                <c:pt idx="76">
                  <c:v>65.607815000000002</c:v>
                </c:pt>
                <c:pt idx="77">
                  <c:v>65.566570999999996</c:v>
                </c:pt>
                <c:pt idx="78">
                  <c:v>65.495974000000004</c:v>
                </c:pt>
                <c:pt idx="79">
                  <c:v>65.442825999999997</c:v>
                </c:pt>
                <c:pt idx="80">
                  <c:v>65.415233999999998</c:v>
                </c:pt>
                <c:pt idx="81">
                  <c:v>65.465477000000007</c:v>
                </c:pt>
                <c:pt idx="82">
                  <c:v>65.585907000000006</c:v>
                </c:pt>
                <c:pt idx="83">
                  <c:v>65.671052000000003</c:v>
                </c:pt>
                <c:pt idx="84">
                  <c:v>65.703154999999995</c:v>
                </c:pt>
                <c:pt idx="85">
                  <c:v>65.712682999999998</c:v>
                </c:pt>
                <c:pt idx="86">
                  <c:v>65.680581000000004</c:v>
                </c:pt>
                <c:pt idx="87">
                  <c:v>65.649140000000003</c:v>
                </c:pt>
                <c:pt idx="88">
                  <c:v>65.569520999999995</c:v>
                </c:pt>
                <c:pt idx="89">
                  <c:v>65.439663999999993</c:v>
                </c:pt>
                <c:pt idx="90">
                  <c:v>65.556004000000001</c:v>
                </c:pt>
                <c:pt idx="91">
                  <c:v>65.719251</c:v>
                </c:pt>
                <c:pt idx="92">
                  <c:v>65.823734000000002</c:v>
                </c:pt>
                <c:pt idx="93">
                  <c:v>65.996368000000004</c:v>
                </c:pt>
                <c:pt idx="94">
                  <c:v>66.038437999999999</c:v>
                </c:pt>
                <c:pt idx="95">
                  <c:v>65.821074999999993</c:v>
                </c:pt>
                <c:pt idx="96">
                  <c:v>65.535925000000006</c:v>
                </c:pt>
                <c:pt idx="97">
                  <c:v>65.557039000000003</c:v>
                </c:pt>
                <c:pt idx="98">
                  <c:v>65.585582000000002</c:v>
                </c:pt>
                <c:pt idx="99">
                  <c:v>65.556809999999999</c:v>
                </c:pt>
                <c:pt idx="100">
                  <c:v>65.765433999999999</c:v>
                </c:pt>
                <c:pt idx="101">
                  <c:v>65.893108999999995</c:v>
                </c:pt>
                <c:pt idx="102">
                  <c:v>65.915786999999995</c:v>
                </c:pt>
                <c:pt idx="103">
                  <c:v>65.910594000000003</c:v>
                </c:pt>
                <c:pt idx="104">
                  <c:v>65.827354</c:v>
                </c:pt>
                <c:pt idx="105">
                  <c:v>65.716952000000006</c:v>
                </c:pt>
                <c:pt idx="106">
                  <c:v>65.625247000000002</c:v>
                </c:pt>
                <c:pt idx="107">
                  <c:v>65.567943</c:v>
                </c:pt>
                <c:pt idx="108">
                  <c:v>65.544910000000002</c:v>
                </c:pt>
                <c:pt idx="109">
                  <c:v>65.521221999999995</c:v>
                </c:pt>
                <c:pt idx="110">
                  <c:v>65.496599000000003</c:v>
                </c:pt>
                <c:pt idx="111">
                  <c:v>65.467948000000007</c:v>
                </c:pt>
                <c:pt idx="112">
                  <c:v>65.423484999999999</c:v>
                </c:pt>
                <c:pt idx="113">
                  <c:v>65.371894999999995</c:v>
                </c:pt>
                <c:pt idx="114">
                  <c:v>65.323994999999996</c:v>
                </c:pt>
                <c:pt idx="115">
                  <c:v>65.291107999999994</c:v>
                </c:pt>
                <c:pt idx="116">
                  <c:v>65.274270999999999</c:v>
                </c:pt>
                <c:pt idx="117">
                  <c:v>65.262910000000005</c:v>
                </c:pt>
                <c:pt idx="118">
                  <c:v>65.247563999999997</c:v>
                </c:pt>
                <c:pt idx="119">
                  <c:v>65.225765999999993</c:v>
                </c:pt>
                <c:pt idx="120">
                  <c:v>65.203114999999997</c:v>
                </c:pt>
                <c:pt idx="121">
                  <c:v>65.184954000000005</c:v>
                </c:pt>
                <c:pt idx="122">
                  <c:v>65.168908999999999</c:v>
                </c:pt>
                <c:pt idx="123">
                  <c:v>65.150063000000003</c:v>
                </c:pt>
                <c:pt idx="124">
                  <c:v>65.137409000000005</c:v>
                </c:pt>
                <c:pt idx="125">
                  <c:v>65.150576000000001</c:v>
                </c:pt>
                <c:pt idx="126">
                  <c:v>65.186440000000005</c:v>
                </c:pt>
                <c:pt idx="127">
                  <c:v>65.226882000000003</c:v>
                </c:pt>
                <c:pt idx="128">
                  <c:v>65.268793000000002</c:v>
                </c:pt>
                <c:pt idx="129">
                  <c:v>65.307338000000001</c:v>
                </c:pt>
                <c:pt idx="130">
                  <c:v>65.333978999999999</c:v>
                </c:pt>
                <c:pt idx="131">
                  <c:v>65.351804000000001</c:v>
                </c:pt>
                <c:pt idx="132">
                  <c:v>65.373256999999995</c:v>
                </c:pt>
                <c:pt idx="133">
                  <c:v>65.407578999999998</c:v>
                </c:pt>
                <c:pt idx="134">
                  <c:v>65.443009000000004</c:v>
                </c:pt>
                <c:pt idx="135">
                  <c:v>65.464676999999995</c:v>
                </c:pt>
                <c:pt idx="136">
                  <c:v>65.471911000000006</c:v>
                </c:pt>
                <c:pt idx="137">
                  <c:v>65.474394000000004</c:v>
                </c:pt>
                <c:pt idx="138">
                  <c:v>65.480232000000001</c:v>
                </c:pt>
                <c:pt idx="139">
                  <c:v>65.488311999999993</c:v>
                </c:pt>
                <c:pt idx="140">
                  <c:v>65.491145000000003</c:v>
                </c:pt>
                <c:pt idx="141">
                  <c:v>65.479410000000001</c:v>
                </c:pt>
                <c:pt idx="142">
                  <c:v>65.450805000000003</c:v>
                </c:pt>
                <c:pt idx="143">
                  <c:v>65.414021000000005</c:v>
                </c:pt>
                <c:pt idx="144">
                  <c:v>65.384833</c:v>
                </c:pt>
                <c:pt idx="145">
                  <c:v>65.377065000000002</c:v>
                </c:pt>
                <c:pt idx="146">
                  <c:v>65.377466999999996</c:v>
                </c:pt>
                <c:pt idx="147">
                  <c:v>65.363461999999998</c:v>
                </c:pt>
                <c:pt idx="148">
                  <c:v>65.323747999999995</c:v>
                </c:pt>
                <c:pt idx="149">
                  <c:v>65.278385999999998</c:v>
                </c:pt>
                <c:pt idx="150">
                  <c:v>65.255156999999997</c:v>
                </c:pt>
                <c:pt idx="151">
                  <c:v>65.231870000000001</c:v>
                </c:pt>
                <c:pt idx="152">
                  <c:v>65.188805000000002</c:v>
                </c:pt>
                <c:pt idx="153">
                  <c:v>65.116794999999996</c:v>
                </c:pt>
                <c:pt idx="154">
                  <c:v>65.004756</c:v>
                </c:pt>
                <c:pt idx="155">
                  <c:v>64.924075000000002</c:v>
                </c:pt>
                <c:pt idx="156">
                  <c:v>64.962061000000006</c:v>
                </c:pt>
                <c:pt idx="157">
                  <c:v>65.013818000000001</c:v>
                </c:pt>
                <c:pt idx="158">
                  <c:v>64.986495000000005</c:v>
                </c:pt>
                <c:pt idx="159">
                  <c:v>64.896578000000005</c:v>
                </c:pt>
                <c:pt idx="160">
                  <c:v>64.785028999999994</c:v>
                </c:pt>
                <c:pt idx="161">
                  <c:v>64.664751999999993</c:v>
                </c:pt>
                <c:pt idx="162">
                  <c:v>64.604794999999996</c:v>
                </c:pt>
                <c:pt idx="163">
                  <c:v>64.714478999999997</c:v>
                </c:pt>
                <c:pt idx="164">
                  <c:v>64.752663999999996</c:v>
                </c:pt>
                <c:pt idx="165">
                  <c:v>64.709573000000006</c:v>
                </c:pt>
                <c:pt idx="166">
                  <c:v>64.736356999999998</c:v>
                </c:pt>
                <c:pt idx="167">
                  <c:v>64.716260000000005</c:v>
                </c:pt>
                <c:pt idx="168">
                  <c:v>64.605349000000004</c:v>
                </c:pt>
                <c:pt idx="169">
                  <c:v>64.474421000000007</c:v>
                </c:pt>
                <c:pt idx="170">
                  <c:v>64.352518000000003</c:v>
                </c:pt>
                <c:pt idx="171">
                  <c:v>64.228785000000002</c:v>
                </c:pt>
                <c:pt idx="172">
                  <c:v>64.151071999999999</c:v>
                </c:pt>
                <c:pt idx="173">
                  <c:v>64.089421999999999</c:v>
                </c:pt>
                <c:pt idx="174">
                  <c:v>63.969689000000002</c:v>
                </c:pt>
                <c:pt idx="175">
                  <c:v>63.859653000000002</c:v>
                </c:pt>
                <c:pt idx="176">
                  <c:v>63.858229999999999</c:v>
                </c:pt>
                <c:pt idx="177">
                  <c:v>63.876170999999999</c:v>
                </c:pt>
                <c:pt idx="178">
                  <c:v>63.809807999999997</c:v>
                </c:pt>
                <c:pt idx="179">
                  <c:v>63.687024000000001</c:v>
                </c:pt>
                <c:pt idx="180">
                  <c:v>63.561770000000003</c:v>
                </c:pt>
                <c:pt idx="181">
                  <c:v>63.444009999999999</c:v>
                </c:pt>
                <c:pt idx="182">
                  <c:v>63.322834</c:v>
                </c:pt>
                <c:pt idx="183">
                  <c:v>63.194557000000003</c:v>
                </c:pt>
                <c:pt idx="184">
                  <c:v>63.056302000000002</c:v>
                </c:pt>
                <c:pt idx="185">
                  <c:v>62.917026</c:v>
                </c:pt>
                <c:pt idx="186">
                  <c:v>62.798580000000001</c:v>
                </c:pt>
                <c:pt idx="187">
                  <c:v>62.680888000000003</c:v>
                </c:pt>
                <c:pt idx="188">
                  <c:v>62.554291999999997</c:v>
                </c:pt>
                <c:pt idx="189">
                  <c:v>62.422412999999999</c:v>
                </c:pt>
                <c:pt idx="190">
                  <c:v>62.293984000000002</c:v>
                </c:pt>
                <c:pt idx="191">
                  <c:v>62.175707000000003</c:v>
                </c:pt>
                <c:pt idx="192">
                  <c:v>62.060130000000001</c:v>
                </c:pt>
                <c:pt idx="193">
                  <c:v>61.937804</c:v>
                </c:pt>
                <c:pt idx="194">
                  <c:v>61.807127999999999</c:v>
                </c:pt>
                <c:pt idx="195">
                  <c:v>61.666538000000003</c:v>
                </c:pt>
                <c:pt idx="196">
                  <c:v>61.513753000000001</c:v>
                </c:pt>
                <c:pt idx="197">
                  <c:v>61.347164999999997</c:v>
                </c:pt>
                <c:pt idx="198">
                  <c:v>61.168832000000002</c:v>
                </c:pt>
                <c:pt idx="199">
                  <c:v>60.988816</c:v>
                </c:pt>
                <c:pt idx="200">
                  <c:v>60.816718000000002</c:v>
                </c:pt>
                <c:pt idx="201">
                  <c:v>60.653058000000001</c:v>
                </c:pt>
                <c:pt idx="202">
                  <c:v>60.492978999999998</c:v>
                </c:pt>
                <c:pt idx="203">
                  <c:v>60.333677000000002</c:v>
                </c:pt>
                <c:pt idx="204">
                  <c:v>60.172390999999998</c:v>
                </c:pt>
                <c:pt idx="205">
                  <c:v>60.006176000000004</c:v>
                </c:pt>
                <c:pt idx="206">
                  <c:v>59.837713999999998</c:v>
                </c:pt>
                <c:pt idx="207">
                  <c:v>59.669319000000002</c:v>
                </c:pt>
                <c:pt idx="208">
                  <c:v>59.496589999999998</c:v>
                </c:pt>
                <c:pt idx="209">
                  <c:v>59.320127999999997</c:v>
                </c:pt>
                <c:pt idx="210">
                  <c:v>59.143749999999997</c:v>
                </c:pt>
                <c:pt idx="211">
                  <c:v>58.966982999999999</c:v>
                </c:pt>
                <c:pt idx="212">
                  <c:v>58.786597999999998</c:v>
                </c:pt>
                <c:pt idx="213">
                  <c:v>58.602974000000003</c:v>
                </c:pt>
                <c:pt idx="214">
                  <c:v>58.418121999999997</c:v>
                </c:pt>
                <c:pt idx="215">
                  <c:v>58.232027000000002</c:v>
                </c:pt>
                <c:pt idx="216">
                  <c:v>58.050887000000003</c:v>
                </c:pt>
                <c:pt idx="217">
                  <c:v>57.888902000000002</c:v>
                </c:pt>
                <c:pt idx="218">
                  <c:v>57.738213999999999</c:v>
                </c:pt>
                <c:pt idx="219">
                  <c:v>57.582642999999997</c:v>
                </c:pt>
                <c:pt idx="220">
                  <c:v>57.420264000000003</c:v>
                </c:pt>
                <c:pt idx="221">
                  <c:v>57.256295999999999</c:v>
                </c:pt>
                <c:pt idx="222">
                  <c:v>57.089069000000002</c:v>
                </c:pt>
                <c:pt idx="223">
                  <c:v>56.917732999999998</c:v>
                </c:pt>
                <c:pt idx="224">
                  <c:v>56.751722000000001</c:v>
                </c:pt>
                <c:pt idx="225">
                  <c:v>56.592337999999998</c:v>
                </c:pt>
                <c:pt idx="226">
                  <c:v>56.426608000000002</c:v>
                </c:pt>
                <c:pt idx="227">
                  <c:v>56.262472000000002</c:v>
                </c:pt>
                <c:pt idx="228">
                  <c:v>56.115803999999997</c:v>
                </c:pt>
                <c:pt idx="229">
                  <c:v>55.968338000000003</c:v>
                </c:pt>
                <c:pt idx="230">
                  <c:v>55.806080000000001</c:v>
                </c:pt>
                <c:pt idx="231">
                  <c:v>55.638182</c:v>
                </c:pt>
                <c:pt idx="232">
                  <c:v>55.480061999999997</c:v>
                </c:pt>
                <c:pt idx="233">
                  <c:v>55.330888000000002</c:v>
                </c:pt>
                <c:pt idx="234">
                  <c:v>55.177283000000003</c:v>
                </c:pt>
                <c:pt idx="235">
                  <c:v>55.019561000000003</c:v>
                </c:pt>
                <c:pt idx="236">
                  <c:v>54.870600000000003</c:v>
                </c:pt>
                <c:pt idx="237">
                  <c:v>54.728853000000001</c:v>
                </c:pt>
                <c:pt idx="238">
                  <c:v>54.583516000000003</c:v>
                </c:pt>
                <c:pt idx="239">
                  <c:v>54.437404000000001</c:v>
                </c:pt>
                <c:pt idx="240">
                  <c:v>54.286141000000001</c:v>
                </c:pt>
                <c:pt idx="241">
                  <c:v>54.131954</c:v>
                </c:pt>
                <c:pt idx="242">
                  <c:v>53.981434</c:v>
                </c:pt>
                <c:pt idx="243">
                  <c:v>53.833713000000003</c:v>
                </c:pt>
                <c:pt idx="244">
                  <c:v>53.688294999999997</c:v>
                </c:pt>
                <c:pt idx="245">
                  <c:v>53.545932000000001</c:v>
                </c:pt>
                <c:pt idx="246">
                  <c:v>53.405852000000003</c:v>
                </c:pt>
                <c:pt idx="247">
                  <c:v>53.265830999999999</c:v>
                </c:pt>
                <c:pt idx="248">
                  <c:v>53.126382999999997</c:v>
                </c:pt>
                <c:pt idx="249">
                  <c:v>52.988754999999998</c:v>
                </c:pt>
                <c:pt idx="250">
                  <c:v>52.852989000000001</c:v>
                </c:pt>
                <c:pt idx="251">
                  <c:v>52.718569000000002</c:v>
                </c:pt>
                <c:pt idx="252">
                  <c:v>52.586202</c:v>
                </c:pt>
                <c:pt idx="253">
                  <c:v>52.455857000000002</c:v>
                </c:pt>
                <c:pt idx="254">
                  <c:v>52.326348000000003</c:v>
                </c:pt>
                <c:pt idx="255">
                  <c:v>52.197366000000002</c:v>
                </c:pt>
                <c:pt idx="256">
                  <c:v>52.069761</c:v>
                </c:pt>
                <c:pt idx="257">
                  <c:v>51.943921000000003</c:v>
                </c:pt>
                <c:pt idx="258">
                  <c:v>51.819284000000003</c:v>
                </c:pt>
                <c:pt idx="259">
                  <c:v>51.696624</c:v>
                </c:pt>
                <c:pt idx="260">
                  <c:v>51.577165999999998</c:v>
                </c:pt>
                <c:pt idx="261">
                  <c:v>51.460641000000003</c:v>
                </c:pt>
                <c:pt idx="262">
                  <c:v>51.346730999999998</c:v>
                </c:pt>
                <c:pt idx="263">
                  <c:v>51.235959000000001</c:v>
                </c:pt>
                <c:pt idx="264">
                  <c:v>51.128290999999997</c:v>
                </c:pt>
                <c:pt idx="265">
                  <c:v>51.022772000000003</c:v>
                </c:pt>
                <c:pt idx="266">
                  <c:v>50.916936999999997</c:v>
                </c:pt>
                <c:pt idx="267">
                  <c:v>50.814176000000003</c:v>
                </c:pt>
                <c:pt idx="268">
                  <c:v>50.712608000000003</c:v>
                </c:pt>
                <c:pt idx="269">
                  <c:v>50.609841000000003</c:v>
                </c:pt>
                <c:pt idx="270">
                  <c:v>50.525519000000003</c:v>
                </c:pt>
                <c:pt idx="271">
                  <c:v>50.454552999999997</c:v>
                </c:pt>
                <c:pt idx="272">
                  <c:v>50.369346999999998</c:v>
                </c:pt>
                <c:pt idx="273">
                  <c:v>50.281205999999997</c:v>
                </c:pt>
                <c:pt idx="274">
                  <c:v>50.200634999999998</c:v>
                </c:pt>
                <c:pt idx="275">
                  <c:v>50.085872000000002</c:v>
                </c:pt>
                <c:pt idx="276">
                  <c:v>49.961239999999997</c:v>
                </c:pt>
                <c:pt idx="277">
                  <c:v>49.938948000000003</c:v>
                </c:pt>
                <c:pt idx="278">
                  <c:v>49.949345999999998</c:v>
                </c:pt>
                <c:pt idx="279">
                  <c:v>49.914695000000002</c:v>
                </c:pt>
                <c:pt idx="280">
                  <c:v>49.864251000000003</c:v>
                </c:pt>
                <c:pt idx="281">
                  <c:v>49.800888</c:v>
                </c:pt>
                <c:pt idx="282">
                  <c:v>49.739840999999998</c:v>
                </c:pt>
                <c:pt idx="283">
                  <c:v>49.689227000000002</c:v>
                </c:pt>
                <c:pt idx="284">
                  <c:v>49.649683000000003</c:v>
                </c:pt>
                <c:pt idx="285">
                  <c:v>49.626477000000001</c:v>
                </c:pt>
                <c:pt idx="286">
                  <c:v>49.628452000000003</c:v>
                </c:pt>
                <c:pt idx="287">
                  <c:v>49.634293</c:v>
                </c:pt>
                <c:pt idx="288">
                  <c:v>49.599744999999999</c:v>
                </c:pt>
                <c:pt idx="289">
                  <c:v>49.546781000000003</c:v>
                </c:pt>
                <c:pt idx="290">
                  <c:v>49.585335999999998</c:v>
                </c:pt>
                <c:pt idx="291">
                  <c:v>49.671247999999999</c:v>
                </c:pt>
                <c:pt idx="292">
                  <c:v>49.684207999999998</c:v>
                </c:pt>
                <c:pt idx="293">
                  <c:v>49.651356</c:v>
                </c:pt>
                <c:pt idx="294">
                  <c:v>49.661164999999997</c:v>
                </c:pt>
                <c:pt idx="295">
                  <c:v>49.688406000000001</c:v>
                </c:pt>
                <c:pt idx="296">
                  <c:v>49.712820000000001</c:v>
                </c:pt>
                <c:pt idx="297">
                  <c:v>49.745519999999999</c:v>
                </c:pt>
                <c:pt idx="298">
                  <c:v>49.777293</c:v>
                </c:pt>
                <c:pt idx="299">
                  <c:v>49.819764999999997</c:v>
                </c:pt>
                <c:pt idx="300">
                  <c:v>49.869249000000003</c:v>
                </c:pt>
                <c:pt idx="301">
                  <c:v>49.905741999999996</c:v>
                </c:pt>
                <c:pt idx="302">
                  <c:v>49.969687</c:v>
                </c:pt>
                <c:pt idx="303">
                  <c:v>50.030186999999998</c:v>
                </c:pt>
                <c:pt idx="304">
                  <c:v>50.116526</c:v>
                </c:pt>
                <c:pt idx="305">
                  <c:v>50.235408999999997</c:v>
                </c:pt>
                <c:pt idx="306">
                  <c:v>50.303390999999998</c:v>
                </c:pt>
                <c:pt idx="307">
                  <c:v>50.321962999999997</c:v>
                </c:pt>
                <c:pt idx="308">
                  <c:v>50.384917000000002</c:v>
                </c:pt>
                <c:pt idx="309">
                  <c:v>50.503239000000001</c:v>
                </c:pt>
                <c:pt idx="310">
                  <c:v>50.606886000000003</c:v>
                </c:pt>
                <c:pt idx="311">
                  <c:v>50.696370999999999</c:v>
                </c:pt>
                <c:pt idx="312">
                  <c:v>50.787911000000001</c:v>
                </c:pt>
                <c:pt idx="313">
                  <c:v>50.876845000000003</c:v>
                </c:pt>
                <c:pt idx="314">
                  <c:v>50.958393999999998</c:v>
                </c:pt>
                <c:pt idx="315">
                  <c:v>51.031877000000001</c:v>
                </c:pt>
                <c:pt idx="316">
                  <c:v>51.123995999999998</c:v>
                </c:pt>
                <c:pt idx="317">
                  <c:v>51.254204999999999</c:v>
                </c:pt>
                <c:pt idx="318">
                  <c:v>51.394024000000002</c:v>
                </c:pt>
                <c:pt idx="319">
                  <c:v>51.526372000000002</c:v>
                </c:pt>
                <c:pt idx="320">
                  <c:v>51.664197000000001</c:v>
                </c:pt>
                <c:pt idx="321">
                  <c:v>51.780681999999999</c:v>
                </c:pt>
                <c:pt idx="322">
                  <c:v>51.878556000000003</c:v>
                </c:pt>
                <c:pt idx="323">
                  <c:v>52.005298000000003</c:v>
                </c:pt>
                <c:pt idx="324">
                  <c:v>52.123792999999999</c:v>
                </c:pt>
                <c:pt idx="325">
                  <c:v>52.224564000000001</c:v>
                </c:pt>
                <c:pt idx="326">
                  <c:v>52.341521</c:v>
                </c:pt>
                <c:pt idx="327">
                  <c:v>52.470455999999999</c:v>
                </c:pt>
                <c:pt idx="328">
                  <c:v>52.590544999999999</c:v>
                </c:pt>
                <c:pt idx="329">
                  <c:v>52.702807</c:v>
                </c:pt>
                <c:pt idx="330">
                  <c:v>52.807808999999999</c:v>
                </c:pt>
                <c:pt idx="331">
                  <c:v>52.924613999999998</c:v>
                </c:pt>
                <c:pt idx="332">
                  <c:v>53.072868</c:v>
                </c:pt>
                <c:pt idx="333">
                  <c:v>53.225748000000003</c:v>
                </c:pt>
                <c:pt idx="334">
                  <c:v>53.349265000000003</c:v>
                </c:pt>
                <c:pt idx="335">
                  <c:v>53.446193999999998</c:v>
                </c:pt>
                <c:pt idx="336">
                  <c:v>53.541074999999999</c:v>
                </c:pt>
                <c:pt idx="337">
                  <c:v>53.651173</c:v>
                </c:pt>
                <c:pt idx="338">
                  <c:v>53.783360999999999</c:v>
                </c:pt>
                <c:pt idx="339">
                  <c:v>53.913240999999999</c:v>
                </c:pt>
                <c:pt idx="340">
                  <c:v>54.025699000000003</c:v>
                </c:pt>
                <c:pt idx="341">
                  <c:v>54.140473</c:v>
                </c:pt>
                <c:pt idx="342">
                  <c:v>54.241086000000003</c:v>
                </c:pt>
                <c:pt idx="343">
                  <c:v>54.316633000000003</c:v>
                </c:pt>
                <c:pt idx="344">
                  <c:v>54.408017999999998</c:v>
                </c:pt>
                <c:pt idx="345">
                  <c:v>54.506701999999997</c:v>
                </c:pt>
                <c:pt idx="346">
                  <c:v>54.641351999999998</c:v>
                </c:pt>
                <c:pt idx="347">
                  <c:v>54.765931000000002</c:v>
                </c:pt>
                <c:pt idx="348">
                  <c:v>54.843178999999999</c:v>
                </c:pt>
                <c:pt idx="349">
                  <c:v>54.920729000000001</c:v>
                </c:pt>
                <c:pt idx="350">
                  <c:v>54.996361999999998</c:v>
                </c:pt>
                <c:pt idx="351">
                  <c:v>55.067751999999999</c:v>
                </c:pt>
                <c:pt idx="352">
                  <c:v>55.142432999999997</c:v>
                </c:pt>
                <c:pt idx="353">
                  <c:v>55.208413</c:v>
                </c:pt>
                <c:pt idx="354">
                  <c:v>55.292876</c:v>
                </c:pt>
                <c:pt idx="355">
                  <c:v>55.396196000000003</c:v>
                </c:pt>
                <c:pt idx="356">
                  <c:v>55.488919000000003</c:v>
                </c:pt>
                <c:pt idx="357">
                  <c:v>55.556099000000003</c:v>
                </c:pt>
                <c:pt idx="358">
                  <c:v>55.613308000000004</c:v>
                </c:pt>
                <c:pt idx="359">
                  <c:v>55.684700999999997</c:v>
                </c:pt>
                <c:pt idx="360">
                  <c:v>55.756529999999998</c:v>
                </c:pt>
                <c:pt idx="361">
                  <c:v>55.817523000000001</c:v>
                </c:pt>
                <c:pt idx="362">
                  <c:v>55.884630999999999</c:v>
                </c:pt>
                <c:pt idx="363">
                  <c:v>55.963833000000001</c:v>
                </c:pt>
                <c:pt idx="364">
                  <c:v>56.045189000000001</c:v>
                </c:pt>
                <c:pt idx="365">
                  <c:v>56.118332000000002</c:v>
                </c:pt>
                <c:pt idx="366">
                  <c:v>56.182091999999997</c:v>
                </c:pt>
                <c:pt idx="367">
                  <c:v>56.244010000000003</c:v>
                </c:pt>
                <c:pt idx="368">
                  <c:v>56.309173999999999</c:v>
                </c:pt>
                <c:pt idx="369">
                  <c:v>56.375667999999997</c:v>
                </c:pt>
                <c:pt idx="370">
                  <c:v>56.441743000000002</c:v>
                </c:pt>
                <c:pt idx="371">
                  <c:v>56.507536999999999</c:v>
                </c:pt>
                <c:pt idx="372">
                  <c:v>56.573098000000002</c:v>
                </c:pt>
                <c:pt idx="373">
                  <c:v>56.638533000000002</c:v>
                </c:pt>
                <c:pt idx="374">
                  <c:v>56.703695000000003</c:v>
                </c:pt>
                <c:pt idx="375">
                  <c:v>56.768169</c:v>
                </c:pt>
                <c:pt idx="376">
                  <c:v>56.832017</c:v>
                </c:pt>
                <c:pt idx="377">
                  <c:v>56.895851999999998</c:v>
                </c:pt>
                <c:pt idx="378">
                  <c:v>56.960222000000002</c:v>
                </c:pt>
                <c:pt idx="379">
                  <c:v>57.024659999999997</c:v>
                </c:pt>
                <c:pt idx="380">
                  <c:v>57.088436999999999</c:v>
                </c:pt>
                <c:pt idx="381">
                  <c:v>57.151713000000001</c:v>
                </c:pt>
                <c:pt idx="382">
                  <c:v>57.214922999999999</c:v>
                </c:pt>
                <c:pt idx="383">
                  <c:v>57.278151999999999</c:v>
                </c:pt>
                <c:pt idx="384">
                  <c:v>57.341394999999999</c:v>
                </c:pt>
                <c:pt idx="385">
                  <c:v>57.404685000000001</c:v>
                </c:pt>
                <c:pt idx="386">
                  <c:v>57.468105000000001</c:v>
                </c:pt>
                <c:pt idx="387">
                  <c:v>57.531796999999997</c:v>
                </c:pt>
                <c:pt idx="388">
                  <c:v>57.595708000000002</c:v>
                </c:pt>
                <c:pt idx="389">
                  <c:v>57.659671000000003</c:v>
                </c:pt>
                <c:pt idx="390">
                  <c:v>57.723858</c:v>
                </c:pt>
                <c:pt idx="391">
                  <c:v>57.788493000000003</c:v>
                </c:pt>
                <c:pt idx="392">
                  <c:v>57.853369999999998</c:v>
                </c:pt>
                <c:pt idx="393">
                  <c:v>57.918498</c:v>
                </c:pt>
                <c:pt idx="394">
                  <c:v>57.983773999999997</c:v>
                </c:pt>
                <c:pt idx="395">
                  <c:v>58.048895999999999</c:v>
                </c:pt>
                <c:pt idx="396">
                  <c:v>58.114004000000001</c:v>
                </c:pt>
                <c:pt idx="397">
                  <c:v>58.179046999999997</c:v>
                </c:pt>
                <c:pt idx="398">
                  <c:v>58.243747999999997</c:v>
                </c:pt>
                <c:pt idx="399">
                  <c:v>58.307921999999998</c:v>
                </c:pt>
                <c:pt idx="400">
                  <c:v>58.371437</c:v>
                </c:pt>
                <c:pt idx="401">
                  <c:v>58.434780000000003</c:v>
                </c:pt>
                <c:pt idx="402">
                  <c:v>58.499980999999998</c:v>
                </c:pt>
                <c:pt idx="403">
                  <c:v>58.564976999999999</c:v>
                </c:pt>
                <c:pt idx="404">
                  <c:v>58.627546000000002</c:v>
                </c:pt>
                <c:pt idx="405">
                  <c:v>58.687821</c:v>
                </c:pt>
                <c:pt idx="406">
                  <c:v>58.748744000000002</c:v>
                </c:pt>
                <c:pt idx="407">
                  <c:v>58.810009999999998</c:v>
                </c:pt>
                <c:pt idx="408">
                  <c:v>58.873598000000001</c:v>
                </c:pt>
                <c:pt idx="409">
                  <c:v>58.938014000000003</c:v>
                </c:pt>
                <c:pt idx="410">
                  <c:v>58.986376</c:v>
                </c:pt>
                <c:pt idx="411">
                  <c:v>59.038795</c:v>
                </c:pt>
                <c:pt idx="412">
                  <c:v>59.119590000000002</c:v>
                </c:pt>
                <c:pt idx="413">
                  <c:v>59.186509000000001</c:v>
                </c:pt>
                <c:pt idx="414">
                  <c:v>59.222330999999997</c:v>
                </c:pt>
                <c:pt idx="415">
                  <c:v>59.260187000000002</c:v>
                </c:pt>
                <c:pt idx="416">
                  <c:v>59.305897000000002</c:v>
                </c:pt>
                <c:pt idx="417">
                  <c:v>59.358969000000002</c:v>
                </c:pt>
                <c:pt idx="418">
                  <c:v>59.414315999999999</c:v>
                </c:pt>
                <c:pt idx="419">
                  <c:v>59.449598999999999</c:v>
                </c:pt>
                <c:pt idx="420">
                  <c:v>59.480901000000003</c:v>
                </c:pt>
                <c:pt idx="421">
                  <c:v>59.512917999999999</c:v>
                </c:pt>
                <c:pt idx="422">
                  <c:v>59.548229999999997</c:v>
                </c:pt>
                <c:pt idx="423">
                  <c:v>59.593324000000003</c:v>
                </c:pt>
                <c:pt idx="424">
                  <c:v>59.624789999999997</c:v>
                </c:pt>
                <c:pt idx="425">
                  <c:v>59.658129000000002</c:v>
                </c:pt>
                <c:pt idx="426">
                  <c:v>59.688851</c:v>
                </c:pt>
                <c:pt idx="427">
                  <c:v>59.722200999999998</c:v>
                </c:pt>
                <c:pt idx="428">
                  <c:v>59.738658000000001</c:v>
                </c:pt>
                <c:pt idx="429">
                  <c:v>59.757083000000002</c:v>
                </c:pt>
                <c:pt idx="430">
                  <c:v>59.770243000000001</c:v>
                </c:pt>
                <c:pt idx="431">
                  <c:v>59.780965000000002</c:v>
                </c:pt>
                <c:pt idx="432">
                  <c:v>59.777090000000001</c:v>
                </c:pt>
                <c:pt idx="433">
                  <c:v>59.761977000000002</c:v>
                </c:pt>
                <c:pt idx="434">
                  <c:v>59.782952999999999</c:v>
                </c:pt>
                <c:pt idx="435">
                  <c:v>59.816898999999999</c:v>
                </c:pt>
                <c:pt idx="436">
                  <c:v>59.808968</c:v>
                </c:pt>
                <c:pt idx="437">
                  <c:v>59.784191999999997</c:v>
                </c:pt>
                <c:pt idx="438">
                  <c:v>59.763238000000001</c:v>
                </c:pt>
                <c:pt idx="439">
                  <c:v>59.763399999999997</c:v>
                </c:pt>
                <c:pt idx="440">
                  <c:v>59.774655000000003</c:v>
                </c:pt>
                <c:pt idx="441">
                  <c:v>59.783093000000001</c:v>
                </c:pt>
                <c:pt idx="442">
                  <c:v>59.813524999999998</c:v>
                </c:pt>
                <c:pt idx="443">
                  <c:v>59.856684000000001</c:v>
                </c:pt>
                <c:pt idx="444">
                  <c:v>59.880609</c:v>
                </c:pt>
                <c:pt idx="445">
                  <c:v>59.883609</c:v>
                </c:pt>
                <c:pt idx="446">
                  <c:v>59.89096</c:v>
                </c:pt>
                <c:pt idx="447">
                  <c:v>59.908535000000001</c:v>
                </c:pt>
                <c:pt idx="448">
                  <c:v>59.909241999999999</c:v>
                </c:pt>
                <c:pt idx="449">
                  <c:v>59.897036</c:v>
                </c:pt>
                <c:pt idx="450">
                  <c:v>59.918061999999999</c:v>
                </c:pt>
                <c:pt idx="451">
                  <c:v>59.934190999999998</c:v>
                </c:pt>
                <c:pt idx="452">
                  <c:v>59.931635999999997</c:v>
                </c:pt>
                <c:pt idx="453">
                  <c:v>59.947744999999998</c:v>
                </c:pt>
                <c:pt idx="454">
                  <c:v>59.958326999999997</c:v>
                </c:pt>
                <c:pt idx="455">
                  <c:v>59.950226999999998</c:v>
                </c:pt>
                <c:pt idx="456">
                  <c:v>59.942981000000003</c:v>
                </c:pt>
                <c:pt idx="457">
                  <c:v>59.946452999999998</c:v>
                </c:pt>
                <c:pt idx="458">
                  <c:v>59.936805</c:v>
                </c:pt>
                <c:pt idx="459">
                  <c:v>59.911861999999999</c:v>
                </c:pt>
                <c:pt idx="460">
                  <c:v>59.906219999999998</c:v>
                </c:pt>
                <c:pt idx="461">
                  <c:v>59.920006000000001</c:v>
                </c:pt>
                <c:pt idx="462">
                  <c:v>59.926150999999997</c:v>
                </c:pt>
                <c:pt idx="463">
                  <c:v>59.915733000000003</c:v>
                </c:pt>
                <c:pt idx="464">
                  <c:v>59.889722999999996</c:v>
                </c:pt>
                <c:pt idx="465">
                  <c:v>59.843038</c:v>
                </c:pt>
                <c:pt idx="466">
                  <c:v>59.788980000000002</c:v>
                </c:pt>
                <c:pt idx="467">
                  <c:v>59.760587999999998</c:v>
                </c:pt>
                <c:pt idx="468">
                  <c:v>59.764155000000002</c:v>
                </c:pt>
                <c:pt idx="469">
                  <c:v>59.752541999999998</c:v>
                </c:pt>
                <c:pt idx="470">
                  <c:v>59.705671000000002</c:v>
                </c:pt>
                <c:pt idx="471">
                  <c:v>59.646796999999999</c:v>
                </c:pt>
                <c:pt idx="472">
                  <c:v>59.606444000000003</c:v>
                </c:pt>
                <c:pt idx="473">
                  <c:v>59.581735000000002</c:v>
                </c:pt>
                <c:pt idx="474">
                  <c:v>59.537151000000001</c:v>
                </c:pt>
                <c:pt idx="475">
                  <c:v>59.484639999999999</c:v>
                </c:pt>
                <c:pt idx="476">
                  <c:v>59.449331000000001</c:v>
                </c:pt>
                <c:pt idx="477">
                  <c:v>59.417535999999998</c:v>
                </c:pt>
                <c:pt idx="478">
                  <c:v>59.374507999999999</c:v>
                </c:pt>
                <c:pt idx="479">
                  <c:v>59.338424000000003</c:v>
                </c:pt>
                <c:pt idx="480">
                  <c:v>59.304144000000001</c:v>
                </c:pt>
                <c:pt idx="481">
                  <c:v>59.260877000000001</c:v>
                </c:pt>
                <c:pt idx="482">
                  <c:v>59.210349000000001</c:v>
                </c:pt>
                <c:pt idx="483">
                  <c:v>59.164707</c:v>
                </c:pt>
                <c:pt idx="484">
                  <c:v>59.129837000000002</c:v>
                </c:pt>
                <c:pt idx="485">
                  <c:v>59.119869999999999</c:v>
                </c:pt>
                <c:pt idx="486">
                  <c:v>59.100313</c:v>
                </c:pt>
                <c:pt idx="487">
                  <c:v>59.051772999999997</c:v>
                </c:pt>
                <c:pt idx="488">
                  <c:v>59.004393999999998</c:v>
                </c:pt>
                <c:pt idx="489">
                  <c:v>58.969400999999998</c:v>
                </c:pt>
                <c:pt idx="490">
                  <c:v>58.933323999999999</c:v>
                </c:pt>
                <c:pt idx="491">
                  <c:v>58.899169999999998</c:v>
                </c:pt>
                <c:pt idx="492">
                  <c:v>58.870237000000003</c:v>
                </c:pt>
                <c:pt idx="493">
                  <c:v>58.844340000000003</c:v>
                </c:pt>
                <c:pt idx="494">
                  <c:v>58.836855999999997</c:v>
                </c:pt>
                <c:pt idx="495">
                  <c:v>58.852687000000003</c:v>
                </c:pt>
                <c:pt idx="496">
                  <c:v>58.852558999999999</c:v>
                </c:pt>
                <c:pt idx="497">
                  <c:v>58.824539000000001</c:v>
                </c:pt>
                <c:pt idx="498">
                  <c:v>58.804220999999998</c:v>
                </c:pt>
                <c:pt idx="499">
                  <c:v>58.796948999999998</c:v>
                </c:pt>
                <c:pt idx="500">
                  <c:v>58.771000999999998</c:v>
                </c:pt>
                <c:pt idx="501">
                  <c:v>58.732093999999996</c:v>
                </c:pt>
                <c:pt idx="502">
                  <c:v>58.684047</c:v>
                </c:pt>
                <c:pt idx="503">
                  <c:v>58.641077000000003</c:v>
                </c:pt>
                <c:pt idx="504">
                  <c:v>58.614294999999998</c:v>
                </c:pt>
                <c:pt idx="505">
                  <c:v>58.578901999999999</c:v>
                </c:pt>
                <c:pt idx="506">
                  <c:v>58.553476000000003</c:v>
                </c:pt>
                <c:pt idx="507">
                  <c:v>58.551940999999999</c:v>
                </c:pt>
                <c:pt idx="508">
                  <c:v>58.538679000000002</c:v>
                </c:pt>
                <c:pt idx="509">
                  <c:v>58.503062</c:v>
                </c:pt>
                <c:pt idx="510">
                  <c:v>58.485481</c:v>
                </c:pt>
                <c:pt idx="511">
                  <c:v>58.481180000000002</c:v>
                </c:pt>
                <c:pt idx="512">
                  <c:v>58.473357</c:v>
                </c:pt>
                <c:pt idx="513">
                  <c:v>58.451573000000003</c:v>
                </c:pt>
                <c:pt idx="514">
                  <c:v>58.42606</c:v>
                </c:pt>
                <c:pt idx="515">
                  <c:v>58.342593999999998</c:v>
                </c:pt>
                <c:pt idx="516">
                  <c:v>58.243085999999998</c:v>
                </c:pt>
                <c:pt idx="517">
                  <c:v>58.201411999999998</c:v>
                </c:pt>
                <c:pt idx="518">
                  <c:v>58.170374000000002</c:v>
                </c:pt>
                <c:pt idx="519">
                  <c:v>58.105100999999998</c:v>
                </c:pt>
                <c:pt idx="520">
                  <c:v>58.051102</c:v>
                </c:pt>
                <c:pt idx="521">
                  <c:v>58.035004000000001</c:v>
                </c:pt>
                <c:pt idx="522">
                  <c:v>58.011760000000002</c:v>
                </c:pt>
                <c:pt idx="523">
                  <c:v>57.957867999999998</c:v>
                </c:pt>
                <c:pt idx="524">
                  <c:v>57.945625999999997</c:v>
                </c:pt>
                <c:pt idx="525">
                  <c:v>57.939669000000002</c:v>
                </c:pt>
                <c:pt idx="526">
                  <c:v>57.863357000000001</c:v>
                </c:pt>
                <c:pt idx="527">
                  <c:v>57.766337</c:v>
                </c:pt>
                <c:pt idx="528">
                  <c:v>57.648552000000002</c:v>
                </c:pt>
                <c:pt idx="529">
                  <c:v>57.481639999999999</c:v>
                </c:pt>
                <c:pt idx="530">
                  <c:v>57.287647</c:v>
                </c:pt>
                <c:pt idx="531">
                  <c:v>57.068097999999999</c:v>
                </c:pt>
                <c:pt idx="532">
                  <c:v>56.835389999999997</c:v>
                </c:pt>
                <c:pt idx="533">
                  <c:v>56.620621999999997</c:v>
                </c:pt>
                <c:pt idx="534">
                  <c:v>56.417986999999997</c:v>
                </c:pt>
                <c:pt idx="535">
                  <c:v>56.256005999999999</c:v>
                </c:pt>
                <c:pt idx="536">
                  <c:v>56.175727000000002</c:v>
                </c:pt>
                <c:pt idx="537">
                  <c:v>56.188715999999999</c:v>
                </c:pt>
                <c:pt idx="538">
                  <c:v>56.268400999999997</c:v>
                </c:pt>
                <c:pt idx="539">
                  <c:v>56.432125999999997</c:v>
                </c:pt>
                <c:pt idx="540">
                  <c:v>56.644813999999997</c:v>
                </c:pt>
                <c:pt idx="541">
                  <c:v>56.886437000000001</c:v>
                </c:pt>
                <c:pt idx="542">
                  <c:v>57.108690000000003</c:v>
                </c:pt>
                <c:pt idx="543">
                  <c:v>57.285910000000001</c:v>
                </c:pt>
                <c:pt idx="544">
                  <c:v>57.444391000000003</c:v>
                </c:pt>
                <c:pt idx="545">
                  <c:v>57.598731000000001</c:v>
                </c:pt>
                <c:pt idx="546">
                  <c:v>57.702745</c:v>
                </c:pt>
                <c:pt idx="547">
                  <c:v>57.760382</c:v>
                </c:pt>
                <c:pt idx="548">
                  <c:v>57.818573999999998</c:v>
                </c:pt>
                <c:pt idx="549">
                  <c:v>57.879224999999998</c:v>
                </c:pt>
                <c:pt idx="550">
                  <c:v>57.941116000000001</c:v>
                </c:pt>
                <c:pt idx="551">
                  <c:v>58.021374999999999</c:v>
                </c:pt>
                <c:pt idx="552">
                  <c:v>58.115160000000003</c:v>
                </c:pt>
                <c:pt idx="553">
                  <c:v>58.219124000000001</c:v>
                </c:pt>
                <c:pt idx="554">
                  <c:v>58.285908999999997</c:v>
                </c:pt>
                <c:pt idx="555">
                  <c:v>58.334009000000002</c:v>
                </c:pt>
                <c:pt idx="556">
                  <c:v>58.399993000000002</c:v>
                </c:pt>
                <c:pt idx="557">
                  <c:v>58.457068</c:v>
                </c:pt>
                <c:pt idx="558">
                  <c:v>58.519081999999997</c:v>
                </c:pt>
                <c:pt idx="559">
                  <c:v>58.583969000000003</c:v>
                </c:pt>
                <c:pt idx="560">
                  <c:v>58.646290999999998</c:v>
                </c:pt>
                <c:pt idx="561">
                  <c:v>58.686447999999999</c:v>
                </c:pt>
                <c:pt idx="562">
                  <c:v>58.677216999999999</c:v>
                </c:pt>
                <c:pt idx="563">
                  <c:v>58.659908000000001</c:v>
                </c:pt>
                <c:pt idx="564">
                  <c:v>58.691541999999998</c:v>
                </c:pt>
                <c:pt idx="565">
                  <c:v>58.716267000000002</c:v>
                </c:pt>
                <c:pt idx="566">
                  <c:v>58.733727000000002</c:v>
                </c:pt>
                <c:pt idx="567">
                  <c:v>58.744700999999999</c:v>
                </c:pt>
                <c:pt idx="568">
                  <c:v>58.739682000000002</c:v>
                </c:pt>
                <c:pt idx="569">
                  <c:v>58.736797000000003</c:v>
                </c:pt>
                <c:pt idx="570">
                  <c:v>58.723590999999999</c:v>
                </c:pt>
                <c:pt idx="571">
                  <c:v>58.700656000000002</c:v>
                </c:pt>
                <c:pt idx="572">
                  <c:v>58.705128999999999</c:v>
                </c:pt>
                <c:pt idx="573">
                  <c:v>58.773260000000001</c:v>
                </c:pt>
                <c:pt idx="574">
                  <c:v>58.933441000000002</c:v>
                </c:pt>
                <c:pt idx="575">
                  <c:v>59.153697999999999</c:v>
                </c:pt>
                <c:pt idx="576">
                  <c:v>59.422764999999998</c:v>
                </c:pt>
                <c:pt idx="577">
                  <c:v>59.701138999999998</c:v>
                </c:pt>
                <c:pt idx="578">
                  <c:v>59.924376000000002</c:v>
                </c:pt>
                <c:pt idx="579">
                  <c:v>60.088931000000002</c:v>
                </c:pt>
                <c:pt idx="580">
                  <c:v>60.216341999999997</c:v>
                </c:pt>
                <c:pt idx="581">
                  <c:v>60.341827000000002</c:v>
                </c:pt>
                <c:pt idx="582">
                  <c:v>60.468634000000002</c:v>
                </c:pt>
                <c:pt idx="583">
                  <c:v>60.564782999999998</c:v>
                </c:pt>
                <c:pt idx="584">
                  <c:v>60.641595000000002</c:v>
                </c:pt>
                <c:pt idx="585">
                  <c:v>60.727181000000002</c:v>
                </c:pt>
                <c:pt idx="586">
                  <c:v>60.791845000000002</c:v>
                </c:pt>
                <c:pt idx="587">
                  <c:v>60.844146000000002</c:v>
                </c:pt>
                <c:pt idx="588">
                  <c:v>60.897829999999999</c:v>
                </c:pt>
                <c:pt idx="589">
                  <c:v>60.952148999999999</c:v>
                </c:pt>
                <c:pt idx="590">
                  <c:v>60.970208</c:v>
                </c:pt>
                <c:pt idx="591">
                  <c:v>60.994956999999999</c:v>
                </c:pt>
                <c:pt idx="592">
                  <c:v>61.050479000000003</c:v>
                </c:pt>
                <c:pt idx="593">
                  <c:v>61.082751000000002</c:v>
                </c:pt>
                <c:pt idx="594">
                  <c:v>61.098716000000003</c:v>
                </c:pt>
                <c:pt idx="595">
                  <c:v>61.132655</c:v>
                </c:pt>
                <c:pt idx="596">
                  <c:v>61.145845999999999</c:v>
                </c:pt>
                <c:pt idx="597">
                  <c:v>61.161676999999997</c:v>
                </c:pt>
                <c:pt idx="598">
                  <c:v>61.182451</c:v>
                </c:pt>
                <c:pt idx="599">
                  <c:v>61.206823</c:v>
                </c:pt>
                <c:pt idx="600">
                  <c:v>61.247033999999999</c:v>
                </c:pt>
                <c:pt idx="601">
                  <c:v>61.295203999999998</c:v>
                </c:pt>
                <c:pt idx="602">
                  <c:v>61.333145000000002</c:v>
                </c:pt>
                <c:pt idx="603">
                  <c:v>61.356707</c:v>
                </c:pt>
                <c:pt idx="604">
                  <c:v>61.388821999999998</c:v>
                </c:pt>
                <c:pt idx="605">
                  <c:v>61.439428999999997</c:v>
                </c:pt>
                <c:pt idx="606">
                  <c:v>61.479379000000002</c:v>
                </c:pt>
                <c:pt idx="607">
                  <c:v>61.526784999999997</c:v>
                </c:pt>
                <c:pt idx="608">
                  <c:v>61.575853000000002</c:v>
                </c:pt>
                <c:pt idx="609">
                  <c:v>61.613587000000003</c:v>
                </c:pt>
                <c:pt idx="610">
                  <c:v>61.655625999999998</c:v>
                </c:pt>
                <c:pt idx="611">
                  <c:v>61.702151000000001</c:v>
                </c:pt>
                <c:pt idx="612">
                  <c:v>61.741934000000001</c:v>
                </c:pt>
                <c:pt idx="613">
                  <c:v>61.777140000000003</c:v>
                </c:pt>
                <c:pt idx="614">
                  <c:v>61.824379</c:v>
                </c:pt>
                <c:pt idx="615">
                  <c:v>61.865985999999999</c:v>
                </c:pt>
                <c:pt idx="616">
                  <c:v>61.899422999999999</c:v>
                </c:pt>
                <c:pt idx="617">
                  <c:v>61.933002000000002</c:v>
                </c:pt>
                <c:pt idx="618">
                  <c:v>61.971181000000001</c:v>
                </c:pt>
                <c:pt idx="619">
                  <c:v>61.992457000000002</c:v>
                </c:pt>
                <c:pt idx="620">
                  <c:v>62.013106000000001</c:v>
                </c:pt>
                <c:pt idx="621">
                  <c:v>62.046230000000001</c:v>
                </c:pt>
                <c:pt idx="622">
                  <c:v>62.094177000000002</c:v>
                </c:pt>
                <c:pt idx="623">
                  <c:v>62.128901999999997</c:v>
                </c:pt>
                <c:pt idx="624">
                  <c:v>62.141173000000002</c:v>
                </c:pt>
                <c:pt idx="625">
                  <c:v>62.153060000000004</c:v>
                </c:pt>
                <c:pt idx="626">
                  <c:v>62.184477999999999</c:v>
                </c:pt>
                <c:pt idx="627">
                  <c:v>62.217309999999998</c:v>
                </c:pt>
                <c:pt idx="628">
                  <c:v>62.236573</c:v>
                </c:pt>
                <c:pt idx="629">
                  <c:v>62.251769000000003</c:v>
                </c:pt>
                <c:pt idx="630">
                  <c:v>62.271616000000002</c:v>
                </c:pt>
                <c:pt idx="631">
                  <c:v>62.287863999999999</c:v>
                </c:pt>
                <c:pt idx="632">
                  <c:v>62.299543</c:v>
                </c:pt>
                <c:pt idx="633">
                  <c:v>62.315654000000002</c:v>
                </c:pt>
                <c:pt idx="634">
                  <c:v>62.329414999999997</c:v>
                </c:pt>
                <c:pt idx="635">
                  <c:v>62.330621000000001</c:v>
                </c:pt>
                <c:pt idx="636">
                  <c:v>62.329062</c:v>
                </c:pt>
                <c:pt idx="637">
                  <c:v>62.339199999999998</c:v>
                </c:pt>
                <c:pt idx="638">
                  <c:v>62.360874000000003</c:v>
                </c:pt>
                <c:pt idx="639">
                  <c:v>62.379043000000003</c:v>
                </c:pt>
                <c:pt idx="640">
                  <c:v>62.383549000000002</c:v>
                </c:pt>
                <c:pt idx="641">
                  <c:v>62.389994000000002</c:v>
                </c:pt>
                <c:pt idx="642">
                  <c:v>62.393448999999997</c:v>
                </c:pt>
                <c:pt idx="643">
                  <c:v>62.404440000000001</c:v>
                </c:pt>
                <c:pt idx="644">
                  <c:v>62.414617</c:v>
                </c:pt>
                <c:pt idx="645">
                  <c:v>62.433638999999999</c:v>
                </c:pt>
                <c:pt idx="646">
                  <c:v>62.465685999999998</c:v>
                </c:pt>
                <c:pt idx="647">
                  <c:v>62.494238000000003</c:v>
                </c:pt>
                <c:pt idx="648">
                  <c:v>62.502637999999997</c:v>
                </c:pt>
                <c:pt idx="649">
                  <c:v>62.506078000000002</c:v>
                </c:pt>
                <c:pt idx="650">
                  <c:v>62.532080999999998</c:v>
                </c:pt>
                <c:pt idx="651">
                  <c:v>62.568962999999997</c:v>
                </c:pt>
                <c:pt idx="652">
                  <c:v>62.603324000000001</c:v>
                </c:pt>
                <c:pt idx="653">
                  <c:v>62.632457000000002</c:v>
                </c:pt>
                <c:pt idx="654">
                  <c:v>62.651465000000002</c:v>
                </c:pt>
                <c:pt idx="655">
                  <c:v>62.678068000000003</c:v>
                </c:pt>
                <c:pt idx="656">
                  <c:v>62.703995999999997</c:v>
                </c:pt>
                <c:pt idx="657">
                  <c:v>62.726281999999998</c:v>
                </c:pt>
                <c:pt idx="658">
                  <c:v>62.752763000000002</c:v>
                </c:pt>
                <c:pt idx="659">
                  <c:v>62.780616000000002</c:v>
                </c:pt>
                <c:pt idx="660">
                  <c:v>62.814256</c:v>
                </c:pt>
                <c:pt idx="661">
                  <c:v>62.844777000000001</c:v>
                </c:pt>
                <c:pt idx="662">
                  <c:v>62.864876000000002</c:v>
                </c:pt>
                <c:pt idx="663">
                  <c:v>62.884267000000001</c:v>
                </c:pt>
                <c:pt idx="664">
                  <c:v>62.910572999999999</c:v>
                </c:pt>
                <c:pt idx="665">
                  <c:v>62.941896</c:v>
                </c:pt>
                <c:pt idx="666">
                  <c:v>62.968809999999998</c:v>
                </c:pt>
                <c:pt idx="667">
                  <c:v>62.988725000000002</c:v>
                </c:pt>
                <c:pt idx="668">
                  <c:v>63.012844999999999</c:v>
                </c:pt>
                <c:pt idx="669">
                  <c:v>63.036562000000004</c:v>
                </c:pt>
                <c:pt idx="670">
                  <c:v>63.059744999999999</c:v>
                </c:pt>
                <c:pt idx="671">
                  <c:v>63.081522</c:v>
                </c:pt>
                <c:pt idx="672">
                  <c:v>63.103383000000001</c:v>
                </c:pt>
                <c:pt idx="673">
                  <c:v>63.125413999999999</c:v>
                </c:pt>
                <c:pt idx="674">
                  <c:v>63.149396000000003</c:v>
                </c:pt>
                <c:pt idx="675">
                  <c:v>63.169749000000003</c:v>
                </c:pt>
                <c:pt idx="676">
                  <c:v>63.187694999999998</c:v>
                </c:pt>
                <c:pt idx="677">
                  <c:v>63.198034</c:v>
                </c:pt>
                <c:pt idx="678">
                  <c:v>63.212383000000003</c:v>
                </c:pt>
                <c:pt idx="679">
                  <c:v>63.235968999999997</c:v>
                </c:pt>
                <c:pt idx="680">
                  <c:v>63.255187999999997</c:v>
                </c:pt>
                <c:pt idx="681">
                  <c:v>63.268090000000001</c:v>
                </c:pt>
                <c:pt idx="682">
                  <c:v>63.285308999999998</c:v>
                </c:pt>
                <c:pt idx="683">
                  <c:v>63.304889000000003</c:v>
                </c:pt>
                <c:pt idx="684">
                  <c:v>63.318224999999998</c:v>
                </c:pt>
                <c:pt idx="685">
                  <c:v>63.327340999999997</c:v>
                </c:pt>
                <c:pt idx="686">
                  <c:v>63.337853000000003</c:v>
                </c:pt>
                <c:pt idx="687">
                  <c:v>63.348726999999997</c:v>
                </c:pt>
                <c:pt idx="688">
                  <c:v>63.363517999999999</c:v>
                </c:pt>
                <c:pt idx="689">
                  <c:v>63.381365000000002</c:v>
                </c:pt>
                <c:pt idx="690">
                  <c:v>63.393655000000003</c:v>
                </c:pt>
                <c:pt idx="691">
                  <c:v>63.404940000000003</c:v>
                </c:pt>
                <c:pt idx="692">
                  <c:v>63.417943999999999</c:v>
                </c:pt>
                <c:pt idx="693">
                  <c:v>63.432808999999999</c:v>
                </c:pt>
                <c:pt idx="694">
                  <c:v>63.447603999999998</c:v>
                </c:pt>
                <c:pt idx="695">
                  <c:v>63.463935999999997</c:v>
                </c:pt>
                <c:pt idx="696">
                  <c:v>63.478321000000001</c:v>
                </c:pt>
                <c:pt idx="697">
                  <c:v>63.490619000000002</c:v>
                </c:pt>
                <c:pt idx="698">
                  <c:v>63.503166</c:v>
                </c:pt>
                <c:pt idx="699">
                  <c:v>63.520200000000003</c:v>
                </c:pt>
                <c:pt idx="700">
                  <c:v>63.532572000000002</c:v>
                </c:pt>
                <c:pt idx="701">
                  <c:v>63.543618000000002</c:v>
                </c:pt>
                <c:pt idx="702">
                  <c:v>63.556486999999997</c:v>
                </c:pt>
                <c:pt idx="703">
                  <c:v>63.574320999999998</c:v>
                </c:pt>
                <c:pt idx="704">
                  <c:v>63.593212000000001</c:v>
                </c:pt>
                <c:pt idx="705">
                  <c:v>63.614109999999997</c:v>
                </c:pt>
                <c:pt idx="706">
                  <c:v>63.634976999999999</c:v>
                </c:pt>
                <c:pt idx="707">
                  <c:v>63.649816000000001</c:v>
                </c:pt>
                <c:pt idx="708">
                  <c:v>63.660162</c:v>
                </c:pt>
                <c:pt idx="709">
                  <c:v>63.678108000000002</c:v>
                </c:pt>
                <c:pt idx="710">
                  <c:v>63.697946000000002</c:v>
                </c:pt>
                <c:pt idx="711">
                  <c:v>63.712114</c:v>
                </c:pt>
                <c:pt idx="712">
                  <c:v>63.721775000000001</c:v>
                </c:pt>
                <c:pt idx="713">
                  <c:v>63.729996999999997</c:v>
                </c:pt>
                <c:pt idx="714">
                  <c:v>63.745024000000001</c:v>
                </c:pt>
                <c:pt idx="715">
                  <c:v>63.763159000000002</c:v>
                </c:pt>
                <c:pt idx="716">
                  <c:v>63.774436000000001</c:v>
                </c:pt>
                <c:pt idx="717">
                  <c:v>63.782631000000002</c:v>
                </c:pt>
                <c:pt idx="718">
                  <c:v>63.792439000000002</c:v>
                </c:pt>
                <c:pt idx="719">
                  <c:v>63.800888</c:v>
                </c:pt>
                <c:pt idx="720">
                  <c:v>63.817079</c:v>
                </c:pt>
                <c:pt idx="721">
                  <c:v>63.838898</c:v>
                </c:pt>
                <c:pt idx="722">
                  <c:v>63.849317999999997</c:v>
                </c:pt>
                <c:pt idx="723">
                  <c:v>63.850712000000001</c:v>
                </c:pt>
                <c:pt idx="724">
                  <c:v>63.864435999999998</c:v>
                </c:pt>
                <c:pt idx="725">
                  <c:v>63.868133999999998</c:v>
                </c:pt>
                <c:pt idx="726">
                  <c:v>63.865110999999999</c:v>
                </c:pt>
                <c:pt idx="727">
                  <c:v>63.867497</c:v>
                </c:pt>
                <c:pt idx="728">
                  <c:v>63.873773</c:v>
                </c:pt>
                <c:pt idx="729">
                  <c:v>63.874184999999997</c:v>
                </c:pt>
                <c:pt idx="730">
                  <c:v>63.884483000000003</c:v>
                </c:pt>
                <c:pt idx="731">
                  <c:v>63.895532000000003</c:v>
                </c:pt>
                <c:pt idx="732">
                  <c:v>63.904848999999999</c:v>
                </c:pt>
                <c:pt idx="733">
                  <c:v>63.907795999999998</c:v>
                </c:pt>
                <c:pt idx="734">
                  <c:v>63.908709000000002</c:v>
                </c:pt>
                <c:pt idx="735">
                  <c:v>63.915123999999999</c:v>
                </c:pt>
                <c:pt idx="736">
                  <c:v>63.918748999999998</c:v>
                </c:pt>
                <c:pt idx="737">
                  <c:v>63.935423</c:v>
                </c:pt>
                <c:pt idx="738">
                  <c:v>63.963118000000001</c:v>
                </c:pt>
                <c:pt idx="739">
                  <c:v>63.983775999999999</c:v>
                </c:pt>
                <c:pt idx="740">
                  <c:v>63.993161999999998</c:v>
                </c:pt>
                <c:pt idx="741">
                  <c:v>64.007786999999993</c:v>
                </c:pt>
                <c:pt idx="742">
                  <c:v>64.028676000000004</c:v>
                </c:pt>
                <c:pt idx="743">
                  <c:v>64.044696000000002</c:v>
                </c:pt>
                <c:pt idx="744">
                  <c:v>64.072094000000007</c:v>
                </c:pt>
                <c:pt idx="745">
                  <c:v>64.106076999999999</c:v>
                </c:pt>
                <c:pt idx="746">
                  <c:v>64.132306999999997</c:v>
                </c:pt>
                <c:pt idx="747">
                  <c:v>64.148576000000006</c:v>
                </c:pt>
                <c:pt idx="748">
                  <c:v>64.161477000000005</c:v>
                </c:pt>
                <c:pt idx="749">
                  <c:v>64.181713999999999</c:v>
                </c:pt>
                <c:pt idx="750">
                  <c:v>64.208168000000001</c:v>
                </c:pt>
                <c:pt idx="751">
                  <c:v>64.241515000000007</c:v>
                </c:pt>
                <c:pt idx="752">
                  <c:v>64.261049</c:v>
                </c:pt>
                <c:pt idx="753">
                  <c:v>64.273667000000003</c:v>
                </c:pt>
                <c:pt idx="754">
                  <c:v>64.285036000000005</c:v>
                </c:pt>
                <c:pt idx="755">
                  <c:v>64.298921000000007</c:v>
                </c:pt>
                <c:pt idx="756">
                  <c:v>64.309777999999994</c:v>
                </c:pt>
                <c:pt idx="757">
                  <c:v>64.326639</c:v>
                </c:pt>
                <c:pt idx="758">
                  <c:v>64.338972999999996</c:v>
                </c:pt>
                <c:pt idx="759">
                  <c:v>64.353774999999999</c:v>
                </c:pt>
                <c:pt idx="760">
                  <c:v>64.372277999999994</c:v>
                </c:pt>
                <c:pt idx="761">
                  <c:v>64.392711000000006</c:v>
                </c:pt>
                <c:pt idx="762">
                  <c:v>64.408506000000003</c:v>
                </c:pt>
                <c:pt idx="763">
                  <c:v>64.414613000000003</c:v>
                </c:pt>
                <c:pt idx="764">
                  <c:v>64.417477000000005</c:v>
                </c:pt>
                <c:pt idx="765">
                  <c:v>64.430683999999999</c:v>
                </c:pt>
                <c:pt idx="766">
                  <c:v>64.451818000000003</c:v>
                </c:pt>
                <c:pt idx="767">
                  <c:v>64.465920999999994</c:v>
                </c:pt>
                <c:pt idx="768">
                  <c:v>64.476172000000005</c:v>
                </c:pt>
                <c:pt idx="769">
                  <c:v>64.486097000000001</c:v>
                </c:pt>
                <c:pt idx="770">
                  <c:v>64.494404000000003</c:v>
                </c:pt>
                <c:pt idx="771">
                  <c:v>64.507437999999993</c:v>
                </c:pt>
                <c:pt idx="772">
                  <c:v>64.515297000000004</c:v>
                </c:pt>
                <c:pt idx="773">
                  <c:v>64.520983999999999</c:v>
                </c:pt>
                <c:pt idx="774">
                  <c:v>64.535346000000004</c:v>
                </c:pt>
                <c:pt idx="775">
                  <c:v>64.540931999999998</c:v>
                </c:pt>
                <c:pt idx="776">
                  <c:v>64.546504999999996</c:v>
                </c:pt>
                <c:pt idx="777">
                  <c:v>64.544295000000005</c:v>
                </c:pt>
                <c:pt idx="778">
                  <c:v>64.536298000000002</c:v>
                </c:pt>
                <c:pt idx="779">
                  <c:v>64.541030000000006</c:v>
                </c:pt>
                <c:pt idx="780">
                  <c:v>64.545806999999996</c:v>
                </c:pt>
                <c:pt idx="781">
                  <c:v>64.555916999999994</c:v>
                </c:pt>
                <c:pt idx="782">
                  <c:v>64.569642999999999</c:v>
                </c:pt>
                <c:pt idx="783">
                  <c:v>64.567426999999995</c:v>
                </c:pt>
                <c:pt idx="784">
                  <c:v>64.570978999999994</c:v>
                </c:pt>
                <c:pt idx="785">
                  <c:v>64.578580000000002</c:v>
                </c:pt>
                <c:pt idx="786">
                  <c:v>64.578715000000003</c:v>
                </c:pt>
                <c:pt idx="787">
                  <c:v>64.590412000000001</c:v>
                </c:pt>
                <c:pt idx="788">
                  <c:v>64.622234000000006</c:v>
                </c:pt>
                <c:pt idx="789">
                  <c:v>64.638344000000004</c:v>
                </c:pt>
                <c:pt idx="790">
                  <c:v>64.645714999999996</c:v>
                </c:pt>
                <c:pt idx="791">
                  <c:v>64.661570999999995</c:v>
                </c:pt>
                <c:pt idx="792">
                  <c:v>64.665198000000004</c:v>
                </c:pt>
                <c:pt idx="793">
                  <c:v>64.656205999999997</c:v>
                </c:pt>
                <c:pt idx="794">
                  <c:v>64.665210999999999</c:v>
                </c:pt>
                <c:pt idx="795">
                  <c:v>64.674664000000007</c:v>
                </c:pt>
                <c:pt idx="796">
                  <c:v>64.679816000000002</c:v>
                </c:pt>
                <c:pt idx="797">
                  <c:v>64.699219999999997</c:v>
                </c:pt>
                <c:pt idx="798">
                  <c:v>64.728151999999994</c:v>
                </c:pt>
                <c:pt idx="799">
                  <c:v>64.736469</c:v>
                </c:pt>
                <c:pt idx="800">
                  <c:v>64.728641999999994</c:v>
                </c:pt>
                <c:pt idx="801">
                  <c:v>64.730035000000001</c:v>
                </c:pt>
                <c:pt idx="802">
                  <c:v>64.728926999999999</c:v>
                </c:pt>
                <c:pt idx="803">
                  <c:v>64.741231999999997</c:v>
                </c:pt>
                <c:pt idx="804">
                  <c:v>64.716986000000006</c:v>
                </c:pt>
                <c:pt idx="805">
                  <c:v>64.662548000000001</c:v>
                </c:pt>
                <c:pt idx="806">
                  <c:v>64.577749999999995</c:v>
                </c:pt>
                <c:pt idx="807">
                  <c:v>64.441439000000003</c:v>
                </c:pt>
                <c:pt idx="808">
                  <c:v>64.233982999999995</c:v>
                </c:pt>
                <c:pt idx="809">
                  <c:v>63.974339999999998</c:v>
                </c:pt>
                <c:pt idx="810">
                  <c:v>63.719127</c:v>
                </c:pt>
                <c:pt idx="811">
                  <c:v>63.531092000000001</c:v>
                </c:pt>
                <c:pt idx="812">
                  <c:v>63.413258999999996</c:v>
                </c:pt>
                <c:pt idx="813">
                  <c:v>63.349840999999998</c:v>
                </c:pt>
                <c:pt idx="814">
                  <c:v>63.305007000000003</c:v>
                </c:pt>
                <c:pt idx="815">
                  <c:v>63.324762999999997</c:v>
                </c:pt>
                <c:pt idx="816">
                  <c:v>63.405451999999997</c:v>
                </c:pt>
                <c:pt idx="817">
                  <c:v>63.519711000000001</c:v>
                </c:pt>
                <c:pt idx="818">
                  <c:v>63.693468000000003</c:v>
                </c:pt>
                <c:pt idx="819">
                  <c:v>63.917273999999999</c:v>
                </c:pt>
                <c:pt idx="820">
                  <c:v>64.177689999999998</c:v>
                </c:pt>
                <c:pt idx="821">
                  <c:v>64.479819000000006</c:v>
                </c:pt>
                <c:pt idx="822">
                  <c:v>64.787154999999998</c:v>
                </c:pt>
                <c:pt idx="823">
                  <c:v>65.075939000000005</c:v>
                </c:pt>
                <c:pt idx="824">
                  <c:v>65.330302000000003</c:v>
                </c:pt>
                <c:pt idx="825">
                  <c:v>65.296346</c:v>
                </c:pt>
                <c:pt idx="826">
                  <c:v>64.698953000000003</c:v>
                </c:pt>
                <c:pt idx="827">
                  <c:v>64.052909999999997</c:v>
                </c:pt>
                <c:pt idx="828">
                  <c:v>64.112042000000002</c:v>
                </c:pt>
                <c:pt idx="829">
                  <c:v>64.498365000000007</c:v>
                </c:pt>
                <c:pt idx="830">
                  <c:v>64.716875999999999</c:v>
                </c:pt>
                <c:pt idx="831">
                  <c:v>64.837390999999997</c:v>
                </c:pt>
                <c:pt idx="832">
                  <c:v>64.922155000000004</c:v>
                </c:pt>
                <c:pt idx="833">
                  <c:v>64.958843000000002</c:v>
                </c:pt>
                <c:pt idx="834">
                  <c:v>64.977503999999996</c:v>
                </c:pt>
                <c:pt idx="835">
                  <c:v>65.075519999999997</c:v>
                </c:pt>
                <c:pt idx="836">
                  <c:v>65.203603000000001</c:v>
                </c:pt>
                <c:pt idx="837">
                  <c:v>65.249432999999996</c:v>
                </c:pt>
                <c:pt idx="838">
                  <c:v>65.248591000000005</c:v>
                </c:pt>
                <c:pt idx="839">
                  <c:v>65.300120000000007</c:v>
                </c:pt>
                <c:pt idx="840">
                  <c:v>65.396193999999994</c:v>
                </c:pt>
                <c:pt idx="841">
                  <c:v>65.451409999999996</c:v>
                </c:pt>
                <c:pt idx="842">
                  <c:v>65.439279999999997</c:v>
                </c:pt>
                <c:pt idx="843">
                  <c:v>65.406199000000001</c:v>
                </c:pt>
                <c:pt idx="844">
                  <c:v>65.407798</c:v>
                </c:pt>
                <c:pt idx="845">
                  <c:v>65.433340000000001</c:v>
                </c:pt>
                <c:pt idx="846">
                  <c:v>65.459249999999997</c:v>
                </c:pt>
                <c:pt idx="847">
                  <c:v>65.485684000000006</c:v>
                </c:pt>
                <c:pt idx="848">
                  <c:v>65.508765999999994</c:v>
                </c:pt>
                <c:pt idx="849">
                  <c:v>65.502664999999993</c:v>
                </c:pt>
                <c:pt idx="850">
                  <c:v>65.483284999999995</c:v>
                </c:pt>
                <c:pt idx="851">
                  <c:v>65.472638000000003</c:v>
                </c:pt>
                <c:pt idx="852">
                  <c:v>65.471089000000006</c:v>
                </c:pt>
                <c:pt idx="853">
                  <c:v>65.475241999999994</c:v>
                </c:pt>
                <c:pt idx="854">
                  <c:v>65.474733999999998</c:v>
                </c:pt>
                <c:pt idx="855">
                  <c:v>65.475474000000006</c:v>
                </c:pt>
                <c:pt idx="856">
                  <c:v>65.471402999999995</c:v>
                </c:pt>
                <c:pt idx="857">
                  <c:v>65.461194000000006</c:v>
                </c:pt>
                <c:pt idx="858">
                  <c:v>65.442177999999998</c:v>
                </c:pt>
                <c:pt idx="859">
                  <c:v>65.407297999999997</c:v>
                </c:pt>
                <c:pt idx="860">
                  <c:v>65.372291000000004</c:v>
                </c:pt>
                <c:pt idx="861">
                  <c:v>65.368137000000004</c:v>
                </c:pt>
                <c:pt idx="862">
                  <c:v>65.371877999999995</c:v>
                </c:pt>
                <c:pt idx="863">
                  <c:v>65.374353999999997</c:v>
                </c:pt>
                <c:pt idx="864">
                  <c:v>65.373981000000001</c:v>
                </c:pt>
                <c:pt idx="865">
                  <c:v>65.381200000000007</c:v>
                </c:pt>
                <c:pt idx="866">
                  <c:v>65.381660999999994</c:v>
                </c:pt>
                <c:pt idx="867">
                  <c:v>65.387558999999996</c:v>
                </c:pt>
                <c:pt idx="868">
                  <c:v>65.400836999999996</c:v>
                </c:pt>
                <c:pt idx="869">
                  <c:v>65.407533999999998</c:v>
                </c:pt>
                <c:pt idx="870">
                  <c:v>65.409756000000002</c:v>
                </c:pt>
                <c:pt idx="871">
                  <c:v>65.417540000000002</c:v>
                </c:pt>
                <c:pt idx="872">
                  <c:v>65.415958000000003</c:v>
                </c:pt>
                <c:pt idx="873">
                  <c:v>65.406034000000005</c:v>
                </c:pt>
                <c:pt idx="874">
                  <c:v>65.410185999999996</c:v>
                </c:pt>
                <c:pt idx="875">
                  <c:v>65.42362</c:v>
                </c:pt>
                <c:pt idx="876">
                  <c:v>65.428758999999999</c:v>
                </c:pt>
                <c:pt idx="877">
                  <c:v>65.431619999999995</c:v>
                </c:pt>
                <c:pt idx="878">
                  <c:v>65.438610999999995</c:v>
                </c:pt>
                <c:pt idx="879">
                  <c:v>65.440479999999994</c:v>
                </c:pt>
                <c:pt idx="880">
                  <c:v>65.438678999999993</c:v>
                </c:pt>
                <c:pt idx="881">
                  <c:v>65.441877000000005</c:v>
                </c:pt>
                <c:pt idx="882">
                  <c:v>65.447457999999997</c:v>
                </c:pt>
                <c:pt idx="883">
                  <c:v>65.452081000000007</c:v>
                </c:pt>
                <c:pt idx="884">
                  <c:v>65.455742999999998</c:v>
                </c:pt>
                <c:pt idx="885">
                  <c:v>65.459102999999999</c:v>
                </c:pt>
                <c:pt idx="886">
                  <c:v>65.462289999999996</c:v>
                </c:pt>
                <c:pt idx="887">
                  <c:v>65.465339999999998</c:v>
                </c:pt>
                <c:pt idx="888">
                  <c:v>65.468219000000005</c:v>
                </c:pt>
                <c:pt idx="889">
                  <c:v>65.470809000000003</c:v>
                </c:pt>
                <c:pt idx="890">
                  <c:v>65.473140000000001</c:v>
                </c:pt>
                <c:pt idx="891">
                  <c:v>65.475326999999993</c:v>
                </c:pt>
                <c:pt idx="892">
                  <c:v>65.477332000000004</c:v>
                </c:pt>
                <c:pt idx="893">
                  <c:v>65.479146</c:v>
                </c:pt>
                <c:pt idx="894">
                  <c:v>65.480816000000004</c:v>
                </c:pt>
                <c:pt idx="895">
                  <c:v>65.482258000000002</c:v>
                </c:pt>
                <c:pt idx="896">
                  <c:v>65.483450000000005</c:v>
                </c:pt>
                <c:pt idx="897">
                  <c:v>65.484433999999993</c:v>
                </c:pt>
                <c:pt idx="898">
                  <c:v>65.485225</c:v>
                </c:pt>
                <c:pt idx="899">
                  <c:v>65.485838000000001</c:v>
                </c:pt>
                <c:pt idx="900">
                  <c:v>65.486334999999997</c:v>
                </c:pt>
                <c:pt idx="901">
                  <c:v>65.486697000000007</c:v>
                </c:pt>
                <c:pt idx="902">
                  <c:v>65.486840999999998</c:v>
                </c:pt>
                <c:pt idx="903">
                  <c:v>65.486806000000001</c:v>
                </c:pt>
                <c:pt idx="904">
                  <c:v>65.486664000000005</c:v>
                </c:pt>
                <c:pt idx="905">
                  <c:v>65.486372000000003</c:v>
                </c:pt>
                <c:pt idx="906">
                  <c:v>65.485892000000007</c:v>
                </c:pt>
                <c:pt idx="907">
                  <c:v>65.485293999999996</c:v>
                </c:pt>
                <c:pt idx="908">
                  <c:v>65.484606999999997</c:v>
                </c:pt>
                <c:pt idx="909">
                  <c:v>65.483833000000004</c:v>
                </c:pt>
                <c:pt idx="910">
                  <c:v>65.483013</c:v>
                </c:pt>
                <c:pt idx="911">
                  <c:v>65.482117000000002</c:v>
                </c:pt>
                <c:pt idx="912">
                  <c:v>65.481075000000004</c:v>
                </c:pt>
                <c:pt idx="913">
                  <c:v>65.479979999999998</c:v>
                </c:pt>
                <c:pt idx="914">
                  <c:v>65.478926000000001</c:v>
                </c:pt>
                <c:pt idx="915">
                  <c:v>65.477905000000007</c:v>
                </c:pt>
                <c:pt idx="916">
                  <c:v>65.476911999999999</c:v>
                </c:pt>
                <c:pt idx="917">
                  <c:v>65.475977</c:v>
                </c:pt>
                <c:pt idx="918">
                  <c:v>65.475065000000001</c:v>
                </c:pt>
                <c:pt idx="919">
                  <c:v>65.474176999999997</c:v>
                </c:pt>
                <c:pt idx="920">
                  <c:v>65.473305999999994</c:v>
                </c:pt>
                <c:pt idx="921">
                  <c:v>65.472421999999995</c:v>
                </c:pt>
                <c:pt idx="922">
                  <c:v>65.471546000000004</c:v>
                </c:pt>
                <c:pt idx="923">
                  <c:v>65.470778999999993</c:v>
                </c:pt>
                <c:pt idx="924">
                  <c:v>65.470115000000007</c:v>
                </c:pt>
                <c:pt idx="925">
                  <c:v>65.469504000000001</c:v>
                </c:pt>
                <c:pt idx="926">
                  <c:v>65.468941000000001</c:v>
                </c:pt>
                <c:pt idx="927">
                  <c:v>65.468451000000002</c:v>
                </c:pt>
                <c:pt idx="928">
                  <c:v>65.468012000000002</c:v>
                </c:pt>
                <c:pt idx="929">
                  <c:v>65.467563999999996</c:v>
                </c:pt>
                <c:pt idx="930">
                  <c:v>65.467089000000001</c:v>
                </c:pt>
                <c:pt idx="931">
                  <c:v>65.466618999999994</c:v>
                </c:pt>
                <c:pt idx="932">
                  <c:v>65.466218999999995</c:v>
                </c:pt>
                <c:pt idx="933">
                  <c:v>65.465858999999995</c:v>
                </c:pt>
                <c:pt idx="934">
                  <c:v>65.465391999999994</c:v>
                </c:pt>
                <c:pt idx="935">
                  <c:v>65.464793</c:v>
                </c:pt>
                <c:pt idx="936">
                  <c:v>65.464157</c:v>
                </c:pt>
                <c:pt idx="937">
                  <c:v>65.463519000000005</c:v>
                </c:pt>
                <c:pt idx="938">
                  <c:v>65.462879000000001</c:v>
                </c:pt>
                <c:pt idx="939">
                  <c:v>65.462243000000001</c:v>
                </c:pt>
                <c:pt idx="940">
                  <c:v>65.461647999999997</c:v>
                </c:pt>
                <c:pt idx="941">
                  <c:v>65.461085999999995</c:v>
                </c:pt>
                <c:pt idx="942">
                  <c:v>65.460548000000003</c:v>
                </c:pt>
                <c:pt idx="943">
                  <c:v>65.460116999999997</c:v>
                </c:pt>
                <c:pt idx="944">
                  <c:v>65.459688</c:v>
                </c:pt>
                <c:pt idx="945">
                  <c:v>65.459056000000004</c:v>
                </c:pt>
                <c:pt idx="946">
                  <c:v>65.458143000000007</c:v>
                </c:pt>
                <c:pt idx="947">
                  <c:v>65.457032999999996</c:v>
                </c:pt>
                <c:pt idx="948">
                  <c:v>65.456068999999999</c:v>
                </c:pt>
                <c:pt idx="949">
                  <c:v>65.455349999999996</c:v>
                </c:pt>
                <c:pt idx="950">
                  <c:v>65.454770999999994</c:v>
                </c:pt>
                <c:pt idx="951">
                  <c:v>65.454296999999997</c:v>
                </c:pt>
                <c:pt idx="952">
                  <c:v>65.453856000000002</c:v>
                </c:pt>
                <c:pt idx="953">
                  <c:v>65.453439000000003</c:v>
                </c:pt>
                <c:pt idx="954">
                  <c:v>65.453156000000007</c:v>
                </c:pt>
                <c:pt idx="955">
                  <c:v>65.453226999999998</c:v>
                </c:pt>
                <c:pt idx="956">
                  <c:v>65.453637999999998</c:v>
                </c:pt>
                <c:pt idx="957">
                  <c:v>65.453962000000004</c:v>
                </c:pt>
                <c:pt idx="958">
                  <c:v>65.453997999999999</c:v>
                </c:pt>
                <c:pt idx="959">
                  <c:v>65.453962000000004</c:v>
                </c:pt>
                <c:pt idx="960">
                  <c:v>65.454127</c:v>
                </c:pt>
                <c:pt idx="961">
                  <c:v>65.454420999999996</c:v>
                </c:pt>
                <c:pt idx="962">
                  <c:v>65.454667000000001</c:v>
                </c:pt>
                <c:pt idx="963">
                  <c:v>65.454831999999996</c:v>
                </c:pt>
                <c:pt idx="964">
                  <c:v>65.454904999999997</c:v>
                </c:pt>
                <c:pt idx="965">
                  <c:v>65.454926</c:v>
                </c:pt>
                <c:pt idx="966">
                  <c:v>65.454983999999996</c:v>
                </c:pt>
                <c:pt idx="967">
                  <c:v>65.455357000000006</c:v>
                </c:pt>
                <c:pt idx="968">
                  <c:v>65.456400000000002</c:v>
                </c:pt>
                <c:pt idx="969">
                  <c:v>65.457261000000003</c:v>
                </c:pt>
                <c:pt idx="970">
                  <c:v>65.457119000000006</c:v>
                </c:pt>
                <c:pt idx="971">
                  <c:v>65.456374999999994</c:v>
                </c:pt>
                <c:pt idx="972">
                  <c:v>65.455732999999995</c:v>
                </c:pt>
                <c:pt idx="973">
                  <c:v>65.455472</c:v>
                </c:pt>
                <c:pt idx="974">
                  <c:v>65.455304999999996</c:v>
                </c:pt>
                <c:pt idx="975">
                  <c:v>65.454916999999995</c:v>
                </c:pt>
                <c:pt idx="976">
                  <c:v>65.454172</c:v>
                </c:pt>
                <c:pt idx="977">
                  <c:v>65.453159999999997</c:v>
                </c:pt>
                <c:pt idx="978">
                  <c:v>65.452051999999995</c:v>
                </c:pt>
                <c:pt idx="979">
                  <c:v>65.451151999999993</c:v>
                </c:pt>
                <c:pt idx="980">
                  <c:v>65.450613000000004</c:v>
                </c:pt>
                <c:pt idx="981">
                  <c:v>65.449849</c:v>
                </c:pt>
                <c:pt idx="982">
                  <c:v>65.448321000000007</c:v>
                </c:pt>
                <c:pt idx="983">
                  <c:v>65.445947000000004</c:v>
                </c:pt>
                <c:pt idx="984">
                  <c:v>65.443319000000002</c:v>
                </c:pt>
                <c:pt idx="985">
                  <c:v>65.441249999999997</c:v>
                </c:pt>
                <c:pt idx="986">
                  <c:v>65.439684</c:v>
                </c:pt>
                <c:pt idx="987">
                  <c:v>65.438432000000006</c:v>
                </c:pt>
                <c:pt idx="988">
                  <c:v>65.437318000000005</c:v>
                </c:pt>
                <c:pt idx="989">
                  <c:v>65.436126999999999</c:v>
                </c:pt>
                <c:pt idx="990">
                  <c:v>65.435091999999997</c:v>
                </c:pt>
                <c:pt idx="991">
                  <c:v>65.435081999999994</c:v>
                </c:pt>
                <c:pt idx="992">
                  <c:v>65.436595999999994</c:v>
                </c:pt>
                <c:pt idx="993">
                  <c:v>65.438171999999994</c:v>
                </c:pt>
                <c:pt idx="994">
                  <c:v>65.438725000000005</c:v>
                </c:pt>
                <c:pt idx="995">
                  <c:v>65.438488000000007</c:v>
                </c:pt>
                <c:pt idx="996">
                  <c:v>65.438134000000005</c:v>
                </c:pt>
                <c:pt idx="997">
                  <c:v>65.438753000000005</c:v>
                </c:pt>
                <c:pt idx="998">
                  <c:v>65.440428999999995</c:v>
                </c:pt>
                <c:pt idx="999">
                  <c:v>65.442706000000001</c:v>
                </c:pt>
                <c:pt idx="1000">
                  <c:v>65.445477999999994</c:v>
                </c:pt>
                <c:pt idx="1001">
                  <c:v>65.448650999999998</c:v>
                </c:pt>
                <c:pt idx="1002">
                  <c:v>65.452095</c:v>
                </c:pt>
                <c:pt idx="1003">
                  <c:v>65.456255999999996</c:v>
                </c:pt>
                <c:pt idx="1004">
                  <c:v>65.462688</c:v>
                </c:pt>
                <c:pt idx="1005">
                  <c:v>65.471097</c:v>
                </c:pt>
                <c:pt idx="1006">
                  <c:v>65.478673999999998</c:v>
                </c:pt>
                <c:pt idx="1007">
                  <c:v>65.484750000000005</c:v>
                </c:pt>
                <c:pt idx="1008">
                  <c:v>65.489682999999999</c:v>
                </c:pt>
                <c:pt idx="1009">
                  <c:v>65.495016000000007</c:v>
                </c:pt>
                <c:pt idx="1010">
                  <c:v>65.501942</c:v>
                </c:pt>
                <c:pt idx="1011">
                  <c:v>65.509675000000001</c:v>
                </c:pt>
                <c:pt idx="1012">
                  <c:v>65.517470000000003</c:v>
                </c:pt>
                <c:pt idx="1013">
                  <c:v>65.525101000000006</c:v>
                </c:pt>
                <c:pt idx="1014">
                  <c:v>65.533028999999999</c:v>
                </c:pt>
                <c:pt idx="1015">
                  <c:v>65.541805999999994</c:v>
                </c:pt>
                <c:pt idx="1016">
                  <c:v>65.551969</c:v>
                </c:pt>
                <c:pt idx="1017">
                  <c:v>65.563430999999994</c:v>
                </c:pt>
                <c:pt idx="1018">
                  <c:v>65.573656</c:v>
                </c:pt>
                <c:pt idx="1019">
                  <c:v>65.582166000000001</c:v>
                </c:pt>
                <c:pt idx="1020">
                  <c:v>65.590112000000005</c:v>
                </c:pt>
                <c:pt idx="1021">
                  <c:v>65.598232999999993</c:v>
                </c:pt>
                <c:pt idx="1022">
                  <c:v>65.607660999999993</c:v>
                </c:pt>
                <c:pt idx="1023">
                  <c:v>65.618049999999997</c:v>
                </c:pt>
                <c:pt idx="1024">
                  <c:v>65.627816999999993</c:v>
                </c:pt>
                <c:pt idx="1025">
                  <c:v>65.636229</c:v>
                </c:pt>
                <c:pt idx="1026">
                  <c:v>65.644189999999995</c:v>
                </c:pt>
                <c:pt idx="1027">
                  <c:v>65.653249000000002</c:v>
                </c:pt>
                <c:pt idx="1028">
                  <c:v>65.664278999999993</c:v>
                </c:pt>
                <c:pt idx="1029">
                  <c:v>65.678287999999995</c:v>
                </c:pt>
                <c:pt idx="1030">
                  <c:v>65.692957000000007</c:v>
                </c:pt>
                <c:pt idx="1031">
                  <c:v>65.703963000000002</c:v>
                </c:pt>
                <c:pt idx="1032">
                  <c:v>65.712592000000001</c:v>
                </c:pt>
                <c:pt idx="1033">
                  <c:v>65.720854000000003</c:v>
                </c:pt>
                <c:pt idx="1034">
                  <c:v>65.728385000000003</c:v>
                </c:pt>
                <c:pt idx="1035">
                  <c:v>65.734982000000002</c:v>
                </c:pt>
                <c:pt idx="1036">
                  <c:v>65.741945999999999</c:v>
                </c:pt>
                <c:pt idx="1037">
                  <c:v>65.748958999999999</c:v>
                </c:pt>
                <c:pt idx="1038">
                  <c:v>65.756169</c:v>
                </c:pt>
                <c:pt idx="1039">
                  <c:v>65.766019</c:v>
                </c:pt>
                <c:pt idx="1040">
                  <c:v>65.776809999999998</c:v>
                </c:pt>
                <c:pt idx="1041">
                  <c:v>65.787948</c:v>
                </c:pt>
                <c:pt idx="1042">
                  <c:v>65.800094999999999</c:v>
                </c:pt>
                <c:pt idx="1043">
                  <c:v>65.808750000000003</c:v>
                </c:pt>
                <c:pt idx="1044">
                  <c:v>65.812246000000002</c:v>
                </c:pt>
                <c:pt idx="1045">
                  <c:v>65.813276000000002</c:v>
                </c:pt>
                <c:pt idx="1046">
                  <c:v>65.816271</c:v>
                </c:pt>
                <c:pt idx="1047">
                  <c:v>65.821197999999995</c:v>
                </c:pt>
                <c:pt idx="1048">
                  <c:v>65.825618000000006</c:v>
                </c:pt>
                <c:pt idx="1049">
                  <c:v>65.828739999999996</c:v>
                </c:pt>
                <c:pt idx="1050">
                  <c:v>65.830344999999994</c:v>
                </c:pt>
                <c:pt idx="1051">
                  <c:v>65.831095000000005</c:v>
                </c:pt>
                <c:pt idx="1052">
                  <c:v>65.833404000000002</c:v>
                </c:pt>
                <c:pt idx="1053">
                  <c:v>65.838319999999996</c:v>
                </c:pt>
                <c:pt idx="1054">
                  <c:v>65.843097</c:v>
                </c:pt>
                <c:pt idx="1055">
                  <c:v>65.847071</c:v>
                </c:pt>
                <c:pt idx="1056">
                  <c:v>65.851411999999996</c:v>
                </c:pt>
                <c:pt idx="1057">
                  <c:v>65.851639000000006</c:v>
                </c:pt>
                <c:pt idx="1058">
                  <c:v>65.849683999999996</c:v>
                </c:pt>
                <c:pt idx="1059">
                  <c:v>65.849811000000003</c:v>
                </c:pt>
                <c:pt idx="1060">
                  <c:v>65.849528000000007</c:v>
                </c:pt>
                <c:pt idx="1061">
                  <c:v>65.848138000000006</c:v>
                </c:pt>
                <c:pt idx="1062">
                  <c:v>65.846518000000003</c:v>
                </c:pt>
                <c:pt idx="1063">
                  <c:v>65.843447999999995</c:v>
                </c:pt>
                <c:pt idx="1064">
                  <c:v>65.838374999999999</c:v>
                </c:pt>
                <c:pt idx="1065">
                  <c:v>65.836036000000007</c:v>
                </c:pt>
                <c:pt idx="1066">
                  <c:v>65.842517000000001</c:v>
                </c:pt>
                <c:pt idx="1067">
                  <c:v>65.851051999999996</c:v>
                </c:pt>
                <c:pt idx="1068">
                  <c:v>65.854768000000007</c:v>
                </c:pt>
                <c:pt idx="1069">
                  <c:v>65.85633</c:v>
                </c:pt>
                <c:pt idx="1070">
                  <c:v>65.857956999999999</c:v>
                </c:pt>
                <c:pt idx="1071">
                  <c:v>65.859796000000003</c:v>
                </c:pt>
                <c:pt idx="1072">
                  <c:v>65.861414999999994</c:v>
                </c:pt>
                <c:pt idx="1073">
                  <c:v>65.861441999999997</c:v>
                </c:pt>
                <c:pt idx="1074">
                  <c:v>65.859463000000005</c:v>
                </c:pt>
                <c:pt idx="1075">
                  <c:v>65.857432000000003</c:v>
                </c:pt>
                <c:pt idx="1076">
                  <c:v>65.857740000000007</c:v>
                </c:pt>
                <c:pt idx="1077">
                  <c:v>65.860273000000007</c:v>
                </c:pt>
                <c:pt idx="1078">
                  <c:v>65.867532999999995</c:v>
                </c:pt>
                <c:pt idx="1079">
                  <c:v>65.877454999999998</c:v>
                </c:pt>
                <c:pt idx="1080">
                  <c:v>65.881271999999996</c:v>
                </c:pt>
                <c:pt idx="1081">
                  <c:v>65.881553999999994</c:v>
                </c:pt>
                <c:pt idx="1082">
                  <c:v>65.881117000000003</c:v>
                </c:pt>
                <c:pt idx="1083">
                  <c:v>65.877733000000006</c:v>
                </c:pt>
                <c:pt idx="1084">
                  <c:v>65.874077</c:v>
                </c:pt>
                <c:pt idx="1085">
                  <c:v>65.878421000000003</c:v>
                </c:pt>
                <c:pt idx="1086">
                  <c:v>65.889095999999995</c:v>
                </c:pt>
                <c:pt idx="1087">
                  <c:v>65.893874999999994</c:v>
                </c:pt>
                <c:pt idx="1088">
                  <c:v>65.894921999999994</c:v>
                </c:pt>
                <c:pt idx="1089">
                  <c:v>65.895339000000007</c:v>
                </c:pt>
                <c:pt idx="1090">
                  <c:v>65.894001000000003</c:v>
                </c:pt>
                <c:pt idx="1091">
                  <c:v>65.892393999999996</c:v>
                </c:pt>
                <c:pt idx="1092">
                  <c:v>65.888538999999994</c:v>
                </c:pt>
                <c:pt idx="1093">
                  <c:v>65.879911000000007</c:v>
                </c:pt>
                <c:pt idx="1094">
                  <c:v>65.871030000000005</c:v>
                </c:pt>
                <c:pt idx="1095">
                  <c:v>65.867987999999997</c:v>
                </c:pt>
                <c:pt idx="1096">
                  <c:v>65.867885000000001</c:v>
                </c:pt>
                <c:pt idx="1097">
                  <c:v>65.865813000000003</c:v>
                </c:pt>
                <c:pt idx="1098">
                  <c:v>65.859402000000003</c:v>
                </c:pt>
                <c:pt idx="1099">
                  <c:v>65.850583</c:v>
                </c:pt>
                <c:pt idx="1100">
                  <c:v>65.844200999999998</c:v>
                </c:pt>
                <c:pt idx="1101">
                  <c:v>65.839851999999993</c:v>
                </c:pt>
                <c:pt idx="1102">
                  <c:v>65.835267999999999</c:v>
                </c:pt>
                <c:pt idx="1103">
                  <c:v>65.829033999999993</c:v>
                </c:pt>
                <c:pt idx="1104">
                  <c:v>65.823766000000006</c:v>
                </c:pt>
                <c:pt idx="1105">
                  <c:v>65.819190000000006</c:v>
                </c:pt>
                <c:pt idx="1106">
                  <c:v>65.805474000000004</c:v>
                </c:pt>
                <c:pt idx="1107">
                  <c:v>65.783107000000001</c:v>
                </c:pt>
                <c:pt idx="1108">
                  <c:v>65.759525999999994</c:v>
                </c:pt>
                <c:pt idx="1109">
                  <c:v>65.734685999999996</c:v>
                </c:pt>
                <c:pt idx="1110">
                  <c:v>65.709136000000001</c:v>
                </c:pt>
                <c:pt idx="1111">
                  <c:v>65.683020999999997</c:v>
                </c:pt>
                <c:pt idx="1112">
                  <c:v>65.649176999999995</c:v>
                </c:pt>
                <c:pt idx="1113">
                  <c:v>65.613417999999996</c:v>
                </c:pt>
                <c:pt idx="1114">
                  <c:v>65.589303000000001</c:v>
                </c:pt>
                <c:pt idx="1115">
                  <c:v>65.572201000000007</c:v>
                </c:pt>
                <c:pt idx="1116">
                  <c:v>65.548362999999995</c:v>
                </c:pt>
                <c:pt idx="1117">
                  <c:v>65.516525000000001</c:v>
                </c:pt>
                <c:pt idx="1118">
                  <c:v>65.477746999999994</c:v>
                </c:pt>
                <c:pt idx="1119">
                  <c:v>65.436948000000001</c:v>
                </c:pt>
                <c:pt idx="1120">
                  <c:v>65.392317000000006</c:v>
                </c:pt>
                <c:pt idx="1121">
                  <c:v>65.336921000000004</c:v>
                </c:pt>
                <c:pt idx="1122">
                  <c:v>65.280938000000006</c:v>
                </c:pt>
                <c:pt idx="1123">
                  <c:v>65.227896999999999</c:v>
                </c:pt>
                <c:pt idx="1124">
                  <c:v>65.176457999999997</c:v>
                </c:pt>
                <c:pt idx="1125">
                  <c:v>65.130521999999999</c:v>
                </c:pt>
                <c:pt idx="1126">
                  <c:v>65.086265999999995</c:v>
                </c:pt>
                <c:pt idx="1127">
                  <c:v>65.039733999999996</c:v>
                </c:pt>
                <c:pt idx="1128">
                  <c:v>64.991157999999999</c:v>
                </c:pt>
                <c:pt idx="1129">
                  <c:v>64.938824999999994</c:v>
                </c:pt>
                <c:pt idx="1130">
                  <c:v>64.885925999999998</c:v>
                </c:pt>
                <c:pt idx="1131">
                  <c:v>64.838164000000006</c:v>
                </c:pt>
                <c:pt idx="1132">
                  <c:v>64.792693</c:v>
                </c:pt>
                <c:pt idx="1133">
                  <c:v>64.762574000000001</c:v>
                </c:pt>
                <c:pt idx="1134">
                  <c:v>64.747265999999996</c:v>
                </c:pt>
                <c:pt idx="1135">
                  <c:v>64.720224999999999</c:v>
                </c:pt>
                <c:pt idx="1136">
                  <c:v>64.680125000000004</c:v>
                </c:pt>
                <c:pt idx="1137">
                  <c:v>64.630177000000003</c:v>
                </c:pt>
                <c:pt idx="1138">
                  <c:v>64.581042999999994</c:v>
                </c:pt>
                <c:pt idx="1139">
                  <c:v>64.542944000000006</c:v>
                </c:pt>
                <c:pt idx="1140">
                  <c:v>64.510779999999997</c:v>
                </c:pt>
                <c:pt idx="1141">
                  <c:v>64.486953999999997</c:v>
                </c:pt>
                <c:pt idx="1142">
                  <c:v>64.478645</c:v>
                </c:pt>
                <c:pt idx="1143">
                  <c:v>64.469842</c:v>
                </c:pt>
                <c:pt idx="1144">
                  <c:v>64.449726999999996</c:v>
                </c:pt>
                <c:pt idx="1145">
                  <c:v>64.421581000000003</c:v>
                </c:pt>
                <c:pt idx="1146">
                  <c:v>64.391975000000002</c:v>
                </c:pt>
                <c:pt idx="1147">
                  <c:v>64.363518999999997</c:v>
                </c:pt>
                <c:pt idx="1148">
                  <c:v>64.337157000000005</c:v>
                </c:pt>
                <c:pt idx="1149">
                  <c:v>64.310319000000007</c:v>
                </c:pt>
                <c:pt idx="1150">
                  <c:v>64.292186000000001</c:v>
                </c:pt>
                <c:pt idx="1151">
                  <c:v>64.277244999999994</c:v>
                </c:pt>
                <c:pt idx="1152">
                  <c:v>64.243307999999999</c:v>
                </c:pt>
                <c:pt idx="1153">
                  <c:v>64.191252000000006</c:v>
                </c:pt>
                <c:pt idx="1154">
                  <c:v>64.119084999999998</c:v>
                </c:pt>
                <c:pt idx="1155">
                  <c:v>64.026517999999996</c:v>
                </c:pt>
                <c:pt idx="1156">
                  <c:v>63.922775999999999</c:v>
                </c:pt>
                <c:pt idx="1157">
                  <c:v>63.815347000000003</c:v>
                </c:pt>
                <c:pt idx="1158">
                  <c:v>63.71669</c:v>
                </c:pt>
                <c:pt idx="1159">
                  <c:v>63.619996999999998</c:v>
                </c:pt>
                <c:pt idx="1160">
                  <c:v>63.495939</c:v>
                </c:pt>
                <c:pt idx="1161">
                  <c:v>63.346705</c:v>
                </c:pt>
                <c:pt idx="1162">
                  <c:v>63.181190000000001</c:v>
                </c:pt>
                <c:pt idx="1163">
                  <c:v>63.010933000000001</c:v>
                </c:pt>
                <c:pt idx="1164">
                  <c:v>62.832242999999998</c:v>
                </c:pt>
                <c:pt idx="1165">
                  <c:v>62.649509000000002</c:v>
                </c:pt>
                <c:pt idx="1166">
                  <c:v>62.469254999999997</c:v>
                </c:pt>
                <c:pt idx="1167">
                  <c:v>62.277237999999997</c:v>
                </c:pt>
                <c:pt idx="1168">
                  <c:v>62.071553999999999</c:v>
                </c:pt>
                <c:pt idx="1169">
                  <c:v>61.864705999999998</c:v>
                </c:pt>
                <c:pt idx="1170">
                  <c:v>61.654949000000002</c:v>
                </c:pt>
                <c:pt idx="1171">
                  <c:v>61.43262</c:v>
                </c:pt>
                <c:pt idx="1172">
                  <c:v>61.206381</c:v>
                </c:pt>
                <c:pt idx="1173">
                  <c:v>60.997413000000002</c:v>
                </c:pt>
                <c:pt idx="1174">
                  <c:v>60.822418999999996</c:v>
                </c:pt>
                <c:pt idx="1175">
                  <c:v>60.654479000000002</c:v>
                </c:pt>
                <c:pt idx="1176">
                  <c:v>60.493704000000001</c:v>
                </c:pt>
                <c:pt idx="1177">
                  <c:v>60.357292000000001</c:v>
                </c:pt>
                <c:pt idx="1178">
                  <c:v>60.237685999999997</c:v>
                </c:pt>
                <c:pt idx="1179">
                  <c:v>60.122301</c:v>
                </c:pt>
                <c:pt idx="1180">
                  <c:v>60.016311000000002</c:v>
                </c:pt>
                <c:pt idx="1181">
                  <c:v>59.933348000000002</c:v>
                </c:pt>
                <c:pt idx="1182">
                  <c:v>59.884104000000001</c:v>
                </c:pt>
                <c:pt idx="1183">
                  <c:v>59.865139999999997</c:v>
                </c:pt>
                <c:pt idx="1184">
                  <c:v>59.851151999999999</c:v>
                </c:pt>
                <c:pt idx="1185">
                  <c:v>59.843836000000003</c:v>
                </c:pt>
                <c:pt idx="1186">
                  <c:v>59.853622999999999</c:v>
                </c:pt>
                <c:pt idx="1187">
                  <c:v>59.880581999999997</c:v>
                </c:pt>
                <c:pt idx="1188">
                  <c:v>59.924813999999998</c:v>
                </c:pt>
                <c:pt idx="1189">
                  <c:v>59.990884000000001</c:v>
                </c:pt>
                <c:pt idx="1190">
                  <c:v>60.065480999999998</c:v>
                </c:pt>
                <c:pt idx="1191">
                  <c:v>60.144894999999998</c:v>
                </c:pt>
                <c:pt idx="1192">
                  <c:v>60.246268000000001</c:v>
                </c:pt>
                <c:pt idx="1193">
                  <c:v>60.364375000000003</c:v>
                </c:pt>
                <c:pt idx="1194">
                  <c:v>60.479174</c:v>
                </c:pt>
                <c:pt idx="1195">
                  <c:v>60.588265999999997</c:v>
                </c:pt>
                <c:pt idx="1196">
                  <c:v>60.705779</c:v>
                </c:pt>
                <c:pt idx="1197">
                  <c:v>60.834263999999997</c:v>
                </c:pt>
                <c:pt idx="1198">
                  <c:v>60.962679000000001</c:v>
                </c:pt>
                <c:pt idx="1199">
                  <c:v>61.083300000000001</c:v>
                </c:pt>
                <c:pt idx="1200">
                  <c:v>61.198107</c:v>
                </c:pt>
                <c:pt idx="1201">
                  <c:v>61.318542000000001</c:v>
                </c:pt>
                <c:pt idx="1202">
                  <c:v>61.445934999999999</c:v>
                </c:pt>
                <c:pt idx="1203">
                  <c:v>61.573950000000004</c:v>
                </c:pt>
                <c:pt idx="1204">
                  <c:v>61.697977999999999</c:v>
                </c:pt>
                <c:pt idx="1205">
                  <c:v>61.822937000000003</c:v>
                </c:pt>
                <c:pt idx="1206">
                  <c:v>61.950943000000002</c:v>
                </c:pt>
                <c:pt idx="1207">
                  <c:v>62.073982999999998</c:v>
                </c:pt>
                <c:pt idx="1208">
                  <c:v>62.186737000000001</c:v>
                </c:pt>
                <c:pt idx="1209">
                  <c:v>62.290698999999996</c:v>
                </c:pt>
                <c:pt idx="1210">
                  <c:v>62.392600999999999</c:v>
                </c:pt>
                <c:pt idx="1211">
                  <c:v>62.501206000000003</c:v>
                </c:pt>
                <c:pt idx="1212">
                  <c:v>62.620758000000002</c:v>
                </c:pt>
                <c:pt idx="1213">
                  <c:v>62.740175999999998</c:v>
                </c:pt>
                <c:pt idx="1214">
                  <c:v>62.847377999999999</c:v>
                </c:pt>
                <c:pt idx="1215">
                  <c:v>62.953113999999999</c:v>
                </c:pt>
                <c:pt idx="1216">
                  <c:v>63.062154</c:v>
                </c:pt>
                <c:pt idx="1217">
                  <c:v>63.159312999999997</c:v>
                </c:pt>
                <c:pt idx="1218">
                  <c:v>63.243929999999999</c:v>
                </c:pt>
                <c:pt idx="1219">
                  <c:v>63.321100999999999</c:v>
                </c:pt>
                <c:pt idx="1220">
                  <c:v>63.402532000000001</c:v>
                </c:pt>
                <c:pt idx="1221">
                  <c:v>63.509596000000002</c:v>
                </c:pt>
                <c:pt idx="1222">
                  <c:v>63.611069000000001</c:v>
                </c:pt>
                <c:pt idx="1223">
                  <c:v>63.690271000000003</c:v>
                </c:pt>
                <c:pt idx="1224">
                  <c:v>63.751058999999998</c:v>
                </c:pt>
                <c:pt idx="1225">
                  <c:v>63.792684999999999</c:v>
                </c:pt>
                <c:pt idx="1226">
                  <c:v>63.819626</c:v>
                </c:pt>
                <c:pt idx="1227">
                  <c:v>63.842236</c:v>
                </c:pt>
                <c:pt idx="1228">
                  <c:v>63.870392000000002</c:v>
                </c:pt>
                <c:pt idx="1229">
                  <c:v>63.905200999999998</c:v>
                </c:pt>
                <c:pt idx="1230">
                  <c:v>63.944665000000001</c:v>
                </c:pt>
                <c:pt idx="1231">
                  <c:v>63.979722000000002</c:v>
                </c:pt>
                <c:pt idx="1232">
                  <c:v>63.991472999999999</c:v>
                </c:pt>
                <c:pt idx="1233">
                  <c:v>63.987008000000003</c:v>
                </c:pt>
                <c:pt idx="1234">
                  <c:v>63.97578</c:v>
                </c:pt>
                <c:pt idx="1235">
                  <c:v>63.954788999999998</c:v>
                </c:pt>
                <c:pt idx="1236">
                  <c:v>63.930326999999998</c:v>
                </c:pt>
                <c:pt idx="1237">
                  <c:v>63.908102</c:v>
                </c:pt>
                <c:pt idx="1238">
                  <c:v>63.888221999999999</c:v>
                </c:pt>
                <c:pt idx="1239">
                  <c:v>63.870930000000001</c:v>
                </c:pt>
                <c:pt idx="1240">
                  <c:v>63.858831000000002</c:v>
                </c:pt>
                <c:pt idx="1241">
                  <c:v>63.832253000000001</c:v>
                </c:pt>
                <c:pt idx="1242">
                  <c:v>63.783279999999998</c:v>
                </c:pt>
                <c:pt idx="1243">
                  <c:v>63.718429</c:v>
                </c:pt>
                <c:pt idx="1244">
                  <c:v>63.649932999999997</c:v>
                </c:pt>
                <c:pt idx="1245">
                  <c:v>63.586911999999998</c:v>
                </c:pt>
                <c:pt idx="1246">
                  <c:v>63.531703</c:v>
                </c:pt>
                <c:pt idx="1247">
                  <c:v>63.493563000000002</c:v>
                </c:pt>
                <c:pt idx="1248">
                  <c:v>63.448363000000001</c:v>
                </c:pt>
                <c:pt idx="1249">
                  <c:v>63.380803</c:v>
                </c:pt>
                <c:pt idx="1250">
                  <c:v>63.294839000000003</c:v>
                </c:pt>
                <c:pt idx="1251">
                  <c:v>63.201259999999998</c:v>
                </c:pt>
                <c:pt idx="1252">
                  <c:v>63.113925000000002</c:v>
                </c:pt>
                <c:pt idx="1253">
                  <c:v>63.033175</c:v>
                </c:pt>
                <c:pt idx="1254">
                  <c:v>62.952043000000003</c:v>
                </c:pt>
                <c:pt idx="1255">
                  <c:v>62.873106</c:v>
                </c:pt>
                <c:pt idx="1256">
                  <c:v>62.801521999999999</c:v>
                </c:pt>
                <c:pt idx="1257">
                  <c:v>62.727497999999997</c:v>
                </c:pt>
                <c:pt idx="1258">
                  <c:v>62.643605000000001</c:v>
                </c:pt>
                <c:pt idx="1259">
                  <c:v>62.552030000000002</c:v>
                </c:pt>
                <c:pt idx="1260">
                  <c:v>62.456625000000003</c:v>
                </c:pt>
                <c:pt idx="1261">
                  <c:v>62.356634999999997</c:v>
                </c:pt>
                <c:pt idx="1262">
                  <c:v>62.264969999999998</c:v>
                </c:pt>
                <c:pt idx="1263">
                  <c:v>62.190586000000003</c:v>
                </c:pt>
                <c:pt idx="1264">
                  <c:v>62.134341999999997</c:v>
                </c:pt>
                <c:pt idx="1265">
                  <c:v>62.088560999999999</c:v>
                </c:pt>
                <c:pt idx="1266">
                  <c:v>62.044527000000002</c:v>
                </c:pt>
                <c:pt idx="1267">
                  <c:v>62.004691000000001</c:v>
                </c:pt>
                <c:pt idx="1268">
                  <c:v>61.970477000000002</c:v>
                </c:pt>
                <c:pt idx="1269">
                  <c:v>61.940173000000001</c:v>
                </c:pt>
                <c:pt idx="1270">
                  <c:v>61.918517000000001</c:v>
                </c:pt>
                <c:pt idx="1271">
                  <c:v>61.919192000000002</c:v>
                </c:pt>
                <c:pt idx="1272">
                  <c:v>61.945396000000002</c:v>
                </c:pt>
                <c:pt idx="1273">
                  <c:v>61.968907999999999</c:v>
                </c:pt>
                <c:pt idx="1274">
                  <c:v>61.984336999999996</c:v>
                </c:pt>
                <c:pt idx="1275">
                  <c:v>62.002152000000002</c:v>
                </c:pt>
                <c:pt idx="1276">
                  <c:v>62.023541999999999</c:v>
                </c:pt>
                <c:pt idx="1277">
                  <c:v>62.045771000000002</c:v>
                </c:pt>
                <c:pt idx="1278">
                  <c:v>62.069083999999997</c:v>
                </c:pt>
                <c:pt idx="1279">
                  <c:v>62.097214999999998</c:v>
                </c:pt>
                <c:pt idx="1280">
                  <c:v>62.129866999999997</c:v>
                </c:pt>
                <c:pt idx="1281">
                  <c:v>62.167768000000002</c:v>
                </c:pt>
                <c:pt idx="1282">
                  <c:v>62.216498999999999</c:v>
                </c:pt>
                <c:pt idx="1283">
                  <c:v>62.268034</c:v>
                </c:pt>
                <c:pt idx="1284">
                  <c:v>62.311630000000001</c:v>
                </c:pt>
                <c:pt idx="1285">
                  <c:v>62.348523999999998</c:v>
                </c:pt>
                <c:pt idx="1286">
                  <c:v>62.382429999999999</c:v>
                </c:pt>
                <c:pt idx="1287">
                  <c:v>62.415170000000003</c:v>
                </c:pt>
                <c:pt idx="1288">
                  <c:v>62.448532</c:v>
                </c:pt>
                <c:pt idx="1289">
                  <c:v>62.479148000000002</c:v>
                </c:pt>
                <c:pt idx="1290">
                  <c:v>62.507202999999997</c:v>
                </c:pt>
                <c:pt idx="1291">
                  <c:v>62.54063</c:v>
                </c:pt>
                <c:pt idx="1292">
                  <c:v>62.566951000000003</c:v>
                </c:pt>
                <c:pt idx="1293">
                  <c:v>62.576709000000001</c:v>
                </c:pt>
                <c:pt idx="1294">
                  <c:v>62.581299999999999</c:v>
                </c:pt>
                <c:pt idx="1295">
                  <c:v>62.589719000000002</c:v>
                </c:pt>
                <c:pt idx="1296">
                  <c:v>62.600262999999998</c:v>
                </c:pt>
                <c:pt idx="1297">
                  <c:v>62.610148000000002</c:v>
                </c:pt>
                <c:pt idx="1298">
                  <c:v>62.620565999999997</c:v>
                </c:pt>
                <c:pt idx="1299">
                  <c:v>62.631546999999998</c:v>
                </c:pt>
                <c:pt idx="1300">
                  <c:v>62.643653999999998</c:v>
                </c:pt>
                <c:pt idx="1301">
                  <c:v>62.660227999999996</c:v>
                </c:pt>
                <c:pt idx="1302">
                  <c:v>62.677633</c:v>
                </c:pt>
                <c:pt idx="1303">
                  <c:v>62.692326000000001</c:v>
                </c:pt>
                <c:pt idx="1304">
                  <c:v>62.702210999999998</c:v>
                </c:pt>
                <c:pt idx="1305">
                  <c:v>62.708807</c:v>
                </c:pt>
                <c:pt idx="1306">
                  <c:v>62.717702000000003</c:v>
                </c:pt>
                <c:pt idx="1307">
                  <c:v>62.730783000000002</c:v>
                </c:pt>
                <c:pt idx="1308">
                  <c:v>62.743620999999997</c:v>
                </c:pt>
                <c:pt idx="1309">
                  <c:v>62.753745000000002</c:v>
                </c:pt>
                <c:pt idx="1310">
                  <c:v>62.763398000000002</c:v>
                </c:pt>
                <c:pt idx="1311">
                  <c:v>62.775280000000002</c:v>
                </c:pt>
                <c:pt idx="1312">
                  <c:v>62.788082000000003</c:v>
                </c:pt>
                <c:pt idx="1313">
                  <c:v>62.805295999999998</c:v>
                </c:pt>
                <c:pt idx="1314">
                  <c:v>62.828308999999997</c:v>
                </c:pt>
                <c:pt idx="1315">
                  <c:v>62.852730999999999</c:v>
                </c:pt>
                <c:pt idx="1316">
                  <c:v>62.879112999999997</c:v>
                </c:pt>
                <c:pt idx="1317">
                  <c:v>62.907294999999998</c:v>
                </c:pt>
                <c:pt idx="1318">
                  <c:v>62.937071000000003</c:v>
                </c:pt>
                <c:pt idx="1319">
                  <c:v>62.970896000000003</c:v>
                </c:pt>
                <c:pt idx="1320">
                  <c:v>63.005327000000001</c:v>
                </c:pt>
                <c:pt idx="1321">
                  <c:v>63.037224000000002</c:v>
                </c:pt>
                <c:pt idx="1322">
                  <c:v>63.067101999999998</c:v>
                </c:pt>
                <c:pt idx="1323">
                  <c:v>63.096415999999998</c:v>
                </c:pt>
                <c:pt idx="1324">
                  <c:v>63.125641999999999</c:v>
                </c:pt>
                <c:pt idx="1325">
                  <c:v>63.155664000000002</c:v>
                </c:pt>
                <c:pt idx="1326">
                  <c:v>63.187972000000002</c:v>
                </c:pt>
                <c:pt idx="1327">
                  <c:v>63.220464</c:v>
                </c:pt>
                <c:pt idx="1328">
                  <c:v>63.250647000000001</c:v>
                </c:pt>
                <c:pt idx="1329">
                  <c:v>63.280079000000001</c:v>
                </c:pt>
                <c:pt idx="1330">
                  <c:v>63.312640000000002</c:v>
                </c:pt>
                <c:pt idx="1331">
                  <c:v>63.348776000000001</c:v>
                </c:pt>
                <c:pt idx="1332">
                  <c:v>63.383049999999997</c:v>
                </c:pt>
                <c:pt idx="1333">
                  <c:v>63.413677999999997</c:v>
                </c:pt>
                <c:pt idx="1334">
                  <c:v>63.441288</c:v>
                </c:pt>
                <c:pt idx="1335">
                  <c:v>63.467120999999999</c:v>
                </c:pt>
                <c:pt idx="1336">
                  <c:v>63.493091999999997</c:v>
                </c:pt>
                <c:pt idx="1337">
                  <c:v>63.519143</c:v>
                </c:pt>
                <c:pt idx="1338">
                  <c:v>63.544809000000001</c:v>
                </c:pt>
                <c:pt idx="1339">
                  <c:v>63.570248999999997</c:v>
                </c:pt>
                <c:pt idx="1340">
                  <c:v>63.595115</c:v>
                </c:pt>
                <c:pt idx="1341">
                  <c:v>63.620851000000002</c:v>
                </c:pt>
                <c:pt idx="1342">
                  <c:v>63.648442000000003</c:v>
                </c:pt>
                <c:pt idx="1343">
                  <c:v>63.677208</c:v>
                </c:pt>
                <c:pt idx="1344">
                  <c:v>63.706780000000002</c:v>
                </c:pt>
                <c:pt idx="1345">
                  <c:v>63.736260999999999</c:v>
                </c:pt>
                <c:pt idx="1346">
                  <c:v>63.765518</c:v>
                </c:pt>
                <c:pt idx="1347">
                  <c:v>63.794823999999998</c:v>
                </c:pt>
                <c:pt idx="1348">
                  <c:v>63.824213</c:v>
                </c:pt>
                <c:pt idx="1349">
                  <c:v>63.854258999999999</c:v>
                </c:pt>
                <c:pt idx="1350">
                  <c:v>63.887771000000001</c:v>
                </c:pt>
                <c:pt idx="1351">
                  <c:v>63.922080000000001</c:v>
                </c:pt>
                <c:pt idx="1352">
                  <c:v>63.960689000000002</c:v>
                </c:pt>
                <c:pt idx="1353">
                  <c:v>63.997134000000003</c:v>
                </c:pt>
                <c:pt idx="1354">
                  <c:v>64.004380999999995</c:v>
                </c:pt>
                <c:pt idx="1355">
                  <c:v>64.006780000000006</c:v>
                </c:pt>
                <c:pt idx="1356">
                  <c:v>64.035630999999995</c:v>
                </c:pt>
                <c:pt idx="1357">
                  <c:v>64.090455000000006</c:v>
                </c:pt>
                <c:pt idx="1358">
                  <c:v>64.095566000000005</c:v>
                </c:pt>
                <c:pt idx="1359">
                  <c:v>64.083371999999997</c:v>
                </c:pt>
                <c:pt idx="1360">
                  <c:v>64.110474999999994</c:v>
                </c:pt>
                <c:pt idx="1361">
                  <c:v>64.139818000000005</c:v>
                </c:pt>
                <c:pt idx="1362">
                  <c:v>64.123277999999999</c:v>
                </c:pt>
                <c:pt idx="1363">
                  <c:v>64.056707000000003</c:v>
                </c:pt>
                <c:pt idx="1364">
                  <c:v>64.025232000000003</c:v>
                </c:pt>
                <c:pt idx="1365">
                  <c:v>64.086397000000005</c:v>
                </c:pt>
                <c:pt idx="1366">
                  <c:v>64.105434000000002</c:v>
                </c:pt>
                <c:pt idx="1367">
                  <c:v>64.076212999999996</c:v>
                </c:pt>
                <c:pt idx="1368">
                  <c:v>64.030175999999997</c:v>
                </c:pt>
                <c:pt idx="1369">
                  <c:v>63.937255999999998</c:v>
                </c:pt>
                <c:pt idx="1370">
                  <c:v>63.912038000000003</c:v>
                </c:pt>
                <c:pt idx="1371">
                  <c:v>63.920296999999998</c:v>
                </c:pt>
                <c:pt idx="1372">
                  <c:v>63.841586999999997</c:v>
                </c:pt>
                <c:pt idx="1373">
                  <c:v>63.750821999999999</c:v>
                </c:pt>
                <c:pt idx="1374">
                  <c:v>63.667861000000002</c:v>
                </c:pt>
                <c:pt idx="1375">
                  <c:v>63.572018</c:v>
                </c:pt>
                <c:pt idx="1376">
                  <c:v>63.440600000000003</c:v>
                </c:pt>
                <c:pt idx="1377">
                  <c:v>63.298639999999999</c:v>
                </c:pt>
                <c:pt idx="1378">
                  <c:v>63.176138000000002</c:v>
                </c:pt>
                <c:pt idx="1379">
                  <c:v>63.089072000000002</c:v>
                </c:pt>
                <c:pt idx="1380">
                  <c:v>62.972180999999999</c:v>
                </c:pt>
                <c:pt idx="1381">
                  <c:v>62.864562999999997</c:v>
                </c:pt>
                <c:pt idx="1382">
                  <c:v>62.751564999999999</c:v>
                </c:pt>
                <c:pt idx="1383">
                  <c:v>62.632976999999997</c:v>
                </c:pt>
                <c:pt idx="1384">
                  <c:v>62.529501000000003</c:v>
                </c:pt>
                <c:pt idx="1385">
                  <c:v>62.457379000000003</c:v>
                </c:pt>
                <c:pt idx="1386">
                  <c:v>62.398108999999998</c:v>
                </c:pt>
                <c:pt idx="1387">
                  <c:v>62.359070000000003</c:v>
                </c:pt>
                <c:pt idx="1388">
                  <c:v>62.387262999999997</c:v>
                </c:pt>
                <c:pt idx="1389">
                  <c:v>62.410012999999999</c:v>
                </c:pt>
                <c:pt idx="1390">
                  <c:v>62.376851000000002</c:v>
                </c:pt>
                <c:pt idx="1391">
                  <c:v>62.359336999999996</c:v>
                </c:pt>
                <c:pt idx="1392">
                  <c:v>62.344700000000003</c:v>
                </c:pt>
                <c:pt idx="1393">
                  <c:v>62.325834</c:v>
                </c:pt>
                <c:pt idx="1394">
                  <c:v>62.349797000000002</c:v>
                </c:pt>
                <c:pt idx="1395">
                  <c:v>62.384869000000002</c:v>
                </c:pt>
                <c:pt idx="1396">
                  <c:v>62.391326999999997</c:v>
                </c:pt>
                <c:pt idx="1397">
                  <c:v>62.407224999999997</c:v>
                </c:pt>
                <c:pt idx="1398">
                  <c:v>62.508766999999999</c:v>
                </c:pt>
                <c:pt idx="1399">
                  <c:v>62.654302000000001</c:v>
                </c:pt>
                <c:pt idx="1400">
                  <c:v>62.767764</c:v>
                </c:pt>
                <c:pt idx="1401">
                  <c:v>62.859670000000001</c:v>
                </c:pt>
                <c:pt idx="1402">
                  <c:v>62.938780999999999</c:v>
                </c:pt>
                <c:pt idx="1403">
                  <c:v>62.965119000000001</c:v>
                </c:pt>
                <c:pt idx="1404">
                  <c:v>62.938792999999997</c:v>
                </c:pt>
                <c:pt idx="1405">
                  <c:v>62.841830000000002</c:v>
                </c:pt>
                <c:pt idx="1406">
                  <c:v>62.685203000000001</c:v>
                </c:pt>
                <c:pt idx="1407">
                  <c:v>62.501544000000003</c:v>
                </c:pt>
                <c:pt idx="1408">
                  <c:v>62.270505999999997</c:v>
                </c:pt>
                <c:pt idx="1409">
                  <c:v>62.008208000000003</c:v>
                </c:pt>
                <c:pt idx="1410">
                  <c:v>61.771430000000002</c:v>
                </c:pt>
                <c:pt idx="1411">
                  <c:v>61.498511000000001</c:v>
                </c:pt>
                <c:pt idx="1412">
                  <c:v>61.172561000000002</c:v>
                </c:pt>
                <c:pt idx="1413">
                  <c:v>60.834285000000001</c:v>
                </c:pt>
                <c:pt idx="1414">
                  <c:v>60.462432</c:v>
                </c:pt>
                <c:pt idx="1415">
                  <c:v>60.019727000000003</c:v>
                </c:pt>
                <c:pt idx="1416">
                  <c:v>59.581054000000002</c:v>
                </c:pt>
                <c:pt idx="1417">
                  <c:v>59.174677000000003</c:v>
                </c:pt>
                <c:pt idx="1418">
                  <c:v>58.821120000000001</c:v>
                </c:pt>
                <c:pt idx="1419">
                  <c:v>58.551392999999997</c:v>
                </c:pt>
                <c:pt idx="1420">
                  <c:v>58.366315999999998</c:v>
                </c:pt>
                <c:pt idx="1421">
                  <c:v>58.235824000000001</c:v>
                </c:pt>
                <c:pt idx="1422">
                  <c:v>58.124203999999999</c:v>
                </c:pt>
                <c:pt idx="1423">
                  <c:v>58.011923000000003</c:v>
                </c:pt>
                <c:pt idx="1424">
                  <c:v>57.890166999999998</c:v>
                </c:pt>
                <c:pt idx="1425">
                  <c:v>57.802228999999997</c:v>
                </c:pt>
                <c:pt idx="1426">
                  <c:v>57.745187999999999</c:v>
                </c:pt>
                <c:pt idx="1427">
                  <c:v>57.703538000000002</c:v>
                </c:pt>
                <c:pt idx="1428">
                  <c:v>57.661560000000001</c:v>
                </c:pt>
                <c:pt idx="1429">
                  <c:v>57.608578999999999</c:v>
                </c:pt>
                <c:pt idx="1430">
                  <c:v>57.497002000000002</c:v>
                </c:pt>
                <c:pt idx="1431">
                  <c:v>57.318910000000002</c:v>
                </c:pt>
                <c:pt idx="1432">
                  <c:v>57.109012</c:v>
                </c:pt>
                <c:pt idx="1433">
                  <c:v>56.923186000000001</c:v>
                </c:pt>
                <c:pt idx="1434">
                  <c:v>56.698942000000002</c:v>
                </c:pt>
                <c:pt idx="1435">
                  <c:v>56.470179000000002</c:v>
                </c:pt>
                <c:pt idx="1436">
                  <c:v>56.281323999999998</c:v>
                </c:pt>
                <c:pt idx="1437">
                  <c:v>56.161924999999997</c:v>
                </c:pt>
                <c:pt idx="1438">
                  <c:v>56.081719</c:v>
                </c:pt>
                <c:pt idx="1439">
                  <c:v>56.016911</c:v>
                </c:pt>
                <c:pt idx="1440">
                  <c:v>55.957348000000003</c:v>
                </c:pt>
                <c:pt idx="1441">
                  <c:v>55.902391999999999</c:v>
                </c:pt>
                <c:pt idx="1442">
                  <c:v>55.874949999999998</c:v>
                </c:pt>
                <c:pt idx="1443">
                  <c:v>55.901237999999999</c:v>
                </c:pt>
                <c:pt idx="1444">
                  <c:v>55.987492000000003</c:v>
                </c:pt>
                <c:pt idx="1445">
                  <c:v>56.113303999999999</c:v>
                </c:pt>
                <c:pt idx="1446">
                  <c:v>56.225465999999997</c:v>
                </c:pt>
                <c:pt idx="1447">
                  <c:v>56.325626</c:v>
                </c:pt>
                <c:pt idx="1448">
                  <c:v>56.438228000000002</c:v>
                </c:pt>
                <c:pt idx="1449">
                  <c:v>56.545085999999998</c:v>
                </c:pt>
                <c:pt idx="1450">
                  <c:v>56.634404000000004</c:v>
                </c:pt>
                <c:pt idx="1451">
                  <c:v>56.712812</c:v>
                </c:pt>
                <c:pt idx="1452">
                  <c:v>56.799987999999999</c:v>
                </c:pt>
                <c:pt idx="1453">
                  <c:v>56.872742000000002</c:v>
                </c:pt>
                <c:pt idx="1454">
                  <c:v>56.916074000000002</c:v>
                </c:pt>
                <c:pt idx="1455">
                  <c:v>56.926409999999997</c:v>
                </c:pt>
                <c:pt idx="1456">
                  <c:v>56.955159999999999</c:v>
                </c:pt>
                <c:pt idx="1457">
                  <c:v>56.992598999999998</c:v>
                </c:pt>
                <c:pt idx="1458">
                  <c:v>57.006597999999997</c:v>
                </c:pt>
                <c:pt idx="1459">
                  <c:v>57.004886999999997</c:v>
                </c:pt>
                <c:pt idx="1460">
                  <c:v>56.970314999999999</c:v>
                </c:pt>
                <c:pt idx="1461">
                  <c:v>56.912032000000004</c:v>
                </c:pt>
                <c:pt idx="1462">
                  <c:v>56.866152999999997</c:v>
                </c:pt>
                <c:pt idx="1463">
                  <c:v>56.802905000000003</c:v>
                </c:pt>
                <c:pt idx="1464">
                  <c:v>56.755187999999997</c:v>
                </c:pt>
                <c:pt idx="1465">
                  <c:v>56.738002999999999</c:v>
                </c:pt>
                <c:pt idx="1466">
                  <c:v>56.724653000000004</c:v>
                </c:pt>
                <c:pt idx="1467">
                  <c:v>56.688648999999998</c:v>
                </c:pt>
                <c:pt idx="1468">
                  <c:v>56.647368</c:v>
                </c:pt>
                <c:pt idx="1469">
                  <c:v>56.598094000000003</c:v>
                </c:pt>
                <c:pt idx="1470">
                  <c:v>56.552055000000003</c:v>
                </c:pt>
                <c:pt idx="1471">
                  <c:v>56.490588000000002</c:v>
                </c:pt>
                <c:pt idx="1472">
                  <c:v>56.393694000000004</c:v>
                </c:pt>
                <c:pt idx="1473">
                  <c:v>56.313997999999998</c:v>
                </c:pt>
                <c:pt idx="1474">
                  <c:v>56.309189000000003</c:v>
                </c:pt>
                <c:pt idx="1475">
                  <c:v>56.400368999999998</c:v>
                </c:pt>
                <c:pt idx="1476">
                  <c:v>56.549458999999999</c:v>
                </c:pt>
                <c:pt idx="1477">
                  <c:v>56.618144999999998</c:v>
                </c:pt>
                <c:pt idx="1478">
                  <c:v>56.562918000000003</c:v>
                </c:pt>
                <c:pt idx="1479">
                  <c:v>56.499704999999999</c:v>
                </c:pt>
                <c:pt idx="1480">
                  <c:v>56.455354</c:v>
                </c:pt>
                <c:pt idx="1481">
                  <c:v>56.411709000000002</c:v>
                </c:pt>
                <c:pt idx="1482">
                  <c:v>56.411633000000002</c:v>
                </c:pt>
                <c:pt idx="1483">
                  <c:v>56.494827999999998</c:v>
                </c:pt>
                <c:pt idx="1484">
                  <c:v>56.557037000000001</c:v>
                </c:pt>
                <c:pt idx="1485">
                  <c:v>56.595154000000001</c:v>
                </c:pt>
                <c:pt idx="1486">
                  <c:v>56.672141000000003</c:v>
                </c:pt>
                <c:pt idx="1487">
                  <c:v>56.791407999999997</c:v>
                </c:pt>
                <c:pt idx="1488">
                  <c:v>56.957596000000002</c:v>
                </c:pt>
                <c:pt idx="1489">
                  <c:v>57.135626000000002</c:v>
                </c:pt>
                <c:pt idx="1490">
                  <c:v>57.304386000000001</c:v>
                </c:pt>
                <c:pt idx="1491">
                  <c:v>57.494329</c:v>
                </c:pt>
                <c:pt idx="1492">
                  <c:v>57.723287999999997</c:v>
                </c:pt>
                <c:pt idx="1493">
                  <c:v>57.971567999999998</c:v>
                </c:pt>
                <c:pt idx="1494">
                  <c:v>58.215406000000002</c:v>
                </c:pt>
                <c:pt idx="1495">
                  <c:v>58.456710999999999</c:v>
                </c:pt>
                <c:pt idx="1496">
                  <c:v>58.687900999999997</c:v>
                </c:pt>
                <c:pt idx="1497">
                  <c:v>58.907488000000001</c:v>
                </c:pt>
                <c:pt idx="1498">
                  <c:v>59.064366999999997</c:v>
                </c:pt>
                <c:pt idx="1499">
                  <c:v>59.151584</c:v>
                </c:pt>
                <c:pt idx="1500">
                  <c:v>59.238425999999997</c:v>
                </c:pt>
                <c:pt idx="1501">
                  <c:v>59.346038999999998</c:v>
                </c:pt>
                <c:pt idx="1502">
                  <c:v>59.449858999999996</c:v>
                </c:pt>
                <c:pt idx="1503">
                  <c:v>59.532676000000002</c:v>
                </c:pt>
                <c:pt idx="1504">
                  <c:v>59.619373000000003</c:v>
                </c:pt>
                <c:pt idx="1505">
                  <c:v>59.713984000000004</c:v>
                </c:pt>
                <c:pt idx="1506">
                  <c:v>59.829552999999997</c:v>
                </c:pt>
                <c:pt idx="1507">
                  <c:v>60.011674999999997</c:v>
                </c:pt>
                <c:pt idx="1508">
                  <c:v>60.291888</c:v>
                </c:pt>
                <c:pt idx="1509">
                  <c:v>60.633664000000003</c:v>
                </c:pt>
                <c:pt idx="1510">
                  <c:v>60.989635</c:v>
                </c:pt>
                <c:pt idx="1511">
                  <c:v>61.317149000000001</c:v>
                </c:pt>
                <c:pt idx="1512">
                  <c:v>61.609502999999997</c:v>
                </c:pt>
                <c:pt idx="1513">
                  <c:v>61.858792999999999</c:v>
                </c:pt>
                <c:pt idx="1514">
                  <c:v>62.081184999999998</c:v>
                </c:pt>
                <c:pt idx="1515">
                  <c:v>62.300387000000001</c:v>
                </c:pt>
                <c:pt idx="1516">
                  <c:v>62.495711</c:v>
                </c:pt>
                <c:pt idx="1517">
                  <c:v>62.651184999999998</c:v>
                </c:pt>
                <c:pt idx="1518">
                  <c:v>62.794460999999998</c:v>
                </c:pt>
                <c:pt idx="1519">
                  <c:v>62.915028</c:v>
                </c:pt>
                <c:pt idx="1520">
                  <c:v>63.020764</c:v>
                </c:pt>
                <c:pt idx="1521">
                  <c:v>63.138167000000003</c:v>
                </c:pt>
                <c:pt idx="1522">
                  <c:v>63.256856999999997</c:v>
                </c:pt>
                <c:pt idx="1523">
                  <c:v>63.369852000000002</c:v>
                </c:pt>
                <c:pt idx="1524">
                  <c:v>63.455399</c:v>
                </c:pt>
                <c:pt idx="1525">
                  <c:v>63.478067000000003</c:v>
                </c:pt>
                <c:pt idx="1526">
                  <c:v>63.468685999999998</c:v>
                </c:pt>
                <c:pt idx="1527">
                  <c:v>63.478648999999997</c:v>
                </c:pt>
                <c:pt idx="1528">
                  <c:v>63.498553999999999</c:v>
                </c:pt>
                <c:pt idx="1529">
                  <c:v>63.552444999999999</c:v>
                </c:pt>
                <c:pt idx="1530">
                  <c:v>63.629733000000002</c:v>
                </c:pt>
                <c:pt idx="1531">
                  <c:v>63.677472000000002</c:v>
                </c:pt>
                <c:pt idx="1532">
                  <c:v>63.718874999999997</c:v>
                </c:pt>
                <c:pt idx="1533">
                  <c:v>63.738047000000002</c:v>
                </c:pt>
                <c:pt idx="1534">
                  <c:v>63.757179000000001</c:v>
                </c:pt>
                <c:pt idx="1535">
                  <c:v>63.816887000000001</c:v>
                </c:pt>
                <c:pt idx="1536">
                  <c:v>63.914304999999999</c:v>
                </c:pt>
                <c:pt idx="1537">
                  <c:v>64.029593000000006</c:v>
                </c:pt>
                <c:pt idx="1538">
                  <c:v>64.126300999999998</c:v>
                </c:pt>
                <c:pt idx="1539">
                  <c:v>64.199610000000007</c:v>
                </c:pt>
                <c:pt idx="1540">
                  <c:v>64.235260999999994</c:v>
                </c:pt>
                <c:pt idx="1541">
                  <c:v>64.277754999999999</c:v>
                </c:pt>
                <c:pt idx="1542">
                  <c:v>64.311372000000006</c:v>
                </c:pt>
                <c:pt idx="1543">
                  <c:v>64.353381999999996</c:v>
                </c:pt>
                <c:pt idx="1544">
                  <c:v>64.421164000000005</c:v>
                </c:pt>
                <c:pt idx="1545">
                  <c:v>64.474684999999994</c:v>
                </c:pt>
                <c:pt idx="1546">
                  <c:v>64.474209000000002</c:v>
                </c:pt>
                <c:pt idx="1547">
                  <c:v>64.417603999999997</c:v>
                </c:pt>
                <c:pt idx="1548">
                  <c:v>64.357820000000004</c:v>
                </c:pt>
                <c:pt idx="1549">
                  <c:v>64.306854999999999</c:v>
                </c:pt>
                <c:pt idx="1550">
                  <c:v>64.294753</c:v>
                </c:pt>
                <c:pt idx="1551">
                  <c:v>64.354598999999993</c:v>
                </c:pt>
                <c:pt idx="1552">
                  <c:v>64.437021999999999</c:v>
                </c:pt>
                <c:pt idx="1553">
                  <c:v>64.508182000000005</c:v>
                </c:pt>
                <c:pt idx="1554">
                  <c:v>64.573228999999998</c:v>
                </c:pt>
                <c:pt idx="1555">
                  <c:v>64.634806999999995</c:v>
                </c:pt>
                <c:pt idx="1556">
                  <c:v>64.721361000000002</c:v>
                </c:pt>
                <c:pt idx="1557">
                  <c:v>64.873761999999999</c:v>
                </c:pt>
                <c:pt idx="1558">
                  <c:v>65.040486000000001</c:v>
                </c:pt>
                <c:pt idx="1559">
                  <c:v>65.151754999999994</c:v>
                </c:pt>
                <c:pt idx="1560">
                  <c:v>65.238409000000004</c:v>
                </c:pt>
                <c:pt idx="1561">
                  <c:v>65.315920000000006</c:v>
                </c:pt>
                <c:pt idx="1562">
                  <c:v>65.398230999999996</c:v>
                </c:pt>
                <c:pt idx="1563">
                  <c:v>65.495248000000004</c:v>
                </c:pt>
                <c:pt idx="1564">
                  <c:v>65.596879999999999</c:v>
                </c:pt>
                <c:pt idx="1565">
                  <c:v>65.720384999999993</c:v>
                </c:pt>
                <c:pt idx="1566">
                  <c:v>65.841500999999994</c:v>
                </c:pt>
                <c:pt idx="1567">
                  <c:v>65.910871999999998</c:v>
                </c:pt>
                <c:pt idx="1568">
                  <c:v>65.925717000000006</c:v>
                </c:pt>
                <c:pt idx="1569">
                  <c:v>65.909923000000006</c:v>
                </c:pt>
                <c:pt idx="1570">
                  <c:v>65.874403999999998</c:v>
                </c:pt>
                <c:pt idx="1571">
                  <c:v>65.874686999999994</c:v>
                </c:pt>
                <c:pt idx="1572">
                  <c:v>65.922370999999998</c:v>
                </c:pt>
                <c:pt idx="1573">
                  <c:v>65.972815999999995</c:v>
                </c:pt>
                <c:pt idx="1574">
                  <c:v>66.021382000000003</c:v>
                </c:pt>
                <c:pt idx="1575">
                  <c:v>66.025435999999999</c:v>
                </c:pt>
                <c:pt idx="1576">
                  <c:v>65.985439999999997</c:v>
                </c:pt>
                <c:pt idx="1577">
                  <c:v>65.935762999999994</c:v>
                </c:pt>
                <c:pt idx="1578">
                  <c:v>65.901405999999994</c:v>
                </c:pt>
                <c:pt idx="1579">
                  <c:v>65.91489</c:v>
                </c:pt>
                <c:pt idx="1580">
                  <c:v>65.954718</c:v>
                </c:pt>
                <c:pt idx="1581">
                  <c:v>65.983097000000001</c:v>
                </c:pt>
                <c:pt idx="1582">
                  <c:v>65.987710000000007</c:v>
                </c:pt>
                <c:pt idx="1583">
                  <c:v>65.979856999999996</c:v>
                </c:pt>
                <c:pt idx="1584">
                  <c:v>65.962506000000005</c:v>
                </c:pt>
                <c:pt idx="1585">
                  <c:v>65.968354000000005</c:v>
                </c:pt>
                <c:pt idx="1586">
                  <c:v>66.007458</c:v>
                </c:pt>
                <c:pt idx="1587">
                  <c:v>66.064564000000004</c:v>
                </c:pt>
                <c:pt idx="1588">
                  <c:v>66.136961999999997</c:v>
                </c:pt>
                <c:pt idx="1589">
                  <c:v>66.174918000000005</c:v>
                </c:pt>
                <c:pt idx="1590">
                  <c:v>66.140473</c:v>
                </c:pt>
                <c:pt idx="1591">
                  <c:v>66.067510999999996</c:v>
                </c:pt>
                <c:pt idx="1592">
                  <c:v>65.999060999999998</c:v>
                </c:pt>
                <c:pt idx="1593">
                  <c:v>65.972532000000001</c:v>
                </c:pt>
                <c:pt idx="1594">
                  <c:v>65.941747000000007</c:v>
                </c:pt>
                <c:pt idx="1595">
                  <c:v>65.876242000000005</c:v>
                </c:pt>
                <c:pt idx="1596">
                  <c:v>65.818400999999994</c:v>
                </c:pt>
                <c:pt idx="1597">
                  <c:v>65.782124999999994</c:v>
                </c:pt>
                <c:pt idx="1598">
                  <c:v>65.772577999999996</c:v>
                </c:pt>
                <c:pt idx="1599">
                  <c:v>65.748675000000006</c:v>
                </c:pt>
                <c:pt idx="1600">
                  <c:v>65.687509000000006</c:v>
                </c:pt>
                <c:pt idx="1601">
                  <c:v>65.651116000000002</c:v>
                </c:pt>
                <c:pt idx="1602">
                  <c:v>65.629463000000001</c:v>
                </c:pt>
                <c:pt idx="1603">
                  <c:v>65.611943999999994</c:v>
                </c:pt>
                <c:pt idx="1604">
                  <c:v>65.592928000000001</c:v>
                </c:pt>
                <c:pt idx="1605">
                  <c:v>65.585926999999998</c:v>
                </c:pt>
                <c:pt idx="1606">
                  <c:v>65.580234000000004</c:v>
                </c:pt>
                <c:pt idx="1607">
                  <c:v>65.561649000000003</c:v>
                </c:pt>
                <c:pt idx="1608">
                  <c:v>65.550162999999998</c:v>
                </c:pt>
                <c:pt idx="1609">
                  <c:v>65.550225999999995</c:v>
                </c:pt>
                <c:pt idx="1610">
                  <c:v>65.542885999999996</c:v>
                </c:pt>
                <c:pt idx="1611">
                  <c:v>65.512075999999993</c:v>
                </c:pt>
                <c:pt idx="1612">
                  <c:v>65.487819999999999</c:v>
                </c:pt>
                <c:pt idx="1613">
                  <c:v>65.478527</c:v>
                </c:pt>
                <c:pt idx="1614">
                  <c:v>65.470155000000005</c:v>
                </c:pt>
                <c:pt idx="1615">
                  <c:v>65.448072999999994</c:v>
                </c:pt>
                <c:pt idx="1616">
                  <c:v>65.424411000000006</c:v>
                </c:pt>
                <c:pt idx="1617">
                  <c:v>65.389720999999994</c:v>
                </c:pt>
                <c:pt idx="1618">
                  <c:v>65.320250000000001</c:v>
                </c:pt>
                <c:pt idx="1619">
                  <c:v>65.260812999999999</c:v>
                </c:pt>
                <c:pt idx="1620">
                  <c:v>65.250973000000002</c:v>
                </c:pt>
                <c:pt idx="1621">
                  <c:v>65.273370999999997</c:v>
                </c:pt>
                <c:pt idx="1622">
                  <c:v>65.354397000000006</c:v>
                </c:pt>
                <c:pt idx="1623">
                  <c:v>65.442420999999996</c:v>
                </c:pt>
                <c:pt idx="1624">
                  <c:v>65.474683999999996</c:v>
                </c:pt>
                <c:pt idx="1625">
                  <c:v>65.469650000000001</c:v>
                </c:pt>
                <c:pt idx="1626">
                  <c:v>65.457437999999996</c:v>
                </c:pt>
                <c:pt idx="1627">
                  <c:v>65.439409999999995</c:v>
                </c:pt>
                <c:pt idx="1628">
                  <c:v>65.450447999999994</c:v>
                </c:pt>
                <c:pt idx="1629">
                  <c:v>65.453290999999993</c:v>
                </c:pt>
                <c:pt idx="1630">
                  <c:v>65.430601999999993</c:v>
                </c:pt>
                <c:pt idx="1631">
                  <c:v>65.382649999999998</c:v>
                </c:pt>
                <c:pt idx="1632">
                  <c:v>65.289507999999998</c:v>
                </c:pt>
                <c:pt idx="1633">
                  <c:v>65.207924000000006</c:v>
                </c:pt>
                <c:pt idx="1634">
                  <c:v>65.139324000000002</c:v>
                </c:pt>
                <c:pt idx="1635">
                  <c:v>65.072743000000003</c:v>
                </c:pt>
                <c:pt idx="1636">
                  <c:v>65.015778999999995</c:v>
                </c:pt>
                <c:pt idx="1637">
                  <c:v>64.955428999999995</c:v>
                </c:pt>
                <c:pt idx="1638">
                  <c:v>64.849722</c:v>
                </c:pt>
                <c:pt idx="1639">
                  <c:v>64.710856000000007</c:v>
                </c:pt>
                <c:pt idx="1640">
                  <c:v>64.669510000000002</c:v>
                </c:pt>
                <c:pt idx="1641">
                  <c:v>64.651493000000002</c:v>
                </c:pt>
                <c:pt idx="1642">
                  <c:v>64.559664999999995</c:v>
                </c:pt>
                <c:pt idx="1643">
                  <c:v>64.484747999999996</c:v>
                </c:pt>
                <c:pt idx="1644">
                  <c:v>64.432973000000004</c:v>
                </c:pt>
                <c:pt idx="1645">
                  <c:v>64.352090000000004</c:v>
                </c:pt>
                <c:pt idx="1646">
                  <c:v>64.277531999999994</c:v>
                </c:pt>
                <c:pt idx="1647">
                  <c:v>64.216341</c:v>
                </c:pt>
                <c:pt idx="1648">
                  <c:v>64.154813000000004</c:v>
                </c:pt>
                <c:pt idx="1649">
                  <c:v>64.094976000000003</c:v>
                </c:pt>
                <c:pt idx="1650">
                  <c:v>64.037370999999993</c:v>
                </c:pt>
                <c:pt idx="1651">
                  <c:v>63.982633999999997</c:v>
                </c:pt>
                <c:pt idx="1652">
                  <c:v>63.930906</c:v>
                </c:pt>
                <c:pt idx="1653">
                  <c:v>63.882100999999999</c:v>
                </c:pt>
                <c:pt idx="1654">
                  <c:v>63.835897000000003</c:v>
                </c:pt>
                <c:pt idx="1655">
                  <c:v>63.792095000000003</c:v>
                </c:pt>
                <c:pt idx="1656">
                  <c:v>63.750520999999999</c:v>
                </c:pt>
                <c:pt idx="1657">
                  <c:v>63.710456999999998</c:v>
                </c:pt>
                <c:pt idx="1658">
                  <c:v>63.670659000000001</c:v>
                </c:pt>
                <c:pt idx="1659">
                  <c:v>63.630445000000002</c:v>
                </c:pt>
                <c:pt idx="1660">
                  <c:v>63.589658</c:v>
                </c:pt>
                <c:pt idx="1661">
                  <c:v>63.547964</c:v>
                </c:pt>
                <c:pt idx="1662">
                  <c:v>63.505088000000001</c:v>
                </c:pt>
                <c:pt idx="1663">
                  <c:v>63.461249000000002</c:v>
                </c:pt>
                <c:pt idx="1664">
                  <c:v>63.416271999999999</c:v>
                </c:pt>
                <c:pt idx="1665">
                  <c:v>63.371060999999997</c:v>
                </c:pt>
                <c:pt idx="1666">
                  <c:v>63.330218000000002</c:v>
                </c:pt>
                <c:pt idx="1667">
                  <c:v>63.288649999999997</c:v>
                </c:pt>
                <c:pt idx="1668">
                  <c:v>63.239961000000001</c:v>
                </c:pt>
                <c:pt idx="1669">
                  <c:v>63.188020999999999</c:v>
                </c:pt>
                <c:pt idx="1670">
                  <c:v>63.134362000000003</c:v>
                </c:pt>
                <c:pt idx="1671">
                  <c:v>63.078698000000003</c:v>
                </c:pt>
                <c:pt idx="1672">
                  <c:v>63.020609</c:v>
                </c:pt>
                <c:pt idx="1673">
                  <c:v>62.959868</c:v>
                </c:pt>
                <c:pt idx="1674">
                  <c:v>62.896338</c:v>
                </c:pt>
                <c:pt idx="1675">
                  <c:v>62.830392000000003</c:v>
                </c:pt>
                <c:pt idx="1676">
                  <c:v>62.762227000000003</c:v>
                </c:pt>
                <c:pt idx="1677">
                  <c:v>62.691952000000001</c:v>
                </c:pt>
                <c:pt idx="1678">
                  <c:v>62.619722000000003</c:v>
                </c:pt>
                <c:pt idx="1679">
                  <c:v>62.546213999999999</c:v>
                </c:pt>
                <c:pt idx="1680">
                  <c:v>62.472267000000002</c:v>
                </c:pt>
                <c:pt idx="1681">
                  <c:v>62.398282000000002</c:v>
                </c:pt>
                <c:pt idx="1682">
                  <c:v>62.324474000000002</c:v>
                </c:pt>
                <c:pt idx="1683">
                  <c:v>62.251421999999998</c:v>
                </c:pt>
                <c:pt idx="1684">
                  <c:v>62.179105999999997</c:v>
                </c:pt>
                <c:pt idx="1685">
                  <c:v>62.107619999999997</c:v>
                </c:pt>
                <c:pt idx="1686">
                  <c:v>62.036757999999999</c:v>
                </c:pt>
                <c:pt idx="1687">
                  <c:v>61.965254000000002</c:v>
                </c:pt>
                <c:pt idx="1688">
                  <c:v>61.888547000000003</c:v>
                </c:pt>
                <c:pt idx="1689">
                  <c:v>61.808162000000003</c:v>
                </c:pt>
                <c:pt idx="1690">
                  <c:v>61.712812</c:v>
                </c:pt>
                <c:pt idx="1691">
                  <c:v>61.639822000000002</c:v>
                </c:pt>
                <c:pt idx="1692">
                  <c:v>61.621111999999997</c:v>
                </c:pt>
                <c:pt idx="1693">
                  <c:v>61.586523999999997</c:v>
                </c:pt>
                <c:pt idx="1694">
                  <c:v>61.510849</c:v>
                </c:pt>
                <c:pt idx="1695">
                  <c:v>61.440646999999998</c:v>
                </c:pt>
                <c:pt idx="1696">
                  <c:v>61.396943999999998</c:v>
                </c:pt>
                <c:pt idx="1697">
                  <c:v>61.344135000000001</c:v>
                </c:pt>
                <c:pt idx="1698">
                  <c:v>61.305112000000001</c:v>
                </c:pt>
                <c:pt idx="1699">
                  <c:v>61.242553999999998</c:v>
                </c:pt>
                <c:pt idx="1700">
                  <c:v>61.228461000000003</c:v>
                </c:pt>
                <c:pt idx="1701">
                  <c:v>61.221392000000002</c:v>
                </c:pt>
                <c:pt idx="1702">
                  <c:v>61.159312999999997</c:v>
                </c:pt>
                <c:pt idx="1703">
                  <c:v>61.075876999999998</c:v>
                </c:pt>
                <c:pt idx="1704">
                  <c:v>61.052486000000002</c:v>
                </c:pt>
                <c:pt idx="1705">
                  <c:v>61.099808000000003</c:v>
                </c:pt>
                <c:pt idx="1706">
                  <c:v>61.072487000000002</c:v>
                </c:pt>
                <c:pt idx="1707">
                  <c:v>61.043261999999999</c:v>
                </c:pt>
                <c:pt idx="1708">
                  <c:v>61.059097000000001</c:v>
                </c:pt>
                <c:pt idx="1709">
                  <c:v>61.049970999999999</c:v>
                </c:pt>
                <c:pt idx="1710">
                  <c:v>61.082811</c:v>
                </c:pt>
                <c:pt idx="1711">
                  <c:v>61.105888999999998</c:v>
                </c:pt>
                <c:pt idx="1712">
                  <c:v>61.169725999999997</c:v>
                </c:pt>
                <c:pt idx="1713">
                  <c:v>61.284317000000001</c:v>
                </c:pt>
                <c:pt idx="1714">
                  <c:v>61.245207000000001</c:v>
                </c:pt>
                <c:pt idx="1715">
                  <c:v>61.216963999999997</c:v>
                </c:pt>
                <c:pt idx="1716">
                  <c:v>61.309668000000002</c:v>
                </c:pt>
                <c:pt idx="1717">
                  <c:v>61.393389999999997</c:v>
                </c:pt>
                <c:pt idx="1718">
                  <c:v>61.402354000000003</c:v>
                </c:pt>
                <c:pt idx="1719">
                  <c:v>61.437010000000001</c:v>
                </c:pt>
                <c:pt idx="1720">
                  <c:v>61.500207000000003</c:v>
                </c:pt>
                <c:pt idx="1721">
                  <c:v>61.584927999999998</c:v>
                </c:pt>
                <c:pt idx="1722">
                  <c:v>61.722661000000002</c:v>
                </c:pt>
                <c:pt idx="1723">
                  <c:v>61.908495000000002</c:v>
                </c:pt>
                <c:pt idx="1724">
                  <c:v>62.056303</c:v>
                </c:pt>
                <c:pt idx="1725">
                  <c:v>62.220384000000003</c:v>
                </c:pt>
                <c:pt idx="1726">
                  <c:v>62.390343999999999</c:v>
                </c:pt>
                <c:pt idx="1727">
                  <c:v>62.576087999999999</c:v>
                </c:pt>
                <c:pt idx="1728">
                  <c:v>62.738661</c:v>
                </c:pt>
                <c:pt idx="1729">
                  <c:v>62.824041999999999</c:v>
                </c:pt>
                <c:pt idx="1730">
                  <c:v>62.945503000000002</c:v>
                </c:pt>
                <c:pt idx="1731">
                  <c:v>63.095108000000003</c:v>
                </c:pt>
                <c:pt idx="1732">
                  <c:v>63.230708</c:v>
                </c:pt>
                <c:pt idx="1733">
                  <c:v>63.366092999999999</c:v>
                </c:pt>
                <c:pt idx="1734">
                  <c:v>63.471074999999999</c:v>
                </c:pt>
                <c:pt idx="1735">
                  <c:v>63.526071999999999</c:v>
                </c:pt>
                <c:pt idx="1736">
                  <c:v>63.525381000000003</c:v>
                </c:pt>
                <c:pt idx="1737">
                  <c:v>63.639777000000002</c:v>
                </c:pt>
                <c:pt idx="1738">
                  <c:v>63.837707999999999</c:v>
                </c:pt>
                <c:pt idx="1739">
                  <c:v>63.887672000000002</c:v>
                </c:pt>
                <c:pt idx="1740">
                  <c:v>63.903514999999999</c:v>
                </c:pt>
                <c:pt idx="1741">
                  <c:v>63.985599000000001</c:v>
                </c:pt>
                <c:pt idx="1742">
                  <c:v>64.092540999999997</c:v>
                </c:pt>
                <c:pt idx="1743">
                  <c:v>64.108829999999998</c:v>
                </c:pt>
                <c:pt idx="1744">
                  <c:v>64.095043000000004</c:v>
                </c:pt>
                <c:pt idx="1745">
                  <c:v>64.122795999999994</c:v>
                </c:pt>
                <c:pt idx="1746">
                  <c:v>64.186025000000001</c:v>
                </c:pt>
                <c:pt idx="1747">
                  <c:v>64.265912</c:v>
                </c:pt>
                <c:pt idx="1748">
                  <c:v>64.236649999999997</c:v>
                </c:pt>
                <c:pt idx="1749">
                  <c:v>64.236913000000001</c:v>
                </c:pt>
                <c:pt idx="1750">
                  <c:v>64.245547000000002</c:v>
                </c:pt>
                <c:pt idx="1751">
                  <c:v>64.171126999999998</c:v>
                </c:pt>
                <c:pt idx="1752">
                  <c:v>64.146113999999997</c:v>
                </c:pt>
                <c:pt idx="1753">
                  <c:v>64.141583999999995</c:v>
                </c:pt>
                <c:pt idx="1754">
                  <c:v>64.164475999999993</c:v>
                </c:pt>
                <c:pt idx="1755">
                  <c:v>64.160934999999995</c:v>
                </c:pt>
                <c:pt idx="1756">
                  <c:v>64.103067999999993</c:v>
                </c:pt>
                <c:pt idx="1757">
                  <c:v>64.046717000000001</c:v>
                </c:pt>
                <c:pt idx="1758">
                  <c:v>64.051445000000001</c:v>
                </c:pt>
                <c:pt idx="1759">
                  <c:v>64.072552999999999</c:v>
                </c:pt>
                <c:pt idx="1760">
                  <c:v>64.102030999999997</c:v>
                </c:pt>
                <c:pt idx="1761">
                  <c:v>64.135954999999996</c:v>
                </c:pt>
                <c:pt idx="1762">
                  <c:v>64.152342000000004</c:v>
                </c:pt>
                <c:pt idx="1763">
                  <c:v>64.157647999999995</c:v>
                </c:pt>
                <c:pt idx="1764">
                  <c:v>64.195865999999995</c:v>
                </c:pt>
                <c:pt idx="1765">
                  <c:v>64.229623000000004</c:v>
                </c:pt>
                <c:pt idx="1766">
                  <c:v>64.263147000000004</c:v>
                </c:pt>
                <c:pt idx="1767">
                  <c:v>64.310047999999995</c:v>
                </c:pt>
                <c:pt idx="1768">
                  <c:v>64.353511999999995</c:v>
                </c:pt>
                <c:pt idx="1769">
                  <c:v>64.399270000000001</c:v>
                </c:pt>
                <c:pt idx="1770">
                  <c:v>64.448042999999998</c:v>
                </c:pt>
                <c:pt idx="1771">
                  <c:v>64.502112999999994</c:v>
                </c:pt>
                <c:pt idx="1772">
                  <c:v>64.561706000000001</c:v>
                </c:pt>
                <c:pt idx="1773">
                  <c:v>64.623721000000003</c:v>
                </c:pt>
                <c:pt idx="1774">
                  <c:v>64.688637999999997</c:v>
                </c:pt>
                <c:pt idx="1775">
                  <c:v>64.756547999999995</c:v>
                </c:pt>
                <c:pt idx="1776">
                  <c:v>64.827296000000004</c:v>
                </c:pt>
                <c:pt idx="1777">
                  <c:v>64.900970999999998</c:v>
                </c:pt>
                <c:pt idx="1778">
                  <c:v>64.976386000000005</c:v>
                </c:pt>
                <c:pt idx="1779">
                  <c:v>65.052338000000006</c:v>
                </c:pt>
                <c:pt idx="1780">
                  <c:v>65.127162999999996</c:v>
                </c:pt>
                <c:pt idx="1781">
                  <c:v>65.200756999999996</c:v>
                </c:pt>
                <c:pt idx="1782">
                  <c:v>65.274642999999998</c:v>
                </c:pt>
                <c:pt idx="1783">
                  <c:v>65.347735999999998</c:v>
                </c:pt>
                <c:pt idx="1784">
                  <c:v>65.418262999999996</c:v>
                </c:pt>
                <c:pt idx="1785">
                  <c:v>65.485292999999999</c:v>
                </c:pt>
                <c:pt idx="1786">
                  <c:v>65.548068999999998</c:v>
                </c:pt>
                <c:pt idx="1787">
                  <c:v>65.607888000000003</c:v>
                </c:pt>
                <c:pt idx="1788">
                  <c:v>65.666591999999994</c:v>
                </c:pt>
                <c:pt idx="1789">
                  <c:v>65.722373000000005</c:v>
                </c:pt>
                <c:pt idx="1790">
                  <c:v>65.774144000000007</c:v>
                </c:pt>
                <c:pt idx="1791">
                  <c:v>65.824843999999999</c:v>
                </c:pt>
                <c:pt idx="1792">
                  <c:v>65.870223999999993</c:v>
                </c:pt>
                <c:pt idx="1793">
                  <c:v>65.908394999999999</c:v>
                </c:pt>
                <c:pt idx="1794">
                  <c:v>65.943038000000001</c:v>
                </c:pt>
                <c:pt idx="1795">
                  <c:v>65.974767999999997</c:v>
                </c:pt>
                <c:pt idx="1796">
                  <c:v>66.001902999999999</c:v>
                </c:pt>
                <c:pt idx="1797">
                  <c:v>66.022317000000001</c:v>
                </c:pt>
                <c:pt idx="1798">
                  <c:v>66.034977999999995</c:v>
                </c:pt>
                <c:pt idx="1799">
                  <c:v>66.041060999999999</c:v>
                </c:pt>
                <c:pt idx="1800">
                  <c:v>66.042778999999996</c:v>
                </c:pt>
              </c:numCache>
            </c:numRef>
          </c:yVal>
          <c:smooth val="0"/>
          <c:extLst>
            <c:ext xmlns:c16="http://schemas.microsoft.com/office/drawing/2014/chart" uri="{C3380CC4-5D6E-409C-BE32-E72D297353CC}">
              <c16:uniqueId val="{00000000-1933-4CFD-B901-F12C3675DF4D}"/>
            </c:ext>
          </c:extLst>
        </c:ser>
        <c:ser>
          <c:idx val="2"/>
          <c:order val="2"/>
          <c:spPr>
            <a:ln w="19050"/>
          </c:spPr>
          <c:marker>
            <c:symbol val="none"/>
          </c:marker>
          <c:dPt>
            <c:idx val="1163"/>
            <c:bubble3D val="0"/>
            <c:spPr>
              <a:ln w="19050">
                <a:prstDash val="sysDash"/>
              </a:ln>
            </c:spPr>
            <c:extLst>
              <c:ext xmlns:c16="http://schemas.microsoft.com/office/drawing/2014/chart" uri="{C3380CC4-5D6E-409C-BE32-E72D297353CC}">
                <c16:uniqueId val="{00000002-1933-4CFD-B901-F12C3675DF4D}"/>
              </c:ext>
            </c:extLst>
          </c:dPt>
          <c:dPt>
            <c:idx val="1552"/>
            <c:bubble3D val="0"/>
            <c:spPr>
              <a:ln w="19050">
                <a:prstDash val="dash"/>
              </a:ln>
            </c:spPr>
            <c:extLst>
              <c:ext xmlns:c16="http://schemas.microsoft.com/office/drawing/2014/chart" uri="{C3380CC4-5D6E-409C-BE32-E72D297353CC}">
                <c16:uniqueId val="{00000004-1933-4CFD-B901-F12C3675DF4D}"/>
              </c:ext>
            </c:extLst>
          </c:dPt>
          <c:xVal>
            <c:numRef>
              <c:f>Sheet1!$D$1:$D$1801</c:f>
              <c:numCache>
                <c:formatCode>General</c:formatCode>
                <c:ptCount val="1801"/>
                <c:pt idx="0">
                  <c:v>4000</c:v>
                </c:pt>
                <c:pt idx="1">
                  <c:v>3998</c:v>
                </c:pt>
                <c:pt idx="2">
                  <c:v>3996</c:v>
                </c:pt>
                <c:pt idx="3">
                  <c:v>3994</c:v>
                </c:pt>
                <c:pt idx="4">
                  <c:v>3992</c:v>
                </c:pt>
                <c:pt idx="5">
                  <c:v>3990</c:v>
                </c:pt>
                <c:pt idx="6">
                  <c:v>3988</c:v>
                </c:pt>
                <c:pt idx="7">
                  <c:v>3986</c:v>
                </c:pt>
                <c:pt idx="8">
                  <c:v>3984</c:v>
                </c:pt>
                <c:pt idx="9">
                  <c:v>3982</c:v>
                </c:pt>
                <c:pt idx="10">
                  <c:v>3980</c:v>
                </c:pt>
                <c:pt idx="11">
                  <c:v>3978</c:v>
                </c:pt>
                <c:pt idx="12">
                  <c:v>3976</c:v>
                </c:pt>
                <c:pt idx="13">
                  <c:v>3974</c:v>
                </c:pt>
                <c:pt idx="14">
                  <c:v>3972</c:v>
                </c:pt>
                <c:pt idx="15">
                  <c:v>3970</c:v>
                </c:pt>
                <c:pt idx="16">
                  <c:v>3968</c:v>
                </c:pt>
                <c:pt idx="17">
                  <c:v>3966</c:v>
                </c:pt>
                <c:pt idx="18">
                  <c:v>3964</c:v>
                </c:pt>
                <c:pt idx="19">
                  <c:v>3962</c:v>
                </c:pt>
                <c:pt idx="20">
                  <c:v>3960</c:v>
                </c:pt>
                <c:pt idx="21">
                  <c:v>3958</c:v>
                </c:pt>
                <c:pt idx="22">
                  <c:v>3956</c:v>
                </c:pt>
                <c:pt idx="23">
                  <c:v>3954</c:v>
                </c:pt>
                <c:pt idx="24">
                  <c:v>3952</c:v>
                </c:pt>
                <c:pt idx="25">
                  <c:v>3950</c:v>
                </c:pt>
                <c:pt idx="26">
                  <c:v>3948</c:v>
                </c:pt>
                <c:pt idx="27">
                  <c:v>3946</c:v>
                </c:pt>
                <c:pt idx="28">
                  <c:v>3944</c:v>
                </c:pt>
                <c:pt idx="29">
                  <c:v>3942</c:v>
                </c:pt>
                <c:pt idx="30">
                  <c:v>3940</c:v>
                </c:pt>
                <c:pt idx="31">
                  <c:v>3938</c:v>
                </c:pt>
                <c:pt idx="32">
                  <c:v>3936</c:v>
                </c:pt>
                <c:pt idx="33">
                  <c:v>3934</c:v>
                </c:pt>
                <c:pt idx="34">
                  <c:v>3932</c:v>
                </c:pt>
                <c:pt idx="35">
                  <c:v>3930</c:v>
                </c:pt>
                <c:pt idx="36">
                  <c:v>3928</c:v>
                </c:pt>
                <c:pt idx="37">
                  <c:v>3926</c:v>
                </c:pt>
                <c:pt idx="38">
                  <c:v>3924</c:v>
                </c:pt>
                <c:pt idx="39">
                  <c:v>3922</c:v>
                </c:pt>
                <c:pt idx="40">
                  <c:v>3920</c:v>
                </c:pt>
                <c:pt idx="41">
                  <c:v>3918</c:v>
                </c:pt>
                <c:pt idx="42">
                  <c:v>3916</c:v>
                </c:pt>
                <c:pt idx="43">
                  <c:v>3914</c:v>
                </c:pt>
                <c:pt idx="44">
                  <c:v>3912</c:v>
                </c:pt>
                <c:pt idx="45">
                  <c:v>3910</c:v>
                </c:pt>
                <c:pt idx="46">
                  <c:v>3908</c:v>
                </c:pt>
                <c:pt idx="47">
                  <c:v>3906</c:v>
                </c:pt>
                <c:pt idx="48">
                  <c:v>3904</c:v>
                </c:pt>
                <c:pt idx="49">
                  <c:v>3902</c:v>
                </c:pt>
                <c:pt idx="50">
                  <c:v>3900</c:v>
                </c:pt>
                <c:pt idx="51">
                  <c:v>3898</c:v>
                </c:pt>
                <c:pt idx="52">
                  <c:v>3896</c:v>
                </c:pt>
                <c:pt idx="53">
                  <c:v>3894</c:v>
                </c:pt>
                <c:pt idx="54">
                  <c:v>3892</c:v>
                </c:pt>
                <c:pt idx="55">
                  <c:v>3890</c:v>
                </c:pt>
                <c:pt idx="56">
                  <c:v>3888</c:v>
                </c:pt>
                <c:pt idx="57">
                  <c:v>3886</c:v>
                </c:pt>
                <c:pt idx="58">
                  <c:v>3884</c:v>
                </c:pt>
                <c:pt idx="59">
                  <c:v>3882</c:v>
                </c:pt>
                <c:pt idx="60">
                  <c:v>3880</c:v>
                </c:pt>
                <c:pt idx="61">
                  <c:v>3878</c:v>
                </c:pt>
                <c:pt idx="62">
                  <c:v>3876</c:v>
                </c:pt>
                <c:pt idx="63">
                  <c:v>3874</c:v>
                </c:pt>
                <c:pt idx="64">
                  <c:v>3872</c:v>
                </c:pt>
                <c:pt idx="65">
                  <c:v>3870</c:v>
                </c:pt>
                <c:pt idx="66">
                  <c:v>3868</c:v>
                </c:pt>
                <c:pt idx="67">
                  <c:v>3866</c:v>
                </c:pt>
                <c:pt idx="68">
                  <c:v>3864</c:v>
                </c:pt>
                <c:pt idx="69">
                  <c:v>3862</c:v>
                </c:pt>
                <c:pt idx="70">
                  <c:v>3860</c:v>
                </c:pt>
                <c:pt idx="71">
                  <c:v>3858</c:v>
                </c:pt>
                <c:pt idx="72">
                  <c:v>3856</c:v>
                </c:pt>
                <c:pt idx="73">
                  <c:v>3854</c:v>
                </c:pt>
                <c:pt idx="74">
                  <c:v>3852</c:v>
                </c:pt>
                <c:pt idx="75">
                  <c:v>3850</c:v>
                </c:pt>
                <c:pt idx="76">
                  <c:v>3848</c:v>
                </c:pt>
                <c:pt idx="77">
                  <c:v>3846</c:v>
                </c:pt>
                <c:pt idx="78">
                  <c:v>3844</c:v>
                </c:pt>
                <c:pt idx="79">
                  <c:v>3842</c:v>
                </c:pt>
                <c:pt idx="80">
                  <c:v>3840</c:v>
                </c:pt>
                <c:pt idx="81">
                  <c:v>3838</c:v>
                </c:pt>
                <c:pt idx="82">
                  <c:v>3836</c:v>
                </c:pt>
                <c:pt idx="83">
                  <c:v>3834</c:v>
                </c:pt>
                <c:pt idx="84">
                  <c:v>3832</c:v>
                </c:pt>
                <c:pt idx="85">
                  <c:v>3830</c:v>
                </c:pt>
                <c:pt idx="86">
                  <c:v>3828</c:v>
                </c:pt>
                <c:pt idx="87">
                  <c:v>3826</c:v>
                </c:pt>
                <c:pt idx="88">
                  <c:v>3824</c:v>
                </c:pt>
                <c:pt idx="89">
                  <c:v>3822</c:v>
                </c:pt>
                <c:pt idx="90">
                  <c:v>3820</c:v>
                </c:pt>
                <c:pt idx="91">
                  <c:v>3818</c:v>
                </c:pt>
                <c:pt idx="92">
                  <c:v>3816</c:v>
                </c:pt>
                <c:pt idx="93">
                  <c:v>3814</c:v>
                </c:pt>
                <c:pt idx="94">
                  <c:v>3812</c:v>
                </c:pt>
                <c:pt idx="95">
                  <c:v>3810</c:v>
                </c:pt>
                <c:pt idx="96">
                  <c:v>3808</c:v>
                </c:pt>
                <c:pt idx="97">
                  <c:v>3806</c:v>
                </c:pt>
                <c:pt idx="98">
                  <c:v>3804</c:v>
                </c:pt>
                <c:pt idx="99">
                  <c:v>3802</c:v>
                </c:pt>
                <c:pt idx="100">
                  <c:v>3800</c:v>
                </c:pt>
                <c:pt idx="101">
                  <c:v>3798</c:v>
                </c:pt>
                <c:pt idx="102">
                  <c:v>3796</c:v>
                </c:pt>
                <c:pt idx="103">
                  <c:v>3794</c:v>
                </c:pt>
                <c:pt idx="104">
                  <c:v>3792</c:v>
                </c:pt>
                <c:pt idx="105">
                  <c:v>3790</c:v>
                </c:pt>
                <c:pt idx="106">
                  <c:v>3788</c:v>
                </c:pt>
                <c:pt idx="107">
                  <c:v>3786</c:v>
                </c:pt>
                <c:pt idx="108">
                  <c:v>3784</c:v>
                </c:pt>
                <c:pt idx="109">
                  <c:v>3782</c:v>
                </c:pt>
                <c:pt idx="110">
                  <c:v>3780</c:v>
                </c:pt>
                <c:pt idx="111">
                  <c:v>3778</c:v>
                </c:pt>
                <c:pt idx="112">
                  <c:v>3776</c:v>
                </c:pt>
                <c:pt idx="113">
                  <c:v>3774</c:v>
                </c:pt>
                <c:pt idx="114">
                  <c:v>3772</c:v>
                </c:pt>
                <c:pt idx="115">
                  <c:v>3770</c:v>
                </c:pt>
                <c:pt idx="116">
                  <c:v>3768</c:v>
                </c:pt>
                <c:pt idx="117">
                  <c:v>3766</c:v>
                </c:pt>
                <c:pt idx="118">
                  <c:v>3764</c:v>
                </c:pt>
                <c:pt idx="119">
                  <c:v>3762</c:v>
                </c:pt>
                <c:pt idx="120">
                  <c:v>3760</c:v>
                </c:pt>
                <c:pt idx="121">
                  <c:v>3758</c:v>
                </c:pt>
                <c:pt idx="122">
                  <c:v>3756</c:v>
                </c:pt>
                <c:pt idx="123">
                  <c:v>3754</c:v>
                </c:pt>
                <c:pt idx="124">
                  <c:v>3752</c:v>
                </c:pt>
                <c:pt idx="125">
                  <c:v>3750</c:v>
                </c:pt>
                <c:pt idx="126">
                  <c:v>3748</c:v>
                </c:pt>
                <c:pt idx="127">
                  <c:v>3746</c:v>
                </c:pt>
                <c:pt idx="128">
                  <c:v>3744</c:v>
                </c:pt>
                <c:pt idx="129">
                  <c:v>3742</c:v>
                </c:pt>
                <c:pt idx="130">
                  <c:v>3740</c:v>
                </c:pt>
                <c:pt idx="131">
                  <c:v>3738</c:v>
                </c:pt>
                <c:pt idx="132">
                  <c:v>3736</c:v>
                </c:pt>
                <c:pt idx="133">
                  <c:v>3734</c:v>
                </c:pt>
                <c:pt idx="134">
                  <c:v>3732</c:v>
                </c:pt>
                <c:pt idx="135">
                  <c:v>3730</c:v>
                </c:pt>
                <c:pt idx="136">
                  <c:v>3728</c:v>
                </c:pt>
                <c:pt idx="137">
                  <c:v>3726</c:v>
                </c:pt>
                <c:pt idx="138">
                  <c:v>3724</c:v>
                </c:pt>
                <c:pt idx="139">
                  <c:v>3722</c:v>
                </c:pt>
                <c:pt idx="140">
                  <c:v>3720</c:v>
                </c:pt>
                <c:pt idx="141">
                  <c:v>3718</c:v>
                </c:pt>
                <c:pt idx="142">
                  <c:v>3716</c:v>
                </c:pt>
                <c:pt idx="143">
                  <c:v>3714</c:v>
                </c:pt>
                <c:pt idx="144">
                  <c:v>3712</c:v>
                </c:pt>
                <c:pt idx="145">
                  <c:v>3710</c:v>
                </c:pt>
                <c:pt idx="146">
                  <c:v>3708</c:v>
                </c:pt>
                <c:pt idx="147">
                  <c:v>3706</c:v>
                </c:pt>
                <c:pt idx="148">
                  <c:v>3704</c:v>
                </c:pt>
                <c:pt idx="149">
                  <c:v>3702</c:v>
                </c:pt>
                <c:pt idx="150">
                  <c:v>3700</c:v>
                </c:pt>
                <c:pt idx="151">
                  <c:v>3698</c:v>
                </c:pt>
                <c:pt idx="152">
                  <c:v>3696</c:v>
                </c:pt>
                <c:pt idx="153">
                  <c:v>3694</c:v>
                </c:pt>
                <c:pt idx="154">
                  <c:v>3692</c:v>
                </c:pt>
                <c:pt idx="155">
                  <c:v>3690</c:v>
                </c:pt>
                <c:pt idx="156">
                  <c:v>3688</c:v>
                </c:pt>
                <c:pt idx="157">
                  <c:v>3686</c:v>
                </c:pt>
                <c:pt idx="158">
                  <c:v>3684</c:v>
                </c:pt>
                <c:pt idx="159">
                  <c:v>3682</c:v>
                </c:pt>
                <c:pt idx="160">
                  <c:v>3680</c:v>
                </c:pt>
                <c:pt idx="161">
                  <c:v>3678</c:v>
                </c:pt>
                <c:pt idx="162">
                  <c:v>3676</c:v>
                </c:pt>
                <c:pt idx="163">
                  <c:v>3674</c:v>
                </c:pt>
                <c:pt idx="164">
                  <c:v>3672</c:v>
                </c:pt>
                <c:pt idx="165">
                  <c:v>3670</c:v>
                </c:pt>
                <c:pt idx="166">
                  <c:v>3668</c:v>
                </c:pt>
                <c:pt idx="167">
                  <c:v>3666</c:v>
                </c:pt>
                <c:pt idx="168">
                  <c:v>3664</c:v>
                </c:pt>
                <c:pt idx="169">
                  <c:v>3662</c:v>
                </c:pt>
                <c:pt idx="170">
                  <c:v>3660</c:v>
                </c:pt>
                <c:pt idx="171">
                  <c:v>3658</c:v>
                </c:pt>
                <c:pt idx="172">
                  <c:v>3656</c:v>
                </c:pt>
                <c:pt idx="173">
                  <c:v>3654</c:v>
                </c:pt>
                <c:pt idx="174">
                  <c:v>3652</c:v>
                </c:pt>
                <c:pt idx="175">
                  <c:v>3650</c:v>
                </c:pt>
                <c:pt idx="176">
                  <c:v>3648</c:v>
                </c:pt>
                <c:pt idx="177">
                  <c:v>3646</c:v>
                </c:pt>
                <c:pt idx="178">
                  <c:v>3644</c:v>
                </c:pt>
                <c:pt idx="179">
                  <c:v>3642</c:v>
                </c:pt>
                <c:pt idx="180">
                  <c:v>3640</c:v>
                </c:pt>
                <c:pt idx="181">
                  <c:v>3638</c:v>
                </c:pt>
                <c:pt idx="182">
                  <c:v>3636</c:v>
                </c:pt>
                <c:pt idx="183">
                  <c:v>3634</c:v>
                </c:pt>
                <c:pt idx="184">
                  <c:v>3632</c:v>
                </c:pt>
                <c:pt idx="185">
                  <c:v>3630</c:v>
                </c:pt>
                <c:pt idx="186">
                  <c:v>3628</c:v>
                </c:pt>
                <c:pt idx="187">
                  <c:v>3626</c:v>
                </c:pt>
                <c:pt idx="188">
                  <c:v>3624</c:v>
                </c:pt>
                <c:pt idx="189">
                  <c:v>3622</c:v>
                </c:pt>
                <c:pt idx="190">
                  <c:v>3620</c:v>
                </c:pt>
                <c:pt idx="191">
                  <c:v>3618</c:v>
                </c:pt>
                <c:pt idx="192">
                  <c:v>3616</c:v>
                </c:pt>
                <c:pt idx="193">
                  <c:v>3614</c:v>
                </c:pt>
                <c:pt idx="194">
                  <c:v>3612</c:v>
                </c:pt>
                <c:pt idx="195">
                  <c:v>3610</c:v>
                </c:pt>
                <c:pt idx="196">
                  <c:v>3608</c:v>
                </c:pt>
                <c:pt idx="197">
                  <c:v>3606</c:v>
                </c:pt>
                <c:pt idx="198">
                  <c:v>3604</c:v>
                </c:pt>
                <c:pt idx="199">
                  <c:v>3602</c:v>
                </c:pt>
                <c:pt idx="200">
                  <c:v>3600</c:v>
                </c:pt>
                <c:pt idx="201">
                  <c:v>3598</c:v>
                </c:pt>
                <c:pt idx="202">
                  <c:v>3596</c:v>
                </c:pt>
                <c:pt idx="203">
                  <c:v>3594</c:v>
                </c:pt>
                <c:pt idx="204">
                  <c:v>3592</c:v>
                </c:pt>
                <c:pt idx="205">
                  <c:v>3590</c:v>
                </c:pt>
                <c:pt idx="206">
                  <c:v>3588</c:v>
                </c:pt>
                <c:pt idx="207">
                  <c:v>3586</c:v>
                </c:pt>
                <c:pt idx="208">
                  <c:v>3584</c:v>
                </c:pt>
                <c:pt idx="209">
                  <c:v>3582</c:v>
                </c:pt>
                <c:pt idx="210">
                  <c:v>3580</c:v>
                </c:pt>
                <c:pt idx="211">
                  <c:v>3578</c:v>
                </c:pt>
                <c:pt idx="212">
                  <c:v>3576</c:v>
                </c:pt>
                <c:pt idx="213">
                  <c:v>3574</c:v>
                </c:pt>
                <c:pt idx="214">
                  <c:v>3572</c:v>
                </c:pt>
                <c:pt idx="215">
                  <c:v>3570</c:v>
                </c:pt>
                <c:pt idx="216">
                  <c:v>3568</c:v>
                </c:pt>
                <c:pt idx="217">
                  <c:v>3566</c:v>
                </c:pt>
                <c:pt idx="218">
                  <c:v>3564</c:v>
                </c:pt>
                <c:pt idx="219">
                  <c:v>3562</c:v>
                </c:pt>
                <c:pt idx="220">
                  <c:v>3560</c:v>
                </c:pt>
                <c:pt idx="221">
                  <c:v>3558</c:v>
                </c:pt>
                <c:pt idx="222">
                  <c:v>3556</c:v>
                </c:pt>
                <c:pt idx="223">
                  <c:v>3554</c:v>
                </c:pt>
                <c:pt idx="224">
                  <c:v>3552</c:v>
                </c:pt>
                <c:pt idx="225">
                  <c:v>3550</c:v>
                </c:pt>
                <c:pt idx="226">
                  <c:v>3548</c:v>
                </c:pt>
                <c:pt idx="227">
                  <c:v>3546</c:v>
                </c:pt>
                <c:pt idx="228">
                  <c:v>3544</c:v>
                </c:pt>
                <c:pt idx="229">
                  <c:v>3542</c:v>
                </c:pt>
                <c:pt idx="230">
                  <c:v>3540</c:v>
                </c:pt>
                <c:pt idx="231">
                  <c:v>3538</c:v>
                </c:pt>
                <c:pt idx="232">
                  <c:v>3536</c:v>
                </c:pt>
                <c:pt idx="233">
                  <c:v>3534</c:v>
                </c:pt>
                <c:pt idx="234">
                  <c:v>3532</c:v>
                </c:pt>
                <c:pt idx="235">
                  <c:v>3530</c:v>
                </c:pt>
                <c:pt idx="236">
                  <c:v>3528</c:v>
                </c:pt>
                <c:pt idx="237">
                  <c:v>3526</c:v>
                </c:pt>
                <c:pt idx="238">
                  <c:v>3524</c:v>
                </c:pt>
                <c:pt idx="239">
                  <c:v>3522</c:v>
                </c:pt>
                <c:pt idx="240">
                  <c:v>3520</c:v>
                </c:pt>
                <c:pt idx="241">
                  <c:v>3518</c:v>
                </c:pt>
                <c:pt idx="242">
                  <c:v>3516</c:v>
                </c:pt>
                <c:pt idx="243">
                  <c:v>3514</c:v>
                </c:pt>
                <c:pt idx="244">
                  <c:v>3512</c:v>
                </c:pt>
                <c:pt idx="245">
                  <c:v>3510</c:v>
                </c:pt>
                <c:pt idx="246">
                  <c:v>3508</c:v>
                </c:pt>
                <c:pt idx="247">
                  <c:v>3506</c:v>
                </c:pt>
                <c:pt idx="248">
                  <c:v>3504</c:v>
                </c:pt>
                <c:pt idx="249">
                  <c:v>3502</c:v>
                </c:pt>
                <c:pt idx="250">
                  <c:v>3500</c:v>
                </c:pt>
                <c:pt idx="251">
                  <c:v>3498</c:v>
                </c:pt>
                <c:pt idx="252">
                  <c:v>3496</c:v>
                </c:pt>
                <c:pt idx="253">
                  <c:v>3494</c:v>
                </c:pt>
                <c:pt idx="254">
                  <c:v>3492</c:v>
                </c:pt>
                <c:pt idx="255">
                  <c:v>3490</c:v>
                </c:pt>
                <c:pt idx="256">
                  <c:v>3488</c:v>
                </c:pt>
                <c:pt idx="257">
                  <c:v>3486</c:v>
                </c:pt>
                <c:pt idx="258">
                  <c:v>3484</c:v>
                </c:pt>
                <c:pt idx="259">
                  <c:v>3482</c:v>
                </c:pt>
                <c:pt idx="260">
                  <c:v>3480</c:v>
                </c:pt>
                <c:pt idx="261">
                  <c:v>3478</c:v>
                </c:pt>
                <c:pt idx="262">
                  <c:v>3476</c:v>
                </c:pt>
                <c:pt idx="263">
                  <c:v>3474</c:v>
                </c:pt>
                <c:pt idx="264">
                  <c:v>3472</c:v>
                </c:pt>
                <c:pt idx="265">
                  <c:v>3470</c:v>
                </c:pt>
                <c:pt idx="266">
                  <c:v>3468</c:v>
                </c:pt>
                <c:pt idx="267">
                  <c:v>3466</c:v>
                </c:pt>
                <c:pt idx="268">
                  <c:v>3464</c:v>
                </c:pt>
                <c:pt idx="269">
                  <c:v>3462</c:v>
                </c:pt>
                <c:pt idx="270">
                  <c:v>3460</c:v>
                </c:pt>
                <c:pt idx="271">
                  <c:v>3458</c:v>
                </c:pt>
                <c:pt idx="272">
                  <c:v>3456</c:v>
                </c:pt>
                <c:pt idx="273">
                  <c:v>3454</c:v>
                </c:pt>
                <c:pt idx="274">
                  <c:v>3452</c:v>
                </c:pt>
                <c:pt idx="275">
                  <c:v>3450</c:v>
                </c:pt>
                <c:pt idx="276">
                  <c:v>3448</c:v>
                </c:pt>
                <c:pt idx="277">
                  <c:v>3446</c:v>
                </c:pt>
                <c:pt idx="278">
                  <c:v>3444</c:v>
                </c:pt>
                <c:pt idx="279">
                  <c:v>3442</c:v>
                </c:pt>
                <c:pt idx="280">
                  <c:v>3440</c:v>
                </c:pt>
                <c:pt idx="281">
                  <c:v>3438</c:v>
                </c:pt>
                <c:pt idx="282">
                  <c:v>3436</c:v>
                </c:pt>
                <c:pt idx="283">
                  <c:v>3434</c:v>
                </c:pt>
                <c:pt idx="284">
                  <c:v>3432</c:v>
                </c:pt>
                <c:pt idx="285">
                  <c:v>3430</c:v>
                </c:pt>
                <c:pt idx="286">
                  <c:v>3428</c:v>
                </c:pt>
                <c:pt idx="287">
                  <c:v>3426</c:v>
                </c:pt>
                <c:pt idx="288">
                  <c:v>3424</c:v>
                </c:pt>
                <c:pt idx="289">
                  <c:v>3422</c:v>
                </c:pt>
                <c:pt idx="290">
                  <c:v>3420</c:v>
                </c:pt>
                <c:pt idx="291">
                  <c:v>3418</c:v>
                </c:pt>
                <c:pt idx="292">
                  <c:v>3416</c:v>
                </c:pt>
                <c:pt idx="293">
                  <c:v>3414</c:v>
                </c:pt>
                <c:pt idx="294">
                  <c:v>3412</c:v>
                </c:pt>
                <c:pt idx="295">
                  <c:v>3410</c:v>
                </c:pt>
                <c:pt idx="296">
                  <c:v>3408</c:v>
                </c:pt>
                <c:pt idx="297">
                  <c:v>3406</c:v>
                </c:pt>
                <c:pt idx="298">
                  <c:v>3404</c:v>
                </c:pt>
                <c:pt idx="299">
                  <c:v>3402</c:v>
                </c:pt>
                <c:pt idx="300">
                  <c:v>3400</c:v>
                </c:pt>
                <c:pt idx="301">
                  <c:v>3398</c:v>
                </c:pt>
                <c:pt idx="302">
                  <c:v>3396</c:v>
                </c:pt>
                <c:pt idx="303">
                  <c:v>3394</c:v>
                </c:pt>
                <c:pt idx="304">
                  <c:v>3392</c:v>
                </c:pt>
                <c:pt idx="305">
                  <c:v>3390</c:v>
                </c:pt>
                <c:pt idx="306">
                  <c:v>3388</c:v>
                </c:pt>
                <c:pt idx="307">
                  <c:v>3386</c:v>
                </c:pt>
                <c:pt idx="308">
                  <c:v>3384</c:v>
                </c:pt>
                <c:pt idx="309">
                  <c:v>3382</c:v>
                </c:pt>
                <c:pt idx="310">
                  <c:v>3380</c:v>
                </c:pt>
                <c:pt idx="311">
                  <c:v>3378</c:v>
                </c:pt>
                <c:pt idx="312">
                  <c:v>3376</c:v>
                </c:pt>
                <c:pt idx="313">
                  <c:v>3374</c:v>
                </c:pt>
                <c:pt idx="314">
                  <c:v>3372</c:v>
                </c:pt>
                <c:pt idx="315">
                  <c:v>3370</c:v>
                </c:pt>
                <c:pt idx="316">
                  <c:v>3368</c:v>
                </c:pt>
                <c:pt idx="317">
                  <c:v>3366</c:v>
                </c:pt>
                <c:pt idx="318">
                  <c:v>3364</c:v>
                </c:pt>
                <c:pt idx="319">
                  <c:v>3362</c:v>
                </c:pt>
                <c:pt idx="320">
                  <c:v>3360</c:v>
                </c:pt>
                <c:pt idx="321">
                  <c:v>3358</c:v>
                </c:pt>
                <c:pt idx="322">
                  <c:v>3356</c:v>
                </c:pt>
                <c:pt idx="323">
                  <c:v>3354</c:v>
                </c:pt>
                <c:pt idx="324">
                  <c:v>3352</c:v>
                </c:pt>
                <c:pt idx="325">
                  <c:v>3350</c:v>
                </c:pt>
                <c:pt idx="326">
                  <c:v>3348</c:v>
                </c:pt>
                <c:pt idx="327">
                  <c:v>3346</c:v>
                </c:pt>
                <c:pt idx="328">
                  <c:v>3344</c:v>
                </c:pt>
                <c:pt idx="329">
                  <c:v>3342</c:v>
                </c:pt>
                <c:pt idx="330">
                  <c:v>3340</c:v>
                </c:pt>
                <c:pt idx="331">
                  <c:v>3338</c:v>
                </c:pt>
                <c:pt idx="332">
                  <c:v>3336</c:v>
                </c:pt>
                <c:pt idx="333">
                  <c:v>3334</c:v>
                </c:pt>
                <c:pt idx="334">
                  <c:v>3332</c:v>
                </c:pt>
                <c:pt idx="335">
                  <c:v>3330</c:v>
                </c:pt>
                <c:pt idx="336">
                  <c:v>3328</c:v>
                </c:pt>
                <c:pt idx="337">
                  <c:v>3326</c:v>
                </c:pt>
                <c:pt idx="338">
                  <c:v>3324</c:v>
                </c:pt>
                <c:pt idx="339">
                  <c:v>3322</c:v>
                </c:pt>
                <c:pt idx="340">
                  <c:v>3320</c:v>
                </c:pt>
                <c:pt idx="341">
                  <c:v>3318</c:v>
                </c:pt>
                <c:pt idx="342">
                  <c:v>3316</c:v>
                </c:pt>
                <c:pt idx="343">
                  <c:v>3314</c:v>
                </c:pt>
                <c:pt idx="344">
                  <c:v>3312</c:v>
                </c:pt>
                <c:pt idx="345">
                  <c:v>3310</c:v>
                </c:pt>
                <c:pt idx="346">
                  <c:v>3308</c:v>
                </c:pt>
                <c:pt idx="347">
                  <c:v>3306</c:v>
                </c:pt>
                <c:pt idx="348">
                  <c:v>3304</c:v>
                </c:pt>
                <c:pt idx="349">
                  <c:v>3302</c:v>
                </c:pt>
                <c:pt idx="350">
                  <c:v>3300</c:v>
                </c:pt>
                <c:pt idx="351">
                  <c:v>3298</c:v>
                </c:pt>
                <c:pt idx="352">
                  <c:v>3296</c:v>
                </c:pt>
                <c:pt idx="353">
                  <c:v>3294</c:v>
                </c:pt>
                <c:pt idx="354">
                  <c:v>3292</c:v>
                </c:pt>
                <c:pt idx="355">
                  <c:v>3290</c:v>
                </c:pt>
                <c:pt idx="356">
                  <c:v>3288</c:v>
                </c:pt>
                <c:pt idx="357">
                  <c:v>3286</c:v>
                </c:pt>
                <c:pt idx="358">
                  <c:v>3284</c:v>
                </c:pt>
                <c:pt idx="359">
                  <c:v>3282</c:v>
                </c:pt>
                <c:pt idx="360">
                  <c:v>3280</c:v>
                </c:pt>
                <c:pt idx="361">
                  <c:v>3278</c:v>
                </c:pt>
                <c:pt idx="362">
                  <c:v>3276</c:v>
                </c:pt>
                <c:pt idx="363">
                  <c:v>3274</c:v>
                </c:pt>
                <c:pt idx="364">
                  <c:v>3272</c:v>
                </c:pt>
                <c:pt idx="365">
                  <c:v>3270</c:v>
                </c:pt>
                <c:pt idx="366">
                  <c:v>3268</c:v>
                </c:pt>
                <c:pt idx="367">
                  <c:v>3266</c:v>
                </c:pt>
                <c:pt idx="368">
                  <c:v>3264</c:v>
                </c:pt>
                <c:pt idx="369">
                  <c:v>3262</c:v>
                </c:pt>
                <c:pt idx="370">
                  <c:v>3260</c:v>
                </c:pt>
                <c:pt idx="371">
                  <c:v>3258</c:v>
                </c:pt>
                <c:pt idx="372">
                  <c:v>3256</c:v>
                </c:pt>
                <c:pt idx="373">
                  <c:v>3254</c:v>
                </c:pt>
                <c:pt idx="374">
                  <c:v>3252</c:v>
                </c:pt>
                <c:pt idx="375">
                  <c:v>3250</c:v>
                </c:pt>
                <c:pt idx="376">
                  <c:v>3248</c:v>
                </c:pt>
                <c:pt idx="377">
                  <c:v>3246</c:v>
                </c:pt>
                <c:pt idx="378">
                  <c:v>3244</c:v>
                </c:pt>
                <c:pt idx="379">
                  <c:v>3242</c:v>
                </c:pt>
                <c:pt idx="380">
                  <c:v>3240</c:v>
                </c:pt>
                <c:pt idx="381">
                  <c:v>3238</c:v>
                </c:pt>
                <c:pt idx="382">
                  <c:v>3236</c:v>
                </c:pt>
                <c:pt idx="383">
                  <c:v>3234</c:v>
                </c:pt>
                <c:pt idx="384">
                  <c:v>3232</c:v>
                </c:pt>
                <c:pt idx="385">
                  <c:v>3230</c:v>
                </c:pt>
                <c:pt idx="386">
                  <c:v>3228</c:v>
                </c:pt>
                <c:pt idx="387">
                  <c:v>3226</c:v>
                </c:pt>
                <c:pt idx="388">
                  <c:v>3224</c:v>
                </c:pt>
                <c:pt idx="389">
                  <c:v>3222</c:v>
                </c:pt>
                <c:pt idx="390">
                  <c:v>3220</c:v>
                </c:pt>
                <c:pt idx="391">
                  <c:v>3218</c:v>
                </c:pt>
                <c:pt idx="392">
                  <c:v>3216</c:v>
                </c:pt>
                <c:pt idx="393">
                  <c:v>3214</c:v>
                </c:pt>
                <c:pt idx="394">
                  <c:v>3212</c:v>
                </c:pt>
                <c:pt idx="395">
                  <c:v>3210</c:v>
                </c:pt>
                <c:pt idx="396">
                  <c:v>3208</c:v>
                </c:pt>
                <c:pt idx="397">
                  <c:v>3206</c:v>
                </c:pt>
                <c:pt idx="398">
                  <c:v>3204</c:v>
                </c:pt>
                <c:pt idx="399">
                  <c:v>3202</c:v>
                </c:pt>
                <c:pt idx="400">
                  <c:v>3200</c:v>
                </c:pt>
                <c:pt idx="401">
                  <c:v>3198</c:v>
                </c:pt>
                <c:pt idx="402">
                  <c:v>3196</c:v>
                </c:pt>
                <c:pt idx="403">
                  <c:v>3194</c:v>
                </c:pt>
                <c:pt idx="404">
                  <c:v>3192</c:v>
                </c:pt>
                <c:pt idx="405">
                  <c:v>3190</c:v>
                </c:pt>
                <c:pt idx="406">
                  <c:v>3188</c:v>
                </c:pt>
                <c:pt idx="407">
                  <c:v>3186</c:v>
                </c:pt>
                <c:pt idx="408">
                  <c:v>3184</c:v>
                </c:pt>
                <c:pt idx="409">
                  <c:v>3182</c:v>
                </c:pt>
                <c:pt idx="410">
                  <c:v>3180</c:v>
                </c:pt>
                <c:pt idx="411">
                  <c:v>3178</c:v>
                </c:pt>
                <c:pt idx="412">
                  <c:v>3176</c:v>
                </c:pt>
                <c:pt idx="413">
                  <c:v>3174</c:v>
                </c:pt>
                <c:pt idx="414">
                  <c:v>3172</c:v>
                </c:pt>
                <c:pt idx="415">
                  <c:v>3170</c:v>
                </c:pt>
                <c:pt idx="416">
                  <c:v>3168</c:v>
                </c:pt>
                <c:pt idx="417">
                  <c:v>3166</c:v>
                </c:pt>
                <c:pt idx="418">
                  <c:v>3164</c:v>
                </c:pt>
                <c:pt idx="419">
                  <c:v>3162</c:v>
                </c:pt>
                <c:pt idx="420">
                  <c:v>3160</c:v>
                </c:pt>
                <c:pt idx="421">
                  <c:v>3158</c:v>
                </c:pt>
                <c:pt idx="422">
                  <c:v>3156</c:v>
                </c:pt>
                <c:pt idx="423">
                  <c:v>3154</c:v>
                </c:pt>
                <c:pt idx="424">
                  <c:v>3152</c:v>
                </c:pt>
                <c:pt idx="425">
                  <c:v>3150</c:v>
                </c:pt>
                <c:pt idx="426">
                  <c:v>3148</c:v>
                </c:pt>
                <c:pt idx="427">
                  <c:v>3146</c:v>
                </c:pt>
                <c:pt idx="428">
                  <c:v>3144</c:v>
                </c:pt>
                <c:pt idx="429">
                  <c:v>3142</c:v>
                </c:pt>
                <c:pt idx="430">
                  <c:v>3140</c:v>
                </c:pt>
                <c:pt idx="431">
                  <c:v>3138</c:v>
                </c:pt>
                <c:pt idx="432">
                  <c:v>3136</c:v>
                </c:pt>
                <c:pt idx="433">
                  <c:v>3134</c:v>
                </c:pt>
                <c:pt idx="434">
                  <c:v>3132</c:v>
                </c:pt>
                <c:pt idx="435">
                  <c:v>3130</c:v>
                </c:pt>
                <c:pt idx="436">
                  <c:v>3128</c:v>
                </c:pt>
                <c:pt idx="437">
                  <c:v>3126</c:v>
                </c:pt>
                <c:pt idx="438">
                  <c:v>3124</c:v>
                </c:pt>
                <c:pt idx="439">
                  <c:v>3122</c:v>
                </c:pt>
                <c:pt idx="440">
                  <c:v>3120</c:v>
                </c:pt>
                <c:pt idx="441">
                  <c:v>3118</c:v>
                </c:pt>
                <c:pt idx="442">
                  <c:v>3116</c:v>
                </c:pt>
                <c:pt idx="443">
                  <c:v>3114</c:v>
                </c:pt>
                <c:pt idx="444">
                  <c:v>3112</c:v>
                </c:pt>
                <c:pt idx="445">
                  <c:v>3110</c:v>
                </c:pt>
                <c:pt idx="446">
                  <c:v>3108</c:v>
                </c:pt>
                <c:pt idx="447">
                  <c:v>3106</c:v>
                </c:pt>
                <c:pt idx="448">
                  <c:v>3104</c:v>
                </c:pt>
                <c:pt idx="449">
                  <c:v>3102</c:v>
                </c:pt>
                <c:pt idx="450">
                  <c:v>3100</c:v>
                </c:pt>
                <c:pt idx="451">
                  <c:v>3098</c:v>
                </c:pt>
                <c:pt idx="452">
                  <c:v>3096</c:v>
                </c:pt>
                <c:pt idx="453">
                  <c:v>3094</c:v>
                </c:pt>
                <c:pt idx="454">
                  <c:v>3092</c:v>
                </c:pt>
                <c:pt idx="455">
                  <c:v>3090</c:v>
                </c:pt>
                <c:pt idx="456">
                  <c:v>3088</c:v>
                </c:pt>
                <c:pt idx="457">
                  <c:v>3086</c:v>
                </c:pt>
                <c:pt idx="458">
                  <c:v>3084</c:v>
                </c:pt>
                <c:pt idx="459">
                  <c:v>3082</c:v>
                </c:pt>
                <c:pt idx="460">
                  <c:v>3080</c:v>
                </c:pt>
                <c:pt idx="461">
                  <c:v>3078</c:v>
                </c:pt>
                <c:pt idx="462">
                  <c:v>3076</c:v>
                </c:pt>
                <c:pt idx="463">
                  <c:v>3074</c:v>
                </c:pt>
                <c:pt idx="464">
                  <c:v>3072</c:v>
                </c:pt>
                <c:pt idx="465">
                  <c:v>3070</c:v>
                </c:pt>
                <c:pt idx="466">
                  <c:v>3068</c:v>
                </c:pt>
                <c:pt idx="467">
                  <c:v>3066</c:v>
                </c:pt>
                <c:pt idx="468">
                  <c:v>3064</c:v>
                </c:pt>
                <c:pt idx="469">
                  <c:v>3062</c:v>
                </c:pt>
                <c:pt idx="470">
                  <c:v>3060</c:v>
                </c:pt>
                <c:pt idx="471">
                  <c:v>3058</c:v>
                </c:pt>
                <c:pt idx="472">
                  <c:v>3056</c:v>
                </c:pt>
                <c:pt idx="473">
                  <c:v>3054</c:v>
                </c:pt>
                <c:pt idx="474">
                  <c:v>3052</c:v>
                </c:pt>
                <c:pt idx="475">
                  <c:v>3050</c:v>
                </c:pt>
                <c:pt idx="476">
                  <c:v>3048</c:v>
                </c:pt>
                <c:pt idx="477">
                  <c:v>3046</c:v>
                </c:pt>
                <c:pt idx="478">
                  <c:v>3044</c:v>
                </c:pt>
                <c:pt idx="479">
                  <c:v>3042</c:v>
                </c:pt>
                <c:pt idx="480">
                  <c:v>3040</c:v>
                </c:pt>
                <c:pt idx="481">
                  <c:v>3038</c:v>
                </c:pt>
                <c:pt idx="482">
                  <c:v>3036</c:v>
                </c:pt>
                <c:pt idx="483">
                  <c:v>3034</c:v>
                </c:pt>
                <c:pt idx="484">
                  <c:v>3032</c:v>
                </c:pt>
                <c:pt idx="485">
                  <c:v>3030</c:v>
                </c:pt>
                <c:pt idx="486">
                  <c:v>3028</c:v>
                </c:pt>
                <c:pt idx="487">
                  <c:v>3026</c:v>
                </c:pt>
                <c:pt idx="488">
                  <c:v>3024</c:v>
                </c:pt>
                <c:pt idx="489">
                  <c:v>3022</c:v>
                </c:pt>
                <c:pt idx="490">
                  <c:v>3020</c:v>
                </c:pt>
                <c:pt idx="491">
                  <c:v>3018</c:v>
                </c:pt>
                <c:pt idx="492">
                  <c:v>3016</c:v>
                </c:pt>
                <c:pt idx="493">
                  <c:v>3014</c:v>
                </c:pt>
                <c:pt idx="494">
                  <c:v>3012</c:v>
                </c:pt>
                <c:pt idx="495">
                  <c:v>3010</c:v>
                </c:pt>
                <c:pt idx="496">
                  <c:v>3008</c:v>
                </c:pt>
                <c:pt idx="497">
                  <c:v>3006</c:v>
                </c:pt>
                <c:pt idx="498">
                  <c:v>3004</c:v>
                </c:pt>
                <c:pt idx="499">
                  <c:v>3002</c:v>
                </c:pt>
                <c:pt idx="500">
                  <c:v>3000</c:v>
                </c:pt>
                <c:pt idx="501">
                  <c:v>2998</c:v>
                </c:pt>
                <c:pt idx="502">
                  <c:v>2996</c:v>
                </c:pt>
                <c:pt idx="503">
                  <c:v>2994</c:v>
                </c:pt>
                <c:pt idx="504">
                  <c:v>2992</c:v>
                </c:pt>
                <c:pt idx="505">
                  <c:v>2990</c:v>
                </c:pt>
                <c:pt idx="506">
                  <c:v>2988</c:v>
                </c:pt>
                <c:pt idx="507">
                  <c:v>2986</c:v>
                </c:pt>
                <c:pt idx="508">
                  <c:v>2984</c:v>
                </c:pt>
                <c:pt idx="509">
                  <c:v>2982</c:v>
                </c:pt>
                <c:pt idx="510">
                  <c:v>2980</c:v>
                </c:pt>
                <c:pt idx="511">
                  <c:v>2978</c:v>
                </c:pt>
                <c:pt idx="512">
                  <c:v>2976</c:v>
                </c:pt>
                <c:pt idx="513">
                  <c:v>2974</c:v>
                </c:pt>
                <c:pt idx="514">
                  <c:v>2972</c:v>
                </c:pt>
                <c:pt idx="515">
                  <c:v>2970</c:v>
                </c:pt>
                <c:pt idx="516">
                  <c:v>2968</c:v>
                </c:pt>
                <c:pt idx="517">
                  <c:v>2966</c:v>
                </c:pt>
                <c:pt idx="518">
                  <c:v>2964</c:v>
                </c:pt>
                <c:pt idx="519">
                  <c:v>2962</c:v>
                </c:pt>
                <c:pt idx="520">
                  <c:v>2960</c:v>
                </c:pt>
                <c:pt idx="521">
                  <c:v>2958</c:v>
                </c:pt>
                <c:pt idx="522">
                  <c:v>2956</c:v>
                </c:pt>
                <c:pt idx="523">
                  <c:v>2954</c:v>
                </c:pt>
                <c:pt idx="524">
                  <c:v>2952</c:v>
                </c:pt>
                <c:pt idx="525">
                  <c:v>2950</c:v>
                </c:pt>
                <c:pt idx="526">
                  <c:v>2948</c:v>
                </c:pt>
                <c:pt idx="527">
                  <c:v>2946</c:v>
                </c:pt>
                <c:pt idx="528">
                  <c:v>2944</c:v>
                </c:pt>
                <c:pt idx="529">
                  <c:v>2942</c:v>
                </c:pt>
                <c:pt idx="530">
                  <c:v>2940</c:v>
                </c:pt>
                <c:pt idx="531">
                  <c:v>2938</c:v>
                </c:pt>
                <c:pt idx="532">
                  <c:v>2936</c:v>
                </c:pt>
                <c:pt idx="533">
                  <c:v>2934</c:v>
                </c:pt>
                <c:pt idx="534">
                  <c:v>2932</c:v>
                </c:pt>
                <c:pt idx="535">
                  <c:v>2930</c:v>
                </c:pt>
                <c:pt idx="536">
                  <c:v>2928</c:v>
                </c:pt>
                <c:pt idx="537">
                  <c:v>2926</c:v>
                </c:pt>
                <c:pt idx="538">
                  <c:v>2924</c:v>
                </c:pt>
                <c:pt idx="539">
                  <c:v>2922</c:v>
                </c:pt>
                <c:pt idx="540">
                  <c:v>2920</c:v>
                </c:pt>
                <c:pt idx="541">
                  <c:v>2918</c:v>
                </c:pt>
                <c:pt idx="542">
                  <c:v>2916</c:v>
                </c:pt>
                <c:pt idx="543">
                  <c:v>2914</c:v>
                </c:pt>
                <c:pt idx="544">
                  <c:v>2912</c:v>
                </c:pt>
                <c:pt idx="545">
                  <c:v>2910</c:v>
                </c:pt>
                <c:pt idx="546">
                  <c:v>2908</c:v>
                </c:pt>
                <c:pt idx="547">
                  <c:v>2906</c:v>
                </c:pt>
                <c:pt idx="548">
                  <c:v>2904</c:v>
                </c:pt>
                <c:pt idx="549">
                  <c:v>2902</c:v>
                </c:pt>
                <c:pt idx="550">
                  <c:v>2900</c:v>
                </c:pt>
                <c:pt idx="551">
                  <c:v>2898</c:v>
                </c:pt>
                <c:pt idx="552">
                  <c:v>2896</c:v>
                </c:pt>
                <c:pt idx="553">
                  <c:v>2894</c:v>
                </c:pt>
                <c:pt idx="554">
                  <c:v>2892</c:v>
                </c:pt>
                <c:pt idx="555">
                  <c:v>2890</c:v>
                </c:pt>
                <c:pt idx="556">
                  <c:v>2888</c:v>
                </c:pt>
                <c:pt idx="557">
                  <c:v>2886</c:v>
                </c:pt>
                <c:pt idx="558">
                  <c:v>2884</c:v>
                </c:pt>
                <c:pt idx="559">
                  <c:v>2882</c:v>
                </c:pt>
                <c:pt idx="560">
                  <c:v>2880</c:v>
                </c:pt>
                <c:pt idx="561">
                  <c:v>2878</c:v>
                </c:pt>
                <c:pt idx="562">
                  <c:v>2876</c:v>
                </c:pt>
                <c:pt idx="563">
                  <c:v>2874</c:v>
                </c:pt>
                <c:pt idx="564">
                  <c:v>2872</c:v>
                </c:pt>
                <c:pt idx="565">
                  <c:v>2870</c:v>
                </c:pt>
                <c:pt idx="566">
                  <c:v>2868</c:v>
                </c:pt>
                <c:pt idx="567">
                  <c:v>2866</c:v>
                </c:pt>
                <c:pt idx="568">
                  <c:v>2864</c:v>
                </c:pt>
                <c:pt idx="569">
                  <c:v>2862</c:v>
                </c:pt>
                <c:pt idx="570">
                  <c:v>2860</c:v>
                </c:pt>
                <c:pt idx="571">
                  <c:v>2858</c:v>
                </c:pt>
                <c:pt idx="572">
                  <c:v>2856</c:v>
                </c:pt>
                <c:pt idx="573">
                  <c:v>2854</c:v>
                </c:pt>
                <c:pt idx="574">
                  <c:v>2852</c:v>
                </c:pt>
                <c:pt idx="575">
                  <c:v>2850</c:v>
                </c:pt>
                <c:pt idx="576">
                  <c:v>2848</c:v>
                </c:pt>
                <c:pt idx="577">
                  <c:v>2846</c:v>
                </c:pt>
                <c:pt idx="578">
                  <c:v>2844</c:v>
                </c:pt>
                <c:pt idx="579">
                  <c:v>2842</c:v>
                </c:pt>
                <c:pt idx="580">
                  <c:v>2840</c:v>
                </c:pt>
                <c:pt idx="581">
                  <c:v>2838</c:v>
                </c:pt>
                <c:pt idx="582">
                  <c:v>2836</c:v>
                </c:pt>
                <c:pt idx="583">
                  <c:v>2834</c:v>
                </c:pt>
                <c:pt idx="584">
                  <c:v>2832</c:v>
                </c:pt>
                <c:pt idx="585">
                  <c:v>2830</c:v>
                </c:pt>
                <c:pt idx="586">
                  <c:v>2828</c:v>
                </c:pt>
                <c:pt idx="587">
                  <c:v>2826</c:v>
                </c:pt>
                <c:pt idx="588">
                  <c:v>2824</c:v>
                </c:pt>
                <c:pt idx="589">
                  <c:v>2822</c:v>
                </c:pt>
                <c:pt idx="590">
                  <c:v>2820</c:v>
                </c:pt>
                <c:pt idx="591">
                  <c:v>2818</c:v>
                </c:pt>
                <c:pt idx="592">
                  <c:v>2816</c:v>
                </c:pt>
                <c:pt idx="593">
                  <c:v>2814</c:v>
                </c:pt>
                <c:pt idx="594">
                  <c:v>2812</c:v>
                </c:pt>
                <c:pt idx="595">
                  <c:v>2810</c:v>
                </c:pt>
                <c:pt idx="596">
                  <c:v>2808</c:v>
                </c:pt>
                <c:pt idx="597">
                  <c:v>2806</c:v>
                </c:pt>
                <c:pt idx="598">
                  <c:v>2804</c:v>
                </c:pt>
                <c:pt idx="599">
                  <c:v>2802</c:v>
                </c:pt>
                <c:pt idx="600">
                  <c:v>2800</c:v>
                </c:pt>
                <c:pt idx="601">
                  <c:v>2798</c:v>
                </c:pt>
                <c:pt idx="602">
                  <c:v>2796</c:v>
                </c:pt>
                <c:pt idx="603">
                  <c:v>2794</c:v>
                </c:pt>
                <c:pt idx="604">
                  <c:v>2792</c:v>
                </c:pt>
                <c:pt idx="605">
                  <c:v>2790</c:v>
                </c:pt>
                <c:pt idx="606">
                  <c:v>2788</c:v>
                </c:pt>
                <c:pt idx="607">
                  <c:v>2786</c:v>
                </c:pt>
                <c:pt idx="608">
                  <c:v>2784</c:v>
                </c:pt>
                <c:pt idx="609">
                  <c:v>2782</c:v>
                </c:pt>
                <c:pt idx="610">
                  <c:v>2780</c:v>
                </c:pt>
                <c:pt idx="611">
                  <c:v>2778</c:v>
                </c:pt>
                <c:pt idx="612">
                  <c:v>2776</c:v>
                </c:pt>
                <c:pt idx="613">
                  <c:v>2774</c:v>
                </c:pt>
                <c:pt idx="614">
                  <c:v>2772</c:v>
                </c:pt>
                <c:pt idx="615">
                  <c:v>2770</c:v>
                </c:pt>
                <c:pt idx="616">
                  <c:v>2768</c:v>
                </c:pt>
                <c:pt idx="617">
                  <c:v>2766</c:v>
                </c:pt>
                <c:pt idx="618">
                  <c:v>2764</c:v>
                </c:pt>
                <c:pt idx="619">
                  <c:v>2762</c:v>
                </c:pt>
                <c:pt idx="620">
                  <c:v>2760</c:v>
                </c:pt>
                <c:pt idx="621">
                  <c:v>2758</c:v>
                </c:pt>
                <c:pt idx="622">
                  <c:v>2756</c:v>
                </c:pt>
                <c:pt idx="623">
                  <c:v>2754</c:v>
                </c:pt>
                <c:pt idx="624">
                  <c:v>2752</c:v>
                </c:pt>
                <c:pt idx="625">
                  <c:v>2750</c:v>
                </c:pt>
                <c:pt idx="626">
                  <c:v>2748</c:v>
                </c:pt>
                <c:pt idx="627">
                  <c:v>2746</c:v>
                </c:pt>
                <c:pt idx="628">
                  <c:v>2744</c:v>
                </c:pt>
                <c:pt idx="629">
                  <c:v>2742</c:v>
                </c:pt>
                <c:pt idx="630">
                  <c:v>2740</c:v>
                </c:pt>
                <c:pt idx="631">
                  <c:v>2738</c:v>
                </c:pt>
                <c:pt idx="632">
                  <c:v>2736</c:v>
                </c:pt>
                <c:pt idx="633">
                  <c:v>2734</c:v>
                </c:pt>
                <c:pt idx="634">
                  <c:v>2732</c:v>
                </c:pt>
                <c:pt idx="635">
                  <c:v>2730</c:v>
                </c:pt>
                <c:pt idx="636">
                  <c:v>2728</c:v>
                </c:pt>
                <c:pt idx="637">
                  <c:v>2726</c:v>
                </c:pt>
                <c:pt idx="638">
                  <c:v>2724</c:v>
                </c:pt>
                <c:pt idx="639">
                  <c:v>2722</c:v>
                </c:pt>
                <c:pt idx="640">
                  <c:v>2720</c:v>
                </c:pt>
                <c:pt idx="641">
                  <c:v>2718</c:v>
                </c:pt>
                <c:pt idx="642">
                  <c:v>2716</c:v>
                </c:pt>
                <c:pt idx="643">
                  <c:v>2714</c:v>
                </c:pt>
                <c:pt idx="644">
                  <c:v>2712</c:v>
                </c:pt>
                <c:pt idx="645">
                  <c:v>2710</c:v>
                </c:pt>
                <c:pt idx="646">
                  <c:v>2708</c:v>
                </c:pt>
                <c:pt idx="647">
                  <c:v>2706</c:v>
                </c:pt>
                <c:pt idx="648">
                  <c:v>2704</c:v>
                </c:pt>
                <c:pt idx="649">
                  <c:v>2702</c:v>
                </c:pt>
                <c:pt idx="650">
                  <c:v>2700</c:v>
                </c:pt>
                <c:pt idx="651">
                  <c:v>2698</c:v>
                </c:pt>
                <c:pt idx="652">
                  <c:v>2696</c:v>
                </c:pt>
                <c:pt idx="653">
                  <c:v>2694</c:v>
                </c:pt>
                <c:pt idx="654">
                  <c:v>2692</c:v>
                </c:pt>
                <c:pt idx="655">
                  <c:v>2690</c:v>
                </c:pt>
                <c:pt idx="656">
                  <c:v>2688</c:v>
                </c:pt>
                <c:pt idx="657">
                  <c:v>2686</c:v>
                </c:pt>
                <c:pt idx="658">
                  <c:v>2684</c:v>
                </c:pt>
                <c:pt idx="659">
                  <c:v>2682</c:v>
                </c:pt>
                <c:pt idx="660">
                  <c:v>2680</c:v>
                </c:pt>
                <c:pt idx="661">
                  <c:v>2678</c:v>
                </c:pt>
                <c:pt idx="662">
                  <c:v>2676</c:v>
                </c:pt>
                <c:pt idx="663">
                  <c:v>2674</c:v>
                </c:pt>
                <c:pt idx="664">
                  <c:v>2672</c:v>
                </c:pt>
                <c:pt idx="665">
                  <c:v>2670</c:v>
                </c:pt>
                <c:pt idx="666">
                  <c:v>2668</c:v>
                </c:pt>
                <c:pt idx="667">
                  <c:v>2666</c:v>
                </c:pt>
                <c:pt idx="668">
                  <c:v>2664</c:v>
                </c:pt>
                <c:pt idx="669">
                  <c:v>2662</c:v>
                </c:pt>
                <c:pt idx="670">
                  <c:v>2660</c:v>
                </c:pt>
                <c:pt idx="671">
                  <c:v>2658</c:v>
                </c:pt>
                <c:pt idx="672">
                  <c:v>2656</c:v>
                </c:pt>
                <c:pt idx="673">
                  <c:v>2654</c:v>
                </c:pt>
                <c:pt idx="674">
                  <c:v>2652</c:v>
                </c:pt>
                <c:pt idx="675">
                  <c:v>2650</c:v>
                </c:pt>
                <c:pt idx="676">
                  <c:v>2648</c:v>
                </c:pt>
                <c:pt idx="677">
                  <c:v>2646</c:v>
                </c:pt>
                <c:pt idx="678">
                  <c:v>2644</c:v>
                </c:pt>
                <c:pt idx="679">
                  <c:v>2642</c:v>
                </c:pt>
                <c:pt idx="680">
                  <c:v>2640</c:v>
                </c:pt>
                <c:pt idx="681">
                  <c:v>2638</c:v>
                </c:pt>
                <c:pt idx="682">
                  <c:v>2636</c:v>
                </c:pt>
                <c:pt idx="683">
                  <c:v>2634</c:v>
                </c:pt>
                <c:pt idx="684">
                  <c:v>2632</c:v>
                </c:pt>
                <c:pt idx="685">
                  <c:v>2630</c:v>
                </c:pt>
                <c:pt idx="686">
                  <c:v>2628</c:v>
                </c:pt>
                <c:pt idx="687">
                  <c:v>2626</c:v>
                </c:pt>
                <c:pt idx="688">
                  <c:v>2624</c:v>
                </c:pt>
                <c:pt idx="689">
                  <c:v>2622</c:v>
                </c:pt>
                <c:pt idx="690">
                  <c:v>2620</c:v>
                </c:pt>
                <c:pt idx="691">
                  <c:v>2618</c:v>
                </c:pt>
                <c:pt idx="692">
                  <c:v>2616</c:v>
                </c:pt>
                <c:pt idx="693">
                  <c:v>2614</c:v>
                </c:pt>
                <c:pt idx="694">
                  <c:v>2612</c:v>
                </c:pt>
                <c:pt idx="695">
                  <c:v>2610</c:v>
                </c:pt>
                <c:pt idx="696">
                  <c:v>2608</c:v>
                </c:pt>
                <c:pt idx="697">
                  <c:v>2606</c:v>
                </c:pt>
                <c:pt idx="698">
                  <c:v>2604</c:v>
                </c:pt>
                <c:pt idx="699">
                  <c:v>2602</c:v>
                </c:pt>
                <c:pt idx="700">
                  <c:v>2600</c:v>
                </c:pt>
                <c:pt idx="701">
                  <c:v>2598</c:v>
                </c:pt>
                <c:pt idx="702">
                  <c:v>2596</c:v>
                </c:pt>
                <c:pt idx="703">
                  <c:v>2594</c:v>
                </c:pt>
                <c:pt idx="704">
                  <c:v>2592</c:v>
                </c:pt>
                <c:pt idx="705">
                  <c:v>2590</c:v>
                </c:pt>
                <c:pt idx="706">
                  <c:v>2588</c:v>
                </c:pt>
                <c:pt idx="707">
                  <c:v>2586</c:v>
                </c:pt>
                <c:pt idx="708">
                  <c:v>2584</c:v>
                </c:pt>
                <c:pt idx="709">
                  <c:v>2582</c:v>
                </c:pt>
                <c:pt idx="710">
                  <c:v>2580</c:v>
                </c:pt>
                <c:pt idx="711">
                  <c:v>2578</c:v>
                </c:pt>
                <c:pt idx="712">
                  <c:v>2576</c:v>
                </c:pt>
                <c:pt idx="713">
                  <c:v>2574</c:v>
                </c:pt>
                <c:pt idx="714">
                  <c:v>2572</c:v>
                </c:pt>
                <c:pt idx="715">
                  <c:v>2570</c:v>
                </c:pt>
                <c:pt idx="716">
                  <c:v>2568</c:v>
                </c:pt>
                <c:pt idx="717">
                  <c:v>2566</c:v>
                </c:pt>
                <c:pt idx="718">
                  <c:v>2564</c:v>
                </c:pt>
                <c:pt idx="719">
                  <c:v>2562</c:v>
                </c:pt>
                <c:pt idx="720">
                  <c:v>2560</c:v>
                </c:pt>
                <c:pt idx="721">
                  <c:v>2558</c:v>
                </c:pt>
                <c:pt idx="722">
                  <c:v>2556</c:v>
                </c:pt>
                <c:pt idx="723">
                  <c:v>2554</c:v>
                </c:pt>
                <c:pt idx="724">
                  <c:v>2552</c:v>
                </c:pt>
                <c:pt idx="725">
                  <c:v>2550</c:v>
                </c:pt>
                <c:pt idx="726">
                  <c:v>2548</c:v>
                </c:pt>
                <c:pt idx="727">
                  <c:v>2546</c:v>
                </c:pt>
                <c:pt idx="728">
                  <c:v>2544</c:v>
                </c:pt>
                <c:pt idx="729">
                  <c:v>2542</c:v>
                </c:pt>
                <c:pt idx="730">
                  <c:v>2540</c:v>
                </c:pt>
                <c:pt idx="731">
                  <c:v>2538</c:v>
                </c:pt>
                <c:pt idx="732">
                  <c:v>2536</c:v>
                </c:pt>
                <c:pt idx="733">
                  <c:v>2534</c:v>
                </c:pt>
                <c:pt idx="734">
                  <c:v>2532</c:v>
                </c:pt>
                <c:pt idx="735">
                  <c:v>2530</c:v>
                </c:pt>
                <c:pt idx="736">
                  <c:v>2528</c:v>
                </c:pt>
                <c:pt idx="737">
                  <c:v>2526</c:v>
                </c:pt>
                <c:pt idx="738">
                  <c:v>2524</c:v>
                </c:pt>
                <c:pt idx="739">
                  <c:v>2522</c:v>
                </c:pt>
                <c:pt idx="740">
                  <c:v>2520</c:v>
                </c:pt>
                <c:pt idx="741">
                  <c:v>2518</c:v>
                </c:pt>
                <c:pt idx="742">
                  <c:v>2516</c:v>
                </c:pt>
                <c:pt idx="743">
                  <c:v>2514</c:v>
                </c:pt>
                <c:pt idx="744">
                  <c:v>2512</c:v>
                </c:pt>
                <c:pt idx="745">
                  <c:v>2510</c:v>
                </c:pt>
                <c:pt idx="746">
                  <c:v>2508</c:v>
                </c:pt>
                <c:pt idx="747">
                  <c:v>2506</c:v>
                </c:pt>
                <c:pt idx="748">
                  <c:v>2504</c:v>
                </c:pt>
                <c:pt idx="749">
                  <c:v>2502</c:v>
                </c:pt>
                <c:pt idx="750">
                  <c:v>2500</c:v>
                </c:pt>
                <c:pt idx="751">
                  <c:v>2498</c:v>
                </c:pt>
                <c:pt idx="752">
                  <c:v>2496</c:v>
                </c:pt>
                <c:pt idx="753">
                  <c:v>2494</c:v>
                </c:pt>
                <c:pt idx="754">
                  <c:v>2492</c:v>
                </c:pt>
                <c:pt idx="755">
                  <c:v>2490</c:v>
                </c:pt>
                <c:pt idx="756">
                  <c:v>2488</c:v>
                </c:pt>
                <c:pt idx="757">
                  <c:v>2486</c:v>
                </c:pt>
                <c:pt idx="758">
                  <c:v>2484</c:v>
                </c:pt>
                <c:pt idx="759">
                  <c:v>2482</c:v>
                </c:pt>
                <c:pt idx="760">
                  <c:v>2480</c:v>
                </c:pt>
                <c:pt idx="761">
                  <c:v>2478</c:v>
                </c:pt>
                <c:pt idx="762">
                  <c:v>2476</c:v>
                </c:pt>
                <c:pt idx="763">
                  <c:v>2474</c:v>
                </c:pt>
                <c:pt idx="764">
                  <c:v>2472</c:v>
                </c:pt>
                <c:pt idx="765">
                  <c:v>2470</c:v>
                </c:pt>
                <c:pt idx="766">
                  <c:v>2468</c:v>
                </c:pt>
                <c:pt idx="767">
                  <c:v>2466</c:v>
                </c:pt>
                <c:pt idx="768">
                  <c:v>2464</c:v>
                </c:pt>
                <c:pt idx="769">
                  <c:v>2462</c:v>
                </c:pt>
                <c:pt idx="770">
                  <c:v>2460</c:v>
                </c:pt>
                <c:pt idx="771">
                  <c:v>2458</c:v>
                </c:pt>
                <c:pt idx="772">
                  <c:v>2456</c:v>
                </c:pt>
                <c:pt idx="773">
                  <c:v>2454</c:v>
                </c:pt>
                <c:pt idx="774">
                  <c:v>2452</c:v>
                </c:pt>
                <c:pt idx="775">
                  <c:v>2450</c:v>
                </c:pt>
                <c:pt idx="776">
                  <c:v>2448</c:v>
                </c:pt>
                <c:pt idx="777">
                  <c:v>2446</c:v>
                </c:pt>
                <c:pt idx="778">
                  <c:v>2444</c:v>
                </c:pt>
                <c:pt idx="779">
                  <c:v>2442</c:v>
                </c:pt>
                <c:pt idx="780">
                  <c:v>2440</c:v>
                </c:pt>
                <c:pt idx="781">
                  <c:v>2438</c:v>
                </c:pt>
                <c:pt idx="782">
                  <c:v>2436</c:v>
                </c:pt>
                <c:pt idx="783">
                  <c:v>2434</c:v>
                </c:pt>
                <c:pt idx="784">
                  <c:v>2432</c:v>
                </c:pt>
                <c:pt idx="785">
                  <c:v>2430</c:v>
                </c:pt>
                <c:pt idx="786">
                  <c:v>2428</c:v>
                </c:pt>
                <c:pt idx="787">
                  <c:v>2426</c:v>
                </c:pt>
                <c:pt idx="788">
                  <c:v>2424</c:v>
                </c:pt>
                <c:pt idx="789">
                  <c:v>2422</c:v>
                </c:pt>
                <c:pt idx="790">
                  <c:v>2420</c:v>
                </c:pt>
                <c:pt idx="791">
                  <c:v>2418</c:v>
                </c:pt>
                <c:pt idx="792">
                  <c:v>2416</c:v>
                </c:pt>
                <c:pt idx="793">
                  <c:v>2414</c:v>
                </c:pt>
                <c:pt idx="794">
                  <c:v>2412</c:v>
                </c:pt>
                <c:pt idx="795">
                  <c:v>2410</c:v>
                </c:pt>
                <c:pt idx="796">
                  <c:v>2408</c:v>
                </c:pt>
                <c:pt idx="797">
                  <c:v>2406</c:v>
                </c:pt>
                <c:pt idx="798">
                  <c:v>2404</c:v>
                </c:pt>
                <c:pt idx="799">
                  <c:v>2402</c:v>
                </c:pt>
                <c:pt idx="800">
                  <c:v>2400</c:v>
                </c:pt>
                <c:pt idx="801">
                  <c:v>2398</c:v>
                </c:pt>
                <c:pt idx="802">
                  <c:v>2396</c:v>
                </c:pt>
                <c:pt idx="803">
                  <c:v>2394</c:v>
                </c:pt>
                <c:pt idx="804">
                  <c:v>2392</c:v>
                </c:pt>
                <c:pt idx="805">
                  <c:v>2390</c:v>
                </c:pt>
                <c:pt idx="806">
                  <c:v>2388</c:v>
                </c:pt>
                <c:pt idx="807">
                  <c:v>2386</c:v>
                </c:pt>
                <c:pt idx="808">
                  <c:v>2384</c:v>
                </c:pt>
                <c:pt idx="809">
                  <c:v>2382</c:v>
                </c:pt>
                <c:pt idx="810">
                  <c:v>2380</c:v>
                </c:pt>
                <c:pt idx="811">
                  <c:v>2378</c:v>
                </c:pt>
                <c:pt idx="812">
                  <c:v>2376</c:v>
                </c:pt>
                <c:pt idx="813">
                  <c:v>2374</c:v>
                </c:pt>
                <c:pt idx="814">
                  <c:v>2372</c:v>
                </c:pt>
                <c:pt idx="815">
                  <c:v>2370</c:v>
                </c:pt>
                <c:pt idx="816">
                  <c:v>2368</c:v>
                </c:pt>
                <c:pt idx="817">
                  <c:v>2366</c:v>
                </c:pt>
                <c:pt idx="818">
                  <c:v>2364</c:v>
                </c:pt>
                <c:pt idx="819">
                  <c:v>2362</c:v>
                </c:pt>
                <c:pt idx="820">
                  <c:v>2360</c:v>
                </c:pt>
                <c:pt idx="821">
                  <c:v>2358</c:v>
                </c:pt>
                <c:pt idx="822">
                  <c:v>2356</c:v>
                </c:pt>
                <c:pt idx="823">
                  <c:v>2354</c:v>
                </c:pt>
                <c:pt idx="824">
                  <c:v>2352</c:v>
                </c:pt>
                <c:pt idx="825">
                  <c:v>2350</c:v>
                </c:pt>
                <c:pt idx="826">
                  <c:v>2348</c:v>
                </c:pt>
                <c:pt idx="827">
                  <c:v>2346</c:v>
                </c:pt>
                <c:pt idx="828">
                  <c:v>2344</c:v>
                </c:pt>
                <c:pt idx="829">
                  <c:v>2342</c:v>
                </c:pt>
                <c:pt idx="830">
                  <c:v>2340</c:v>
                </c:pt>
                <c:pt idx="831">
                  <c:v>2338</c:v>
                </c:pt>
                <c:pt idx="832">
                  <c:v>2336</c:v>
                </c:pt>
                <c:pt idx="833">
                  <c:v>2334</c:v>
                </c:pt>
                <c:pt idx="834">
                  <c:v>2332</c:v>
                </c:pt>
                <c:pt idx="835">
                  <c:v>2330</c:v>
                </c:pt>
                <c:pt idx="836">
                  <c:v>2328</c:v>
                </c:pt>
                <c:pt idx="837">
                  <c:v>2326</c:v>
                </c:pt>
                <c:pt idx="838">
                  <c:v>2324</c:v>
                </c:pt>
                <c:pt idx="839">
                  <c:v>2322</c:v>
                </c:pt>
                <c:pt idx="840">
                  <c:v>2320</c:v>
                </c:pt>
                <c:pt idx="841">
                  <c:v>2318</c:v>
                </c:pt>
                <c:pt idx="842">
                  <c:v>2316</c:v>
                </c:pt>
                <c:pt idx="843">
                  <c:v>2314</c:v>
                </c:pt>
                <c:pt idx="844">
                  <c:v>2312</c:v>
                </c:pt>
                <c:pt idx="845">
                  <c:v>2310</c:v>
                </c:pt>
                <c:pt idx="846">
                  <c:v>2308</c:v>
                </c:pt>
                <c:pt idx="847">
                  <c:v>2306</c:v>
                </c:pt>
                <c:pt idx="848">
                  <c:v>2304</c:v>
                </c:pt>
                <c:pt idx="849">
                  <c:v>2302</c:v>
                </c:pt>
                <c:pt idx="850">
                  <c:v>2300</c:v>
                </c:pt>
                <c:pt idx="851">
                  <c:v>2298</c:v>
                </c:pt>
                <c:pt idx="852">
                  <c:v>2296</c:v>
                </c:pt>
                <c:pt idx="853">
                  <c:v>2294</c:v>
                </c:pt>
                <c:pt idx="854">
                  <c:v>2292</c:v>
                </c:pt>
                <c:pt idx="855">
                  <c:v>2290</c:v>
                </c:pt>
                <c:pt idx="856">
                  <c:v>2288</c:v>
                </c:pt>
                <c:pt idx="857">
                  <c:v>2286</c:v>
                </c:pt>
                <c:pt idx="858">
                  <c:v>2284</c:v>
                </c:pt>
                <c:pt idx="859">
                  <c:v>2282</c:v>
                </c:pt>
                <c:pt idx="860">
                  <c:v>2280</c:v>
                </c:pt>
                <c:pt idx="861">
                  <c:v>2278</c:v>
                </c:pt>
                <c:pt idx="862">
                  <c:v>2276</c:v>
                </c:pt>
                <c:pt idx="863">
                  <c:v>2274</c:v>
                </c:pt>
                <c:pt idx="864">
                  <c:v>2272</c:v>
                </c:pt>
                <c:pt idx="865">
                  <c:v>2270</c:v>
                </c:pt>
                <c:pt idx="866">
                  <c:v>2268</c:v>
                </c:pt>
                <c:pt idx="867">
                  <c:v>2266</c:v>
                </c:pt>
                <c:pt idx="868">
                  <c:v>2264</c:v>
                </c:pt>
                <c:pt idx="869">
                  <c:v>2262</c:v>
                </c:pt>
                <c:pt idx="870">
                  <c:v>2260</c:v>
                </c:pt>
                <c:pt idx="871">
                  <c:v>2258</c:v>
                </c:pt>
                <c:pt idx="872">
                  <c:v>2256</c:v>
                </c:pt>
                <c:pt idx="873">
                  <c:v>2254</c:v>
                </c:pt>
                <c:pt idx="874">
                  <c:v>2252</c:v>
                </c:pt>
                <c:pt idx="875">
                  <c:v>2250</c:v>
                </c:pt>
                <c:pt idx="876">
                  <c:v>2248</c:v>
                </c:pt>
                <c:pt idx="877">
                  <c:v>2246</c:v>
                </c:pt>
                <c:pt idx="878">
                  <c:v>2244</c:v>
                </c:pt>
                <c:pt idx="879">
                  <c:v>2242</c:v>
                </c:pt>
                <c:pt idx="880">
                  <c:v>2240</c:v>
                </c:pt>
                <c:pt idx="881">
                  <c:v>2238</c:v>
                </c:pt>
                <c:pt idx="882">
                  <c:v>2236</c:v>
                </c:pt>
                <c:pt idx="883">
                  <c:v>2234</c:v>
                </c:pt>
                <c:pt idx="884">
                  <c:v>2232</c:v>
                </c:pt>
                <c:pt idx="885">
                  <c:v>2230</c:v>
                </c:pt>
                <c:pt idx="886">
                  <c:v>2228</c:v>
                </c:pt>
                <c:pt idx="887">
                  <c:v>2226</c:v>
                </c:pt>
                <c:pt idx="888">
                  <c:v>2224</c:v>
                </c:pt>
                <c:pt idx="889">
                  <c:v>2222</c:v>
                </c:pt>
                <c:pt idx="890">
                  <c:v>2220</c:v>
                </c:pt>
                <c:pt idx="891">
                  <c:v>2218</c:v>
                </c:pt>
                <c:pt idx="892">
                  <c:v>2216</c:v>
                </c:pt>
                <c:pt idx="893">
                  <c:v>2214</c:v>
                </c:pt>
                <c:pt idx="894">
                  <c:v>2212</c:v>
                </c:pt>
                <c:pt idx="895">
                  <c:v>2210</c:v>
                </c:pt>
                <c:pt idx="896">
                  <c:v>2208</c:v>
                </c:pt>
                <c:pt idx="897">
                  <c:v>2206</c:v>
                </c:pt>
                <c:pt idx="898">
                  <c:v>2204</c:v>
                </c:pt>
                <c:pt idx="899">
                  <c:v>2202</c:v>
                </c:pt>
                <c:pt idx="900">
                  <c:v>2200</c:v>
                </c:pt>
                <c:pt idx="901">
                  <c:v>2198</c:v>
                </c:pt>
                <c:pt idx="902">
                  <c:v>2196</c:v>
                </c:pt>
                <c:pt idx="903">
                  <c:v>2194</c:v>
                </c:pt>
                <c:pt idx="904">
                  <c:v>2192</c:v>
                </c:pt>
                <c:pt idx="905">
                  <c:v>2190</c:v>
                </c:pt>
                <c:pt idx="906">
                  <c:v>2188</c:v>
                </c:pt>
                <c:pt idx="907">
                  <c:v>2186</c:v>
                </c:pt>
                <c:pt idx="908">
                  <c:v>2184</c:v>
                </c:pt>
                <c:pt idx="909">
                  <c:v>2182</c:v>
                </c:pt>
                <c:pt idx="910">
                  <c:v>2180</c:v>
                </c:pt>
                <c:pt idx="911">
                  <c:v>2178</c:v>
                </c:pt>
                <c:pt idx="912">
                  <c:v>2176</c:v>
                </c:pt>
                <c:pt idx="913">
                  <c:v>2174</c:v>
                </c:pt>
                <c:pt idx="914">
                  <c:v>2172</c:v>
                </c:pt>
                <c:pt idx="915">
                  <c:v>2170</c:v>
                </c:pt>
                <c:pt idx="916">
                  <c:v>2168</c:v>
                </c:pt>
                <c:pt idx="917">
                  <c:v>2166</c:v>
                </c:pt>
                <c:pt idx="918">
                  <c:v>2164</c:v>
                </c:pt>
                <c:pt idx="919">
                  <c:v>2162</c:v>
                </c:pt>
                <c:pt idx="920">
                  <c:v>2160</c:v>
                </c:pt>
                <c:pt idx="921">
                  <c:v>2158</c:v>
                </c:pt>
                <c:pt idx="922">
                  <c:v>2156</c:v>
                </c:pt>
                <c:pt idx="923">
                  <c:v>2154</c:v>
                </c:pt>
                <c:pt idx="924">
                  <c:v>2152</c:v>
                </c:pt>
                <c:pt idx="925">
                  <c:v>2150</c:v>
                </c:pt>
                <c:pt idx="926">
                  <c:v>2148</c:v>
                </c:pt>
                <c:pt idx="927">
                  <c:v>2146</c:v>
                </c:pt>
                <c:pt idx="928">
                  <c:v>2144</c:v>
                </c:pt>
                <c:pt idx="929">
                  <c:v>2142</c:v>
                </c:pt>
                <c:pt idx="930">
                  <c:v>2140</c:v>
                </c:pt>
                <c:pt idx="931">
                  <c:v>2138</c:v>
                </c:pt>
                <c:pt idx="932">
                  <c:v>2136</c:v>
                </c:pt>
                <c:pt idx="933">
                  <c:v>2134</c:v>
                </c:pt>
                <c:pt idx="934">
                  <c:v>2132</c:v>
                </c:pt>
                <c:pt idx="935">
                  <c:v>2130</c:v>
                </c:pt>
                <c:pt idx="936">
                  <c:v>2128</c:v>
                </c:pt>
                <c:pt idx="937">
                  <c:v>2126</c:v>
                </c:pt>
                <c:pt idx="938">
                  <c:v>2124</c:v>
                </c:pt>
                <c:pt idx="939">
                  <c:v>2122</c:v>
                </c:pt>
                <c:pt idx="940">
                  <c:v>2120</c:v>
                </c:pt>
                <c:pt idx="941">
                  <c:v>2118</c:v>
                </c:pt>
                <c:pt idx="942">
                  <c:v>2116</c:v>
                </c:pt>
                <c:pt idx="943">
                  <c:v>2114</c:v>
                </c:pt>
                <c:pt idx="944">
                  <c:v>2112</c:v>
                </c:pt>
                <c:pt idx="945">
                  <c:v>2110</c:v>
                </c:pt>
                <c:pt idx="946">
                  <c:v>2108</c:v>
                </c:pt>
                <c:pt idx="947">
                  <c:v>2106</c:v>
                </c:pt>
                <c:pt idx="948">
                  <c:v>2104</c:v>
                </c:pt>
                <c:pt idx="949">
                  <c:v>2102</c:v>
                </c:pt>
                <c:pt idx="950">
                  <c:v>2100</c:v>
                </c:pt>
                <c:pt idx="951">
                  <c:v>2098</c:v>
                </c:pt>
                <c:pt idx="952">
                  <c:v>2096</c:v>
                </c:pt>
                <c:pt idx="953">
                  <c:v>2094</c:v>
                </c:pt>
                <c:pt idx="954">
                  <c:v>2092</c:v>
                </c:pt>
                <c:pt idx="955">
                  <c:v>2090</c:v>
                </c:pt>
                <c:pt idx="956">
                  <c:v>2088</c:v>
                </c:pt>
                <c:pt idx="957">
                  <c:v>2086</c:v>
                </c:pt>
                <c:pt idx="958">
                  <c:v>2084</c:v>
                </c:pt>
                <c:pt idx="959">
                  <c:v>2082</c:v>
                </c:pt>
                <c:pt idx="960">
                  <c:v>2080</c:v>
                </c:pt>
                <c:pt idx="961">
                  <c:v>2078</c:v>
                </c:pt>
                <c:pt idx="962">
                  <c:v>2076</c:v>
                </c:pt>
                <c:pt idx="963">
                  <c:v>2074</c:v>
                </c:pt>
                <c:pt idx="964">
                  <c:v>2072</c:v>
                </c:pt>
                <c:pt idx="965">
                  <c:v>2070</c:v>
                </c:pt>
                <c:pt idx="966">
                  <c:v>2068</c:v>
                </c:pt>
                <c:pt idx="967">
                  <c:v>2066</c:v>
                </c:pt>
                <c:pt idx="968">
                  <c:v>2064</c:v>
                </c:pt>
                <c:pt idx="969">
                  <c:v>2062</c:v>
                </c:pt>
                <c:pt idx="970">
                  <c:v>2060</c:v>
                </c:pt>
                <c:pt idx="971">
                  <c:v>2058</c:v>
                </c:pt>
                <c:pt idx="972">
                  <c:v>2056</c:v>
                </c:pt>
                <c:pt idx="973">
                  <c:v>2054</c:v>
                </c:pt>
                <c:pt idx="974">
                  <c:v>2052</c:v>
                </c:pt>
                <c:pt idx="975">
                  <c:v>2050</c:v>
                </c:pt>
                <c:pt idx="976">
                  <c:v>2048</c:v>
                </c:pt>
                <c:pt idx="977">
                  <c:v>2046</c:v>
                </c:pt>
                <c:pt idx="978">
                  <c:v>2044</c:v>
                </c:pt>
                <c:pt idx="979">
                  <c:v>2042</c:v>
                </c:pt>
                <c:pt idx="980">
                  <c:v>2040</c:v>
                </c:pt>
                <c:pt idx="981">
                  <c:v>2038</c:v>
                </c:pt>
                <c:pt idx="982">
                  <c:v>2036</c:v>
                </c:pt>
                <c:pt idx="983">
                  <c:v>2034</c:v>
                </c:pt>
                <c:pt idx="984">
                  <c:v>2032</c:v>
                </c:pt>
                <c:pt idx="985">
                  <c:v>2030</c:v>
                </c:pt>
                <c:pt idx="986">
                  <c:v>2028</c:v>
                </c:pt>
                <c:pt idx="987">
                  <c:v>2026</c:v>
                </c:pt>
                <c:pt idx="988">
                  <c:v>2024</c:v>
                </c:pt>
                <c:pt idx="989">
                  <c:v>2022</c:v>
                </c:pt>
                <c:pt idx="990">
                  <c:v>2020</c:v>
                </c:pt>
                <c:pt idx="991">
                  <c:v>2018</c:v>
                </c:pt>
                <c:pt idx="992">
                  <c:v>2016</c:v>
                </c:pt>
                <c:pt idx="993">
                  <c:v>2014</c:v>
                </c:pt>
                <c:pt idx="994">
                  <c:v>2012</c:v>
                </c:pt>
                <c:pt idx="995">
                  <c:v>2010</c:v>
                </c:pt>
                <c:pt idx="996">
                  <c:v>2008</c:v>
                </c:pt>
                <c:pt idx="997">
                  <c:v>2006</c:v>
                </c:pt>
                <c:pt idx="998">
                  <c:v>2004</c:v>
                </c:pt>
                <c:pt idx="999">
                  <c:v>2002</c:v>
                </c:pt>
                <c:pt idx="1000">
                  <c:v>2000</c:v>
                </c:pt>
                <c:pt idx="1001">
                  <c:v>1998</c:v>
                </c:pt>
                <c:pt idx="1002">
                  <c:v>1996</c:v>
                </c:pt>
                <c:pt idx="1003">
                  <c:v>1994</c:v>
                </c:pt>
                <c:pt idx="1004">
                  <c:v>1992</c:v>
                </c:pt>
                <c:pt idx="1005">
                  <c:v>1990</c:v>
                </c:pt>
                <c:pt idx="1006">
                  <c:v>1988</c:v>
                </c:pt>
                <c:pt idx="1007">
                  <c:v>1986</c:v>
                </c:pt>
                <c:pt idx="1008">
                  <c:v>1984</c:v>
                </c:pt>
                <c:pt idx="1009">
                  <c:v>1982</c:v>
                </c:pt>
                <c:pt idx="1010">
                  <c:v>1980</c:v>
                </c:pt>
                <c:pt idx="1011">
                  <c:v>1978</c:v>
                </c:pt>
                <c:pt idx="1012">
                  <c:v>1976</c:v>
                </c:pt>
                <c:pt idx="1013">
                  <c:v>1974</c:v>
                </c:pt>
                <c:pt idx="1014">
                  <c:v>1972</c:v>
                </c:pt>
                <c:pt idx="1015">
                  <c:v>1970</c:v>
                </c:pt>
                <c:pt idx="1016">
                  <c:v>1968</c:v>
                </c:pt>
                <c:pt idx="1017">
                  <c:v>1966</c:v>
                </c:pt>
                <c:pt idx="1018">
                  <c:v>1964</c:v>
                </c:pt>
                <c:pt idx="1019">
                  <c:v>1962</c:v>
                </c:pt>
                <c:pt idx="1020">
                  <c:v>1960</c:v>
                </c:pt>
                <c:pt idx="1021">
                  <c:v>1958</c:v>
                </c:pt>
                <c:pt idx="1022">
                  <c:v>1956</c:v>
                </c:pt>
                <c:pt idx="1023">
                  <c:v>1954</c:v>
                </c:pt>
                <c:pt idx="1024">
                  <c:v>1952</c:v>
                </c:pt>
                <c:pt idx="1025">
                  <c:v>1950</c:v>
                </c:pt>
                <c:pt idx="1026">
                  <c:v>1948</c:v>
                </c:pt>
                <c:pt idx="1027">
                  <c:v>1946</c:v>
                </c:pt>
                <c:pt idx="1028">
                  <c:v>1944</c:v>
                </c:pt>
                <c:pt idx="1029">
                  <c:v>1942</c:v>
                </c:pt>
                <c:pt idx="1030">
                  <c:v>1940</c:v>
                </c:pt>
                <c:pt idx="1031">
                  <c:v>1938</c:v>
                </c:pt>
                <c:pt idx="1032">
                  <c:v>1936</c:v>
                </c:pt>
                <c:pt idx="1033">
                  <c:v>1934</c:v>
                </c:pt>
                <c:pt idx="1034">
                  <c:v>1932</c:v>
                </c:pt>
                <c:pt idx="1035">
                  <c:v>1930</c:v>
                </c:pt>
                <c:pt idx="1036">
                  <c:v>1928</c:v>
                </c:pt>
                <c:pt idx="1037">
                  <c:v>1926</c:v>
                </c:pt>
                <c:pt idx="1038">
                  <c:v>1924</c:v>
                </c:pt>
                <c:pt idx="1039">
                  <c:v>1922</c:v>
                </c:pt>
                <c:pt idx="1040">
                  <c:v>1920</c:v>
                </c:pt>
                <c:pt idx="1041">
                  <c:v>1918</c:v>
                </c:pt>
                <c:pt idx="1042">
                  <c:v>1916</c:v>
                </c:pt>
                <c:pt idx="1043">
                  <c:v>1914</c:v>
                </c:pt>
                <c:pt idx="1044">
                  <c:v>1912</c:v>
                </c:pt>
                <c:pt idx="1045">
                  <c:v>1910</c:v>
                </c:pt>
                <c:pt idx="1046">
                  <c:v>1908</c:v>
                </c:pt>
                <c:pt idx="1047">
                  <c:v>1906</c:v>
                </c:pt>
                <c:pt idx="1048">
                  <c:v>1904</c:v>
                </c:pt>
                <c:pt idx="1049">
                  <c:v>1902</c:v>
                </c:pt>
                <c:pt idx="1050">
                  <c:v>1900</c:v>
                </c:pt>
                <c:pt idx="1051">
                  <c:v>1898</c:v>
                </c:pt>
                <c:pt idx="1052">
                  <c:v>1896</c:v>
                </c:pt>
                <c:pt idx="1053">
                  <c:v>1894</c:v>
                </c:pt>
                <c:pt idx="1054">
                  <c:v>1892</c:v>
                </c:pt>
                <c:pt idx="1055">
                  <c:v>1890</c:v>
                </c:pt>
                <c:pt idx="1056">
                  <c:v>1888</c:v>
                </c:pt>
                <c:pt idx="1057">
                  <c:v>1886</c:v>
                </c:pt>
                <c:pt idx="1058">
                  <c:v>1884</c:v>
                </c:pt>
                <c:pt idx="1059">
                  <c:v>1882</c:v>
                </c:pt>
                <c:pt idx="1060">
                  <c:v>1880</c:v>
                </c:pt>
                <c:pt idx="1061">
                  <c:v>1878</c:v>
                </c:pt>
                <c:pt idx="1062">
                  <c:v>1876</c:v>
                </c:pt>
                <c:pt idx="1063">
                  <c:v>1874</c:v>
                </c:pt>
                <c:pt idx="1064">
                  <c:v>1872</c:v>
                </c:pt>
                <c:pt idx="1065">
                  <c:v>1870</c:v>
                </c:pt>
                <c:pt idx="1066">
                  <c:v>1868</c:v>
                </c:pt>
                <c:pt idx="1067">
                  <c:v>1866</c:v>
                </c:pt>
                <c:pt idx="1068">
                  <c:v>1864</c:v>
                </c:pt>
                <c:pt idx="1069">
                  <c:v>1862</c:v>
                </c:pt>
                <c:pt idx="1070">
                  <c:v>1860</c:v>
                </c:pt>
                <c:pt idx="1071">
                  <c:v>1858</c:v>
                </c:pt>
                <c:pt idx="1072">
                  <c:v>1856</c:v>
                </c:pt>
                <c:pt idx="1073">
                  <c:v>1854</c:v>
                </c:pt>
                <c:pt idx="1074">
                  <c:v>1852</c:v>
                </c:pt>
                <c:pt idx="1075">
                  <c:v>1850</c:v>
                </c:pt>
                <c:pt idx="1076">
                  <c:v>1848</c:v>
                </c:pt>
                <c:pt idx="1077">
                  <c:v>1846</c:v>
                </c:pt>
                <c:pt idx="1078">
                  <c:v>1844</c:v>
                </c:pt>
                <c:pt idx="1079">
                  <c:v>1842</c:v>
                </c:pt>
                <c:pt idx="1080">
                  <c:v>1840</c:v>
                </c:pt>
                <c:pt idx="1081">
                  <c:v>1838</c:v>
                </c:pt>
                <c:pt idx="1082">
                  <c:v>1836</c:v>
                </c:pt>
                <c:pt idx="1083">
                  <c:v>1834</c:v>
                </c:pt>
                <c:pt idx="1084">
                  <c:v>1832</c:v>
                </c:pt>
                <c:pt idx="1085">
                  <c:v>1830</c:v>
                </c:pt>
                <c:pt idx="1086">
                  <c:v>1828</c:v>
                </c:pt>
                <c:pt idx="1087">
                  <c:v>1826</c:v>
                </c:pt>
                <c:pt idx="1088">
                  <c:v>1824</c:v>
                </c:pt>
                <c:pt idx="1089">
                  <c:v>1822</c:v>
                </c:pt>
                <c:pt idx="1090">
                  <c:v>1820</c:v>
                </c:pt>
                <c:pt idx="1091">
                  <c:v>1818</c:v>
                </c:pt>
                <c:pt idx="1092">
                  <c:v>1816</c:v>
                </c:pt>
                <c:pt idx="1093">
                  <c:v>1814</c:v>
                </c:pt>
                <c:pt idx="1094">
                  <c:v>1812</c:v>
                </c:pt>
                <c:pt idx="1095">
                  <c:v>1810</c:v>
                </c:pt>
                <c:pt idx="1096">
                  <c:v>1808</c:v>
                </c:pt>
                <c:pt idx="1097">
                  <c:v>1806</c:v>
                </c:pt>
                <c:pt idx="1098">
                  <c:v>1804</c:v>
                </c:pt>
                <c:pt idx="1099">
                  <c:v>1802</c:v>
                </c:pt>
                <c:pt idx="1100">
                  <c:v>1800</c:v>
                </c:pt>
                <c:pt idx="1101">
                  <c:v>1798</c:v>
                </c:pt>
                <c:pt idx="1102">
                  <c:v>1796</c:v>
                </c:pt>
                <c:pt idx="1103">
                  <c:v>1794</c:v>
                </c:pt>
                <c:pt idx="1104">
                  <c:v>1792</c:v>
                </c:pt>
                <c:pt idx="1105">
                  <c:v>1790</c:v>
                </c:pt>
                <c:pt idx="1106">
                  <c:v>1788</c:v>
                </c:pt>
                <c:pt idx="1107">
                  <c:v>1786</c:v>
                </c:pt>
                <c:pt idx="1108">
                  <c:v>1784</c:v>
                </c:pt>
                <c:pt idx="1109">
                  <c:v>1782</c:v>
                </c:pt>
                <c:pt idx="1110">
                  <c:v>1780</c:v>
                </c:pt>
                <c:pt idx="1111">
                  <c:v>1778</c:v>
                </c:pt>
                <c:pt idx="1112">
                  <c:v>1776</c:v>
                </c:pt>
                <c:pt idx="1113">
                  <c:v>1774</c:v>
                </c:pt>
                <c:pt idx="1114">
                  <c:v>1772</c:v>
                </c:pt>
                <c:pt idx="1115">
                  <c:v>1770</c:v>
                </c:pt>
                <c:pt idx="1116">
                  <c:v>1768</c:v>
                </c:pt>
                <c:pt idx="1117">
                  <c:v>1766</c:v>
                </c:pt>
                <c:pt idx="1118">
                  <c:v>1764</c:v>
                </c:pt>
                <c:pt idx="1119">
                  <c:v>1762</c:v>
                </c:pt>
                <c:pt idx="1120">
                  <c:v>1760</c:v>
                </c:pt>
                <c:pt idx="1121">
                  <c:v>1758</c:v>
                </c:pt>
                <c:pt idx="1122">
                  <c:v>1756</c:v>
                </c:pt>
                <c:pt idx="1123">
                  <c:v>1754</c:v>
                </c:pt>
                <c:pt idx="1124">
                  <c:v>1752</c:v>
                </c:pt>
                <c:pt idx="1125">
                  <c:v>1750</c:v>
                </c:pt>
                <c:pt idx="1126">
                  <c:v>1748</c:v>
                </c:pt>
                <c:pt idx="1127">
                  <c:v>1746</c:v>
                </c:pt>
                <c:pt idx="1128">
                  <c:v>1744</c:v>
                </c:pt>
                <c:pt idx="1129">
                  <c:v>1742</c:v>
                </c:pt>
                <c:pt idx="1130">
                  <c:v>1740</c:v>
                </c:pt>
                <c:pt idx="1131">
                  <c:v>1738</c:v>
                </c:pt>
                <c:pt idx="1132">
                  <c:v>1736</c:v>
                </c:pt>
                <c:pt idx="1133">
                  <c:v>1734</c:v>
                </c:pt>
                <c:pt idx="1134">
                  <c:v>1732</c:v>
                </c:pt>
                <c:pt idx="1135">
                  <c:v>1730</c:v>
                </c:pt>
                <c:pt idx="1136">
                  <c:v>1728</c:v>
                </c:pt>
                <c:pt idx="1137">
                  <c:v>1726</c:v>
                </c:pt>
                <c:pt idx="1138">
                  <c:v>1724</c:v>
                </c:pt>
                <c:pt idx="1139">
                  <c:v>1722</c:v>
                </c:pt>
                <c:pt idx="1140">
                  <c:v>1720</c:v>
                </c:pt>
                <c:pt idx="1141">
                  <c:v>1718</c:v>
                </c:pt>
                <c:pt idx="1142">
                  <c:v>1716</c:v>
                </c:pt>
                <c:pt idx="1143">
                  <c:v>1714</c:v>
                </c:pt>
                <c:pt idx="1144">
                  <c:v>1712</c:v>
                </c:pt>
                <c:pt idx="1145">
                  <c:v>1710</c:v>
                </c:pt>
                <c:pt idx="1146">
                  <c:v>1708</c:v>
                </c:pt>
                <c:pt idx="1147">
                  <c:v>1706</c:v>
                </c:pt>
                <c:pt idx="1148">
                  <c:v>1704</c:v>
                </c:pt>
                <c:pt idx="1149">
                  <c:v>1702</c:v>
                </c:pt>
                <c:pt idx="1150">
                  <c:v>1700</c:v>
                </c:pt>
                <c:pt idx="1151">
                  <c:v>1698</c:v>
                </c:pt>
                <c:pt idx="1152">
                  <c:v>1696</c:v>
                </c:pt>
                <c:pt idx="1153">
                  <c:v>1694</c:v>
                </c:pt>
                <c:pt idx="1154">
                  <c:v>1692</c:v>
                </c:pt>
                <c:pt idx="1155">
                  <c:v>1690</c:v>
                </c:pt>
                <c:pt idx="1156">
                  <c:v>1688</c:v>
                </c:pt>
                <c:pt idx="1157">
                  <c:v>1686</c:v>
                </c:pt>
                <c:pt idx="1158">
                  <c:v>1684</c:v>
                </c:pt>
                <c:pt idx="1159">
                  <c:v>1682</c:v>
                </c:pt>
                <c:pt idx="1160">
                  <c:v>1680</c:v>
                </c:pt>
                <c:pt idx="1161">
                  <c:v>1678</c:v>
                </c:pt>
                <c:pt idx="1162">
                  <c:v>1676</c:v>
                </c:pt>
                <c:pt idx="1163">
                  <c:v>1674</c:v>
                </c:pt>
                <c:pt idx="1164">
                  <c:v>1672</c:v>
                </c:pt>
                <c:pt idx="1165">
                  <c:v>1670</c:v>
                </c:pt>
                <c:pt idx="1166">
                  <c:v>1668</c:v>
                </c:pt>
                <c:pt idx="1167">
                  <c:v>1666</c:v>
                </c:pt>
                <c:pt idx="1168">
                  <c:v>1664</c:v>
                </c:pt>
                <c:pt idx="1169">
                  <c:v>1662</c:v>
                </c:pt>
                <c:pt idx="1170">
                  <c:v>1660</c:v>
                </c:pt>
                <c:pt idx="1171">
                  <c:v>1658</c:v>
                </c:pt>
                <c:pt idx="1172">
                  <c:v>1656</c:v>
                </c:pt>
                <c:pt idx="1173">
                  <c:v>1654</c:v>
                </c:pt>
                <c:pt idx="1174">
                  <c:v>1652</c:v>
                </c:pt>
                <c:pt idx="1175">
                  <c:v>1650</c:v>
                </c:pt>
                <c:pt idx="1176">
                  <c:v>1648</c:v>
                </c:pt>
                <c:pt idx="1177">
                  <c:v>1646</c:v>
                </c:pt>
                <c:pt idx="1178">
                  <c:v>1644</c:v>
                </c:pt>
                <c:pt idx="1179">
                  <c:v>1642</c:v>
                </c:pt>
                <c:pt idx="1180">
                  <c:v>1640</c:v>
                </c:pt>
                <c:pt idx="1181">
                  <c:v>1638</c:v>
                </c:pt>
                <c:pt idx="1182">
                  <c:v>1636</c:v>
                </c:pt>
                <c:pt idx="1183">
                  <c:v>1634</c:v>
                </c:pt>
                <c:pt idx="1184">
                  <c:v>1632</c:v>
                </c:pt>
                <c:pt idx="1185">
                  <c:v>1630</c:v>
                </c:pt>
                <c:pt idx="1186">
                  <c:v>1628</c:v>
                </c:pt>
                <c:pt idx="1187">
                  <c:v>1626</c:v>
                </c:pt>
                <c:pt idx="1188">
                  <c:v>1624</c:v>
                </c:pt>
                <c:pt idx="1189">
                  <c:v>1622</c:v>
                </c:pt>
                <c:pt idx="1190">
                  <c:v>1620</c:v>
                </c:pt>
                <c:pt idx="1191">
                  <c:v>1618</c:v>
                </c:pt>
                <c:pt idx="1192">
                  <c:v>1616</c:v>
                </c:pt>
                <c:pt idx="1193">
                  <c:v>1614</c:v>
                </c:pt>
                <c:pt idx="1194">
                  <c:v>1612</c:v>
                </c:pt>
                <c:pt idx="1195">
                  <c:v>1610</c:v>
                </c:pt>
                <c:pt idx="1196">
                  <c:v>1608</c:v>
                </c:pt>
                <c:pt idx="1197">
                  <c:v>1606</c:v>
                </c:pt>
                <c:pt idx="1198">
                  <c:v>1604</c:v>
                </c:pt>
                <c:pt idx="1199">
                  <c:v>1602</c:v>
                </c:pt>
                <c:pt idx="1200">
                  <c:v>1600</c:v>
                </c:pt>
                <c:pt idx="1201">
                  <c:v>1598</c:v>
                </c:pt>
                <c:pt idx="1202">
                  <c:v>1596</c:v>
                </c:pt>
                <c:pt idx="1203">
                  <c:v>1594</c:v>
                </c:pt>
                <c:pt idx="1204">
                  <c:v>1592</c:v>
                </c:pt>
                <c:pt idx="1205">
                  <c:v>1590</c:v>
                </c:pt>
                <c:pt idx="1206">
                  <c:v>1588</c:v>
                </c:pt>
                <c:pt idx="1207">
                  <c:v>1586</c:v>
                </c:pt>
                <c:pt idx="1208">
                  <c:v>1584</c:v>
                </c:pt>
                <c:pt idx="1209">
                  <c:v>1582</c:v>
                </c:pt>
                <c:pt idx="1210">
                  <c:v>1580</c:v>
                </c:pt>
                <c:pt idx="1211">
                  <c:v>1578</c:v>
                </c:pt>
                <c:pt idx="1212">
                  <c:v>1576</c:v>
                </c:pt>
                <c:pt idx="1213">
                  <c:v>1574</c:v>
                </c:pt>
                <c:pt idx="1214">
                  <c:v>1572</c:v>
                </c:pt>
                <c:pt idx="1215">
                  <c:v>1570</c:v>
                </c:pt>
                <c:pt idx="1216">
                  <c:v>1568</c:v>
                </c:pt>
                <c:pt idx="1217">
                  <c:v>1566</c:v>
                </c:pt>
                <c:pt idx="1218">
                  <c:v>1564</c:v>
                </c:pt>
                <c:pt idx="1219">
                  <c:v>1562</c:v>
                </c:pt>
                <c:pt idx="1220">
                  <c:v>1560</c:v>
                </c:pt>
                <c:pt idx="1221">
                  <c:v>1558</c:v>
                </c:pt>
                <c:pt idx="1222">
                  <c:v>1556</c:v>
                </c:pt>
                <c:pt idx="1223">
                  <c:v>1554</c:v>
                </c:pt>
                <c:pt idx="1224">
                  <c:v>1552</c:v>
                </c:pt>
                <c:pt idx="1225">
                  <c:v>1550</c:v>
                </c:pt>
                <c:pt idx="1226">
                  <c:v>1548</c:v>
                </c:pt>
                <c:pt idx="1227">
                  <c:v>1546</c:v>
                </c:pt>
                <c:pt idx="1228">
                  <c:v>1544</c:v>
                </c:pt>
                <c:pt idx="1229">
                  <c:v>1542</c:v>
                </c:pt>
                <c:pt idx="1230">
                  <c:v>1540</c:v>
                </c:pt>
                <c:pt idx="1231">
                  <c:v>1538</c:v>
                </c:pt>
                <c:pt idx="1232">
                  <c:v>1536</c:v>
                </c:pt>
                <c:pt idx="1233">
                  <c:v>1534</c:v>
                </c:pt>
                <c:pt idx="1234">
                  <c:v>1532</c:v>
                </c:pt>
                <c:pt idx="1235">
                  <c:v>1530</c:v>
                </c:pt>
                <c:pt idx="1236">
                  <c:v>1528</c:v>
                </c:pt>
                <c:pt idx="1237">
                  <c:v>1526</c:v>
                </c:pt>
                <c:pt idx="1238">
                  <c:v>1524</c:v>
                </c:pt>
                <c:pt idx="1239">
                  <c:v>1522</c:v>
                </c:pt>
                <c:pt idx="1240">
                  <c:v>1520</c:v>
                </c:pt>
                <c:pt idx="1241">
                  <c:v>1518</c:v>
                </c:pt>
                <c:pt idx="1242">
                  <c:v>1516</c:v>
                </c:pt>
                <c:pt idx="1243">
                  <c:v>1514</c:v>
                </c:pt>
                <c:pt idx="1244">
                  <c:v>1512</c:v>
                </c:pt>
                <c:pt idx="1245">
                  <c:v>1510</c:v>
                </c:pt>
                <c:pt idx="1246">
                  <c:v>1508</c:v>
                </c:pt>
                <c:pt idx="1247">
                  <c:v>1506</c:v>
                </c:pt>
                <c:pt idx="1248">
                  <c:v>1504</c:v>
                </c:pt>
                <c:pt idx="1249">
                  <c:v>1502</c:v>
                </c:pt>
                <c:pt idx="1250">
                  <c:v>1500</c:v>
                </c:pt>
                <c:pt idx="1251">
                  <c:v>1498</c:v>
                </c:pt>
                <c:pt idx="1252">
                  <c:v>1496</c:v>
                </c:pt>
                <c:pt idx="1253">
                  <c:v>1494</c:v>
                </c:pt>
                <c:pt idx="1254">
                  <c:v>1492</c:v>
                </c:pt>
                <c:pt idx="1255">
                  <c:v>1490</c:v>
                </c:pt>
                <c:pt idx="1256">
                  <c:v>1488</c:v>
                </c:pt>
                <c:pt idx="1257">
                  <c:v>1486</c:v>
                </c:pt>
                <c:pt idx="1258">
                  <c:v>1484</c:v>
                </c:pt>
                <c:pt idx="1259">
                  <c:v>1482</c:v>
                </c:pt>
                <c:pt idx="1260">
                  <c:v>1480</c:v>
                </c:pt>
                <c:pt idx="1261">
                  <c:v>1478</c:v>
                </c:pt>
                <c:pt idx="1262">
                  <c:v>1476</c:v>
                </c:pt>
                <c:pt idx="1263">
                  <c:v>1474</c:v>
                </c:pt>
                <c:pt idx="1264">
                  <c:v>1472</c:v>
                </c:pt>
                <c:pt idx="1265">
                  <c:v>1470</c:v>
                </c:pt>
                <c:pt idx="1266">
                  <c:v>1468</c:v>
                </c:pt>
                <c:pt idx="1267">
                  <c:v>1466</c:v>
                </c:pt>
                <c:pt idx="1268">
                  <c:v>1464</c:v>
                </c:pt>
                <c:pt idx="1269">
                  <c:v>1462</c:v>
                </c:pt>
                <c:pt idx="1270">
                  <c:v>1460</c:v>
                </c:pt>
                <c:pt idx="1271">
                  <c:v>1458</c:v>
                </c:pt>
                <c:pt idx="1272">
                  <c:v>1456</c:v>
                </c:pt>
                <c:pt idx="1273">
                  <c:v>1454</c:v>
                </c:pt>
                <c:pt idx="1274">
                  <c:v>1452</c:v>
                </c:pt>
                <c:pt idx="1275">
                  <c:v>1450</c:v>
                </c:pt>
                <c:pt idx="1276">
                  <c:v>1448</c:v>
                </c:pt>
                <c:pt idx="1277">
                  <c:v>1446</c:v>
                </c:pt>
                <c:pt idx="1278">
                  <c:v>1444</c:v>
                </c:pt>
                <c:pt idx="1279">
                  <c:v>1442</c:v>
                </c:pt>
                <c:pt idx="1280">
                  <c:v>1440</c:v>
                </c:pt>
                <c:pt idx="1281">
                  <c:v>1438</c:v>
                </c:pt>
                <c:pt idx="1282">
                  <c:v>1436</c:v>
                </c:pt>
                <c:pt idx="1283">
                  <c:v>1434</c:v>
                </c:pt>
                <c:pt idx="1284">
                  <c:v>1432</c:v>
                </c:pt>
                <c:pt idx="1285">
                  <c:v>1430</c:v>
                </c:pt>
                <c:pt idx="1286">
                  <c:v>1428</c:v>
                </c:pt>
                <c:pt idx="1287">
                  <c:v>1426</c:v>
                </c:pt>
                <c:pt idx="1288">
                  <c:v>1424</c:v>
                </c:pt>
                <c:pt idx="1289">
                  <c:v>1422</c:v>
                </c:pt>
                <c:pt idx="1290">
                  <c:v>1420</c:v>
                </c:pt>
                <c:pt idx="1291">
                  <c:v>1418</c:v>
                </c:pt>
                <c:pt idx="1292">
                  <c:v>1416</c:v>
                </c:pt>
                <c:pt idx="1293">
                  <c:v>1414</c:v>
                </c:pt>
                <c:pt idx="1294">
                  <c:v>1412</c:v>
                </c:pt>
                <c:pt idx="1295">
                  <c:v>1410</c:v>
                </c:pt>
                <c:pt idx="1296">
                  <c:v>1408</c:v>
                </c:pt>
                <c:pt idx="1297">
                  <c:v>1406</c:v>
                </c:pt>
                <c:pt idx="1298">
                  <c:v>1404</c:v>
                </c:pt>
                <c:pt idx="1299">
                  <c:v>1402</c:v>
                </c:pt>
                <c:pt idx="1300">
                  <c:v>1400</c:v>
                </c:pt>
                <c:pt idx="1301">
                  <c:v>1398</c:v>
                </c:pt>
                <c:pt idx="1302">
                  <c:v>1396</c:v>
                </c:pt>
                <c:pt idx="1303">
                  <c:v>1394</c:v>
                </c:pt>
                <c:pt idx="1304">
                  <c:v>1392</c:v>
                </c:pt>
                <c:pt idx="1305">
                  <c:v>1390</c:v>
                </c:pt>
                <c:pt idx="1306">
                  <c:v>1388</c:v>
                </c:pt>
                <c:pt idx="1307">
                  <c:v>1386</c:v>
                </c:pt>
                <c:pt idx="1308">
                  <c:v>1384</c:v>
                </c:pt>
                <c:pt idx="1309">
                  <c:v>1382</c:v>
                </c:pt>
                <c:pt idx="1310">
                  <c:v>1380</c:v>
                </c:pt>
                <c:pt idx="1311">
                  <c:v>1378</c:v>
                </c:pt>
                <c:pt idx="1312">
                  <c:v>1376</c:v>
                </c:pt>
                <c:pt idx="1313">
                  <c:v>1374</c:v>
                </c:pt>
                <c:pt idx="1314">
                  <c:v>1372</c:v>
                </c:pt>
                <c:pt idx="1315">
                  <c:v>1370</c:v>
                </c:pt>
                <c:pt idx="1316">
                  <c:v>1368</c:v>
                </c:pt>
                <c:pt idx="1317">
                  <c:v>1366</c:v>
                </c:pt>
                <c:pt idx="1318">
                  <c:v>1364</c:v>
                </c:pt>
                <c:pt idx="1319">
                  <c:v>1362</c:v>
                </c:pt>
                <c:pt idx="1320">
                  <c:v>1360</c:v>
                </c:pt>
                <c:pt idx="1321">
                  <c:v>1358</c:v>
                </c:pt>
                <c:pt idx="1322">
                  <c:v>1356</c:v>
                </c:pt>
                <c:pt idx="1323">
                  <c:v>1354</c:v>
                </c:pt>
                <c:pt idx="1324">
                  <c:v>1352</c:v>
                </c:pt>
                <c:pt idx="1325">
                  <c:v>1350</c:v>
                </c:pt>
                <c:pt idx="1326">
                  <c:v>1348</c:v>
                </c:pt>
                <c:pt idx="1327">
                  <c:v>1346</c:v>
                </c:pt>
                <c:pt idx="1328">
                  <c:v>1344</c:v>
                </c:pt>
                <c:pt idx="1329">
                  <c:v>1342</c:v>
                </c:pt>
                <c:pt idx="1330">
                  <c:v>1340</c:v>
                </c:pt>
                <c:pt idx="1331">
                  <c:v>1338</c:v>
                </c:pt>
                <c:pt idx="1332">
                  <c:v>1336</c:v>
                </c:pt>
                <c:pt idx="1333">
                  <c:v>1334</c:v>
                </c:pt>
                <c:pt idx="1334">
                  <c:v>1332</c:v>
                </c:pt>
                <c:pt idx="1335">
                  <c:v>1330</c:v>
                </c:pt>
                <c:pt idx="1336">
                  <c:v>1328</c:v>
                </c:pt>
                <c:pt idx="1337">
                  <c:v>1326</c:v>
                </c:pt>
                <c:pt idx="1338">
                  <c:v>1324</c:v>
                </c:pt>
                <c:pt idx="1339">
                  <c:v>1322</c:v>
                </c:pt>
                <c:pt idx="1340">
                  <c:v>1320</c:v>
                </c:pt>
                <c:pt idx="1341">
                  <c:v>1318</c:v>
                </c:pt>
                <c:pt idx="1342">
                  <c:v>1316</c:v>
                </c:pt>
                <c:pt idx="1343">
                  <c:v>1314</c:v>
                </c:pt>
                <c:pt idx="1344">
                  <c:v>1312</c:v>
                </c:pt>
                <c:pt idx="1345">
                  <c:v>1310</c:v>
                </c:pt>
                <c:pt idx="1346">
                  <c:v>1308</c:v>
                </c:pt>
                <c:pt idx="1347">
                  <c:v>1306</c:v>
                </c:pt>
                <c:pt idx="1348">
                  <c:v>1304</c:v>
                </c:pt>
                <c:pt idx="1349">
                  <c:v>1302</c:v>
                </c:pt>
                <c:pt idx="1350">
                  <c:v>1300</c:v>
                </c:pt>
                <c:pt idx="1351">
                  <c:v>1298</c:v>
                </c:pt>
                <c:pt idx="1352">
                  <c:v>1296</c:v>
                </c:pt>
                <c:pt idx="1353">
                  <c:v>1294</c:v>
                </c:pt>
                <c:pt idx="1354">
                  <c:v>1292</c:v>
                </c:pt>
                <c:pt idx="1355">
                  <c:v>1290</c:v>
                </c:pt>
                <c:pt idx="1356">
                  <c:v>1288</c:v>
                </c:pt>
                <c:pt idx="1357">
                  <c:v>1286</c:v>
                </c:pt>
                <c:pt idx="1358">
                  <c:v>1284</c:v>
                </c:pt>
                <c:pt idx="1359">
                  <c:v>1282</c:v>
                </c:pt>
                <c:pt idx="1360">
                  <c:v>1280</c:v>
                </c:pt>
                <c:pt idx="1361">
                  <c:v>1278</c:v>
                </c:pt>
                <c:pt idx="1362">
                  <c:v>1276</c:v>
                </c:pt>
                <c:pt idx="1363">
                  <c:v>1274</c:v>
                </c:pt>
                <c:pt idx="1364">
                  <c:v>1272</c:v>
                </c:pt>
                <c:pt idx="1365">
                  <c:v>1270</c:v>
                </c:pt>
                <c:pt idx="1366">
                  <c:v>1268</c:v>
                </c:pt>
                <c:pt idx="1367">
                  <c:v>1266</c:v>
                </c:pt>
                <c:pt idx="1368">
                  <c:v>1264</c:v>
                </c:pt>
                <c:pt idx="1369">
                  <c:v>1262</c:v>
                </c:pt>
                <c:pt idx="1370">
                  <c:v>1260</c:v>
                </c:pt>
                <c:pt idx="1371">
                  <c:v>1258</c:v>
                </c:pt>
                <c:pt idx="1372">
                  <c:v>1256</c:v>
                </c:pt>
                <c:pt idx="1373">
                  <c:v>1254</c:v>
                </c:pt>
                <c:pt idx="1374">
                  <c:v>1252</c:v>
                </c:pt>
                <c:pt idx="1375">
                  <c:v>1250</c:v>
                </c:pt>
                <c:pt idx="1376">
                  <c:v>1248</c:v>
                </c:pt>
                <c:pt idx="1377">
                  <c:v>1246</c:v>
                </c:pt>
                <c:pt idx="1378">
                  <c:v>1244</c:v>
                </c:pt>
                <c:pt idx="1379">
                  <c:v>1242</c:v>
                </c:pt>
                <c:pt idx="1380">
                  <c:v>1240</c:v>
                </c:pt>
                <c:pt idx="1381">
                  <c:v>1238</c:v>
                </c:pt>
                <c:pt idx="1382">
                  <c:v>1236</c:v>
                </c:pt>
                <c:pt idx="1383">
                  <c:v>1234</c:v>
                </c:pt>
                <c:pt idx="1384">
                  <c:v>1232</c:v>
                </c:pt>
                <c:pt idx="1385">
                  <c:v>1230</c:v>
                </c:pt>
                <c:pt idx="1386">
                  <c:v>1228</c:v>
                </c:pt>
                <c:pt idx="1387">
                  <c:v>1226</c:v>
                </c:pt>
                <c:pt idx="1388">
                  <c:v>1224</c:v>
                </c:pt>
                <c:pt idx="1389">
                  <c:v>1222</c:v>
                </c:pt>
                <c:pt idx="1390">
                  <c:v>1220</c:v>
                </c:pt>
                <c:pt idx="1391">
                  <c:v>1218</c:v>
                </c:pt>
                <c:pt idx="1392">
                  <c:v>1216</c:v>
                </c:pt>
                <c:pt idx="1393">
                  <c:v>1214</c:v>
                </c:pt>
                <c:pt idx="1394">
                  <c:v>1212</c:v>
                </c:pt>
                <c:pt idx="1395">
                  <c:v>1210</c:v>
                </c:pt>
                <c:pt idx="1396">
                  <c:v>1208</c:v>
                </c:pt>
                <c:pt idx="1397">
                  <c:v>1206</c:v>
                </c:pt>
                <c:pt idx="1398">
                  <c:v>1204</c:v>
                </c:pt>
                <c:pt idx="1399">
                  <c:v>1202</c:v>
                </c:pt>
                <c:pt idx="1400">
                  <c:v>1200</c:v>
                </c:pt>
                <c:pt idx="1401">
                  <c:v>1198</c:v>
                </c:pt>
                <c:pt idx="1402">
                  <c:v>1196</c:v>
                </c:pt>
                <c:pt idx="1403">
                  <c:v>1194</c:v>
                </c:pt>
                <c:pt idx="1404">
                  <c:v>1192</c:v>
                </c:pt>
                <c:pt idx="1405">
                  <c:v>1190</c:v>
                </c:pt>
                <c:pt idx="1406">
                  <c:v>1188</c:v>
                </c:pt>
                <c:pt idx="1407">
                  <c:v>1186</c:v>
                </c:pt>
                <c:pt idx="1408">
                  <c:v>1184</c:v>
                </c:pt>
                <c:pt idx="1409">
                  <c:v>1182</c:v>
                </c:pt>
                <c:pt idx="1410">
                  <c:v>1180</c:v>
                </c:pt>
                <c:pt idx="1411">
                  <c:v>1178</c:v>
                </c:pt>
                <c:pt idx="1412">
                  <c:v>1176</c:v>
                </c:pt>
                <c:pt idx="1413">
                  <c:v>1174</c:v>
                </c:pt>
                <c:pt idx="1414">
                  <c:v>1172</c:v>
                </c:pt>
                <c:pt idx="1415">
                  <c:v>1170</c:v>
                </c:pt>
                <c:pt idx="1416">
                  <c:v>1168</c:v>
                </c:pt>
                <c:pt idx="1417">
                  <c:v>1166</c:v>
                </c:pt>
                <c:pt idx="1418">
                  <c:v>1164</c:v>
                </c:pt>
                <c:pt idx="1419">
                  <c:v>1162</c:v>
                </c:pt>
                <c:pt idx="1420">
                  <c:v>1160</c:v>
                </c:pt>
                <c:pt idx="1421">
                  <c:v>1158</c:v>
                </c:pt>
                <c:pt idx="1422">
                  <c:v>1156</c:v>
                </c:pt>
                <c:pt idx="1423">
                  <c:v>1154</c:v>
                </c:pt>
                <c:pt idx="1424">
                  <c:v>1152</c:v>
                </c:pt>
                <c:pt idx="1425">
                  <c:v>1150</c:v>
                </c:pt>
                <c:pt idx="1426">
                  <c:v>1148</c:v>
                </c:pt>
                <c:pt idx="1427">
                  <c:v>1146</c:v>
                </c:pt>
                <c:pt idx="1428">
                  <c:v>1144</c:v>
                </c:pt>
                <c:pt idx="1429">
                  <c:v>1142</c:v>
                </c:pt>
                <c:pt idx="1430">
                  <c:v>1140</c:v>
                </c:pt>
                <c:pt idx="1431">
                  <c:v>1138</c:v>
                </c:pt>
                <c:pt idx="1432">
                  <c:v>1136</c:v>
                </c:pt>
                <c:pt idx="1433">
                  <c:v>1134</c:v>
                </c:pt>
                <c:pt idx="1434">
                  <c:v>1132</c:v>
                </c:pt>
                <c:pt idx="1435">
                  <c:v>1130</c:v>
                </c:pt>
                <c:pt idx="1436">
                  <c:v>1128</c:v>
                </c:pt>
                <c:pt idx="1437">
                  <c:v>1126</c:v>
                </c:pt>
                <c:pt idx="1438">
                  <c:v>1124</c:v>
                </c:pt>
                <c:pt idx="1439">
                  <c:v>1122</c:v>
                </c:pt>
                <c:pt idx="1440">
                  <c:v>1120</c:v>
                </c:pt>
                <c:pt idx="1441">
                  <c:v>1118</c:v>
                </c:pt>
                <c:pt idx="1442">
                  <c:v>1116</c:v>
                </c:pt>
                <c:pt idx="1443">
                  <c:v>1114</c:v>
                </c:pt>
                <c:pt idx="1444">
                  <c:v>1112</c:v>
                </c:pt>
                <c:pt idx="1445">
                  <c:v>1110</c:v>
                </c:pt>
                <c:pt idx="1446">
                  <c:v>1108</c:v>
                </c:pt>
                <c:pt idx="1447">
                  <c:v>1106</c:v>
                </c:pt>
                <c:pt idx="1448">
                  <c:v>1104</c:v>
                </c:pt>
                <c:pt idx="1449">
                  <c:v>1102</c:v>
                </c:pt>
                <c:pt idx="1450">
                  <c:v>1100</c:v>
                </c:pt>
                <c:pt idx="1451">
                  <c:v>1098</c:v>
                </c:pt>
                <c:pt idx="1452">
                  <c:v>1096</c:v>
                </c:pt>
                <c:pt idx="1453">
                  <c:v>1094</c:v>
                </c:pt>
                <c:pt idx="1454">
                  <c:v>1092</c:v>
                </c:pt>
                <c:pt idx="1455">
                  <c:v>1090</c:v>
                </c:pt>
                <c:pt idx="1456">
                  <c:v>1088</c:v>
                </c:pt>
                <c:pt idx="1457">
                  <c:v>1086</c:v>
                </c:pt>
                <c:pt idx="1458">
                  <c:v>1084</c:v>
                </c:pt>
                <c:pt idx="1459">
                  <c:v>1082</c:v>
                </c:pt>
                <c:pt idx="1460">
                  <c:v>1080</c:v>
                </c:pt>
                <c:pt idx="1461">
                  <c:v>1078</c:v>
                </c:pt>
                <c:pt idx="1462">
                  <c:v>1076</c:v>
                </c:pt>
                <c:pt idx="1463">
                  <c:v>1074</c:v>
                </c:pt>
                <c:pt idx="1464">
                  <c:v>1072</c:v>
                </c:pt>
                <c:pt idx="1465">
                  <c:v>1070</c:v>
                </c:pt>
                <c:pt idx="1466">
                  <c:v>1068</c:v>
                </c:pt>
                <c:pt idx="1467">
                  <c:v>1066</c:v>
                </c:pt>
                <c:pt idx="1468">
                  <c:v>1064</c:v>
                </c:pt>
                <c:pt idx="1469">
                  <c:v>1062</c:v>
                </c:pt>
                <c:pt idx="1470">
                  <c:v>1060</c:v>
                </c:pt>
                <c:pt idx="1471">
                  <c:v>1058</c:v>
                </c:pt>
                <c:pt idx="1472">
                  <c:v>1056</c:v>
                </c:pt>
                <c:pt idx="1473">
                  <c:v>1054</c:v>
                </c:pt>
                <c:pt idx="1474">
                  <c:v>1052</c:v>
                </c:pt>
                <c:pt idx="1475">
                  <c:v>1050</c:v>
                </c:pt>
                <c:pt idx="1476">
                  <c:v>1048</c:v>
                </c:pt>
                <c:pt idx="1477">
                  <c:v>1046</c:v>
                </c:pt>
                <c:pt idx="1478">
                  <c:v>1044</c:v>
                </c:pt>
                <c:pt idx="1479">
                  <c:v>1042</c:v>
                </c:pt>
                <c:pt idx="1480">
                  <c:v>1040</c:v>
                </c:pt>
                <c:pt idx="1481">
                  <c:v>1038</c:v>
                </c:pt>
                <c:pt idx="1482">
                  <c:v>1036</c:v>
                </c:pt>
                <c:pt idx="1483">
                  <c:v>1034</c:v>
                </c:pt>
                <c:pt idx="1484">
                  <c:v>1032</c:v>
                </c:pt>
                <c:pt idx="1485">
                  <c:v>1030</c:v>
                </c:pt>
                <c:pt idx="1486">
                  <c:v>1028</c:v>
                </c:pt>
                <c:pt idx="1487">
                  <c:v>1026</c:v>
                </c:pt>
                <c:pt idx="1488">
                  <c:v>1024</c:v>
                </c:pt>
                <c:pt idx="1489">
                  <c:v>1022</c:v>
                </c:pt>
                <c:pt idx="1490">
                  <c:v>1020</c:v>
                </c:pt>
                <c:pt idx="1491">
                  <c:v>1018</c:v>
                </c:pt>
                <c:pt idx="1492">
                  <c:v>1016</c:v>
                </c:pt>
                <c:pt idx="1493">
                  <c:v>1014</c:v>
                </c:pt>
                <c:pt idx="1494">
                  <c:v>1012</c:v>
                </c:pt>
                <c:pt idx="1495">
                  <c:v>1010</c:v>
                </c:pt>
                <c:pt idx="1496">
                  <c:v>1008</c:v>
                </c:pt>
                <c:pt idx="1497">
                  <c:v>1006</c:v>
                </c:pt>
                <c:pt idx="1498">
                  <c:v>1004</c:v>
                </c:pt>
                <c:pt idx="1499">
                  <c:v>1002</c:v>
                </c:pt>
                <c:pt idx="1500">
                  <c:v>1000</c:v>
                </c:pt>
                <c:pt idx="1501">
                  <c:v>998</c:v>
                </c:pt>
                <c:pt idx="1502">
                  <c:v>996</c:v>
                </c:pt>
                <c:pt idx="1503">
                  <c:v>994</c:v>
                </c:pt>
                <c:pt idx="1504">
                  <c:v>992</c:v>
                </c:pt>
                <c:pt idx="1505">
                  <c:v>990</c:v>
                </c:pt>
                <c:pt idx="1506">
                  <c:v>988</c:v>
                </c:pt>
                <c:pt idx="1507">
                  <c:v>986</c:v>
                </c:pt>
                <c:pt idx="1508">
                  <c:v>984</c:v>
                </c:pt>
                <c:pt idx="1509">
                  <c:v>982</c:v>
                </c:pt>
                <c:pt idx="1510">
                  <c:v>980</c:v>
                </c:pt>
                <c:pt idx="1511">
                  <c:v>978</c:v>
                </c:pt>
                <c:pt idx="1512">
                  <c:v>976</c:v>
                </c:pt>
                <c:pt idx="1513">
                  <c:v>974</c:v>
                </c:pt>
                <c:pt idx="1514">
                  <c:v>972</c:v>
                </c:pt>
                <c:pt idx="1515">
                  <c:v>970</c:v>
                </c:pt>
                <c:pt idx="1516">
                  <c:v>968</c:v>
                </c:pt>
                <c:pt idx="1517">
                  <c:v>966</c:v>
                </c:pt>
                <c:pt idx="1518">
                  <c:v>964</c:v>
                </c:pt>
                <c:pt idx="1519">
                  <c:v>962</c:v>
                </c:pt>
                <c:pt idx="1520">
                  <c:v>960</c:v>
                </c:pt>
                <c:pt idx="1521">
                  <c:v>958</c:v>
                </c:pt>
                <c:pt idx="1522">
                  <c:v>956</c:v>
                </c:pt>
                <c:pt idx="1523">
                  <c:v>954</c:v>
                </c:pt>
                <c:pt idx="1524">
                  <c:v>952</c:v>
                </c:pt>
                <c:pt idx="1525">
                  <c:v>950</c:v>
                </c:pt>
                <c:pt idx="1526">
                  <c:v>948</c:v>
                </c:pt>
                <c:pt idx="1527">
                  <c:v>946</c:v>
                </c:pt>
                <c:pt idx="1528">
                  <c:v>944</c:v>
                </c:pt>
                <c:pt idx="1529">
                  <c:v>942</c:v>
                </c:pt>
                <c:pt idx="1530">
                  <c:v>940</c:v>
                </c:pt>
                <c:pt idx="1531">
                  <c:v>938</c:v>
                </c:pt>
                <c:pt idx="1532">
                  <c:v>936</c:v>
                </c:pt>
                <c:pt idx="1533">
                  <c:v>934</c:v>
                </c:pt>
                <c:pt idx="1534">
                  <c:v>932</c:v>
                </c:pt>
                <c:pt idx="1535">
                  <c:v>930</c:v>
                </c:pt>
                <c:pt idx="1536">
                  <c:v>928</c:v>
                </c:pt>
                <c:pt idx="1537">
                  <c:v>926</c:v>
                </c:pt>
                <c:pt idx="1538">
                  <c:v>924</c:v>
                </c:pt>
                <c:pt idx="1539">
                  <c:v>922</c:v>
                </c:pt>
                <c:pt idx="1540">
                  <c:v>920</c:v>
                </c:pt>
                <c:pt idx="1541">
                  <c:v>918</c:v>
                </c:pt>
                <c:pt idx="1542">
                  <c:v>916</c:v>
                </c:pt>
                <c:pt idx="1543">
                  <c:v>914</c:v>
                </c:pt>
                <c:pt idx="1544">
                  <c:v>912</c:v>
                </c:pt>
                <c:pt idx="1545">
                  <c:v>910</c:v>
                </c:pt>
                <c:pt idx="1546">
                  <c:v>908</c:v>
                </c:pt>
                <c:pt idx="1547">
                  <c:v>906</c:v>
                </c:pt>
                <c:pt idx="1548">
                  <c:v>904</c:v>
                </c:pt>
                <c:pt idx="1549">
                  <c:v>902</c:v>
                </c:pt>
                <c:pt idx="1550">
                  <c:v>900</c:v>
                </c:pt>
                <c:pt idx="1551">
                  <c:v>898</c:v>
                </c:pt>
                <c:pt idx="1552">
                  <c:v>896</c:v>
                </c:pt>
                <c:pt idx="1553">
                  <c:v>894</c:v>
                </c:pt>
                <c:pt idx="1554">
                  <c:v>892</c:v>
                </c:pt>
                <c:pt idx="1555">
                  <c:v>890</c:v>
                </c:pt>
                <c:pt idx="1556">
                  <c:v>888</c:v>
                </c:pt>
                <c:pt idx="1557">
                  <c:v>886</c:v>
                </c:pt>
                <c:pt idx="1558">
                  <c:v>884</c:v>
                </c:pt>
                <c:pt idx="1559">
                  <c:v>882</c:v>
                </c:pt>
                <c:pt idx="1560">
                  <c:v>880</c:v>
                </c:pt>
                <c:pt idx="1561">
                  <c:v>878</c:v>
                </c:pt>
                <c:pt idx="1562">
                  <c:v>876</c:v>
                </c:pt>
                <c:pt idx="1563">
                  <c:v>874</c:v>
                </c:pt>
                <c:pt idx="1564">
                  <c:v>872</c:v>
                </c:pt>
                <c:pt idx="1565">
                  <c:v>870</c:v>
                </c:pt>
                <c:pt idx="1566">
                  <c:v>868</c:v>
                </c:pt>
                <c:pt idx="1567">
                  <c:v>866</c:v>
                </c:pt>
                <c:pt idx="1568">
                  <c:v>864</c:v>
                </c:pt>
                <c:pt idx="1569">
                  <c:v>862</c:v>
                </c:pt>
                <c:pt idx="1570">
                  <c:v>860</c:v>
                </c:pt>
                <c:pt idx="1571">
                  <c:v>858</c:v>
                </c:pt>
                <c:pt idx="1572">
                  <c:v>856</c:v>
                </c:pt>
                <c:pt idx="1573">
                  <c:v>854</c:v>
                </c:pt>
                <c:pt idx="1574">
                  <c:v>852</c:v>
                </c:pt>
                <c:pt idx="1575">
                  <c:v>850</c:v>
                </c:pt>
                <c:pt idx="1576">
                  <c:v>848</c:v>
                </c:pt>
                <c:pt idx="1577">
                  <c:v>846</c:v>
                </c:pt>
                <c:pt idx="1578">
                  <c:v>844</c:v>
                </c:pt>
                <c:pt idx="1579">
                  <c:v>842</c:v>
                </c:pt>
                <c:pt idx="1580">
                  <c:v>840</c:v>
                </c:pt>
                <c:pt idx="1581">
                  <c:v>838</c:v>
                </c:pt>
                <c:pt idx="1582">
                  <c:v>836</c:v>
                </c:pt>
                <c:pt idx="1583">
                  <c:v>834</c:v>
                </c:pt>
                <c:pt idx="1584">
                  <c:v>832</c:v>
                </c:pt>
                <c:pt idx="1585">
                  <c:v>830</c:v>
                </c:pt>
                <c:pt idx="1586">
                  <c:v>828</c:v>
                </c:pt>
                <c:pt idx="1587">
                  <c:v>826</c:v>
                </c:pt>
                <c:pt idx="1588">
                  <c:v>824</c:v>
                </c:pt>
                <c:pt idx="1589">
                  <c:v>822</c:v>
                </c:pt>
                <c:pt idx="1590">
                  <c:v>820</c:v>
                </c:pt>
                <c:pt idx="1591">
                  <c:v>818</c:v>
                </c:pt>
                <c:pt idx="1592">
                  <c:v>816</c:v>
                </c:pt>
                <c:pt idx="1593">
                  <c:v>814</c:v>
                </c:pt>
                <c:pt idx="1594">
                  <c:v>812</c:v>
                </c:pt>
                <c:pt idx="1595">
                  <c:v>810</c:v>
                </c:pt>
                <c:pt idx="1596">
                  <c:v>808</c:v>
                </c:pt>
                <c:pt idx="1597">
                  <c:v>806</c:v>
                </c:pt>
                <c:pt idx="1598">
                  <c:v>804</c:v>
                </c:pt>
                <c:pt idx="1599">
                  <c:v>802</c:v>
                </c:pt>
                <c:pt idx="1600">
                  <c:v>800</c:v>
                </c:pt>
                <c:pt idx="1601">
                  <c:v>798</c:v>
                </c:pt>
                <c:pt idx="1602">
                  <c:v>796</c:v>
                </c:pt>
                <c:pt idx="1603">
                  <c:v>794</c:v>
                </c:pt>
                <c:pt idx="1604">
                  <c:v>792</c:v>
                </c:pt>
                <c:pt idx="1605">
                  <c:v>790</c:v>
                </c:pt>
                <c:pt idx="1606">
                  <c:v>788</c:v>
                </c:pt>
                <c:pt idx="1607">
                  <c:v>786</c:v>
                </c:pt>
                <c:pt idx="1608">
                  <c:v>784</c:v>
                </c:pt>
                <c:pt idx="1609">
                  <c:v>782</c:v>
                </c:pt>
                <c:pt idx="1610">
                  <c:v>780</c:v>
                </c:pt>
                <c:pt idx="1611">
                  <c:v>778</c:v>
                </c:pt>
                <c:pt idx="1612">
                  <c:v>776</c:v>
                </c:pt>
                <c:pt idx="1613">
                  <c:v>774</c:v>
                </c:pt>
                <c:pt idx="1614">
                  <c:v>772</c:v>
                </c:pt>
                <c:pt idx="1615">
                  <c:v>770</c:v>
                </c:pt>
                <c:pt idx="1616">
                  <c:v>768</c:v>
                </c:pt>
                <c:pt idx="1617">
                  <c:v>766</c:v>
                </c:pt>
                <c:pt idx="1618">
                  <c:v>764</c:v>
                </c:pt>
                <c:pt idx="1619">
                  <c:v>762</c:v>
                </c:pt>
                <c:pt idx="1620">
                  <c:v>760</c:v>
                </c:pt>
                <c:pt idx="1621">
                  <c:v>758</c:v>
                </c:pt>
                <c:pt idx="1622">
                  <c:v>756</c:v>
                </c:pt>
                <c:pt idx="1623">
                  <c:v>754</c:v>
                </c:pt>
                <c:pt idx="1624">
                  <c:v>752</c:v>
                </c:pt>
                <c:pt idx="1625">
                  <c:v>750</c:v>
                </c:pt>
                <c:pt idx="1626">
                  <c:v>748</c:v>
                </c:pt>
                <c:pt idx="1627">
                  <c:v>746</c:v>
                </c:pt>
                <c:pt idx="1628">
                  <c:v>744</c:v>
                </c:pt>
                <c:pt idx="1629">
                  <c:v>742</c:v>
                </c:pt>
                <c:pt idx="1630">
                  <c:v>740</c:v>
                </c:pt>
                <c:pt idx="1631">
                  <c:v>738</c:v>
                </c:pt>
                <c:pt idx="1632">
                  <c:v>736</c:v>
                </c:pt>
                <c:pt idx="1633">
                  <c:v>734</c:v>
                </c:pt>
                <c:pt idx="1634">
                  <c:v>732</c:v>
                </c:pt>
                <c:pt idx="1635">
                  <c:v>730</c:v>
                </c:pt>
                <c:pt idx="1636">
                  <c:v>728</c:v>
                </c:pt>
                <c:pt idx="1637">
                  <c:v>726</c:v>
                </c:pt>
                <c:pt idx="1638">
                  <c:v>724</c:v>
                </c:pt>
                <c:pt idx="1639">
                  <c:v>722</c:v>
                </c:pt>
                <c:pt idx="1640">
                  <c:v>720</c:v>
                </c:pt>
                <c:pt idx="1641">
                  <c:v>718</c:v>
                </c:pt>
                <c:pt idx="1642">
                  <c:v>716</c:v>
                </c:pt>
                <c:pt idx="1643">
                  <c:v>714</c:v>
                </c:pt>
                <c:pt idx="1644">
                  <c:v>712</c:v>
                </c:pt>
                <c:pt idx="1645">
                  <c:v>710</c:v>
                </c:pt>
                <c:pt idx="1646">
                  <c:v>708</c:v>
                </c:pt>
                <c:pt idx="1647">
                  <c:v>706</c:v>
                </c:pt>
                <c:pt idx="1648">
                  <c:v>704</c:v>
                </c:pt>
                <c:pt idx="1649">
                  <c:v>702</c:v>
                </c:pt>
                <c:pt idx="1650">
                  <c:v>700</c:v>
                </c:pt>
                <c:pt idx="1651">
                  <c:v>698</c:v>
                </c:pt>
                <c:pt idx="1652">
                  <c:v>696</c:v>
                </c:pt>
                <c:pt idx="1653">
                  <c:v>694</c:v>
                </c:pt>
                <c:pt idx="1654">
                  <c:v>692</c:v>
                </c:pt>
                <c:pt idx="1655">
                  <c:v>690</c:v>
                </c:pt>
                <c:pt idx="1656">
                  <c:v>688</c:v>
                </c:pt>
                <c:pt idx="1657">
                  <c:v>686</c:v>
                </c:pt>
                <c:pt idx="1658">
                  <c:v>684</c:v>
                </c:pt>
                <c:pt idx="1659">
                  <c:v>682</c:v>
                </c:pt>
                <c:pt idx="1660">
                  <c:v>680</c:v>
                </c:pt>
                <c:pt idx="1661">
                  <c:v>678</c:v>
                </c:pt>
                <c:pt idx="1662">
                  <c:v>676</c:v>
                </c:pt>
                <c:pt idx="1663">
                  <c:v>674</c:v>
                </c:pt>
                <c:pt idx="1664">
                  <c:v>672</c:v>
                </c:pt>
                <c:pt idx="1665">
                  <c:v>670</c:v>
                </c:pt>
                <c:pt idx="1666">
                  <c:v>668</c:v>
                </c:pt>
                <c:pt idx="1667">
                  <c:v>666</c:v>
                </c:pt>
                <c:pt idx="1668">
                  <c:v>664</c:v>
                </c:pt>
                <c:pt idx="1669">
                  <c:v>662</c:v>
                </c:pt>
                <c:pt idx="1670">
                  <c:v>660</c:v>
                </c:pt>
                <c:pt idx="1671">
                  <c:v>658</c:v>
                </c:pt>
                <c:pt idx="1672">
                  <c:v>656</c:v>
                </c:pt>
                <c:pt idx="1673">
                  <c:v>654</c:v>
                </c:pt>
                <c:pt idx="1674">
                  <c:v>652</c:v>
                </c:pt>
                <c:pt idx="1675">
                  <c:v>650</c:v>
                </c:pt>
                <c:pt idx="1676">
                  <c:v>648</c:v>
                </c:pt>
                <c:pt idx="1677">
                  <c:v>646</c:v>
                </c:pt>
                <c:pt idx="1678">
                  <c:v>644</c:v>
                </c:pt>
                <c:pt idx="1679">
                  <c:v>642</c:v>
                </c:pt>
                <c:pt idx="1680">
                  <c:v>640</c:v>
                </c:pt>
                <c:pt idx="1681">
                  <c:v>638</c:v>
                </c:pt>
                <c:pt idx="1682">
                  <c:v>636</c:v>
                </c:pt>
                <c:pt idx="1683">
                  <c:v>634</c:v>
                </c:pt>
                <c:pt idx="1684">
                  <c:v>632</c:v>
                </c:pt>
                <c:pt idx="1685">
                  <c:v>630</c:v>
                </c:pt>
                <c:pt idx="1686">
                  <c:v>628</c:v>
                </c:pt>
                <c:pt idx="1687">
                  <c:v>626</c:v>
                </c:pt>
                <c:pt idx="1688">
                  <c:v>624</c:v>
                </c:pt>
                <c:pt idx="1689">
                  <c:v>622</c:v>
                </c:pt>
                <c:pt idx="1690">
                  <c:v>620</c:v>
                </c:pt>
                <c:pt idx="1691">
                  <c:v>618</c:v>
                </c:pt>
                <c:pt idx="1692">
                  <c:v>616</c:v>
                </c:pt>
                <c:pt idx="1693">
                  <c:v>614</c:v>
                </c:pt>
                <c:pt idx="1694">
                  <c:v>612</c:v>
                </c:pt>
                <c:pt idx="1695">
                  <c:v>610</c:v>
                </c:pt>
                <c:pt idx="1696">
                  <c:v>608</c:v>
                </c:pt>
                <c:pt idx="1697">
                  <c:v>606</c:v>
                </c:pt>
                <c:pt idx="1698">
                  <c:v>604</c:v>
                </c:pt>
                <c:pt idx="1699">
                  <c:v>602</c:v>
                </c:pt>
                <c:pt idx="1700">
                  <c:v>600</c:v>
                </c:pt>
                <c:pt idx="1701">
                  <c:v>598</c:v>
                </c:pt>
                <c:pt idx="1702">
                  <c:v>596</c:v>
                </c:pt>
                <c:pt idx="1703">
                  <c:v>594</c:v>
                </c:pt>
                <c:pt idx="1704">
                  <c:v>592</c:v>
                </c:pt>
                <c:pt idx="1705">
                  <c:v>590</c:v>
                </c:pt>
                <c:pt idx="1706">
                  <c:v>588</c:v>
                </c:pt>
                <c:pt idx="1707">
                  <c:v>586</c:v>
                </c:pt>
                <c:pt idx="1708">
                  <c:v>584</c:v>
                </c:pt>
                <c:pt idx="1709">
                  <c:v>582</c:v>
                </c:pt>
                <c:pt idx="1710">
                  <c:v>580</c:v>
                </c:pt>
                <c:pt idx="1711">
                  <c:v>578</c:v>
                </c:pt>
                <c:pt idx="1712">
                  <c:v>576</c:v>
                </c:pt>
                <c:pt idx="1713">
                  <c:v>574</c:v>
                </c:pt>
                <c:pt idx="1714">
                  <c:v>572</c:v>
                </c:pt>
                <c:pt idx="1715">
                  <c:v>570</c:v>
                </c:pt>
                <c:pt idx="1716">
                  <c:v>568</c:v>
                </c:pt>
                <c:pt idx="1717">
                  <c:v>566</c:v>
                </c:pt>
                <c:pt idx="1718">
                  <c:v>564</c:v>
                </c:pt>
                <c:pt idx="1719">
                  <c:v>562</c:v>
                </c:pt>
                <c:pt idx="1720">
                  <c:v>560</c:v>
                </c:pt>
                <c:pt idx="1721">
                  <c:v>558</c:v>
                </c:pt>
                <c:pt idx="1722">
                  <c:v>556</c:v>
                </c:pt>
                <c:pt idx="1723">
                  <c:v>554</c:v>
                </c:pt>
                <c:pt idx="1724">
                  <c:v>552</c:v>
                </c:pt>
                <c:pt idx="1725">
                  <c:v>550</c:v>
                </c:pt>
                <c:pt idx="1726">
                  <c:v>548</c:v>
                </c:pt>
                <c:pt idx="1727">
                  <c:v>546</c:v>
                </c:pt>
                <c:pt idx="1728">
                  <c:v>544</c:v>
                </c:pt>
                <c:pt idx="1729">
                  <c:v>542</c:v>
                </c:pt>
                <c:pt idx="1730">
                  <c:v>540</c:v>
                </c:pt>
                <c:pt idx="1731">
                  <c:v>538</c:v>
                </c:pt>
                <c:pt idx="1732">
                  <c:v>536</c:v>
                </c:pt>
                <c:pt idx="1733">
                  <c:v>534</c:v>
                </c:pt>
                <c:pt idx="1734">
                  <c:v>532</c:v>
                </c:pt>
                <c:pt idx="1735">
                  <c:v>530</c:v>
                </c:pt>
                <c:pt idx="1736">
                  <c:v>528</c:v>
                </c:pt>
                <c:pt idx="1737">
                  <c:v>526</c:v>
                </c:pt>
                <c:pt idx="1738">
                  <c:v>524</c:v>
                </c:pt>
                <c:pt idx="1739">
                  <c:v>522</c:v>
                </c:pt>
                <c:pt idx="1740">
                  <c:v>520</c:v>
                </c:pt>
                <c:pt idx="1741">
                  <c:v>518</c:v>
                </c:pt>
                <c:pt idx="1742">
                  <c:v>516</c:v>
                </c:pt>
                <c:pt idx="1743">
                  <c:v>514</c:v>
                </c:pt>
                <c:pt idx="1744">
                  <c:v>512</c:v>
                </c:pt>
                <c:pt idx="1745">
                  <c:v>510</c:v>
                </c:pt>
                <c:pt idx="1746">
                  <c:v>508</c:v>
                </c:pt>
                <c:pt idx="1747">
                  <c:v>506</c:v>
                </c:pt>
                <c:pt idx="1748">
                  <c:v>504</c:v>
                </c:pt>
                <c:pt idx="1749">
                  <c:v>502</c:v>
                </c:pt>
                <c:pt idx="1750">
                  <c:v>500</c:v>
                </c:pt>
                <c:pt idx="1751">
                  <c:v>498</c:v>
                </c:pt>
                <c:pt idx="1752">
                  <c:v>496</c:v>
                </c:pt>
                <c:pt idx="1753">
                  <c:v>494</c:v>
                </c:pt>
                <c:pt idx="1754">
                  <c:v>492</c:v>
                </c:pt>
                <c:pt idx="1755">
                  <c:v>490</c:v>
                </c:pt>
                <c:pt idx="1756">
                  <c:v>488</c:v>
                </c:pt>
                <c:pt idx="1757">
                  <c:v>486</c:v>
                </c:pt>
                <c:pt idx="1758">
                  <c:v>484</c:v>
                </c:pt>
                <c:pt idx="1759">
                  <c:v>482</c:v>
                </c:pt>
                <c:pt idx="1760">
                  <c:v>480</c:v>
                </c:pt>
                <c:pt idx="1761">
                  <c:v>478</c:v>
                </c:pt>
                <c:pt idx="1762">
                  <c:v>476</c:v>
                </c:pt>
                <c:pt idx="1763">
                  <c:v>474</c:v>
                </c:pt>
                <c:pt idx="1764">
                  <c:v>472</c:v>
                </c:pt>
                <c:pt idx="1765">
                  <c:v>470</c:v>
                </c:pt>
                <c:pt idx="1766">
                  <c:v>468</c:v>
                </c:pt>
                <c:pt idx="1767">
                  <c:v>466</c:v>
                </c:pt>
                <c:pt idx="1768">
                  <c:v>464</c:v>
                </c:pt>
                <c:pt idx="1769">
                  <c:v>462</c:v>
                </c:pt>
                <c:pt idx="1770">
                  <c:v>460</c:v>
                </c:pt>
                <c:pt idx="1771">
                  <c:v>458</c:v>
                </c:pt>
                <c:pt idx="1772">
                  <c:v>456</c:v>
                </c:pt>
                <c:pt idx="1773">
                  <c:v>454</c:v>
                </c:pt>
                <c:pt idx="1774">
                  <c:v>452</c:v>
                </c:pt>
                <c:pt idx="1775">
                  <c:v>450</c:v>
                </c:pt>
                <c:pt idx="1776">
                  <c:v>448</c:v>
                </c:pt>
                <c:pt idx="1777">
                  <c:v>446</c:v>
                </c:pt>
                <c:pt idx="1778">
                  <c:v>444</c:v>
                </c:pt>
                <c:pt idx="1779">
                  <c:v>442</c:v>
                </c:pt>
                <c:pt idx="1780">
                  <c:v>440</c:v>
                </c:pt>
                <c:pt idx="1781">
                  <c:v>438</c:v>
                </c:pt>
                <c:pt idx="1782">
                  <c:v>436</c:v>
                </c:pt>
                <c:pt idx="1783">
                  <c:v>434</c:v>
                </c:pt>
                <c:pt idx="1784">
                  <c:v>432</c:v>
                </c:pt>
                <c:pt idx="1785">
                  <c:v>430</c:v>
                </c:pt>
                <c:pt idx="1786">
                  <c:v>428</c:v>
                </c:pt>
                <c:pt idx="1787">
                  <c:v>426</c:v>
                </c:pt>
                <c:pt idx="1788">
                  <c:v>424</c:v>
                </c:pt>
                <c:pt idx="1789">
                  <c:v>422</c:v>
                </c:pt>
                <c:pt idx="1790">
                  <c:v>420</c:v>
                </c:pt>
                <c:pt idx="1791">
                  <c:v>418</c:v>
                </c:pt>
                <c:pt idx="1792">
                  <c:v>416</c:v>
                </c:pt>
                <c:pt idx="1793">
                  <c:v>414</c:v>
                </c:pt>
                <c:pt idx="1794">
                  <c:v>412</c:v>
                </c:pt>
                <c:pt idx="1795">
                  <c:v>410</c:v>
                </c:pt>
                <c:pt idx="1796">
                  <c:v>408</c:v>
                </c:pt>
                <c:pt idx="1797">
                  <c:v>406</c:v>
                </c:pt>
                <c:pt idx="1798">
                  <c:v>404</c:v>
                </c:pt>
                <c:pt idx="1799">
                  <c:v>402</c:v>
                </c:pt>
                <c:pt idx="1800">
                  <c:v>400</c:v>
                </c:pt>
              </c:numCache>
            </c:numRef>
          </c:xVal>
          <c:yVal>
            <c:numRef>
              <c:f>Sheet1!$E$1:$E$1801</c:f>
              <c:numCache>
                <c:formatCode>General</c:formatCode>
                <c:ptCount val="1801"/>
                <c:pt idx="0">
                  <c:v>53.410500999999996</c:v>
                </c:pt>
                <c:pt idx="1">
                  <c:v>53.405999000000001</c:v>
                </c:pt>
                <c:pt idx="2">
                  <c:v>53.401595</c:v>
                </c:pt>
                <c:pt idx="3">
                  <c:v>53.398744000000001</c:v>
                </c:pt>
                <c:pt idx="4">
                  <c:v>53.397723999999997</c:v>
                </c:pt>
                <c:pt idx="5">
                  <c:v>53.397286000000001</c:v>
                </c:pt>
                <c:pt idx="6">
                  <c:v>53.393160000000002</c:v>
                </c:pt>
                <c:pt idx="7">
                  <c:v>53.383772999999998</c:v>
                </c:pt>
                <c:pt idx="8">
                  <c:v>53.375450999999998</c:v>
                </c:pt>
                <c:pt idx="9">
                  <c:v>53.368662999999998</c:v>
                </c:pt>
                <c:pt idx="10">
                  <c:v>53.362307000000001</c:v>
                </c:pt>
                <c:pt idx="11">
                  <c:v>53.356014000000002</c:v>
                </c:pt>
                <c:pt idx="12">
                  <c:v>53.349069</c:v>
                </c:pt>
                <c:pt idx="13">
                  <c:v>53.340859000000002</c:v>
                </c:pt>
                <c:pt idx="14">
                  <c:v>53.331924000000001</c:v>
                </c:pt>
                <c:pt idx="15">
                  <c:v>53.323247000000002</c:v>
                </c:pt>
                <c:pt idx="16">
                  <c:v>53.314573000000003</c:v>
                </c:pt>
                <c:pt idx="17">
                  <c:v>53.305014999999997</c:v>
                </c:pt>
                <c:pt idx="18">
                  <c:v>53.294801999999997</c:v>
                </c:pt>
                <c:pt idx="19">
                  <c:v>53.284666999999999</c:v>
                </c:pt>
                <c:pt idx="20">
                  <c:v>53.274225999999999</c:v>
                </c:pt>
                <c:pt idx="21">
                  <c:v>53.263361000000003</c:v>
                </c:pt>
                <c:pt idx="22">
                  <c:v>53.253577</c:v>
                </c:pt>
                <c:pt idx="23">
                  <c:v>53.245714999999997</c:v>
                </c:pt>
                <c:pt idx="24">
                  <c:v>53.239511</c:v>
                </c:pt>
                <c:pt idx="25">
                  <c:v>53.234473999999999</c:v>
                </c:pt>
                <c:pt idx="26">
                  <c:v>53.228909999999999</c:v>
                </c:pt>
                <c:pt idx="27">
                  <c:v>53.219546000000001</c:v>
                </c:pt>
                <c:pt idx="28">
                  <c:v>53.204737999999999</c:v>
                </c:pt>
                <c:pt idx="29">
                  <c:v>53.196151</c:v>
                </c:pt>
                <c:pt idx="30">
                  <c:v>53.202632999999999</c:v>
                </c:pt>
                <c:pt idx="31">
                  <c:v>53.198146000000001</c:v>
                </c:pt>
                <c:pt idx="32">
                  <c:v>53.158065999999998</c:v>
                </c:pt>
                <c:pt idx="33">
                  <c:v>53.087055999999997</c:v>
                </c:pt>
                <c:pt idx="34">
                  <c:v>53.081457</c:v>
                </c:pt>
                <c:pt idx="35">
                  <c:v>53.148440000000001</c:v>
                </c:pt>
                <c:pt idx="36">
                  <c:v>53.164199000000004</c:v>
                </c:pt>
                <c:pt idx="37">
                  <c:v>53.112205000000003</c:v>
                </c:pt>
                <c:pt idx="38">
                  <c:v>53.101371999999998</c:v>
                </c:pt>
                <c:pt idx="39">
                  <c:v>53.105688999999998</c:v>
                </c:pt>
                <c:pt idx="40">
                  <c:v>53.072789999999998</c:v>
                </c:pt>
                <c:pt idx="41">
                  <c:v>53.058100000000003</c:v>
                </c:pt>
                <c:pt idx="42">
                  <c:v>53.139633000000003</c:v>
                </c:pt>
                <c:pt idx="43">
                  <c:v>53.203484000000003</c:v>
                </c:pt>
                <c:pt idx="44">
                  <c:v>53.179510000000001</c:v>
                </c:pt>
                <c:pt idx="45">
                  <c:v>53.104114000000003</c:v>
                </c:pt>
                <c:pt idx="46">
                  <c:v>52.963523000000002</c:v>
                </c:pt>
                <c:pt idx="47">
                  <c:v>52.793838000000001</c:v>
                </c:pt>
                <c:pt idx="48">
                  <c:v>52.768641000000002</c:v>
                </c:pt>
                <c:pt idx="49">
                  <c:v>52.894500000000001</c:v>
                </c:pt>
                <c:pt idx="50">
                  <c:v>53.050784999999998</c:v>
                </c:pt>
                <c:pt idx="51">
                  <c:v>53.157504000000003</c:v>
                </c:pt>
                <c:pt idx="52">
                  <c:v>53.128366</c:v>
                </c:pt>
                <c:pt idx="53">
                  <c:v>53.022601999999999</c:v>
                </c:pt>
                <c:pt idx="54">
                  <c:v>52.979213000000001</c:v>
                </c:pt>
                <c:pt idx="55">
                  <c:v>52.987628000000001</c:v>
                </c:pt>
                <c:pt idx="56">
                  <c:v>52.979067999999998</c:v>
                </c:pt>
                <c:pt idx="57">
                  <c:v>52.970100000000002</c:v>
                </c:pt>
                <c:pt idx="58">
                  <c:v>52.970388</c:v>
                </c:pt>
                <c:pt idx="59">
                  <c:v>52.963946</c:v>
                </c:pt>
                <c:pt idx="60">
                  <c:v>52.958981999999999</c:v>
                </c:pt>
                <c:pt idx="61">
                  <c:v>52.949672999999997</c:v>
                </c:pt>
                <c:pt idx="62">
                  <c:v>52.930999</c:v>
                </c:pt>
                <c:pt idx="63">
                  <c:v>52.913725999999997</c:v>
                </c:pt>
                <c:pt idx="64">
                  <c:v>52.903354999999998</c:v>
                </c:pt>
                <c:pt idx="65">
                  <c:v>52.907963000000002</c:v>
                </c:pt>
                <c:pt idx="66">
                  <c:v>52.921878</c:v>
                </c:pt>
                <c:pt idx="67">
                  <c:v>52.930101000000001</c:v>
                </c:pt>
                <c:pt idx="68">
                  <c:v>52.934682000000002</c:v>
                </c:pt>
                <c:pt idx="69">
                  <c:v>52.935129000000003</c:v>
                </c:pt>
                <c:pt idx="70">
                  <c:v>52.924520000000001</c:v>
                </c:pt>
                <c:pt idx="71">
                  <c:v>52.897703</c:v>
                </c:pt>
                <c:pt idx="72">
                  <c:v>52.858418999999998</c:v>
                </c:pt>
                <c:pt idx="73">
                  <c:v>52.847470999999999</c:v>
                </c:pt>
                <c:pt idx="74">
                  <c:v>52.908211000000001</c:v>
                </c:pt>
                <c:pt idx="75">
                  <c:v>52.982069000000003</c:v>
                </c:pt>
                <c:pt idx="76">
                  <c:v>53.004275</c:v>
                </c:pt>
                <c:pt idx="77">
                  <c:v>52.970112</c:v>
                </c:pt>
                <c:pt idx="78">
                  <c:v>52.920208000000002</c:v>
                </c:pt>
                <c:pt idx="79">
                  <c:v>52.881971999999998</c:v>
                </c:pt>
                <c:pt idx="80">
                  <c:v>52.860500000000002</c:v>
                </c:pt>
                <c:pt idx="81">
                  <c:v>52.895617999999999</c:v>
                </c:pt>
                <c:pt idx="82">
                  <c:v>52.975743999999999</c:v>
                </c:pt>
                <c:pt idx="83">
                  <c:v>53.030940999999999</c:v>
                </c:pt>
                <c:pt idx="84">
                  <c:v>53.055045999999997</c:v>
                </c:pt>
                <c:pt idx="85">
                  <c:v>53.059241</c:v>
                </c:pt>
                <c:pt idx="86">
                  <c:v>53.034681999999997</c:v>
                </c:pt>
                <c:pt idx="87">
                  <c:v>53.014400999999999</c:v>
                </c:pt>
                <c:pt idx="88">
                  <c:v>52.942208000000001</c:v>
                </c:pt>
                <c:pt idx="89">
                  <c:v>52.862920000000003</c:v>
                </c:pt>
                <c:pt idx="90">
                  <c:v>52.954791999999998</c:v>
                </c:pt>
                <c:pt idx="91">
                  <c:v>53.037728000000001</c:v>
                </c:pt>
                <c:pt idx="92">
                  <c:v>53.118504000000001</c:v>
                </c:pt>
                <c:pt idx="93">
                  <c:v>53.233820999999999</c:v>
                </c:pt>
                <c:pt idx="94">
                  <c:v>53.238650999999997</c:v>
                </c:pt>
                <c:pt idx="95">
                  <c:v>53.082242999999998</c:v>
                </c:pt>
                <c:pt idx="96">
                  <c:v>52.91534</c:v>
                </c:pt>
                <c:pt idx="97">
                  <c:v>52.947519999999997</c:v>
                </c:pt>
                <c:pt idx="98">
                  <c:v>52.932605000000002</c:v>
                </c:pt>
                <c:pt idx="99">
                  <c:v>52.926934000000003</c:v>
                </c:pt>
                <c:pt idx="100">
                  <c:v>53.065551999999997</c:v>
                </c:pt>
                <c:pt idx="101">
                  <c:v>53.127065999999999</c:v>
                </c:pt>
                <c:pt idx="102">
                  <c:v>53.152759000000003</c:v>
                </c:pt>
                <c:pt idx="103">
                  <c:v>53.143309000000002</c:v>
                </c:pt>
                <c:pt idx="104">
                  <c:v>53.080171</c:v>
                </c:pt>
                <c:pt idx="105">
                  <c:v>53.006746999999997</c:v>
                </c:pt>
                <c:pt idx="106">
                  <c:v>52.940693000000003</c:v>
                </c:pt>
                <c:pt idx="107">
                  <c:v>52.898699000000001</c:v>
                </c:pt>
                <c:pt idx="108">
                  <c:v>52.880310999999999</c:v>
                </c:pt>
                <c:pt idx="109">
                  <c:v>52.858716999999999</c:v>
                </c:pt>
                <c:pt idx="110">
                  <c:v>52.836857999999999</c:v>
                </c:pt>
                <c:pt idx="111">
                  <c:v>52.811377999999998</c:v>
                </c:pt>
                <c:pt idx="112">
                  <c:v>52.773128</c:v>
                </c:pt>
                <c:pt idx="113">
                  <c:v>52.730184000000001</c:v>
                </c:pt>
                <c:pt idx="114">
                  <c:v>52.689791999999997</c:v>
                </c:pt>
                <c:pt idx="115">
                  <c:v>52.659297000000002</c:v>
                </c:pt>
                <c:pt idx="116">
                  <c:v>52.638402999999997</c:v>
                </c:pt>
                <c:pt idx="117">
                  <c:v>52.620213</c:v>
                </c:pt>
                <c:pt idx="118">
                  <c:v>52.598658</c:v>
                </c:pt>
                <c:pt idx="119">
                  <c:v>52.572406999999998</c:v>
                </c:pt>
                <c:pt idx="120">
                  <c:v>52.545572</c:v>
                </c:pt>
                <c:pt idx="121">
                  <c:v>52.521299999999997</c:v>
                </c:pt>
                <c:pt idx="122">
                  <c:v>52.497793999999999</c:v>
                </c:pt>
                <c:pt idx="123">
                  <c:v>52.472405000000002</c:v>
                </c:pt>
                <c:pt idx="124">
                  <c:v>52.452558000000003</c:v>
                </c:pt>
                <c:pt idx="125">
                  <c:v>52.450344999999999</c:v>
                </c:pt>
                <c:pt idx="126">
                  <c:v>52.462175999999999</c:v>
                </c:pt>
                <c:pt idx="127">
                  <c:v>52.477594000000003</c:v>
                </c:pt>
                <c:pt idx="128">
                  <c:v>52.495798000000001</c:v>
                </c:pt>
                <c:pt idx="129">
                  <c:v>52.511487000000002</c:v>
                </c:pt>
                <c:pt idx="130">
                  <c:v>52.519244999999998</c:v>
                </c:pt>
                <c:pt idx="131">
                  <c:v>52.521912999999998</c:v>
                </c:pt>
                <c:pt idx="132">
                  <c:v>52.528432000000002</c:v>
                </c:pt>
                <c:pt idx="133">
                  <c:v>52.544173000000001</c:v>
                </c:pt>
                <c:pt idx="134">
                  <c:v>52.560806999999997</c:v>
                </c:pt>
                <c:pt idx="135">
                  <c:v>52.568713000000002</c:v>
                </c:pt>
                <c:pt idx="136">
                  <c:v>52.567740000000001</c:v>
                </c:pt>
                <c:pt idx="137">
                  <c:v>52.564711000000003</c:v>
                </c:pt>
                <c:pt idx="138">
                  <c:v>52.563980999999998</c:v>
                </c:pt>
                <c:pt idx="139">
                  <c:v>52.564591</c:v>
                </c:pt>
                <c:pt idx="140">
                  <c:v>52.561776000000002</c:v>
                </c:pt>
                <c:pt idx="141">
                  <c:v>52.549455000000002</c:v>
                </c:pt>
                <c:pt idx="142">
                  <c:v>52.525933000000002</c:v>
                </c:pt>
                <c:pt idx="143">
                  <c:v>52.496048000000002</c:v>
                </c:pt>
                <c:pt idx="144">
                  <c:v>52.471328999999997</c:v>
                </c:pt>
                <c:pt idx="145">
                  <c:v>52.461835999999998</c:v>
                </c:pt>
                <c:pt idx="146">
                  <c:v>52.457543999999999</c:v>
                </c:pt>
                <c:pt idx="147">
                  <c:v>52.441312000000003</c:v>
                </c:pt>
                <c:pt idx="148">
                  <c:v>52.404060999999999</c:v>
                </c:pt>
                <c:pt idx="149">
                  <c:v>52.365181</c:v>
                </c:pt>
                <c:pt idx="150">
                  <c:v>52.344442000000001</c:v>
                </c:pt>
                <c:pt idx="151">
                  <c:v>52.320093</c:v>
                </c:pt>
                <c:pt idx="152">
                  <c:v>52.280867999999998</c:v>
                </c:pt>
                <c:pt idx="153">
                  <c:v>52.213545000000003</c:v>
                </c:pt>
                <c:pt idx="154">
                  <c:v>52.114955999999999</c:v>
                </c:pt>
                <c:pt idx="155">
                  <c:v>52.049598000000003</c:v>
                </c:pt>
                <c:pt idx="156">
                  <c:v>52.083359999999999</c:v>
                </c:pt>
                <c:pt idx="157">
                  <c:v>52.120092999999997</c:v>
                </c:pt>
                <c:pt idx="158">
                  <c:v>52.084308</c:v>
                </c:pt>
                <c:pt idx="159">
                  <c:v>51.995412999999999</c:v>
                </c:pt>
                <c:pt idx="160">
                  <c:v>51.886125999999997</c:v>
                </c:pt>
                <c:pt idx="161">
                  <c:v>51.764012000000001</c:v>
                </c:pt>
                <c:pt idx="162">
                  <c:v>51.706491</c:v>
                </c:pt>
                <c:pt idx="163">
                  <c:v>51.796756000000002</c:v>
                </c:pt>
                <c:pt idx="164">
                  <c:v>51.800372000000003</c:v>
                </c:pt>
                <c:pt idx="165">
                  <c:v>51.763153000000003</c:v>
                </c:pt>
                <c:pt idx="166">
                  <c:v>51.789751000000003</c:v>
                </c:pt>
                <c:pt idx="167">
                  <c:v>51.761474999999997</c:v>
                </c:pt>
                <c:pt idx="168">
                  <c:v>51.657352000000003</c:v>
                </c:pt>
                <c:pt idx="169">
                  <c:v>51.536619000000002</c:v>
                </c:pt>
                <c:pt idx="170">
                  <c:v>51.421362999999999</c:v>
                </c:pt>
                <c:pt idx="171">
                  <c:v>51.305183999999997</c:v>
                </c:pt>
                <c:pt idx="172">
                  <c:v>51.240417999999998</c:v>
                </c:pt>
                <c:pt idx="173">
                  <c:v>51.177188000000001</c:v>
                </c:pt>
                <c:pt idx="174">
                  <c:v>51.046393000000002</c:v>
                </c:pt>
                <c:pt idx="175">
                  <c:v>50.938839999999999</c:v>
                </c:pt>
                <c:pt idx="176">
                  <c:v>50.945875000000001</c:v>
                </c:pt>
                <c:pt idx="177">
                  <c:v>50.968162999999997</c:v>
                </c:pt>
                <c:pt idx="178">
                  <c:v>50.901029999999999</c:v>
                </c:pt>
                <c:pt idx="179">
                  <c:v>50.782783999999999</c:v>
                </c:pt>
                <c:pt idx="180">
                  <c:v>50.663182999999997</c:v>
                </c:pt>
                <c:pt idx="181">
                  <c:v>50.551938999999997</c:v>
                </c:pt>
                <c:pt idx="182">
                  <c:v>50.440438999999998</c:v>
                </c:pt>
                <c:pt idx="183">
                  <c:v>50.325926000000003</c:v>
                </c:pt>
                <c:pt idx="184">
                  <c:v>50.201591999999998</c:v>
                </c:pt>
                <c:pt idx="185">
                  <c:v>50.078716</c:v>
                </c:pt>
                <c:pt idx="186">
                  <c:v>49.981909999999999</c:v>
                </c:pt>
                <c:pt idx="187">
                  <c:v>49.879249999999999</c:v>
                </c:pt>
                <c:pt idx="188">
                  <c:v>49.763280000000002</c:v>
                </c:pt>
                <c:pt idx="189">
                  <c:v>49.644682000000003</c:v>
                </c:pt>
                <c:pt idx="190">
                  <c:v>49.530579000000003</c:v>
                </c:pt>
                <c:pt idx="191">
                  <c:v>49.423015999999997</c:v>
                </c:pt>
                <c:pt idx="192">
                  <c:v>49.316763000000002</c:v>
                </c:pt>
                <c:pt idx="193">
                  <c:v>49.206392000000001</c:v>
                </c:pt>
                <c:pt idx="194">
                  <c:v>49.091033000000003</c:v>
                </c:pt>
                <c:pt idx="195">
                  <c:v>48.969631</c:v>
                </c:pt>
                <c:pt idx="196">
                  <c:v>48.840795</c:v>
                </c:pt>
                <c:pt idx="197">
                  <c:v>48.703128</c:v>
                </c:pt>
                <c:pt idx="198">
                  <c:v>48.557971000000002</c:v>
                </c:pt>
                <c:pt idx="199">
                  <c:v>48.411996000000002</c:v>
                </c:pt>
                <c:pt idx="200">
                  <c:v>48.271008000000002</c:v>
                </c:pt>
                <c:pt idx="201">
                  <c:v>48.135249000000002</c:v>
                </c:pt>
                <c:pt idx="202">
                  <c:v>48.002273000000002</c:v>
                </c:pt>
                <c:pt idx="203">
                  <c:v>47.870731999999997</c:v>
                </c:pt>
                <c:pt idx="204">
                  <c:v>47.738526999999998</c:v>
                </c:pt>
                <c:pt idx="205">
                  <c:v>47.603923999999999</c:v>
                </c:pt>
                <c:pt idx="206">
                  <c:v>47.469242999999999</c:v>
                </c:pt>
                <c:pt idx="207">
                  <c:v>47.335619999999999</c:v>
                </c:pt>
                <c:pt idx="208">
                  <c:v>47.200881000000003</c:v>
                </c:pt>
                <c:pt idx="209">
                  <c:v>47.066538999999999</c:v>
                </c:pt>
                <c:pt idx="210">
                  <c:v>46.934063000000002</c:v>
                </c:pt>
                <c:pt idx="211">
                  <c:v>46.802982</c:v>
                </c:pt>
                <c:pt idx="212">
                  <c:v>46.672241999999997</c:v>
                </c:pt>
                <c:pt idx="213">
                  <c:v>46.542862999999997</c:v>
                </c:pt>
                <c:pt idx="214">
                  <c:v>46.413387999999998</c:v>
                </c:pt>
                <c:pt idx="215">
                  <c:v>46.276448000000002</c:v>
                </c:pt>
                <c:pt idx="216">
                  <c:v>46.147010999999999</c:v>
                </c:pt>
                <c:pt idx="217">
                  <c:v>46.059398000000002</c:v>
                </c:pt>
                <c:pt idx="218">
                  <c:v>45.986427999999997</c:v>
                </c:pt>
                <c:pt idx="219">
                  <c:v>45.896718999999997</c:v>
                </c:pt>
                <c:pt idx="220">
                  <c:v>45.798219000000003</c:v>
                </c:pt>
                <c:pt idx="221">
                  <c:v>45.703301000000003</c:v>
                </c:pt>
                <c:pt idx="222">
                  <c:v>45.608077000000002</c:v>
                </c:pt>
                <c:pt idx="223">
                  <c:v>45.508986</c:v>
                </c:pt>
                <c:pt idx="224">
                  <c:v>45.425511999999998</c:v>
                </c:pt>
                <c:pt idx="225">
                  <c:v>45.352553999999998</c:v>
                </c:pt>
                <c:pt idx="226">
                  <c:v>45.262085999999996</c:v>
                </c:pt>
                <c:pt idx="227">
                  <c:v>45.186841999999999</c:v>
                </c:pt>
                <c:pt idx="228">
                  <c:v>45.156609000000003</c:v>
                </c:pt>
                <c:pt idx="229">
                  <c:v>45.123485000000002</c:v>
                </c:pt>
                <c:pt idx="230">
                  <c:v>45.053590999999997</c:v>
                </c:pt>
                <c:pt idx="231">
                  <c:v>44.961179000000001</c:v>
                </c:pt>
                <c:pt idx="232">
                  <c:v>44.891210999999998</c:v>
                </c:pt>
                <c:pt idx="233">
                  <c:v>44.837848000000001</c:v>
                </c:pt>
                <c:pt idx="234">
                  <c:v>44.763998999999998</c:v>
                </c:pt>
                <c:pt idx="235">
                  <c:v>44.671135999999997</c:v>
                </c:pt>
                <c:pt idx="236">
                  <c:v>44.590761000000001</c:v>
                </c:pt>
                <c:pt idx="237">
                  <c:v>44.527697000000003</c:v>
                </c:pt>
                <c:pt idx="238">
                  <c:v>44.466304000000001</c:v>
                </c:pt>
                <c:pt idx="239">
                  <c:v>44.430202000000001</c:v>
                </c:pt>
                <c:pt idx="240">
                  <c:v>44.366374</c:v>
                </c:pt>
                <c:pt idx="241">
                  <c:v>44.252367999999997</c:v>
                </c:pt>
                <c:pt idx="242">
                  <c:v>44.134224000000003</c:v>
                </c:pt>
                <c:pt idx="243">
                  <c:v>44.017282999999999</c:v>
                </c:pt>
                <c:pt idx="244">
                  <c:v>43.895415</c:v>
                </c:pt>
                <c:pt idx="245">
                  <c:v>43.796545999999999</c:v>
                </c:pt>
                <c:pt idx="246">
                  <c:v>43.727704000000003</c:v>
                </c:pt>
                <c:pt idx="247">
                  <c:v>43.616053999999998</c:v>
                </c:pt>
                <c:pt idx="248">
                  <c:v>43.477373999999998</c:v>
                </c:pt>
                <c:pt idx="249">
                  <c:v>43.403277000000003</c:v>
                </c:pt>
                <c:pt idx="250">
                  <c:v>43.351018000000003</c:v>
                </c:pt>
                <c:pt idx="251">
                  <c:v>43.250734000000001</c:v>
                </c:pt>
                <c:pt idx="252">
                  <c:v>43.146591999999998</c:v>
                </c:pt>
                <c:pt idx="253">
                  <c:v>43.068356000000001</c:v>
                </c:pt>
                <c:pt idx="254">
                  <c:v>42.981392999999997</c:v>
                </c:pt>
                <c:pt idx="255">
                  <c:v>42.868991000000001</c:v>
                </c:pt>
                <c:pt idx="256">
                  <c:v>42.777183000000001</c:v>
                </c:pt>
                <c:pt idx="257">
                  <c:v>42.725341999999998</c:v>
                </c:pt>
                <c:pt idx="258">
                  <c:v>42.649475000000002</c:v>
                </c:pt>
                <c:pt idx="259">
                  <c:v>42.573852000000002</c:v>
                </c:pt>
                <c:pt idx="260">
                  <c:v>42.558216999999999</c:v>
                </c:pt>
                <c:pt idx="261">
                  <c:v>42.541221</c:v>
                </c:pt>
                <c:pt idx="262">
                  <c:v>42.480992000000001</c:v>
                </c:pt>
                <c:pt idx="263">
                  <c:v>42.426645999999998</c:v>
                </c:pt>
                <c:pt idx="264">
                  <c:v>42.380552000000002</c:v>
                </c:pt>
                <c:pt idx="265">
                  <c:v>42.336508000000002</c:v>
                </c:pt>
                <c:pt idx="266">
                  <c:v>42.300790999999997</c:v>
                </c:pt>
                <c:pt idx="267">
                  <c:v>42.290588999999997</c:v>
                </c:pt>
                <c:pt idx="268">
                  <c:v>42.253013000000003</c:v>
                </c:pt>
                <c:pt idx="269">
                  <c:v>42.222451</c:v>
                </c:pt>
                <c:pt idx="270">
                  <c:v>42.242604999999998</c:v>
                </c:pt>
                <c:pt idx="271">
                  <c:v>42.255530999999998</c:v>
                </c:pt>
                <c:pt idx="272">
                  <c:v>42.229609000000004</c:v>
                </c:pt>
                <c:pt idx="273">
                  <c:v>42.208900999999997</c:v>
                </c:pt>
                <c:pt idx="274">
                  <c:v>42.184477999999999</c:v>
                </c:pt>
                <c:pt idx="275">
                  <c:v>42.10022</c:v>
                </c:pt>
                <c:pt idx="276">
                  <c:v>42.028444</c:v>
                </c:pt>
                <c:pt idx="277">
                  <c:v>42.089739000000002</c:v>
                </c:pt>
                <c:pt idx="278">
                  <c:v>42.165470999999997</c:v>
                </c:pt>
                <c:pt idx="279">
                  <c:v>42.164285999999997</c:v>
                </c:pt>
                <c:pt idx="280">
                  <c:v>42.118307999999999</c:v>
                </c:pt>
                <c:pt idx="281">
                  <c:v>42.050111000000001</c:v>
                </c:pt>
                <c:pt idx="282">
                  <c:v>41.980797000000003</c:v>
                </c:pt>
                <c:pt idx="283">
                  <c:v>41.908881000000001</c:v>
                </c:pt>
                <c:pt idx="284">
                  <c:v>41.84572</c:v>
                </c:pt>
                <c:pt idx="285">
                  <c:v>41.799765000000001</c:v>
                </c:pt>
                <c:pt idx="286">
                  <c:v>41.764364999999998</c:v>
                </c:pt>
                <c:pt idx="287">
                  <c:v>41.708402</c:v>
                </c:pt>
                <c:pt idx="288">
                  <c:v>41.594434999999997</c:v>
                </c:pt>
                <c:pt idx="289">
                  <c:v>41.460383999999998</c:v>
                </c:pt>
                <c:pt idx="290">
                  <c:v>41.463861999999999</c:v>
                </c:pt>
                <c:pt idx="291">
                  <c:v>41.542392</c:v>
                </c:pt>
                <c:pt idx="292">
                  <c:v>41.547662000000003</c:v>
                </c:pt>
                <c:pt idx="293">
                  <c:v>41.503289000000002</c:v>
                </c:pt>
                <c:pt idx="294">
                  <c:v>41.495761999999999</c:v>
                </c:pt>
                <c:pt idx="295">
                  <c:v>41.541583000000003</c:v>
                </c:pt>
                <c:pt idx="296">
                  <c:v>41.604866000000001</c:v>
                </c:pt>
                <c:pt idx="297">
                  <c:v>41.669494</c:v>
                </c:pt>
                <c:pt idx="298">
                  <c:v>41.728642000000001</c:v>
                </c:pt>
                <c:pt idx="299">
                  <c:v>41.791240000000002</c:v>
                </c:pt>
                <c:pt idx="300">
                  <c:v>41.856568000000003</c:v>
                </c:pt>
                <c:pt idx="301">
                  <c:v>41.961747000000003</c:v>
                </c:pt>
                <c:pt idx="302">
                  <c:v>42.099581000000001</c:v>
                </c:pt>
                <c:pt idx="303">
                  <c:v>42.196666</c:v>
                </c:pt>
                <c:pt idx="304">
                  <c:v>42.330517</c:v>
                </c:pt>
                <c:pt idx="305">
                  <c:v>42.51426</c:v>
                </c:pt>
                <c:pt idx="306">
                  <c:v>42.629536999999999</c:v>
                </c:pt>
                <c:pt idx="307">
                  <c:v>42.685766000000001</c:v>
                </c:pt>
                <c:pt idx="308">
                  <c:v>42.771329000000001</c:v>
                </c:pt>
                <c:pt idx="309">
                  <c:v>42.915782</c:v>
                </c:pt>
                <c:pt idx="310">
                  <c:v>43.048893</c:v>
                </c:pt>
                <c:pt idx="311">
                  <c:v>43.146346999999999</c:v>
                </c:pt>
                <c:pt idx="312">
                  <c:v>43.261212999999998</c:v>
                </c:pt>
                <c:pt idx="313">
                  <c:v>43.393237999999997</c:v>
                </c:pt>
                <c:pt idx="314">
                  <c:v>43.486812999999998</c:v>
                </c:pt>
                <c:pt idx="315">
                  <c:v>43.568627999999997</c:v>
                </c:pt>
                <c:pt idx="316">
                  <c:v>43.677095999999999</c:v>
                </c:pt>
                <c:pt idx="317">
                  <c:v>43.836948999999997</c:v>
                </c:pt>
                <c:pt idx="318">
                  <c:v>44.015956000000003</c:v>
                </c:pt>
                <c:pt idx="319">
                  <c:v>44.155526999999999</c:v>
                </c:pt>
                <c:pt idx="320">
                  <c:v>44.278731000000001</c:v>
                </c:pt>
                <c:pt idx="321">
                  <c:v>44.406469000000001</c:v>
                </c:pt>
                <c:pt idx="322">
                  <c:v>44.541742999999997</c:v>
                </c:pt>
                <c:pt idx="323">
                  <c:v>44.689919000000003</c:v>
                </c:pt>
                <c:pt idx="324">
                  <c:v>44.829771000000001</c:v>
                </c:pt>
                <c:pt idx="325">
                  <c:v>44.966745000000003</c:v>
                </c:pt>
                <c:pt idx="326">
                  <c:v>45.105060000000002</c:v>
                </c:pt>
                <c:pt idx="327">
                  <c:v>45.236013999999997</c:v>
                </c:pt>
                <c:pt idx="328">
                  <c:v>45.365197999999999</c:v>
                </c:pt>
                <c:pt idx="329">
                  <c:v>45.494123999999999</c:v>
                </c:pt>
                <c:pt idx="330">
                  <c:v>45.602781</c:v>
                </c:pt>
                <c:pt idx="331">
                  <c:v>45.712848000000001</c:v>
                </c:pt>
                <c:pt idx="332">
                  <c:v>45.863691000000003</c:v>
                </c:pt>
                <c:pt idx="333">
                  <c:v>46.025331000000001</c:v>
                </c:pt>
                <c:pt idx="334">
                  <c:v>46.163718000000003</c:v>
                </c:pt>
                <c:pt idx="335">
                  <c:v>46.268833000000001</c:v>
                </c:pt>
                <c:pt idx="336">
                  <c:v>46.355958000000001</c:v>
                </c:pt>
                <c:pt idx="337">
                  <c:v>46.462187</c:v>
                </c:pt>
                <c:pt idx="338">
                  <c:v>46.608241999999997</c:v>
                </c:pt>
                <c:pt idx="339">
                  <c:v>46.742927000000002</c:v>
                </c:pt>
                <c:pt idx="340">
                  <c:v>46.844540000000002</c:v>
                </c:pt>
                <c:pt idx="341">
                  <c:v>46.954304</c:v>
                </c:pt>
                <c:pt idx="342">
                  <c:v>47.042036000000003</c:v>
                </c:pt>
                <c:pt idx="343">
                  <c:v>47.099974000000003</c:v>
                </c:pt>
                <c:pt idx="344">
                  <c:v>47.184846</c:v>
                </c:pt>
                <c:pt idx="345">
                  <c:v>47.266969000000003</c:v>
                </c:pt>
                <c:pt idx="346">
                  <c:v>47.396659999999997</c:v>
                </c:pt>
                <c:pt idx="347">
                  <c:v>47.507736999999999</c:v>
                </c:pt>
                <c:pt idx="348">
                  <c:v>47.586938000000004</c:v>
                </c:pt>
                <c:pt idx="349">
                  <c:v>47.661884000000001</c:v>
                </c:pt>
                <c:pt idx="350">
                  <c:v>47.710496999999997</c:v>
                </c:pt>
                <c:pt idx="351">
                  <c:v>47.748463000000001</c:v>
                </c:pt>
                <c:pt idx="352">
                  <c:v>47.817371999999999</c:v>
                </c:pt>
                <c:pt idx="353">
                  <c:v>47.876488000000002</c:v>
                </c:pt>
                <c:pt idx="354">
                  <c:v>47.948807000000002</c:v>
                </c:pt>
                <c:pt idx="355">
                  <c:v>48.027720000000002</c:v>
                </c:pt>
                <c:pt idx="356">
                  <c:v>48.079996999999999</c:v>
                </c:pt>
                <c:pt idx="357">
                  <c:v>48.125897000000002</c:v>
                </c:pt>
                <c:pt idx="358">
                  <c:v>48.143580999999998</c:v>
                </c:pt>
                <c:pt idx="359">
                  <c:v>48.167997</c:v>
                </c:pt>
                <c:pt idx="360">
                  <c:v>48.231200999999999</c:v>
                </c:pt>
                <c:pt idx="361">
                  <c:v>48.267077999999998</c:v>
                </c:pt>
                <c:pt idx="362">
                  <c:v>48.277645</c:v>
                </c:pt>
                <c:pt idx="363">
                  <c:v>48.331797000000002</c:v>
                </c:pt>
                <c:pt idx="364">
                  <c:v>48.401412999999998</c:v>
                </c:pt>
                <c:pt idx="365">
                  <c:v>48.448658999999999</c:v>
                </c:pt>
                <c:pt idx="366">
                  <c:v>48.474603000000002</c:v>
                </c:pt>
                <c:pt idx="367">
                  <c:v>48.498691999999998</c:v>
                </c:pt>
                <c:pt idx="368">
                  <c:v>48.502951000000003</c:v>
                </c:pt>
                <c:pt idx="369">
                  <c:v>48.495609999999999</c:v>
                </c:pt>
                <c:pt idx="370">
                  <c:v>48.510919999999999</c:v>
                </c:pt>
                <c:pt idx="371">
                  <c:v>48.518039000000002</c:v>
                </c:pt>
                <c:pt idx="372">
                  <c:v>48.515082999999997</c:v>
                </c:pt>
                <c:pt idx="373">
                  <c:v>48.547133000000002</c:v>
                </c:pt>
                <c:pt idx="374">
                  <c:v>48.589979</c:v>
                </c:pt>
                <c:pt idx="375">
                  <c:v>48.595489000000001</c:v>
                </c:pt>
                <c:pt idx="376">
                  <c:v>48.568030999999998</c:v>
                </c:pt>
                <c:pt idx="377">
                  <c:v>48.526217000000003</c:v>
                </c:pt>
                <c:pt idx="378">
                  <c:v>48.554848999999997</c:v>
                </c:pt>
                <c:pt idx="379">
                  <c:v>48.599823999999998</c:v>
                </c:pt>
                <c:pt idx="380">
                  <c:v>48.579518</c:v>
                </c:pt>
                <c:pt idx="381">
                  <c:v>48.538330000000002</c:v>
                </c:pt>
                <c:pt idx="382">
                  <c:v>48.539174000000003</c:v>
                </c:pt>
                <c:pt idx="383">
                  <c:v>48.567078000000002</c:v>
                </c:pt>
                <c:pt idx="384">
                  <c:v>48.620435999999998</c:v>
                </c:pt>
                <c:pt idx="385">
                  <c:v>48.681437000000003</c:v>
                </c:pt>
                <c:pt idx="386">
                  <c:v>48.755768000000003</c:v>
                </c:pt>
                <c:pt idx="387">
                  <c:v>48.844242999999999</c:v>
                </c:pt>
                <c:pt idx="388">
                  <c:v>48.901358999999999</c:v>
                </c:pt>
                <c:pt idx="389">
                  <c:v>48.944440999999998</c:v>
                </c:pt>
                <c:pt idx="390">
                  <c:v>49.020966999999999</c:v>
                </c:pt>
                <c:pt idx="391">
                  <c:v>49.129109999999997</c:v>
                </c:pt>
                <c:pt idx="392">
                  <c:v>49.202103000000001</c:v>
                </c:pt>
                <c:pt idx="393">
                  <c:v>49.260322000000002</c:v>
                </c:pt>
                <c:pt idx="394">
                  <c:v>49.326500000000003</c:v>
                </c:pt>
                <c:pt idx="395">
                  <c:v>49.380789999999998</c:v>
                </c:pt>
                <c:pt idx="396">
                  <c:v>49.462589000000001</c:v>
                </c:pt>
                <c:pt idx="397">
                  <c:v>49.546087999999997</c:v>
                </c:pt>
                <c:pt idx="398">
                  <c:v>49.596201000000001</c:v>
                </c:pt>
                <c:pt idx="399">
                  <c:v>49.616419999999998</c:v>
                </c:pt>
                <c:pt idx="400">
                  <c:v>49.634165000000003</c:v>
                </c:pt>
                <c:pt idx="401">
                  <c:v>49.682231000000002</c:v>
                </c:pt>
                <c:pt idx="402">
                  <c:v>49.767736999999997</c:v>
                </c:pt>
                <c:pt idx="403">
                  <c:v>49.830041000000001</c:v>
                </c:pt>
                <c:pt idx="404">
                  <c:v>49.871692000000003</c:v>
                </c:pt>
                <c:pt idx="405">
                  <c:v>49.915582999999998</c:v>
                </c:pt>
                <c:pt idx="406">
                  <c:v>49.943300999999998</c:v>
                </c:pt>
                <c:pt idx="407">
                  <c:v>49.960878000000001</c:v>
                </c:pt>
                <c:pt idx="408">
                  <c:v>50.011879</c:v>
                </c:pt>
                <c:pt idx="409">
                  <c:v>50.062472</c:v>
                </c:pt>
                <c:pt idx="410">
                  <c:v>50.086652000000001</c:v>
                </c:pt>
                <c:pt idx="411">
                  <c:v>50.119002000000002</c:v>
                </c:pt>
                <c:pt idx="412">
                  <c:v>50.176971999999999</c:v>
                </c:pt>
                <c:pt idx="413">
                  <c:v>50.224127000000003</c:v>
                </c:pt>
                <c:pt idx="414">
                  <c:v>50.247129999999999</c:v>
                </c:pt>
                <c:pt idx="415">
                  <c:v>50.265385000000002</c:v>
                </c:pt>
                <c:pt idx="416">
                  <c:v>50.29327</c:v>
                </c:pt>
                <c:pt idx="417">
                  <c:v>50.323638000000003</c:v>
                </c:pt>
                <c:pt idx="418">
                  <c:v>50.341777999999998</c:v>
                </c:pt>
                <c:pt idx="419">
                  <c:v>50.361390999999998</c:v>
                </c:pt>
                <c:pt idx="420">
                  <c:v>50.377687000000002</c:v>
                </c:pt>
                <c:pt idx="421">
                  <c:v>50.378723000000001</c:v>
                </c:pt>
                <c:pt idx="422">
                  <c:v>50.384003999999997</c:v>
                </c:pt>
                <c:pt idx="423">
                  <c:v>50.396740999999999</c:v>
                </c:pt>
                <c:pt idx="424">
                  <c:v>50.414960000000001</c:v>
                </c:pt>
                <c:pt idx="425">
                  <c:v>50.448365000000003</c:v>
                </c:pt>
                <c:pt idx="426">
                  <c:v>50.466588999999999</c:v>
                </c:pt>
                <c:pt idx="427">
                  <c:v>50.471006000000003</c:v>
                </c:pt>
                <c:pt idx="428">
                  <c:v>50.474558999999999</c:v>
                </c:pt>
                <c:pt idx="429">
                  <c:v>50.480097000000001</c:v>
                </c:pt>
                <c:pt idx="430">
                  <c:v>50.490605000000002</c:v>
                </c:pt>
                <c:pt idx="431">
                  <c:v>50.507483999999998</c:v>
                </c:pt>
                <c:pt idx="432">
                  <c:v>50.514310000000002</c:v>
                </c:pt>
                <c:pt idx="433">
                  <c:v>50.515692999999999</c:v>
                </c:pt>
                <c:pt idx="434">
                  <c:v>50.525319000000003</c:v>
                </c:pt>
                <c:pt idx="435">
                  <c:v>50.531128000000002</c:v>
                </c:pt>
                <c:pt idx="436">
                  <c:v>50.534016999999999</c:v>
                </c:pt>
                <c:pt idx="437">
                  <c:v>50.53942</c:v>
                </c:pt>
                <c:pt idx="438">
                  <c:v>50.543584000000003</c:v>
                </c:pt>
                <c:pt idx="439">
                  <c:v>50.548853000000001</c:v>
                </c:pt>
                <c:pt idx="440">
                  <c:v>50.555419999999998</c:v>
                </c:pt>
                <c:pt idx="441">
                  <c:v>50.560957000000002</c:v>
                </c:pt>
                <c:pt idx="442">
                  <c:v>50.566738000000001</c:v>
                </c:pt>
                <c:pt idx="443">
                  <c:v>50.572902999999997</c:v>
                </c:pt>
                <c:pt idx="444">
                  <c:v>50.578352000000002</c:v>
                </c:pt>
                <c:pt idx="445">
                  <c:v>50.583201000000003</c:v>
                </c:pt>
                <c:pt idx="446">
                  <c:v>50.587726000000004</c:v>
                </c:pt>
                <c:pt idx="447">
                  <c:v>50.59169</c:v>
                </c:pt>
                <c:pt idx="448">
                  <c:v>50.595132</c:v>
                </c:pt>
                <c:pt idx="449">
                  <c:v>50.598528999999999</c:v>
                </c:pt>
                <c:pt idx="450">
                  <c:v>50.602684000000004</c:v>
                </c:pt>
                <c:pt idx="451">
                  <c:v>50.606822000000001</c:v>
                </c:pt>
                <c:pt idx="452">
                  <c:v>50.610008999999998</c:v>
                </c:pt>
                <c:pt idx="453">
                  <c:v>50.613245999999997</c:v>
                </c:pt>
                <c:pt idx="454">
                  <c:v>50.616064999999999</c:v>
                </c:pt>
                <c:pt idx="455">
                  <c:v>50.617834000000002</c:v>
                </c:pt>
                <c:pt idx="456">
                  <c:v>50.619309999999999</c:v>
                </c:pt>
                <c:pt idx="457">
                  <c:v>50.620885000000001</c:v>
                </c:pt>
                <c:pt idx="458">
                  <c:v>50.622380999999997</c:v>
                </c:pt>
                <c:pt idx="459">
                  <c:v>50.623655999999997</c:v>
                </c:pt>
                <c:pt idx="460">
                  <c:v>50.624814000000001</c:v>
                </c:pt>
                <c:pt idx="461">
                  <c:v>50.625751999999999</c:v>
                </c:pt>
                <c:pt idx="462">
                  <c:v>50.626060000000003</c:v>
                </c:pt>
                <c:pt idx="463">
                  <c:v>50.625529</c:v>
                </c:pt>
                <c:pt idx="464">
                  <c:v>50.624440999999997</c:v>
                </c:pt>
                <c:pt idx="465">
                  <c:v>50.623244999999997</c:v>
                </c:pt>
                <c:pt idx="466">
                  <c:v>50.622157999999999</c:v>
                </c:pt>
                <c:pt idx="467">
                  <c:v>50.621262000000002</c:v>
                </c:pt>
                <c:pt idx="468">
                  <c:v>50.620559</c:v>
                </c:pt>
                <c:pt idx="469">
                  <c:v>50.619852999999999</c:v>
                </c:pt>
                <c:pt idx="470">
                  <c:v>50.618850000000002</c:v>
                </c:pt>
                <c:pt idx="471">
                  <c:v>50.617550000000001</c:v>
                </c:pt>
                <c:pt idx="472">
                  <c:v>50.616391</c:v>
                </c:pt>
                <c:pt idx="473">
                  <c:v>50.615509000000003</c:v>
                </c:pt>
                <c:pt idx="474">
                  <c:v>50.614761999999999</c:v>
                </c:pt>
                <c:pt idx="475">
                  <c:v>50.614477999999998</c:v>
                </c:pt>
                <c:pt idx="476">
                  <c:v>50.615001999999997</c:v>
                </c:pt>
                <c:pt idx="477">
                  <c:v>50.616205000000001</c:v>
                </c:pt>
                <c:pt idx="478">
                  <c:v>50.617897999999997</c:v>
                </c:pt>
                <c:pt idx="479">
                  <c:v>50.620144000000003</c:v>
                </c:pt>
                <c:pt idx="480">
                  <c:v>50.622964000000003</c:v>
                </c:pt>
                <c:pt idx="481">
                  <c:v>50.626176999999998</c:v>
                </c:pt>
                <c:pt idx="482">
                  <c:v>50.629114000000001</c:v>
                </c:pt>
                <c:pt idx="483">
                  <c:v>50.632026000000003</c:v>
                </c:pt>
                <c:pt idx="484">
                  <c:v>50.636878000000003</c:v>
                </c:pt>
                <c:pt idx="485">
                  <c:v>50.645558000000001</c:v>
                </c:pt>
                <c:pt idx="486">
                  <c:v>50.653782</c:v>
                </c:pt>
                <c:pt idx="487">
                  <c:v>50.657116000000002</c:v>
                </c:pt>
                <c:pt idx="488">
                  <c:v>50.661589999999997</c:v>
                </c:pt>
                <c:pt idx="489">
                  <c:v>50.670206999999998</c:v>
                </c:pt>
                <c:pt idx="490">
                  <c:v>50.676358</c:v>
                </c:pt>
                <c:pt idx="491">
                  <c:v>50.680629000000003</c:v>
                </c:pt>
                <c:pt idx="492">
                  <c:v>50.688875000000003</c:v>
                </c:pt>
                <c:pt idx="493">
                  <c:v>50.699933000000001</c:v>
                </c:pt>
                <c:pt idx="494">
                  <c:v>50.715732000000003</c:v>
                </c:pt>
                <c:pt idx="495">
                  <c:v>50.745136000000002</c:v>
                </c:pt>
                <c:pt idx="496">
                  <c:v>50.766117000000001</c:v>
                </c:pt>
                <c:pt idx="497">
                  <c:v>50.765165000000003</c:v>
                </c:pt>
                <c:pt idx="498">
                  <c:v>50.768509999999999</c:v>
                </c:pt>
                <c:pt idx="499">
                  <c:v>50.780873999999997</c:v>
                </c:pt>
                <c:pt idx="500">
                  <c:v>50.776184999999998</c:v>
                </c:pt>
                <c:pt idx="501">
                  <c:v>50.762245</c:v>
                </c:pt>
                <c:pt idx="502">
                  <c:v>50.758338999999999</c:v>
                </c:pt>
                <c:pt idx="503">
                  <c:v>50.764772000000001</c:v>
                </c:pt>
                <c:pt idx="504">
                  <c:v>50.773274000000001</c:v>
                </c:pt>
                <c:pt idx="505">
                  <c:v>50.776318000000003</c:v>
                </c:pt>
                <c:pt idx="506">
                  <c:v>50.777225000000001</c:v>
                </c:pt>
                <c:pt idx="507">
                  <c:v>50.783422000000002</c:v>
                </c:pt>
                <c:pt idx="508">
                  <c:v>50.781953000000001</c:v>
                </c:pt>
                <c:pt idx="509">
                  <c:v>50.754449000000001</c:v>
                </c:pt>
                <c:pt idx="510">
                  <c:v>50.739969000000002</c:v>
                </c:pt>
                <c:pt idx="511">
                  <c:v>50.735306999999999</c:v>
                </c:pt>
                <c:pt idx="512">
                  <c:v>50.725656999999998</c:v>
                </c:pt>
                <c:pt idx="513">
                  <c:v>50.696635999999998</c:v>
                </c:pt>
                <c:pt idx="514">
                  <c:v>50.656588999999997</c:v>
                </c:pt>
                <c:pt idx="515">
                  <c:v>50.60371</c:v>
                </c:pt>
                <c:pt idx="516">
                  <c:v>50.552368999999999</c:v>
                </c:pt>
                <c:pt idx="517">
                  <c:v>50.522298999999997</c:v>
                </c:pt>
                <c:pt idx="518">
                  <c:v>50.473815000000002</c:v>
                </c:pt>
                <c:pt idx="519">
                  <c:v>50.433312999999998</c:v>
                </c:pt>
                <c:pt idx="520">
                  <c:v>50.417338999999998</c:v>
                </c:pt>
                <c:pt idx="521">
                  <c:v>50.418360999999997</c:v>
                </c:pt>
                <c:pt idx="522">
                  <c:v>50.422978999999998</c:v>
                </c:pt>
                <c:pt idx="523">
                  <c:v>50.423143000000003</c:v>
                </c:pt>
                <c:pt idx="524">
                  <c:v>50.444051000000002</c:v>
                </c:pt>
                <c:pt idx="525">
                  <c:v>50.467953000000001</c:v>
                </c:pt>
                <c:pt idx="526">
                  <c:v>50.456439000000003</c:v>
                </c:pt>
                <c:pt idx="527">
                  <c:v>50.403505000000003</c:v>
                </c:pt>
                <c:pt idx="528">
                  <c:v>50.337485999999998</c:v>
                </c:pt>
                <c:pt idx="529">
                  <c:v>50.272337</c:v>
                </c:pt>
                <c:pt idx="530">
                  <c:v>50.181550999999999</c:v>
                </c:pt>
                <c:pt idx="531">
                  <c:v>50.064152</c:v>
                </c:pt>
                <c:pt idx="532">
                  <c:v>49.938682999999997</c:v>
                </c:pt>
                <c:pt idx="533">
                  <c:v>49.847738999999997</c:v>
                </c:pt>
                <c:pt idx="534">
                  <c:v>49.761733</c:v>
                </c:pt>
                <c:pt idx="535">
                  <c:v>49.683132999999998</c:v>
                </c:pt>
                <c:pt idx="536">
                  <c:v>49.641421999999999</c:v>
                </c:pt>
                <c:pt idx="537">
                  <c:v>49.630431000000002</c:v>
                </c:pt>
                <c:pt idx="538">
                  <c:v>49.662734</c:v>
                </c:pt>
                <c:pt idx="539">
                  <c:v>49.764453000000003</c:v>
                </c:pt>
                <c:pt idx="540">
                  <c:v>49.878093999999997</c:v>
                </c:pt>
                <c:pt idx="541">
                  <c:v>49.998866</c:v>
                </c:pt>
                <c:pt idx="542">
                  <c:v>50.129671000000002</c:v>
                </c:pt>
                <c:pt idx="543">
                  <c:v>50.256354999999999</c:v>
                </c:pt>
                <c:pt idx="544">
                  <c:v>50.372996000000001</c:v>
                </c:pt>
                <c:pt idx="545">
                  <c:v>50.497019999999999</c:v>
                </c:pt>
                <c:pt idx="546">
                  <c:v>50.592188999999998</c:v>
                </c:pt>
                <c:pt idx="547">
                  <c:v>50.638312999999997</c:v>
                </c:pt>
                <c:pt idx="548">
                  <c:v>50.692390000000003</c:v>
                </c:pt>
                <c:pt idx="549">
                  <c:v>50.755215</c:v>
                </c:pt>
                <c:pt idx="550">
                  <c:v>50.783085999999997</c:v>
                </c:pt>
                <c:pt idx="551">
                  <c:v>50.804771000000002</c:v>
                </c:pt>
                <c:pt idx="552">
                  <c:v>50.858910999999999</c:v>
                </c:pt>
                <c:pt idx="553">
                  <c:v>50.925356999999998</c:v>
                </c:pt>
                <c:pt idx="554">
                  <c:v>50.956994999999999</c:v>
                </c:pt>
                <c:pt idx="555">
                  <c:v>50.976647</c:v>
                </c:pt>
                <c:pt idx="556">
                  <c:v>51.014239000000003</c:v>
                </c:pt>
                <c:pt idx="557">
                  <c:v>51.037860000000002</c:v>
                </c:pt>
                <c:pt idx="558">
                  <c:v>51.082112000000002</c:v>
                </c:pt>
                <c:pt idx="559">
                  <c:v>51.132368</c:v>
                </c:pt>
                <c:pt idx="560">
                  <c:v>51.155513999999997</c:v>
                </c:pt>
                <c:pt idx="561">
                  <c:v>51.161091999999996</c:v>
                </c:pt>
                <c:pt idx="562">
                  <c:v>51.152130999999997</c:v>
                </c:pt>
                <c:pt idx="563">
                  <c:v>51.146419999999999</c:v>
                </c:pt>
                <c:pt idx="564">
                  <c:v>51.152268999999997</c:v>
                </c:pt>
                <c:pt idx="565">
                  <c:v>51.153412000000003</c:v>
                </c:pt>
                <c:pt idx="566">
                  <c:v>51.154921999999999</c:v>
                </c:pt>
                <c:pt idx="567">
                  <c:v>51.158135999999999</c:v>
                </c:pt>
                <c:pt idx="568">
                  <c:v>51.171548999999999</c:v>
                </c:pt>
                <c:pt idx="569">
                  <c:v>51.163220000000003</c:v>
                </c:pt>
                <c:pt idx="570">
                  <c:v>51.157559999999997</c:v>
                </c:pt>
                <c:pt idx="571">
                  <c:v>51.152622000000001</c:v>
                </c:pt>
                <c:pt idx="572">
                  <c:v>51.140537999999999</c:v>
                </c:pt>
                <c:pt idx="573">
                  <c:v>51.147491000000002</c:v>
                </c:pt>
                <c:pt idx="574">
                  <c:v>51.190826000000001</c:v>
                </c:pt>
                <c:pt idx="575">
                  <c:v>51.263714</c:v>
                </c:pt>
                <c:pt idx="576">
                  <c:v>51.388686</c:v>
                </c:pt>
                <c:pt idx="577">
                  <c:v>51.534199999999998</c:v>
                </c:pt>
                <c:pt idx="578">
                  <c:v>51.649991</c:v>
                </c:pt>
                <c:pt idx="579">
                  <c:v>51.725563000000001</c:v>
                </c:pt>
                <c:pt idx="580">
                  <c:v>51.788643999999998</c:v>
                </c:pt>
                <c:pt idx="581">
                  <c:v>51.860717000000001</c:v>
                </c:pt>
                <c:pt idx="582">
                  <c:v>51.903688000000002</c:v>
                </c:pt>
                <c:pt idx="583">
                  <c:v>51.936469000000002</c:v>
                </c:pt>
                <c:pt idx="584">
                  <c:v>51.967731999999998</c:v>
                </c:pt>
                <c:pt idx="585">
                  <c:v>52.001199</c:v>
                </c:pt>
                <c:pt idx="586">
                  <c:v>52.051343000000003</c:v>
                </c:pt>
                <c:pt idx="587">
                  <c:v>52.077652</c:v>
                </c:pt>
                <c:pt idx="588">
                  <c:v>52.076591999999998</c:v>
                </c:pt>
                <c:pt idx="589">
                  <c:v>52.076591000000001</c:v>
                </c:pt>
                <c:pt idx="590">
                  <c:v>52.091217999999998</c:v>
                </c:pt>
                <c:pt idx="591">
                  <c:v>52.104438999999999</c:v>
                </c:pt>
                <c:pt idx="592">
                  <c:v>52.102156999999998</c:v>
                </c:pt>
                <c:pt idx="593">
                  <c:v>52.114415000000001</c:v>
                </c:pt>
                <c:pt idx="594">
                  <c:v>52.138581000000002</c:v>
                </c:pt>
                <c:pt idx="595">
                  <c:v>52.153286000000001</c:v>
                </c:pt>
                <c:pt idx="596">
                  <c:v>52.161782000000002</c:v>
                </c:pt>
                <c:pt idx="597">
                  <c:v>52.172108999999999</c:v>
                </c:pt>
                <c:pt idx="598">
                  <c:v>52.180757</c:v>
                </c:pt>
                <c:pt idx="599">
                  <c:v>52.203249</c:v>
                </c:pt>
                <c:pt idx="600">
                  <c:v>52.221074000000002</c:v>
                </c:pt>
                <c:pt idx="601">
                  <c:v>52.234015999999997</c:v>
                </c:pt>
                <c:pt idx="602">
                  <c:v>52.256697000000003</c:v>
                </c:pt>
                <c:pt idx="603">
                  <c:v>52.277168000000003</c:v>
                </c:pt>
                <c:pt idx="604">
                  <c:v>52.291981</c:v>
                </c:pt>
                <c:pt idx="605">
                  <c:v>52.322718999999999</c:v>
                </c:pt>
                <c:pt idx="606">
                  <c:v>52.359171000000003</c:v>
                </c:pt>
                <c:pt idx="607">
                  <c:v>52.387605999999998</c:v>
                </c:pt>
                <c:pt idx="608">
                  <c:v>52.412190000000002</c:v>
                </c:pt>
                <c:pt idx="609">
                  <c:v>52.431891</c:v>
                </c:pt>
                <c:pt idx="610">
                  <c:v>52.454787000000003</c:v>
                </c:pt>
                <c:pt idx="611">
                  <c:v>52.475157000000003</c:v>
                </c:pt>
                <c:pt idx="612">
                  <c:v>52.484819999999999</c:v>
                </c:pt>
                <c:pt idx="613">
                  <c:v>52.498778000000001</c:v>
                </c:pt>
                <c:pt idx="614">
                  <c:v>52.521622999999998</c:v>
                </c:pt>
                <c:pt idx="615">
                  <c:v>52.543205999999998</c:v>
                </c:pt>
                <c:pt idx="616">
                  <c:v>52.566553999999996</c:v>
                </c:pt>
                <c:pt idx="617">
                  <c:v>52.579332999999998</c:v>
                </c:pt>
                <c:pt idx="618">
                  <c:v>52.591804000000003</c:v>
                </c:pt>
                <c:pt idx="619">
                  <c:v>52.604677000000002</c:v>
                </c:pt>
                <c:pt idx="620">
                  <c:v>52.612448000000001</c:v>
                </c:pt>
                <c:pt idx="621">
                  <c:v>52.629173000000002</c:v>
                </c:pt>
                <c:pt idx="622">
                  <c:v>52.644424999999998</c:v>
                </c:pt>
                <c:pt idx="623">
                  <c:v>52.651014000000004</c:v>
                </c:pt>
                <c:pt idx="624">
                  <c:v>52.656438999999999</c:v>
                </c:pt>
                <c:pt idx="625">
                  <c:v>52.662194999999997</c:v>
                </c:pt>
                <c:pt idx="626">
                  <c:v>52.667779000000003</c:v>
                </c:pt>
                <c:pt idx="627">
                  <c:v>52.680759000000002</c:v>
                </c:pt>
                <c:pt idx="628">
                  <c:v>52.698579000000002</c:v>
                </c:pt>
                <c:pt idx="629">
                  <c:v>52.707475000000002</c:v>
                </c:pt>
                <c:pt idx="630">
                  <c:v>52.709085999999999</c:v>
                </c:pt>
                <c:pt idx="631">
                  <c:v>52.714849999999998</c:v>
                </c:pt>
                <c:pt idx="632">
                  <c:v>52.724311999999998</c:v>
                </c:pt>
                <c:pt idx="633">
                  <c:v>52.727151999999997</c:v>
                </c:pt>
                <c:pt idx="634">
                  <c:v>52.729581000000003</c:v>
                </c:pt>
                <c:pt idx="635">
                  <c:v>52.734507000000001</c:v>
                </c:pt>
                <c:pt idx="636">
                  <c:v>52.737194000000002</c:v>
                </c:pt>
                <c:pt idx="637">
                  <c:v>52.743752000000001</c:v>
                </c:pt>
                <c:pt idx="638">
                  <c:v>52.751358000000003</c:v>
                </c:pt>
                <c:pt idx="639">
                  <c:v>52.756729999999997</c:v>
                </c:pt>
                <c:pt idx="640">
                  <c:v>52.760930999999999</c:v>
                </c:pt>
                <c:pt idx="641">
                  <c:v>52.767226999999998</c:v>
                </c:pt>
                <c:pt idx="642">
                  <c:v>52.773718000000002</c:v>
                </c:pt>
                <c:pt idx="643">
                  <c:v>52.779139999999998</c:v>
                </c:pt>
                <c:pt idx="644">
                  <c:v>52.786239000000002</c:v>
                </c:pt>
                <c:pt idx="645">
                  <c:v>52.794552000000003</c:v>
                </c:pt>
                <c:pt idx="646">
                  <c:v>52.801650000000002</c:v>
                </c:pt>
                <c:pt idx="647">
                  <c:v>52.808244000000002</c:v>
                </c:pt>
                <c:pt idx="648">
                  <c:v>52.815832</c:v>
                </c:pt>
                <c:pt idx="649">
                  <c:v>52.823985</c:v>
                </c:pt>
                <c:pt idx="650">
                  <c:v>52.831750999999997</c:v>
                </c:pt>
                <c:pt idx="651">
                  <c:v>52.839309</c:v>
                </c:pt>
                <c:pt idx="652">
                  <c:v>52.847510999999997</c:v>
                </c:pt>
                <c:pt idx="653">
                  <c:v>52.856704999999998</c:v>
                </c:pt>
                <c:pt idx="654">
                  <c:v>52.866259999999997</c:v>
                </c:pt>
                <c:pt idx="655">
                  <c:v>52.875715</c:v>
                </c:pt>
                <c:pt idx="656">
                  <c:v>52.885362999999998</c:v>
                </c:pt>
                <c:pt idx="657">
                  <c:v>52.895426999999998</c:v>
                </c:pt>
                <c:pt idx="658">
                  <c:v>52.905476</c:v>
                </c:pt>
                <c:pt idx="659">
                  <c:v>52.915123000000001</c:v>
                </c:pt>
                <c:pt idx="660">
                  <c:v>52.924534000000001</c:v>
                </c:pt>
                <c:pt idx="661">
                  <c:v>52.934170999999999</c:v>
                </c:pt>
                <c:pt idx="662">
                  <c:v>52.943880999999998</c:v>
                </c:pt>
                <c:pt idx="663">
                  <c:v>52.953346000000003</c:v>
                </c:pt>
                <c:pt idx="664">
                  <c:v>52.962746000000003</c:v>
                </c:pt>
                <c:pt idx="665">
                  <c:v>52.971994000000002</c:v>
                </c:pt>
                <c:pt idx="666">
                  <c:v>52.980803999999999</c:v>
                </c:pt>
                <c:pt idx="667">
                  <c:v>52.989528</c:v>
                </c:pt>
                <c:pt idx="668">
                  <c:v>52.998457999999999</c:v>
                </c:pt>
                <c:pt idx="669">
                  <c:v>53.006995000000003</c:v>
                </c:pt>
                <c:pt idx="670">
                  <c:v>53.015160000000002</c:v>
                </c:pt>
                <c:pt idx="671">
                  <c:v>53.023322999999998</c:v>
                </c:pt>
                <c:pt idx="672">
                  <c:v>53.030811</c:v>
                </c:pt>
                <c:pt idx="673">
                  <c:v>53.038137999999996</c:v>
                </c:pt>
                <c:pt idx="674">
                  <c:v>53.045687999999998</c:v>
                </c:pt>
                <c:pt idx="675">
                  <c:v>53.052708000000003</c:v>
                </c:pt>
                <c:pt idx="676">
                  <c:v>53.059728999999997</c:v>
                </c:pt>
                <c:pt idx="677">
                  <c:v>53.065938000000003</c:v>
                </c:pt>
                <c:pt idx="678">
                  <c:v>53.071980000000003</c:v>
                </c:pt>
                <c:pt idx="679">
                  <c:v>53.078034000000002</c:v>
                </c:pt>
                <c:pt idx="680">
                  <c:v>53.083221000000002</c:v>
                </c:pt>
                <c:pt idx="681">
                  <c:v>53.087874999999997</c:v>
                </c:pt>
                <c:pt idx="682">
                  <c:v>53.092883</c:v>
                </c:pt>
                <c:pt idx="683">
                  <c:v>53.097645999999997</c:v>
                </c:pt>
                <c:pt idx="684">
                  <c:v>53.102995</c:v>
                </c:pt>
                <c:pt idx="685">
                  <c:v>53.108116000000003</c:v>
                </c:pt>
                <c:pt idx="686">
                  <c:v>53.112529000000002</c:v>
                </c:pt>
                <c:pt idx="687">
                  <c:v>53.118226999999997</c:v>
                </c:pt>
                <c:pt idx="688">
                  <c:v>53.123711999999998</c:v>
                </c:pt>
                <c:pt idx="689">
                  <c:v>53.128404000000003</c:v>
                </c:pt>
                <c:pt idx="690">
                  <c:v>53.133308</c:v>
                </c:pt>
                <c:pt idx="691">
                  <c:v>53.138530000000003</c:v>
                </c:pt>
                <c:pt idx="692">
                  <c:v>53.142484000000003</c:v>
                </c:pt>
                <c:pt idx="693">
                  <c:v>53.148522</c:v>
                </c:pt>
                <c:pt idx="694">
                  <c:v>53.155498999999999</c:v>
                </c:pt>
                <c:pt idx="695">
                  <c:v>53.160609999999998</c:v>
                </c:pt>
                <c:pt idx="696">
                  <c:v>53.165948</c:v>
                </c:pt>
                <c:pt idx="697">
                  <c:v>53.171277000000003</c:v>
                </c:pt>
                <c:pt idx="698">
                  <c:v>53.169884000000003</c:v>
                </c:pt>
                <c:pt idx="699">
                  <c:v>53.169367000000001</c:v>
                </c:pt>
                <c:pt idx="700">
                  <c:v>53.174214999999997</c:v>
                </c:pt>
                <c:pt idx="701">
                  <c:v>53.179327999999998</c:v>
                </c:pt>
                <c:pt idx="702">
                  <c:v>53.185425000000002</c:v>
                </c:pt>
                <c:pt idx="703">
                  <c:v>53.194620999999998</c:v>
                </c:pt>
                <c:pt idx="704">
                  <c:v>53.201984000000003</c:v>
                </c:pt>
                <c:pt idx="705">
                  <c:v>53.206277999999998</c:v>
                </c:pt>
                <c:pt idx="706">
                  <c:v>53.210642999999997</c:v>
                </c:pt>
                <c:pt idx="707">
                  <c:v>53.217751999999997</c:v>
                </c:pt>
                <c:pt idx="708">
                  <c:v>53.220537</c:v>
                </c:pt>
                <c:pt idx="709">
                  <c:v>53.225171000000003</c:v>
                </c:pt>
                <c:pt idx="710">
                  <c:v>53.230964999999998</c:v>
                </c:pt>
                <c:pt idx="711">
                  <c:v>53.232622999999997</c:v>
                </c:pt>
                <c:pt idx="712">
                  <c:v>53.232340000000001</c:v>
                </c:pt>
                <c:pt idx="713">
                  <c:v>53.232407000000002</c:v>
                </c:pt>
                <c:pt idx="714">
                  <c:v>53.233927999999999</c:v>
                </c:pt>
                <c:pt idx="715">
                  <c:v>53.234369000000001</c:v>
                </c:pt>
                <c:pt idx="716">
                  <c:v>53.234447000000003</c:v>
                </c:pt>
                <c:pt idx="717">
                  <c:v>53.239908</c:v>
                </c:pt>
                <c:pt idx="718">
                  <c:v>53.244436</c:v>
                </c:pt>
                <c:pt idx="719">
                  <c:v>53.244543999999998</c:v>
                </c:pt>
                <c:pt idx="720">
                  <c:v>53.246616000000003</c:v>
                </c:pt>
                <c:pt idx="721">
                  <c:v>53.246744</c:v>
                </c:pt>
                <c:pt idx="722">
                  <c:v>53.249429999999997</c:v>
                </c:pt>
                <c:pt idx="723">
                  <c:v>53.246960999999999</c:v>
                </c:pt>
                <c:pt idx="724">
                  <c:v>53.243760999999999</c:v>
                </c:pt>
                <c:pt idx="725">
                  <c:v>53.244661999999998</c:v>
                </c:pt>
                <c:pt idx="726">
                  <c:v>53.245207000000001</c:v>
                </c:pt>
                <c:pt idx="727">
                  <c:v>53.242153000000002</c:v>
                </c:pt>
                <c:pt idx="728">
                  <c:v>53.245697</c:v>
                </c:pt>
                <c:pt idx="729">
                  <c:v>53.249681000000002</c:v>
                </c:pt>
                <c:pt idx="730">
                  <c:v>53.257213</c:v>
                </c:pt>
                <c:pt idx="731">
                  <c:v>53.258006999999999</c:v>
                </c:pt>
                <c:pt idx="732">
                  <c:v>53.248821999999997</c:v>
                </c:pt>
                <c:pt idx="733">
                  <c:v>53.247120000000002</c:v>
                </c:pt>
                <c:pt idx="734">
                  <c:v>53.249609999999997</c:v>
                </c:pt>
                <c:pt idx="735">
                  <c:v>53.252729000000002</c:v>
                </c:pt>
                <c:pt idx="736">
                  <c:v>53.261087000000003</c:v>
                </c:pt>
                <c:pt idx="737">
                  <c:v>53.271261000000003</c:v>
                </c:pt>
                <c:pt idx="738">
                  <c:v>53.276949999999999</c:v>
                </c:pt>
                <c:pt idx="739">
                  <c:v>53.282195999999999</c:v>
                </c:pt>
                <c:pt idx="740">
                  <c:v>53.287025999999997</c:v>
                </c:pt>
                <c:pt idx="741">
                  <c:v>53.291066999999998</c:v>
                </c:pt>
                <c:pt idx="742">
                  <c:v>53.304129000000003</c:v>
                </c:pt>
                <c:pt idx="743">
                  <c:v>53.321192000000003</c:v>
                </c:pt>
                <c:pt idx="744">
                  <c:v>53.331577000000003</c:v>
                </c:pt>
                <c:pt idx="745">
                  <c:v>53.333979999999997</c:v>
                </c:pt>
                <c:pt idx="746">
                  <c:v>53.333772000000003</c:v>
                </c:pt>
                <c:pt idx="747">
                  <c:v>53.341878999999999</c:v>
                </c:pt>
                <c:pt idx="748">
                  <c:v>53.350341</c:v>
                </c:pt>
                <c:pt idx="749">
                  <c:v>53.363531000000002</c:v>
                </c:pt>
                <c:pt idx="750">
                  <c:v>53.376382</c:v>
                </c:pt>
                <c:pt idx="751">
                  <c:v>53.387929</c:v>
                </c:pt>
                <c:pt idx="752">
                  <c:v>53.392651999999998</c:v>
                </c:pt>
                <c:pt idx="753">
                  <c:v>53.387511000000003</c:v>
                </c:pt>
                <c:pt idx="754">
                  <c:v>53.388432000000002</c:v>
                </c:pt>
                <c:pt idx="755">
                  <c:v>53.397514000000001</c:v>
                </c:pt>
                <c:pt idx="756">
                  <c:v>53.399514000000003</c:v>
                </c:pt>
                <c:pt idx="757">
                  <c:v>53.397053999999997</c:v>
                </c:pt>
                <c:pt idx="758">
                  <c:v>53.395470000000003</c:v>
                </c:pt>
                <c:pt idx="759">
                  <c:v>53.397050999999998</c:v>
                </c:pt>
                <c:pt idx="760">
                  <c:v>53.400826000000002</c:v>
                </c:pt>
                <c:pt idx="761">
                  <c:v>53.408962000000002</c:v>
                </c:pt>
                <c:pt idx="762">
                  <c:v>53.410189000000003</c:v>
                </c:pt>
                <c:pt idx="763">
                  <c:v>53.408177999999999</c:v>
                </c:pt>
                <c:pt idx="764">
                  <c:v>53.410620000000002</c:v>
                </c:pt>
                <c:pt idx="765">
                  <c:v>53.411721999999997</c:v>
                </c:pt>
                <c:pt idx="766">
                  <c:v>53.410552000000003</c:v>
                </c:pt>
                <c:pt idx="767">
                  <c:v>53.410685999999998</c:v>
                </c:pt>
                <c:pt idx="768">
                  <c:v>53.409264</c:v>
                </c:pt>
                <c:pt idx="769">
                  <c:v>53.409334000000001</c:v>
                </c:pt>
                <c:pt idx="770">
                  <c:v>53.417307000000001</c:v>
                </c:pt>
                <c:pt idx="771">
                  <c:v>53.424562999999999</c:v>
                </c:pt>
                <c:pt idx="772">
                  <c:v>53.430492000000001</c:v>
                </c:pt>
                <c:pt idx="773">
                  <c:v>53.433982</c:v>
                </c:pt>
                <c:pt idx="774">
                  <c:v>53.435732000000002</c:v>
                </c:pt>
                <c:pt idx="775">
                  <c:v>53.436582000000001</c:v>
                </c:pt>
                <c:pt idx="776">
                  <c:v>53.438031000000002</c:v>
                </c:pt>
                <c:pt idx="777">
                  <c:v>53.432322999999997</c:v>
                </c:pt>
                <c:pt idx="778">
                  <c:v>53.432163000000003</c:v>
                </c:pt>
                <c:pt idx="779">
                  <c:v>53.424782</c:v>
                </c:pt>
                <c:pt idx="780">
                  <c:v>53.422201999999999</c:v>
                </c:pt>
                <c:pt idx="781">
                  <c:v>53.409384000000003</c:v>
                </c:pt>
                <c:pt idx="782">
                  <c:v>53.405307000000001</c:v>
                </c:pt>
                <c:pt idx="783">
                  <c:v>53.407902</c:v>
                </c:pt>
                <c:pt idx="784">
                  <c:v>53.405154000000003</c:v>
                </c:pt>
                <c:pt idx="785">
                  <c:v>53.395600999999999</c:v>
                </c:pt>
                <c:pt idx="786">
                  <c:v>53.406430999999998</c:v>
                </c:pt>
                <c:pt idx="787">
                  <c:v>53.424697999999999</c:v>
                </c:pt>
                <c:pt idx="788">
                  <c:v>53.430325000000003</c:v>
                </c:pt>
                <c:pt idx="789">
                  <c:v>53.434393</c:v>
                </c:pt>
                <c:pt idx="790">
                  <c:v>53.457116999999997</c:v>
                </c:pt>
                <c:pt idx="791">
                  <c:v>53.461545999999998</c:v>
                </c:pt>
                <c:pt idx="792">
                  <c:v>53.454568000000002</c:v>
                </c:pt>
                <c:pt idx="793">
                  <c:v>53.456845000000001</c:v>
                </c:pt>
                <c:pt idx="794">
                  <c:v>53.458736000000002</c:v>
                </c:pt>
                <c:pt idx="795">
                  <c:v>53.456015999999998</c:v>
                </c:pt>
                <c:pt idx="796">
                  <c:v>53.445175999999996</c:v>
                </c:pt>
                <c:pt idx="797">
                  <c:v>53.432464000000003</c:v>
                </c:pt>
                <c:pt idx="798">
                  <c:v>53.437378000000002</c:v>
                </c:pt>
                <c:pt idx="799">
                  <c:v>53.450771000000003</c:v>
                </c:pt>
                <c:pt idx="800">
                  <c:v>53.458103999999999</c:v>
                </c:pt>
                <c:pt idx="801">
                  <c:v>53.459997999999999</c:v>
                </c:pt>
                <c:pt idx="802">
                  <c:v>53.440423000000003</c:v>
                </c:pt>
                <c:pt idx="803">
                  <c:v>53.423670999999999</c:v>
                </c:pt>
                <c:pt idx="804">
                  <c:v>53.394115999999997</c:v>
                </c:pt>
                <c:pt idx="805">
                  <c:v>53.339016999999998</c:v>
                </c:pt>
                <c:pt idx="806">
                  <c:v>53.242351999999997</c:v>
                </c:pt>
                <c:pt idx="807">
                  <c:v>53.081094999999998</c:v>
                </c:pt>
                <c:pt idx="808">
                  <c:v>52.860514000000002</c:v>
                </c:pt>
                <c:pt idx="809">
                  <c:v>52.573160999999999</c:v>
                </c:pt>
                <c:pt idx="810">
                  <c:v>52.265542000000003</c:v>
                </c:pt>
                <c:pt idx="811">
                  <c:v>52.010139000000002</c:v>
                </c:pt>
                <c:pt idx="812">
                  <c:v>51.814121999999998</c:v>
                </c:pt>
                <c:pt idx="813">
                  <c:v>51.665317000000002</c:v>
                </c:pt>
                <c:pt idx="814">
                  <c:v>51.551487000000002</c:v>
                </c:pt>
                <c:pt idx="815">
                  <c:v>51.475593000000003</c:v>
                </c:pt>
                <c:pt idx="816">
                  <c:v>51.433917999999998</c:v>
                </c:pt>
                <c:pt idx="817">
                  <c:v>51.459941000000001</c:v>
                </c:pt>
                <c:pt idx="818">
                  <c:v>51.551001999999997</c:v>
                </c:pt>
                <c:pt idx="819">
                  <c:v>51.713828999999997</c:v>
                </c:pt>
                <c:pt idx="820">
                  <c:v>51.89949</c:v>
                </c:pt>
                <c:pt idx="821">
                  <c:v>52.086779999999997</c:v>
                </c:pt>
                <c:pt idx="822">
                  <c:v>52.328026999999999</c:v>
                </c:pt>
                <c:pt idx="823">
                  <c:v>52.602632999999997</c:v>
                </c:pt>
                <c:pt idx="824">
                  <c:v>52.858263000000001</c:v>
                </c:pt>
                <c:pt idx="825">
                  <c:v>52.851238000000002</c:v>
                </c:pt>
                <c:pt idx="826">
                  <c:v>52.364702999999999</c:v>
                </c:pt>
                <c:pt idx="827">
                  <c:v>51.844639999999998</c:v>
                </c:pt>
                <c:pt idx="828">
                  <c:v>51.871960999999999</c:v>
                </c:pt>
                <c:pt idx="829">
                  <c:v>52.152706999999999</c:v>
                </c:pt>
                <c:pt idx="830">
                  <c:v>52.322454</c:v>
                </c:pt>
                <c:pt idx="831">
                  <c:v>52.422145</c:v>
                </c:pt>
                <c:pt idx="832">
                  <c:v>52.499319</c:v>
                </c:pt>
                <c:pt idx="833">
                  <c:v>52.537934999999997</c:v>
                </c:pt>
                <c:pt idx="834">
                  <c:v>52.564745000000002</c:v>
                </c:pt>
                <c:pt idx="835">
                  <c:v>52.660997000000002</c:v>
                </c:pt>
                <c:pt idx="836">
                  <c:v>52.783555</c:v>
                </c:pt>
                <c:pt idx="837">
                  <c:v>52.841313999999997</c:v>
                </c:pt>
                <c:pt idx="838">
                  <c:v>52.873364000000002</c:v>
                </c:pt>
                <c:pt idx="839">
                  <c:v>52.950083999999997</c:v>
                </c:pt>
                <c:pt idx="840">
                  <c:v>53.048169000000001</c:v>
                </c:pt>
                <c:pt idx="841">
                  <c:v>53.120368999999997</c:v>
                </c:pt>
                <c:pt idx="842">
                  <c:v>53.149065999999998</c:v>
                </c:pt>
                <c:pt idx="843">
                  <c:v>53.153568</c:v>
                </c:pt>
                <c:pt idx="844">
                  <c:v>53.179121000000002</c:v>
                </c:pt>
                <c:pt idx="845">
                  <c:v>53.226723</c:v>
                </c:pt>
                <c:pt idx="846">
                  <c:v>53.275936000000002</c:v>
                </c:pt>
                <c:pt idx="847">
                  <c:v>53.326711000000003</c:v>
                </c:pt>
                <c:pt idx="848">
                  <c:v>53.375013000000003</c:v>
                </c:pt>
                <c:pt idx="849">
                  <c:v>53.391789000000003</c:v>
                </c:pt>
                <c:pt idx="850">
                  <c:v>53.400311000000002</c:v>
                </c:pt>
                <c:pt idx="851">
                  <c:v>53.423267000000003</c:v>
                </c:pt>
                <c:pt idx="852">
                  <c:v>53.446817000000003</c:v>
                </c:pt>
                <c:pt idx="853">
                  <c:v>53.464675999999997</c:v>
                </c:pt>
                <c:pt idx="854">
                  <c:v>53.475520000000003</c:v>
                </c:pt>
                <c:pt idx="855">
                  <c:v>53.486483999999997</c:v>
                </c:pt>
                <c:pt idx="856">
                  <c:v>53.495665000000002</c:v>
                </c:pt>
                <c:pt idx="857">
                  <c:v>53.516072000000001</c:v>
                </c:pt>
                <c:pt idx="858">
                  <c:v>53.518180000000001</c:v>
                </c:pt>
                <c:pt idx="859">
                  <c:v>53.496032</c:v>
                </c:pt>
                <c:pt idx="860">
                  <c:v>53.474178999999999</c:v>
                </c:pt>
                <c:pt idx="861">
                  <c:v>53.461441999999998</c:v>
                </c:pt>
                <c:pt idx="862">
                  <c:v>53.455914</c:v>
                </c:pt>
                <c:pt idx="863">
                  <c:v>53.460847999999999</c:v>
                </c:pt>
                <c:pt idx="864">
                  <c:v>53.466434999999997</c:v>
                </c:pt>
                <c:pt idx="865">
                  <c:v>53.463971000000001</c:v>
                </c:pt>
                <c:pt idx="866">
                  <c:v>53.457628</c:v>
                </c:pt>
                <c:pt idx="867">
                  <c:v>53.466642999999998</c:v>
                </c:pt>
                <c:pt idx="868">
                  <c:v>53.472441000000003</c:v>
                </c:pt>
                <c:pt idx="869">
                  <c:v>53.473168999999999</c:v>
                </c:pt>
                <c:pt idx="870">
                  <c:v>53.476674000000003</c:v>
                </c:pt>
                <c:pt idx="871">
                  <c:v>53.483738000000002</c:v>
                </c:pt>
                <c:pt idx="872">
                  <c:v>53.486801999999997</c:v>
                </c:pt>
                <c:pt idx="873">
                  <c:v>53.486728999999997</c:v>
                </c:pt>
                <c:pt idx="874">
                  <c:v>53.483013</c:v>
                </c:pt>
                <c:pt idx="875">
                  <c:v>53.481315000000002</c:v>
                </c:pt>
                <c:pt idx="876">
                  <c:v>53.479813</c:v>
                </c:pt>
                <c:pt idx="877">
                  <c:v>53.478971999999999</c:v>
                </c:pt>
                <c:pt idx="878">
                  <c:v>53.481155000000001</c:v>
                </c:pt>
                <c:pt idx="879">
                  <c:v>53.482450999999998</c:v>
                </c:pt>
                <c:pt idx="880">
                  <c:v>53.482399000000001</c:v>
                </c:pt>
                <c:pt idx="881">
                  <c:v>53.482768999999998</c:v>
                </c:pt>
                <c:pt idx="882">
                  <c:v>53.482852999999999</c:v>
                </c:pt>
                <c:pt idx="883">
                  <c:v>53.482449000000003</c:v>
                </c:pt>
                <c:pt idx="884">
                  <c:v>53.482401000000003</c:v>
                </c:pt>
                <c:pt idx="885">
                  <c:v>53.482332</c:v>
                </c:pt>
                <c:pt idx="886">
                  <c:v>53.482152999999997</c:v>
                </c:pt>
                <c:pt idx="887">
                  <c:v>53.481845</c:v>
                </c:pt>
                <c:pt idx="888">
                  <c:v>53.481389</c:v>
                </c:pt>
                <c:pt idx="889">
                  <c:v>53.480784999999997</c:v>
                </c:pt>
                <c:pt idx="890">
                  <c:v>53.480046000000002</c:v>
                </c:pt>
                <c:pt idx="891">
                  <c:v>53.479151999999999</c:v>
                </c:pt>
                <c:pt idx="892">
                  <c:v>53.478001999999996</c:v>
                </c:pt>
                <c:pt idx="893">
                  <c:v>53.476640000000003</c:v>
                </c:pt>
                <c:pt idx="894">
                  <c:v>53.475209999999997</c:v>
                </c:pt>
                <c:pt idx="895">
                  <c:v>53.473663000000002</c:v>
                </c:pt>
                <c:pt idx="896">
                  <c:v>53.471995</c:v>
                </c:pt>
                <c:pt idx="897">
                  <c:v>53.470258000000001</c:v>
                </c:pt>
                <c:pt idx="898">
                  <c:v>53.468271999999999</c:v>
                </c:pt>
                <c:pt idx="899">
                  <c:v>53.465826</c:v>
                </c:pt>
                <c:pt idx="900">
                  <c:v>53.463090999999999</c:v>
                </c:pt>
                <c:pt idx="901">
                  <c:v>53.460594</c:v>
                </c:pt>
                <c:pt idx="902">
                  <c:v>53.458452999999999</c:v>
                </c:pt>
                <c:pt idx="903">
                  <c:v>53.456285000000001</c:v>
                </c:pt>
                <c:pt idx="904">
                  <c:v>53.453932999999999</c:v>
                </c:pt>
                <c:pt idx="905">
                  <c:v>53.451058000000003</c:v>
                </c:pt>
                <c:pt idx="906">
                  <c:v>53.448144999999997</c:v>
                </c:pt>
                <c:pt idx="907">
                  <c:v>53.445368999999999</c:v>
                </c:pt>
                <c:pt idx="908">
                  <c:v>53.441625999999999</c:v>
                </c:pt>
                <c:pt idx="909">
                  <c:v>53.437358000000003</c:v>
                </c:pt>
                <c:pt idx="910">
                  <c:v>53.433317000000002</c:v>
                </c:pt>
                <c:pt idx="911">
                  <c:v>53.429268</c:v>
                </c:pt>
                <c:pt idx="912">
                  <c:v>53.424833</c:v>
                </c:pt>
                <c:pt idx="913">
                  <c:v>53.420513</c:v>
                </c:pt>
                <c:pt idx="914">
                  <c:v>53.415540999999997</c:v>
                </c:pt>
                <c:pt idx="915">
                  <c:v>53.41093</c:v>
                </c:pt>
                <c:pt idx="916">
                  <c:v>53.405850999999998</c:v>
                </c:pt>
                <c:pt idx="917">
                  <c:v>53.400202999999998</c:v>
                </c:pt>
                <c:pt idx="918">
                  <c:v>53.395125999999998</c:v>
                </c:pt>
                <c:pt idx="919">
                  <c:v>53.390391999999999</c:v>
                </c:pt>
                <c:pt idx="920">
                  <c:v>53.385750000000002</c:v>
                </c:pt>
                <c:pt idx="921">
                  <c:v>53.380685999999997</c:v>
                </c:pt>
                <c:pt idx="922">
                  <c:v>53.375334000000002</c:v>
                </c:pt>
                <c:pt idx="923">
                  <c:v>53.370187999999999</c:v>
                </c:pt>
                <c:pt idx="924">
                  <c:v>53.364409000000002</c:v>
                </c:pt>
                <c:pt idx="925">
                  <c:v>53.358314</c:v>
                </c:pt>
                <c:pt idx="926">
                  <c:v>53.352446999999998</c:v>
                </c:pt>
                <c:pt idx="927">
                  <c:v>53.346744000000001</c:v>
                </c:pt>
                <c:pt idx="928">
                  <c:v>53.341121999999999</c:v>
                </c:pt>
                <c:pt idx="929">
                  <c:v>53.335512000000001</c:v>
                </c:pt>
                <c:pt idx="930">
                  <c:v>53.329807000000002</c:v>
                </c:pt>
                <c:pt idx="931">
                  <c:v>53.324047999999998</c:v>
                </c:pt>
                <c:pt idx="932">
                  <c:v>53.318412000000002</c:v>
                </c:pt>
                <c:pt idx="933">
                  <c:v>53.312846999999998</c:v>
                </c:pt>
                <c:pt idx="934">
                  <c:v>53.307215999999997</c:v>
                </c:pt>
                <c:pt idx="935">
                  <c:v>53.301554000000003</c:v>
                </c:pt>
                <c:pt idx="936">
                  <c:v>53.295946999999998</c:v>
                </c:pt>
                <c:pt idx="937">
                  <c:v>53.290393000000002</c:v>
                </c:pt>
                <c:pt idx="938">
                  <c:v>53.284911999999998</c:v>
                </c:pt>
                <c:pt idx="939">
                  <c:v>53.279477999999997</c:v>
                </c:pt>
                <c:pt idx="940">
                  <c:v>53.273997999999999</c:v>
                </c:pt>
                <c:pt idx="941">
                  <c:v>53.268428</c:v>
                </c:pt>
                <c:pt idx="942">
                  <c:v>53.262838000000002</c:v>
                </c:pt>
                <c:pt idx="943">
                  <c:v>53.257328000000001</c:v>
                </c:pt>
                <c:pt idx="944">
                  <c:v>53.251925</c:v>
                </c:pt>
                <c:pt idx="945">
                  <c:v>53.246568000000003</c:v>
                </c:pt>
                <c:pt idx="946">
                  <c:v>53.241205999999998</c:v>
                </c:pt>
                <c:pt idx="947">
                  <c:v>53.235852999999999</c:v>
                </c:pt>
                <c:pt idx="948">
                  <c:v>53.230657000000001</c:v>
                </c:pt>
                <c:pt idx="949">
                  <c:v>53.225633000000002</c:v>
                </c:pt>
                <c:pt idx="950">
                  <c:v>53.220756999999999</c:v>
                </c:pt>
                <c:pt idx="951">
                  <c:v>53.216132999999999</c:v>
                </c:pt>
                <c:pt idx="952">
                  <c:v>53.211804000000001</c:v>
                </c:pt>
                <c:pt idx="953">
                  <c:v>53.207627000000002</c:v>
                </c:pt>
                <c:pt idx="954">
                  <c:v>53.203561999999998</c:v>
                </c:pt>
                <c:pt idx="955">
                  <c:v>53.199804</c:v>
                </c:pt>
                <c:pt idx="956">
                  <c:v>53.196365</c:v>
                </c:pt>
                <c:pt idx="957">
                  <c:v>53.192951000000001</c:v>
                </c:pt>
                <c:pt idx="958">
                  <c:v>53.189435000000003</c:v>
                </c:pt>
                <c:pt idx="959">
                  <c:v>53.185926000000002</c:v>
                </c:pt>
                <c:pt idx="960">
                  <c:v>53.182606</c:v>
                </c:pt>
                <c:pt idx="961">
                  <c:v>53.179518999999999</c:v>
                </c:pt>
                <c:pt idx="962">
                  <c:v>53.176596000000004</c:v>
                </c:pt>
                <c:pt idx="963">
                  <c:v>53.173817</c:v>
                </c:pt>
                <c:pt idx="964">
                  <c:v>53.171121999999997</c:v>
                </c:pt>
                <c:pt idx="965">
                  <c:v>53.168410999999999</c:v>
                </c:pt>
                <c:pt idx="966">
                  <c:v>53.165654000000004</c:v>
                </c:pt>
                <c:pt idx="967">
                  <c:v>53.163026000000002</c:v>
                </c:pt>
                <c:pt idx="968">
                  <c:v>53.160781</c:v>
                </c:pt>
                <c:pt idx="969">
                  <c:v>53.158450999999999</c:v>
                </c:pt>
                <c:pt idx="970">
                  <c:v>53.155552999999998</c:v>
                </c:pt>
                <c:pt idx="971">
                  <c:v>53.152343000000002</c:v>
                </c:pt>
                <c:pt idx="972">
                  <c:v>53.149233000000002</c:v>
                </c:pt>
                <c:pt idx="973">
                  <c:v>53.146318000000001</c:v>
                </c:pt>
                <c:pt idx="974">
                  <c:v>53.143490999999997</c:v>
                </c:pt>
                <c:pt idx="975">
                  <c:v>53.140763999999997</c:v>
                </c:pt>
                <c:pt idx="976">
                  <c:v>53.138154999999998</c:v>
                </c:pt>
                <c:pt idx="977">
                  <c:v>53.135722999999999</c:v>
                </c:pt>
                <c:pt idx="978">
                  <c:v>53.133608000000002</c:v>
                </c:pt>
                <c:pt idx="979">
                  <c:v>53.132047</c:v>
                </c:pt>
                <c:pt idx="980">
                  <c:v>53.131121999999998</c:v>
                </c:pt>
                <c:pt idx="981">
                  <c:v>53.130454</c:v>
                </c:pt>
                <c:pt idx="982">
                  <c:v>53.129643999999999</c:v>
                </c:pt>
                <c:pt idx="983">
                  <c:v>53.128635000000003</c:v>
                </c:pt>
                <c:pt idx="984">
                  <c:v>53.127848999999998</c:v>
                </c:pt>
                <c:pt idx="985">
                  <c:v>53.127873000000001</c:v>
                </c:pt>
                <c:pt idx="986">
                  <c:v>53.128847999999998</c:v>
                </c:pt>
                <c:pt idx="987">
                  <c:v>53.130761</c:v>
                </c:pt>
                <c:pt idx="988">
                  <c:v>53.133460999999997</c:v>
                </c:pt>
                <c:pt idx="989">
                  <c:v>53.136687000000002</c:v>
                </c:pt>
                <c:pt idx="990">
                  <c:v>53.140478999999999</c:v>
                </c:pt>
                <c:pt idx="991">
                  <c:v>53.145389999999999</c:v>
                </c:pt>
                <c:pt idx="992">
                  <c:v>53.151798999999997</c:v>
                </c:pt>
                <c:pt idx="993">
                  <c:v>53.158808000000001</c:v>
                </c:pt>
                <c:pt idx="994">
                  <c:v>53.165734</c:v>
                </c:pt>
                <c:pt idx="995">
                  <c:v>53.17259</c:v>
                </c:pt>
                <c:pt idx="996">
                  <c:v>53.179554000000003</c:v>
                </c:pt>
                <c:pt idx="997">
                  <c:v>53.187097000000001</c:v>
                </c:pt>
                <c:pt idx="998">
                  <c:v>53.195228</c:v>
                </c:pt>
                <c:pt idx="999">
                  <c:v>53.203650000000003</c:v>
                </c:pt>
                <c:pt idx="1000">
                  <c:v>53.212238999999997</c:v>
                </c:pt>
                <c:pt idx="1001">
                  <c:v>53.220916000000003</c:v>
                </c:pt>
                <c:pt idx="1002">
                  <c:v>53.229681999999997</c:v>
                </c:pt>
                <c:pt idx="1003">
                  <c:v>53.238869999999999</c:v>
                </c:pt>
                <c:pt idx="1004">
                  <c:v>53.249429999999997</c:v>
                </c:pt>
                <c:pt idx="1005">
                  <c:v>53.261068000000002</c:v>
                </c:pt>
                <c:pt idx="1006">
                  <c:v>53.271869000000002</c:v>
                </c:pt>
                <c:pt idx="1007">
                  <c:v>53.281157999999998</c:v>
                </c:pt>
                <c:pt idx="1008">
                  <c:v>53.289000999999999</c:v>
                </c:pt>
                <c:pt idx="1009">
                  <c:v>53.296474000000003</c:v>
                </c:pt>
                <c:pt idx="1010">
                  <c:v>53.304506000000003</c:v>
                </c:pt>
                <c:pt idx="1011">
                  <c:v>53.312671999999999</c:v>
                </c:pt>
                <c:pt idx="1012">
                  <c:v>53.320464000000001</c:v>
                </c:pt>
                <c:pt idx="1013">
                  <c:v>53.327627</c:v>
                </c:pt>
                <c:pt idx="1014">
                  <c:v>53.334328999999997</c:v>
                </c:pt>
                <c:pt idx="1015">
                  <c:v>53.340898000000003</c:v>
                </c:pt>
                <c:pt idx="1016">
                  <c:v>53.347822000000001</c:v>
                </c:pt>
                <c:pt idx="1017">
                  <c:v>53.355234000000003</c:v>
                </c:pt>
                <c:pt idx="1018">
                  <c:v>53.361637000000002</c:v>
                </c:pt>
                <c:pt idx="1019">
                  <c:v>53.366656999999996</c:v>
                </c:pt>
                <c:pt idx="1020">
                  <c:v>53.370825000000004</c:v>
                </c:pt>
                <c:pt idx="1021">
                  <c:v>53.374634999999998</c:v>
                </c:pt>
                <c:pt idx="1022">
                  <c:v>53.378906000000001</c:v>
                </c:pt>
                <c:pt idx="1023">
                  <c:v>53.383394000000003</c:v>
                </c:pt>
                <c:pt idx="1024">
                  <c:v>53.387041000000004</c:v>
                </c:pt>
                <c:pt idx="1025">
                  <c:v>53.389381999999998</c:v>
                </c:pt>
                <c:pt idx="1026">
                  <c:v>53.390996999999999</c:v>
                </c:pt>
                <c:pt idx="1027">
                  <c:v>53.392949000000002</c:v>
                </c:pt>
                <c:pt idx="1028">
                  <c:v>53.396026999999997</c:v>
                </c:pt>
                <c:pt idx="1029">
                  <c:v>53.401170999999998</c:v>
                </c:pt>
                <c:pt idx="1030">
                  <c:v>53.406799999999997</c:v>
                </c:pt>
                <c:pt idx="1031">
                  <c:v>53.410012000000002</c:v>
                </c:pt>
                <c:pt idx="1032">
                  <c:v>53.411572</c:v>
                </c:pt>
                <c:pt idx="1033">
                  <c:v>53.41272</c:v>
                </c:pt>
                <c:pt idx="1034">
                  <c:v>53.413220000000003</c:v>
                </c:pt>
                <c:pt idx="1035">
                  <c:v>53.413077999999999</c:v>
                </c:pt>
                <c:pt idx="1036">
                  <c:v>53.413223000000002</c:v>
                </c:pt>
                <c:pt idx="1037">
                  <c:v>53.413392000000002</c:v>
                </c:pt>
                <c:pt idx="1038">
                  <c:v>53.413609999999998</c:v>
                </c:pt>
                <c:pt idx="1039">
                  <c:v>53.415398000000003</c:v>
                </c:pt>
                <c:pt idx="1040">
                  <c:v>53.417833999999999</c:v>
                </c:pt>
                <c:pt idx="1041">
                  <c:v>53.420881000000001</c:v>
                </c:pt>
                <c:pt idx="1042">
                  <c:v>53.424942000000001</c:v>
                </c:pt>
                <c:pt idx="1043">
                  <c:v>53.426898999999999</c:v>
                </c:pt>
                <c:pt idx="1044">
                  <c:v>53.425562999999997</c:v>
                </c:pt>
                <c:pt idx="1045">
                  <c:v>53.422595000000001</c:v>
                </c:pt>
                <c:pt idx="1046">
                  <c:v>53.420817</c:v>
                </c:pt>
                <c:pt idx="1047">
                  <c:v>53.420372</c:v>
                </c:pt>
                <c:pt idx="1048">
                  <c:v>53.419811000000003</c:v>
                </c:pt>
                <c:pt idx="1049">
                  <c:v>53.418565999999998</c:v>
                </c:pt>
                <c:pt idx="1050">
                  <c:v>53.416336000000001</c:v>
                </c:pt>
                <c:pt idx="1051">
                  <c:v>53.413477</c:v>
                </c:pt>
                <c:pt idx="1052">
                  <c:v>53.411611999999998</c:v>
                </c:pt>
                <c:pt idx="1053">
                  <c:v>53.411473000000001</c:v>
                </c:pt>
                <c:pt idx="1054">
                  <c:v>53.411360999999999</c:v>
                </c:pt>
                <c:pt idx="1055">
                  <c:v>53.411012999999997</c:v>
                </c:pt>
                <c:pt idx="1056">
                  <c:v>53.410988000000003</c:v>
                </c:pt>
                <c:pt idx="1057">
                  <c:v>53.408087000000002</c:v>
                </c:pt>
                <c:pt idx="1058">
                  <c:v>53.403638999999998</c:v>
                </c:pt>
                <c:pt idx="1059">
                  <c:v>53.400517000000001</c:v>
                </c:pt>
                <c:pt idx="1060">
                  <c:v>53.397177999999997</c:v>
                </c:pt>
                <c:pt idx="1061">
                  <c:v>53.393143999999999</c:v>
                </c:pt>
                <c:pt idx="1062">
                  <c:v>53.388786000000003</c:v>
                </c:pt>
                <c:pt idx="1063">
                  <c:v>53.383206000000001</c:v>
                </c:pt>
                <c:pt idx="1064">
                  <c:v>53.376064999999997</c:v>
                </c:pt>
                <c:pt idx="1065">
                  <c:v>53.370648000000003</c:v>
                </c:pt>
                <c:pt idx="1066">
                  <c:v>53.371009999999998</c:v>
                </c:pt>
                <c:pt idx="1067">
                  <c:v>53.372883999999999</c:v>
                </c:pt>
                <c:pt idx="1068">
                  <c:v>53.371974999999999</c:v>
                </c:pt>
                <c:pt idx="1069">
                  <c:v>53.369810999999999</c:v>
                </c:pt>
                <c:pt idx="1070">
                  <c:v>53.367646999999998</c:v>
                </c:pt>
                <c:pt idx="1071">
                  <c:v>53.365535000000001</c:v>
                </c:pt>
                <c:pt idx="1072">
                  <c:v>53.363191999999998</c:v>
                </c:pt>
                <c:pt idx="1073">
                  <c:v>53.359679999999997</c:v>
                </c:pt>
                <c:pt idx="1074">
                  <c:v>53.354630999999998</c:v>
                </c:pt>
                <c:pt idx="1075">
                  <c:v>53.349282000000002</c:v>
                </c:pt>
                <c:pt idx="1076">
                  <c:v>53.345165000000001</c:v>
                </c:pt>
                <c:pt idx="1077">
                  <c:v>53.342328000000002</c:v>
                </c:pt>
                <c:pt idx="1078">
                  <c:v>53.342906999999997</c:v>
                </c:pt>
                <c:pt idx="1079">
                  <c:v>53.34543</c:v>
                </c:pt>
                <c:pt idx="1080">
                  <c:v>53.343795</c:v>
                </c:pt>
                <c:pt idx="1081">
                  <c:v>53.339658999999997</c:v>
                </c:pt>
                <c:pt idx="1082">
                  <c:v>53.334705</c:v>
                </c:pt>
                <c:pt idx="1083">
                  <c:v>53.327427</c:v>
                </c:pt>
                <c:pt idx="1084">
                  <c:v>53.319750999999997</c:v>
                </c:pt>
                <c:pt idx="1085">
                  <c:v>53.317326000000001</c:v>
                </c:pt>
                <c:pt idx="1086">
                  <c:v>53.319062000000002</c:v>
                </c:pt>
                <c:pt idx="1087">
                  <c:v>53.317081000000002</c:v>
                </c:pt>
                <c:pt idx="1088">
                  <c:v>53.312703999999997</c:v>
                </c:pt>
                <c:pt idx="1089">
                  <c:v>53.307614999999998</c:v>
                </c:pt>
                <c:pt idx="1090">
                  <c:v>53.301026</c:v>
                </c:pt>
                <c:pt idx="1091">
                  <c:v>53.293942999999999</c:v>
                </c:pt>
                <c:pt idx="1092">
                  <c:v>53.285088999999999</c:v>
                </c:pt>
                <c:pt idx="1093">
                  <c:v>53.272866999999998</c:v>
                </c:pt>
                <c:pt idx="1094">
                  <c:v>53.260336000000002</c:v>
                </c:pt>
                <c:pt idx="1095">
                  <c:v>53.251573999999998</c:v>
                </c:pt>
                <c:pt idx="1096">
                  <c:v>53.244900999999999</c:v>
                </c:pt>
                <c:pt idx="1097">
                  <c:v>53.237197999999999</c:v>
                </c:pt>
                <c:pt idx="1098">
                  <c:v>53.226818999999999</c:v>
                </c:pt>
                <c:pt idx="1099">
                  <c:v>53.214894000000001</c:v>
                </c:pt>
                <c:pt idx="1100">
                  <c:v>53.204627000000002</c:v>
                </c:pt>
                <c:pt idx="1101">
                  <c:v>53.196012000000003</c:v>
                </c:pt>
                <c:pt idx="1102">
                  <c:v>53.187697999999997</c:v>
                </c:pt>
                <c:pt idx="1103">
                  <c:v>53.178835999999997</c:v>
                </c:pt>
                <c:pt idx="1104">
                  <c:v>53.171487999999997</c:v>
                </c:pt>
                <c:pt idx="1105">
                  <c:v>53.165332999999997</c:v>
                </c:pt>
                <c:pt idx="1106">
                  <c:v>53.153753000000002</c:v>
                </c:pt>
                <c:pt idx="1107">
                  <c:v>53.136915000000002</c:v>
                </c:pt>
                <c:pt idx="1108">
                  <c:v>53.119579999999999</c:v>
                </c:pt>
                <c:pt idx="1109">
                  <c:v>53.101714000000001</c:v>
                </c:pt>
                <c:pt idx="1110">
                  <c:v>53.084043999999999</c:v>
                </c:pt>
                <c:pt idx="1111">
                  <c:v>53.066730999999997</c:v>
                </c:pt>
                <c:pt idx="1112">
                  <c:v>53.045124999999999</c:v>
                </c:pt>
                <c:pt idx="1113">
                  <c:v>53.023370999999997</c:v>
                </c:pt>
                <c:pt idx="1114">
                  <c:v>53.010620000000003</c:v>
                </c:pt>
                <c:pt idx="1115">
                  <c:v>53.003815000000003</c:v>
                </c:pt>
                <c:pt idx="1116">
                  <c:v>52.994036999999999</c:v>
                </c:pt>
                <c:pt idx="1117">
                  <c:v>52.980209000000002</c:v>
                </c:pt>
                <c:pt idx="1118">
                  <c:v>52.962668000000001</c:v>
                </c:pt>
                <c:pt idx="1119">
                  <c:v>52.944634999999998</c:v>
                </c:pt>
                <c:pt idx="1120">
                  <c:v>52.92474</c:v>
                </c:pt>
                <c:pt idx="1121">
                  <c:v>52.898412</c:v>
                </c:pt>
                <c:pt idx="1122">
                  <c:v>52.872295999999999</c:v>
                </c:pt>
                <c:pt idx="1123">
                  <c:v>52.848599</c:v>
                </c:pt>
                <c:pt idx="1124">
                  <c:v>52.826523999999999</c:v>
                </c:pt>
                <c:pt idx="1125">
                  <c:v>52.808503999999999</c:v>
                </c:pt>
                <c:pt idx="1126">
                  <c:v>52.791600000000003</c:v>
                </c:pt>
                <c:pt idx="1127">
                  <c:v>52.773178999999999</c:v>
                </c:pt>
                <c:pt idx="1128">
                  <c:v>52.753070000000001</c:v>
                </c:pt>
                <c:pt idx="1129">
                  <c:v>52.729792000000003</c:v>
                </c:pt>
                <c:pt idx="1130">
                  <c:v>52.705643999999999</c:v>
                </c:pt>
                <c:pt idx="1131">
                  <c:v>52.683753000000003</c:v>
                </c:pt>
                <c:pt idx="1132">
                  <c:v>52.661745000000003</c:v>
                </c:pt>
                <c:pt idx="1133">
                  <c:v>52.64893</c:v>
                </c:pt>
                <c:pt idx="1134">
                  <c:v>52.644340999999997</c:v>
                </c:pt>
                <c:pt idx="1135">
                  <c:v>52.629981999999998</c:v>
                </c:pt>
                <c:pt idx="1136">
                  <c:v>52.604537000000001</c:v>
                </c:pt>
                <c:pt idx="1137">
                  <c:v>52.569797000000001</c:v>
                </c:pt>
                <c:pt idx="1138">
                  <c:v>52.532859000000002</c:v>
                </c:pt>
                <c:pt idx="1139">
                  <c:v>52.500585999999998</c:v>
                </c:pt>
                <c:pt idx="1140">
                  <c:v>52.469740000000002</c:v>
                </c:pt>
                <c:pt idx="1141">
                  <c:v>52.442171999999999</c:v>
                </c:pt>
                <c:pt idx="1142">
                  <c:v>52.422297999999998</c:v>
                </c:pt>
                <c:pt idx="1143">
                  <c:v>52.39978</c:v>
                </c:pt>
                <c:pt idx="1144">
                  <c:v>52.367339999999999</c:v>
                </c:pt>
                <c:pt idx="1145">
                  <c:v>52.326771000000001</c:v>
                </c:pt>
                <c:pt idx="1146">
                  <c:v>52.282482999999999</c:v>
                </c:pt>
                <c:pt idx="1147">
                  <c:v>52.236744000000002</c:v>
                </c:pt>
                <c:pt idx="1148">
                  <c:v>52.190475999999997</c:v>
                </c:pt>
                <c:pt idx="1149">
                  <c:v>52.142606999999998</c:v>
                </c:pt>
                <c:pt idx="1150">
                  <c:v>52.100282</c:v>
                </c:pt>
                <c:pt idx="1151">
                  <c:v>52.059337999999997</c:v>
                </c:pt>
                <c:pt idx="1152">
                  <c:v>52.005395999999998</c:v>
                </c:pt>
                <c:pt idx="1153">
                  <c:v>51.940612000000002</c:v>
                </c:pt>
                <c:pt idx="1154">
                  <c:v>51.864448000000003</c:v>
                </c:pt>
                <c:pt idx="1155">
                  <c:v>51.777177000000002</c:v>
                </c:pt>
                <c:pt idx="1156">
                  <c:v>51.685212999999997</c:v>
                </c:pt>
                <c:pt idx="1157">
                  <c:v>51.593983000000001</c:v>
                </c:pt>
                <c:pt idx="1158">
                  <c:v>51.511881000000002</c:v>
                </c:pt>
                <c:pt idx="1159">
                  <c:v>51.432850999999999</c:v>
                </c:pt>
                <c:pt idx="1160">
                  <c:v>51.336494000000002</c:v>
                </c:pt>
                <c:pt idx="1161">
                  <c:v>51.223512999999997</c:v>
                </c:pt>
                <c:pt idx="1162">
                  <c:v>51.100172999999998</c:v>
                </c:pt>
                <c:pt idx="1163">
                  <c:v>50.975068999999998</c:v>
                </c:pt>
                <c:pt idx="1164">
                  <c:v>50.845846999999999</c:v>
                </c:pt>
                <c:pt idx="1165">
                  <c:v>50.715662999999999</c:v>
                </c:pt>
                <c:pt idx="1166">
                  <c:v>50.588876999999997</c:v>
                </c:pt>
                <c:pt idx="1167">
                  <c:v>50.455357999999997</c:v>
                </c:pt>
                <c:pt idx="1168">
                  <c:v>50.312513000000003</c:v>
                </c:pt>
                <c:pt idx="1169">
                  <c:v>50.167425999999999</c:v>
                </c:pt>
                <c:pt idx="1170">
                  <c:v>50.017847000000003</c:v>
                </c:pt>
                <c:pt idx="1171">
                  <c:v>49.856574999999999</c:v>
                </c:pt>
                <c:pt idx="1172">
                  <c:v>49.689256999999998</c:v>
                </c:pt>
                <c:pt idx="1173">
                  <c:v>49.530946999999998</c:v>
                </c:pt>
                <c:pt idx="1174">
                  <c:v>49.392840999999997</c:v>
                </c:pt>
                <c:pt idx="1175">
                  <c:v>49.254767000000001</c:v>
                </c:pt>
                <c:pt idx="1176">
                  <c:v>49.116197999999997</c:v>
                </c:pt>
                <c:pt idx="1177">
                  <c:v>48.989336999999999</c:v>
                </c:pt>
                <c:pt idx="1178">
                  <c:v>48.869658999999999</c:v>
                </c:pt>
                <c:pt idx="1179">
                  <c:v>48.749702999999997</c:v>
                </c:pt>
                <c:pt idx="1180">
                  <c:v>48.635447999999997</c:v>
                </c:pt>
                <c:pt idx="1181">
                  <c:v>48.538666999999997</c:v>
                </c:pt>
                <c:pt idx="1182">
                  <c:v>48.468328</c:v>
                </c:pt>
                <c:pt idx="1183">
                  <c:v>48.422423000000002</c:v>
                </c:pt>
                <c:pt idx="1184">
                  <c:v>48.382722000000001</c:v>
                </c:pt>
                <c:pt idx="1185">
                  <c:v>48.349308999999998</c:v>
                </c:pt>
                <c:pt idx="1186">
                  <c:v>48.328935000000001</c:v>
                </c:pt>
                <c:pt idx="1187">
                  <c:v>48.321784000000001</c:v>
                </c:pt>
                <c:pt idx="1188">
                  <c:v>48.329058000000003</c:v>
                </c:pt>
                <c:pt idx="1189">
                  <c:v>48.355567999999998</c:v>
                </c:pt>
                <c:pt idx="1190">
                  <c:v>48.394807</c:v>
                </c:pt>
                <c:pt idx="1191">
                  <c:v>48.446046000000003</c:v>
                </c:pt>
                <c:pt idx="1192">
                  <c:v>48.521706000000002</c:v>
                </c:pt>
                <c:pt idx="1193">
                  <c:v>48.618611000000001</c:v>
                </c:pt>
                <c:pt idx="1194">
                  <c:v>48.722402000000002</c:v>
                </c:pt>
                <c:pt idx="1195">
                  <c:v>48.829901999999997</c:v>
                </c:pt>
                <c:pt idx="1196">
                  <c:v>48.949627999999997</c:v>
                </c:pt>
                <c:pt idx="1197">
                  <c:v>49.082464999999999</c:v>
                </c:pt>
                <c:pt idx="1198">
                  <c:v>49.219493</c:v>
                </c:pt>
                <c:pt idx="1199">
                  <c:v>49.353890999999997</c:v>
                </c:pt>
                <c:pt idx="1200">
                  <c:v>49.485683999999999</c:v>
                </c:pt>
                <c:pt idx="1201">
                  <c:v>49.620938000000002</c:v>
                </c:pt>
                <c:pt idx="1202">
                  <c:v>49.758806999999997</c:v>
                </c:pt>
                <c:pt idx="1203">
                  <c:v>49.893666000000003</c:v>
                </c:pt>
                <c:pt idx="1204">
                  <c:v>50.021845999999996</c:v>
                </c:pt>
                <c:pt idx="1205">
                  <c:v>50.146732999999998</c:v>
                </c:pt>
                <c:pt idx="1206">
                  <c:v>50.270079000000003</c:v>
                </c:pt>
                <c:pt idx="1207">
                  <c:v>50.386738999999999</c:v>
                </c:pt>
                <c:pt idx="1208">
                  <c:v>50.492998</c:v>
                </c:pt>
                <c:pt idx="1209">
                  <c:v>50.589077000000003</c:v>
                </c:pt>
                <c:pt idx="1210">
                  <c:v>50.678573999999998</c:v>
                </c:pt>
                <c:pt idx="1211">
                  <c:v>50.766540999999997</c:v>
                </c:pt>
                <c:pt idx="1212">
                  <c:v>50.855313000000002</c:v>
                </c:pt>
                <c:pt idx="1213">
                  <c:v>50.937103</c:v>
                </c:pt>
                <c:pt idx="1214">
                  <c:v>51.003655999999999</c:v>
                </c:pt>
                <c:pt idx="1215">
                  <c:v>51.062798999999998</c:v>
                </c:pt>
                <c:pt idx="1216">
                  <c:v>51.118564999999997</c:v>
                </c:pt>
                <c:pt idx="1217">
                  <c:v>51.161976000000003</c:v>
                </c:pt>
                <c:pt idx="1218">
                  <c:v>51.193655</c:v>
                </c:pt>
                <c:pt idx="1219">
                  <c:v>51.218145</c:v>
                </c:pt>
                <c:pt idx="1220">
                  <c:v>51.244968999999998</c:v>
                </c:pt>
                <c:pt idx="1221">
                  <c:v>51.289254999999997</c:v>
                </c:pt>
                <c:pt idx="1222">
                  <c:v>51.330844999999997</c:v>
                </c:pt>
                <c:pt idx="1223">
                  <c:v>51.358961999999998</c:v>
                </c:pt>
                <c:pt idx="1224">
                  <c:v>51.376506999999997</c:v>
                </c:pt>
                <c:pt idx="1225">
                  <c:v>51.382975000000002</c:v>
                </c:pt>
                <c:pt idx="1226">
                  <c:v>51.381332999999998</c:v>
                </c:pt>
                <c:pt idx="1227">
                  <c:v>51.378931999999999</c:v>
                </c:pt>
                <c:pt idx="1228">
                  <c:v>51.382953999999998</c:v>
                </c:pt>
                <c:pt idx="1229">
                  <c:v>51.394165000000001</c:v>
                </c:pt>
                <c:pt idx="1230">
                  <c:v>51.411909000000001</c:v>
                </c:pt>
                <c:pt idx="1231">
                  <c:v>51.430534999999999</c:v>
                </c:pt>
                <c:pt idx="1232">
                  <c:v>51.436857000000003</c:v>
                </c:pt>
                <c:pt idx="1233">
                  <c:v>51.435094999999997</c:v>
                </c:pt>
                <c:pt idx="1234">
                  <c:v>51.431325999999999</c:v>
                </c:pt>
                <c:pt idx="1235">
                  <c:v>51.423307999999999</c:v>
                </c:pt>
                <c:pt idx="1236">
                  <c:v>51.414841000000003</c:v>
                </c:pt>
                <c:pt idx="1237">
                  <c:v>51.409861999999997</c:v>
                </c:pt>
                <c:pt idx="1238">
                  <c:v>51.408743000000001</c:v>
                </c:pt>
                <c:pt idx="1239">
                  <c:v>51.412236999999998</c:v>
                </c:pt>
                <c:pt idx="1240">
                  <c:v>51.422364000000002</c:v>
                </c:pt>
                <c:pt idx="1241">
                  <c:v>51.426254</c:v>
                </c:pt>
                <c:pt idx="1242">
                  <c:v>51.418509</c:v>
                </c:pt>
                <c:pt idx="1243">
                  <c:v>51.403381000000003</c:v>
                </c:pt>
                <c:pt idx="1244">
                  <c:v>51.389170999999997</c:v>
                </c:pt>
                <c:pt idx="1245">
                  <c:v>51.382029000000003</c:v>
                </c:pt>
                <c:pt idx="1246">
                  <c:v>51.383597999999999</c:v>
                </c:pt>
                <c:pt idx="1247">
                  <c:v>51.399956000000003</c:v>
                </c:pt>
                <c:pt idx="1248">
                  <c:v>51.415277000000003</c:v>
                </c:pt>
                <c:pt idx="1249">
                  <c:v>51.417380999999999</c:v>
                </c:pt>
                <c:pt idx="1250">
                  <c:v>51.408422000000002</c:v>
                </c:pt>
                <c:pt idx="1251">
                  <c:v>51.395339999999997</c:v>
                </c:pt>
                <c:pt idx="1252">
                  <c:v>51.387278999999999</c:v>
                </c:pt>
                <c:pt idx="1253">
                  <c:v>51.384881</c:v>
                </c:pt>
                <c:pt idx="1254">
                  <c:v>51.383336999999997</c:v>
                </c:pt>
                <c:pt idx="1255">
                  <c:v>51.384421000000003</c:v>
                </c:pt>
                <c:pt idx="1256">
                  <c:v>51.391578000000003</c:v>
                </c:pt>
                <c:pt idx="1257">
                  <c:v>51.398778</c:v>
                </c:pt>
                <c:pt idx="1258">
                  <c:v>51.400530000000003</c:v>
                </c:pt>
                <c:pt idx="1259">
                  <c:v>51.397497000000001</c:v>
                </c:pt>
                <c:pt idx="1260">
                  <c:v>51.391148999999999</c:v>
                </c:pt>
                <c:pt idx="1261">
                  <c:v>51.379752000000003</c:v>
                </c:pt>
                <c:pt idx="1262">
                  <c:v>51.370944999999999</c:v>
                </c:pt>
                <c:pt idx="1263">
                  <c:v>51.369605</c:v>
                </c:pt>
                <c:pt idx="1264">
                  <c:v>51.375667999999997</c:v>
                </c:pt>
                <c:pt idx="1265">
                  <c:v>51.383533</c:v>
                </c:pt>
                <c:pt idx="1266">
                  <c:v>51.386774000000003</c:v>
                </c:pt>
                <c:pt idx="1267">
                  <c:v>51.386994999999999</c:v>
                </c:pt>
                <c:pt idx="1268">
                  <c:v>51.385368999999997</c:v>
                </c:pt>
                <c:pt idx="1269">
                  <c:v>51.380758</c:v>
                </c:pt>
                <c:pt idx="1270">
                  <c:v>51.377093000000002</c:v>
                </c:pt>
                <c:pt idx="1271">
                  <c:v>51.384766999999997</c:v>
                </c:pt>
                <c:pt idx="1272">
                  <c:v>51.406568</c:v>
                </c:pt>
                <c:pt idx="1273">
                  <c:v>51.424266000000003</c:v>
                </c:pt>
                <c:pt idx="1274">
                  <c:v>51.433768999999998</c:v>
                </c:pt>
                <c:pt idx="1275">
                  <c:v>51.442352999999997</c:v>
                </c:pt>
                <c:pt idx="1276">
                  <c:v>51.450906000000003</c:v>
                </c:pt>
                <c:pt idx="1277">
                  <c:v>51.457472000000003</c:v>
                </c:pt>
                <c:pt idx="1278">
                  <c:v>51.462037000000002</c:v>
                </c:pt>
                <c:pt idx="1279">
                  <c:v>51.467208999999997</c:v>
                </c:pt>
                <c:pt idx="1280">
                  <c:v>51.473056</c:v>
                </c:pt>
                <c:pt idx="1281">
                  <c:v>51.480569000000003</c:v>
                </c:pt>
                <c:pt idx="1282">
                  <c:v>51.494216999999999</c:v>
                </c:pt>
                <c:pt idx="1283">
                  <c:v>51.508972</c:v>
                </c:pt>
                <c:pt idx="1284">
                  <c:v>51.518028999999999</c:v>
                </c:pt>
                <c:pt idx="1285">
                  <c:v>51.522658</c:v>
                </c:pt>
                <c:pt idx="1286">
                  <c:v>51.525191</c:v>
                </c:pt>
                <c:pt idx="1287">
                  <c:v>51.526609000000001</c:v>
                </c:pt>
                <c:pt idx="1288">
                  <c:v>51.528621000000001</c:v>
                </c:pt>
                <c:pt idx="1289">
                  <c:v>51.530138999999998</c:v>
                </c:pt>
                <c:pt idx="1290">
                  <c:v>51.532567</c:v>
                </c:pt>
                <c:pt idx="1291">
                  <c:v>51.541643000000001</c:v>
                </c:pt>
                <c:pt idx="1292">
                  <c:v>51.548814999999998</c:v>
                </c:pt>
                <c:pt idx="1293">
                  <c:v>51.547528</c:v>
                </c:pt>
                <c:pt idx="1294">
                  <c:v>51.545045999999999</c:v>
                </c:pt>
                <c:pt idx="1295">
                  <c:v>51.547283</c:v>
                </c:pt>
                <c:pt idx="1296">
                  <c:v>51.553128000000001</c:v>
                </c:pt>
                <c:pt idx="1297">
                  <c:v>51.560659000000001</c:v>
                </c:pt>
                <c:pt idx="1298">
                  <c:v>51.570554000000001</c:v>
                </c:pt>
                <c:pt idx="1299">
                  <c:v>51.582653999999998</c:v>
                </c:pt>
                <c:pt idx="1300">
                  <c:v>51.597378999999997</c:v>
                </c:pt>
                <c:pt idx="1301">
                  <c:v>51.617015000000002</c:v>
                </c:pt>
                <c:pt idx="1302">
                  <c:v>51.639085999999999</c:v>
                </c:pt>
                <c:pt idx="1303">
                  <c:v>51.661349999999999</c:v>
                </c:pt>
                <c:pt idx="1304">
                  <c:v>51.682519999999997</c:v>
                </c:pt>
                <c:pt idx="1305">
                  <c:v>51.703434999999999</c:v>
                </c:pt>
                <c:pt idx="1306">
                  <c:v>51.727873000000002</c:v>
                </c:pt>
                <c:pt idx="1307">
                  <c:v>51.75779</c:v>
                </c:pt>
                <c:pt idx="1308">
                  <c:v>51.791815</c:v>
                </c:pt>
                <c:pt idx="1309">
                  <c:v>51.828423000000001</c:v>
                </c:pt>
                <c:pt idx="1310">
                  <c:v>51.866981000000003</c:v>
                </c:pt>
                <c:pt idx="1311">
                  <c:v>51.906990999999998</c:v>
                </c:pt>
                <c:pt idx="1312">
                  <c:v>51.946646999999999</c:v>
                </c:pt>
                <c:pt idx="1313">
                  <c:v>51.987969999999997</c:v>
                </c:pt>
                <c:pt idx="1314">
                  <c:v>52.031447</c:v>
                </c:pt>
                <c:pt idx="1315">
                  <c:v>52.073619000000001</c:v>
                </c:pt>
                <c:pt idx="1316">
                  <c:v>52.114603000000002</c:v>
                </c:pt>
                <c:pt idx="1317">
                  <c:v>52.154406999999999</c:v>
                </c:pt>
                <c:pt idx="1318">
                  <c:v>52.193153000000002</c:v>
                </c:pt>
                <c:pt idx="1319">
                  <c:v>52.232756000000002</c:v>
                </c:pt>
                <c:pt idx="1320">
                  <c:v>52.271281999999999</c:v>
                </c:pt>
                <c:pt idx="1321">
                  <c:v>52.306643000000001</c:v>
                </c:pt>
                <c:pt idx="1322">
                  <c:v>52.338932</c:v>
                </c:pt>
                <c:pt idx="1323">
                  <c:v>52.369078000000002</c:v>
                </c:pt>
                <c:pt idx="1324">
                  <c:v>52.397367000000003</c:v>
                </c:pt>
                <c:pt idx="1325">
                  <c:v>52.424374999999998</c:v>
                </c:pt>
                <c:pt idx="1326">
                  <c:v>52.451189999999997</c:v>
                </c:pt>
                <c:pt idx="1327">
                  <c:v>52.476502000000004</c:v>
                </c:pt>
                <c:pt idx="1328">
                  <c:v>52.498429000000002</c:v>
                </c:pt>
                <c:pt idx="1329">
                  <c:v>52.517358999999999</c:v>
                </c:pt>
                <c:pt idx="1330">
                  <c:v>52.535434000000002</c:v>
                </c:pt>
                <c:pt idx="1331">
                  <c:v>52.553559</c:v>
                </c:pt>
                <c:pt idx="1332">
                  <c:v>52.569189999999999</c:v>
                </c:pt>
                <c:pt idx="1333">
                  <c:v>52.581389000000001</c:v>
                </c:pt>
                <c:pt idx="1334">
                  <c:v>52.590553999999997</c:v>
                </c:pt>
                <c:pt idx="1335">
                  <c:v>52.597651999999997</c:v>
                </c:pt>
                <c:pt idx="1336">
                  <c:v>52.604225999999997</c:v>
                </c:pt>
                <c:pt idx="1337">
                  <c:v>52.610487999999997</c:v>
                </c:pt>
                <c:pt idx="1338">
                  <c:v>52.616098000000001</c:v>
                </c:pt>
                <c:pt idx="1339">
                  <c:v>52.620800000000003</c:v>
                </c:pt>
                <c:pt idx="1340">
                  <c:v>52.623952000000003</c:v>
                </c:pt>
                <c:pt idx="1341">
                  <c:v>52.626275</c:v>
                </c:pt>
                <c:pt idx="1342">
                  <c:v>52.628483000000003</c:v>
                </c:pt>
                <c:pt idx="1343">
                  <c:v>52.630260999999997</c:v>
                </c:pt>
                <c:pt idx="1344">
                  <c:v>52.631388000000001</c:v>
                </c:pt>
                <c:pt idx="1345">
                  <c:v>52.631293999999997</c:v>
                </c:pt>
                <c:pt idx="1346">
                  <c:v>52.629863999999998</c:v>
                </c:pt>
                <c:pt idx="1347">
                  <c:v>52.627206999999999</c:v>
                </c:pt>
                <c:pt idx="1348">
                  <c:v>52.623145999999998</c:v>
                </c:pt>
                <c:pt idx="1349">
                  <c:v>52.617871999999998</c:v>
                </c:pt>
                <c:pt idx="1350">
                  <c:v>52.612147999999998</c:v>
                </c:pt>
                <c:pt idx="1351">
                  <c:v>52.605404</c:v>
                </c:pt>
                <c:pt idx="1352">
                  <c:v>52.600749999999998</c:v>
                </c:pt>
                <c:pt idx="1353">
                  <c:v>52.598311000000002</c:v>
                </c:pt>
                <c:pt idx="1354">
                  <c:v>52.587097999999997</c:v>
                </c:pt>
                <c:pt idx="1355">
                  <c:v>52.565446999999999</c:v>
                </c:pt>
                <c:pt idx="1356">
                  <c:v>52.549636999999997</c:v>
                </c:pt>
                <c:pt idx="1357">
                  <c:v>52.554513999999998</c:v>
                </c:pt>
                <c:pt idx="1358">
                  <c:v>52.539762000000003</c:v>
                </c:pt>
                <c:pt idx="1359">
                  <c:v>52.511710999999998</c:v>
                </c:pt>
                <c:pt idx="1360">
                  <c:v>52.493079999999999</c:v>
                </c:pt>
                <c:pt idx="1361">
                  <c:v>52.466890999999997</c:v>
                </c:pt>
                <c:pt idx="1362">
                  <c:v>52.435949000000001</c:v>
                </c:pt>
                <c:pt idx="1363">
                  <c:v>52.385086000000001</c:v>
                </c:pt>
                <c:pt idx="1364">
                  <c:v>52.326687</c:v>
                </c:pt>
                <c:pt idx="1365">
                  <c:v>52.301608000000002</c:v>
                </c:pt>
                <c:pt idx="1366">
                  <c:v>52.258119999999998</c:v>
                </c:pt>
                <c:pt idx="1367">
                  <c:v>52.195461999999999</c:v>
                </c:pt>
                <c:pt idx="1368">
                  <c:v>52.132145000000001</c:v>
                </c:pt>
                <c:pt idx="1369">
                  <c:v>52.049456999999997</c:v>
                </c:pt>
                <c:pt idx="1370">
                  <c:v>52.018740999999999</c:v>
                </c:pt>
                <c:pt idx="1371">
                  <c:v>52.023364000000001</c:v>
                </c:pt>
                <c:pt idx="1372">
                  <c:v>51.966225000000001</c:v>
                </c:pt>
                <c:pt idx="1373">
                  <c:v>51.896698999999998</c:v>
                </c:pt>
                <c:pt idx="1374">
                  <c:v>51.818944000000002</c:v>
                </c:pt>
                <c:pt idx="1375">
                  <c:v>51.730136999999999</c:v>
                </c:pt>
                <c:pt idx="1376">
                  <c:v>51.622618000000003</c:v>
                </c:pt>
                <c:pt idx="1377">
                  <c:v>51.513356999999999</c:v>
                </c:pt>
                <c:pt idx="1378">
                  <c:v>51.426358999999998</c:v>
                </c:pt>
                <c:pt idx="1379">
                  <c:v>51.348261000000001</c:v>
                </c:pt>
                <c:pt idx="1380">
                  <c:v>51.245128000000001</c:v>
                </c:pt>
                <c:pt idx="1381">
                  <c:v>51.147156000000003</c:v>
                </c:pt>
                <c:pt idx="1382">
                  <c:v>51.036363000000001</c:v>
                </c:pt>
                <c:pt idx="1383">
                  <c:v>50.924604000000002</c:v>
                </c:pt>
                <c:pt idx="1384">
                  <c:v>50.810568000000004</c:v>
                </c:pt>
                <c:pt idx="1385">
                  <c:v>50.711526999999997</c:v>
                </c:pt>
                <c:pt idx="1386">
                  <c:v>50.622185999999999</c:v>
                </c:pt>
                <c:pt idx="1387">
                  <c:v>50.547066999999998</c:v>
                </c:pt>
                <c:pt idx="1388">
                  <c:v>50.527988999999998</c:v>
                </c:pt>
                <c:pt idx="1389">
                  <c:v>50.523833000000003</c:v>
                </c:pt>
                <c:pt idx="1390">
                  <c:v>50.497642999999997</c:v>
                </c:pt>
                <c:pt idx="1391">
                  <c:v>50.478380000000001</c:v>
                </c:pt>
                <c:pt idx="1392">
                  <c:v>50.460866000000003</c:v>
                </c:pt>
                <c:pt idx="1393">
                  <c:v>50.428821999999997</c:v>
                </c:pt>
                <c:pt idx="1394">
                  <c:v>50.413549000000003</c:v>
                </c:pt>
                <c:pt idx="1395">
                  <c:v>50.412897000000001</c:v>
                </c:pt>
                <c:pt idx="1396">
                  <c:v>50.401375999999999</c:v>
                </c:pt>
                <c:pt idx="1397">
                  <c:v>50.378444999999999</c:v>
                </c:pt>
                <c:pt idx="1398">
                  <c:v>50.357360999999997</c:v>
                </c:pt>
                <c:pt idx="1399">
                  <c:v>50.330573000000001</c:v>
                </c:pt>
                <c:pt idx="1400">
                  <c:v>50.285659000000003</c:v>
                </c:pt>
                <c:pt idx="1401">
                  <c:v>50.225864999999999</c:v>
                </c:pt>
                <c:pt idx="1402">
                  <c:v>50.166080000000001</c:v>
                </c:pt>
                <c:pt idx="1403">
                  <c:v>50.084228000000003</c:v>
                </c:pt>
                <c:pt idx="1404">
                  <c:v>50.012593000000003</c:v>
                </c:pt>
                <c:pt idx="1405">
                  <c:v>49.956125</c:v>
                </c:pt>
                <c:pt idx="1406">
                  <c:v>49.893321999999998</c:v>
                </c:pt>
                <c:pt idx="1407">
                  <c:v>49.812511000000001</c:v>
                </c:pt>
                <c:pt idx="1408">
                  <c:v>49.708404999999999</c:v>
                </c:pt>
                <c:pt idx="1409">
                  <c:v>49.564010000000003</c:v>
                </c:pt>
                <c:pt idx="1410">
                  <c:v>49.420265000000001</c:v>
                </c:pt>
                <c:pt idx="1411">
                  <c:v>49.268276</c:v>
                </c:pt>
                <c:pt idx="1412">
                  <c:v>49.106968000000002</c:v>
                </c:pt>
                <c:pt idx="1413">
                  <c:v>48.934524000000003</c:v>
                </c:pt>
                <c:pt idx="1414">
                  <c:v>48.760114000000002</c:v>
                </c:pt>
                <c:pt idx="1415">
                  <c:v>48.568370999999999</c:v>
                </c:pt>
                <c:pt idx="1416">
                  <c:v>48.359788999999999</c:v>
                </c:pt>
                <c:pt idx="1417">
                  <c:v>48.155121999999999</c:v>
                </c:pt>
                <c:pt idx="1418">
                  <c:v>47.955156000000002</c:v>
                </c:pt>
                <c:pt idx="1419">
                  <c:v>47.746051000000001</c:v>
                </c:pt>
                <c:pt idx="1420">
                  <c:v>47.539492000000003</c:v>
                </c:pt>
                <c:pt idx="1421">
                  <c:v>47.366100000000003</c:v>
                </c:pt>
                <c:pt idx="1422">
                  <c:v>47.208078</c:v>
                </c:pt>
                <c:pt idx="1423">
                  <c:v>47.077325000000002</c:v>
                </c:pt>
                <c:pt idx="1424">
                  <c:v>46.979368000000001</c:v>
                </c:pt>
                <c:pt idx="1425">
                  <c:v>46.877752999999998</c:v>
                </c:pt>
                <c:pt idx="1426">
                  <c:v>46.771352999999998</c:v>
                </c:pt>
                <c:pt idx="1427">
                  <c:v>46.677317000000002</c:v>
                </c:pt>
                <c:pt idx="1428">
                  <c:v>46.584876999999999</c:v>
                </c:pt>
                <c:pt idx="1429">
                  <c:v>46.512610000000002</c:v>
                </c:pt>
                <c:pt idx="1430">
                  <c:v>46.439427999999999</c:v>
                </c:pt>
                <c:pt idx="1431">
                  <c:v>46.368952999999998</c:v>
                </c:pt>
                <c:pt idx="1432">
                  <c:v>46.317428999999997</c:v>
                </c:pt>
                <c:pt idx="1433">
                  <c:v>46.266404000000001</c:v>
                </c:pt>
                <c:pt idx="1434">
                  <c:v>46.174058000000002</c:v>
                </c:pt>
                <c:pt idx="1435">
                  <c:v>46.086049000000003</c:v>
                </c:pt>
                <c:pt idx="1436">
                  <c:v>46.027011999999999</c:v>
                </c:pt>
                <c:pt idx="1437">
                  <c:v>45.994368000000001</c:v>
                </c:pt>
                <c:pt idx="1438">
                  <c:v>45.970863999999999</c:v>
                </c:pt>
                <c:pt idx="1439">
                  <c:v>45.960863000000003</c:v>
                </c:pt>
                <c:pt idx="1440">
                  <c:v>45.950037999999999</c:v>
                </c:pt>
                <c:pt idx="1441">
                  <c:v>45.936585999999998</c:v>
                </c:pt>
                <c:pt idx="1442">
                  <c:v>45.917966999999997</c:v>
                </c:pt>
                <c:pt idx="1443">
                  <c:v>45.930582999999999</c:v>
                </c:pt>
                <c:pt idx="1444">
                  <c:v>45.976441999999999</c:v>
                </c:pt>
                <c:pt idx="1445">
                  <c:v>46.003525000000003</c:v>
                </c:pt>
                <c:pt idx="1446">
                  <c:v>46.006498000000001</c:v>
                </c:pt>
                <c:pt idx="1447">
                  <c:v>46.032643999999998</c:v>
                </c:pt>
                <c:pt idx="1448">
                  <c:v>46.067096999999997</c:v>
                </c:pt>
                <c:pt idx="1449">
                  <c:v>46.077769000000004</c:v>
                </c:pt>
                <c:pt idx="1450">
                  <c:v>46.100244000000004</c:v>
                </c:pt>
                <c:pt idx="1451">
                  <c:v>46.165094000000003</c:v>
                </c:pt>
                <c:pt idx="1452">
                  <c:v>46.245531</c:v>
                </c:pt>
                <c:pt idx="1453">
                  <c:v>46.325597999999999</c:v>
                </c:pt>
                <c:pt idx="1454">
                  <c:v>46.434353999999999</c:v>
                </c:pt>
                <c:pt idx="1455">
                  <c:v>46.553302000000002</c:v>
                </c:pt>
                <c:pt idx="1456">
                  <c:v>46.667827000000003</c:v>
                </c:pt>
                <c:pt idx="1457">
                  <c:v>46.777099</c:v>
                </c:pt>
                <c:pt idx="1458">
                  <c:v>46.883704999999999</c:v>
                </c:pt>
                <c:pt idx="1459">
                  <c:v>46.976090999999997</c:v>
                </c:pt>
                <c:pt idx="1460">
                  <c:v>47.051628000000001</c:v>
                </c:pt>
                <c:pt idx="1461">
                  <c:v>47.124169000000002</c:v>
                </c:pt>
                <c:pt idx="1462">
                  <c:v>47.228081000000003</c:v>
                </c:pt>
                <c:pt idx="1463">
                  <c:v>47.323374999999999</c:v>
                </c:pt>
                <c:pt idx="1464">
                  <c:v>47.403267</c:v>
                </c:pt>
                <c:pt idx="1465">
                  <c:v>47.480167999999999</c:v>
                </c:pt>
                <c:pt idx="1466">
                  <c:v>47.523035999999998</c:v>
                </c:pt>
                <c:pt idx="1467">
                  <c:v>47.568359000000001</c:v>
                </c:pt>
                <c:pt idx="1468">
                  <c:v>47.665013000000002</c:v>
                </c:pt>
                <c:pt idx="1469">
                  <c:v>47.771165000000003</c:v>
                </c:pt>
                <c:pt idx="1470">
                  <c:v>47.810898000000002</c:v>
                </c:pt>
                <c:pt idx="1471">
                  <c:v>47.805495000000001</c:v>
                </c:pt>
                <c:pt idx="1472">
                  <c:v>47.783180000000002</c:v>
                </c:pt>
                <c:pt idx="1473">
                  <c:v>47.748303999999997</c:v>
                </c:pt>
                <c:pt idx="1474">
                  <c:v>47.755977999999999</c:v>
                </c:pt>
                <c:pt idx="1475">
                  <c:v>47.855898000000003</c:v>
                </c:pt>
                <c:pt idx="1476">
                  <c:v>47.984509000000003</c:v>
                </c:pt>
                <c:pt idx="1477">
                  <c:v>48.053642000000004</c:v>
                </c:pt>
                <c:pt idx="1478">
                  <c:v>48.069727</c:v>
                </c:pt>
                <c:pt idx="1479">
                  <c:v>48.079506000000002</c:v>
                </c:pt>
                <c:pt idx="1480">
                  <c:v>48.105221</c:v>
                </c:pt>
                <c:pt idx="1481">
                  <c:v>48.167366000000001</c:v>
                </c:pt>
                <c:pt idx="1482">
                  <c:v>48.244047000000002</c:v>
                </c:pt>
                <c:pt idx="1483">
                  <c:v>48.312883999999997</c:v>
                </c:pt>
                <c:pt idx="1484">
                  <c:v>48.387827000000001</c:v>
                </c:pt>
                <c:pt idx="1485">
                  <c:v>48.491376000000002</c:v>
                </c:pt>
                <c:pt idx="1486">
                  <c:v>48.583962</c:v>
                </c:pt>
                <c:pt idx="1487">
                  <c:v>48.680745999999999</c:v>
                </c:pt>
                <c:pt idx="1488">
                  <c:v>48.780175</c:v>
                </c:pt>
                <c:pt idx="1489">
                  <c:v>48.880499999999998</c:v>
                </c:pt>
                <c:pt idx="1490">
                  <c:v>48.989145999999998</c:v>
                </c:pt>
                <c:pt idx="1491">
                  <c:v>49.117291999999999</c:v>
                </c:pt>
                <c:pt idx="1492">
                  <c:v>49.249530999999998</c:v>
                </c:pt>
                <c:pt idx="1493">
                  <c:v>49.383851</c:v>
                </c:pt>
                <c:pt idx="1494">
                  <c:v>49.501421999999998</c:v>
                </c:pt>
                <c:pt idx="1495">
                  <c:v>49.638827999999997</c:v>
                </c:pt>
                <c:pt idx="1496">
                  <c:v>49.810744</c:v>
                </c:pt>
                <c:pt idx="1497">
                  <c:v>49.972969999999997</c:v>
                </c:pt>
                <c:pt idx="1498">
                  <c:v>50.090589000000001</c:v>
                </c:pt>
                <c:pt idx="1499">
                  <c:v>50.179347999999997</c:v>
                </c:pt>
                <c:pt idx="1500">
                  <c:v>50.260998000000001</c:v>
                </c:pt>
                <c:pt idx="1501">
                  <c:v>50.344797999999997</c:v>
                </c:pt>
                <c:pt idx="1502">
                  <c:v>50.427399999999999</c:v>
                </c:pt>
                <c:pt idx="1503">
                  <c:v>50.490326000000003</c:v>
                </c:pt>
                <c:pt idx="1504">
                  <c:v>50.581859000000001</c:v>
                </c:pt>
                <c:pt idx="1505">
                  <c:v>50.703158999999999</c:v>
                </c:pt>
                <c:pt idx="1506">
                  <c:v>50.828471</c:v>
                </c:pt>
                <c:pt idx="1507">
                  <c:v>50.940618999999998</c:v>
                </c:pt>
                <c:pt idx="1508">
                  <c:v>51.074013999999998</c:v>
                </c:pt>
                <c:pt idx="1509">
                  <c:v>51.208804999999998</c:v>
                </c:pt>
                <c:pt idx="1510">
                  <c:v>51.349874999999997</c:v>
                </c:pt>
                <c:pt idx="1511">
                  <c:v>51.496572</c:v>
                </c:pt>
                <c:pt idx="1512">
                  <c:v>51.629105000000003</c:v>
                </c:pt>
                <c:pt idx="1513">
                  <c:v>51.723708000000002</c:v>
                </c:pt>
                <c:pt idx="1514">
                  <c:v>51.821717</c:v>
                </c:pt>
                <c:pt idx="1515">
                  <c:v>51.911028999999999</c:v>
                </c:pt>
                <c:pt idx="1516">
                  <c:v>51.972358999999997</c:v>
                </c:pt>
                <c:pt idx="1517">
                  <c:v>52.006887999999996</c:v>
                </c:pt>
                <c:pt idx="1518">
                  <c:v>52.027807000000003</c:v>
                </c:pt>
                <c:pt idx="1519">
                  <c:v>52.058498999999998</c:v>
                </c:pt>
                <c:pt idx="1520">
                  <c:v>52.088963999999997</c:v>
                </c:pt>
                <c:pt idx="1521">
                  <c:v>52.103253000000002</c:v>
                </c:pt>
                <c:pt idx="1522">
                  <c:v>52.104678999999997</c:v>
                </c:pt>
                <c:pt idx="1523">
                  <c:v>52.095095000000001</c:v>
                </c:pt>
                <c:pt idx="1524">
                  <c:v>52.091430000000003</c:v>
                </c:pt>
                <c:pt idx="1525">
                  <c:v>52.090102000000002</c:v>
                </c:pt>
                <c:pt idx="1526">
                  <c:v>52.080091000000003</c:v>
                </c:pt>
                <c:pt idx="1527">
                  <c:v>52.071202</c:v>
                </c:pt>
                <c:pt idx="1528">
                  <c:v>52.081583999999999</c:v>
                </c:pt>
                <c:pt idx="1529">
                  <c:v>52.090589999999999</c:v>
                </c:pt>
                <c:pt idx="1530">
                  <c:v>52.089494000000002</c:v>
                </c:pt>
                <c:pt idx="1531">
                  <c:v>52.112433000000003</c:v>
                </c:pt>
                <c:pt idx="1532">
                  <c:v>52.141098999999997</c:v>
                </c:pt>
                <c:pt idx="1533">
                  <c:v>52.164079999999998</c:v>
                </c:pt>
                <c:pt idx="1534">
                  <c:v>52.193610999999997</c:v>
                </c:pt>
                <c:pt idx="1535">
                  <c:v>52.243507999999999</c:v>
                </c:pt>
                <c:pt idx="1536">
                  <c:v>52.294890000000002</c:v>
                </c:pt>
                <c:pt idx="1537">
                  <c:v>52.338797999999997</c:v>
                </c:pt>
                <c:pt idx="1538">
                  <c:v>52.383321000000002</c:v>
                </c:pt>
                <c:pt idx="1539">
                  <c:v>52.441733999999997</c:v>
                </c:pt>
                <c:pt idx="1540">
                  <c:v>52.490361999999998</c:v>
                </c:pt>
                <c:pt idx="1541">
                  <c:v>52.516362000000001</c:v>
                </c:pt>
                <c:pt idx="1542">
                  <c:v>52.536740000000002</c:v>
                </c:pt>
                <c:pt idx="1543">
                  <c:v>52.554192999999998</c:v>
                </c:pt>
                <c:pt idx="1544">
                  <c:v>52.571637000000003</c:v>
                </c:pt>
                <c:pt idx="1545">
                  <c:v>52.585971000000001</c:v>
                </c:pt>
                <c:pt idx="1546">
                  <c:v>52.601765999999998</c:v>
                </c:pt>
                <c:pt idx="1547">
                  <c:v>52.634073999999998</c:v>
                </c:pt>
                <c:pt idx="1548">
                  <c:v>52.670352000000001</c:v>
                </c:pt>
                <c:pt idx="1549">
                  <c:v>52.710993000000002</c:v>
                </c:pt>
                <c:pt idx="1550">
                  <c:v>52.751849999999997</c:v>
                </c:pt>
                <c:pt idx="1551">
                  <c:v>52.791921000000002</c:v>
                </c:pt>
                <c:pt idx="1552">
                  <c:v>52.838374000000002</c:v>
                </c:pt>
                <c:pt idx="1553">
                  <c:v>52.878622999999997</c:v>
                </c:pt>
                <c:pt idx="1554">
                  <c:v>52.899630999999999</c:v>
                </c:pt>
                <c:pt idx="1555">
                  <c:v>52.921970000000002</c:v>
                </c:pt>
                <c:pt idx="1556">
                  <c:v>52.964722000000002</c:v>
                </c:pt>
                <c:pt idx="1557">
                  <c:v>53.013815000000001</c:v>
                </c:pt>
                <c:pt idx="1558">
                  <c:v>53.043235000000003</c:v>
                </c:pt>
                <c:pt idx="1559">
                  <c:v>53.061591999999997</c:v>
                </c:pt>
                <c:pt idx="1560">
                  <c:v>53.080316000000003</c:v>
                </c:pt>
                <c:pt idx="1561">
                  <c:v>53.084814999999999</c:v>
                </c:pt>
                <c:pt idx="1562">
                  <c:v>53.086202</c:v>
                </c:pt>
                <c:pt idx="1563">
                  <c:v>53.116681</c:v>
                </c:pt>
                <c:pt idx="1564">
                  <c:v>53.186303000000002</c:v>
                </c:pt>
                <c:pt idx="1565">
                  <c:v>53.255678000000003</c:v>
                </c:pt>
                <c:pt idx="1566">
                  <c:v>53.309967</c:v>
                </c:pt>
                <c:pt idx="1567">
                  <c:v>53.350842999999998</c:v>
                </c:pt>
                <c:pt idx="1568">
                  <c:v>53.378937000000001</c:v>
                </c:pt>
                <c:pt idx="1569">
                  <c:v>53.393627000000002</c:v>
                </c:pt>
                <c:pt idx="1570">
                  <c:v>53.397081</c:v>
                </c:pt>
                <c:pt idx="1571">
                  <c:v>53.397522000000002</c:v>
                </c:pt>
                <c:pt idx="1572">
                  <c:v>53.404342999999997</c:v>
                </c:pt>
                <c:pt idx="1573">
                  <c:v>53.424930000000003</c:v>
                </c:pt>
                <c:pt idx="1574">
                  <c:v>53.454239999999999</c:v>
                </c:pt>
                <c:pt idx="1575">
                  <c:v>53.478247000000003</c:v>
                </c:pt>
                <c:pt idx="1576">
                  <c:v>53.485931999999998</c:v>
                </c:pt>
                <c:pt idx="1577">
                  <c:v>53.482233999999998</c:v>
                </c:pt>
                <c:pt idx="1578">
                  <c:v>53.480117999999997</c:v>
                </c:pt>
                <c:pt idx="1579">
                  <c:v>53.473799999999997</c:v>
                </c:pt>
                <c:pt idx="1580">
                  <c:v>53.470452999999999</c:v>
                </c:pt>
                <c:pt idx="1581">
                  <c:v>53.472766999999997</c:v>
                </c:pt>
                <c:pt idx="1582">
                  <c:v>53.471857</c:v>
                </c:pt>
                <c:pt idx="1583">
                  <c:v>53.476754</c:v>
                </c:pt>
                <c:pt idx="1584">
                  <c:v>53.458289000000001</c:v>
                </c:pt>
                <c:pt idx="1585">
                  <c:v>53.433613000000001</c:v>
                </c:pt>
                <c:pt idx="1586">
                  <c:v>53.431854999999999</c:v>
                </c:pt>
                <c:pt idx="1587">
                  <c:v>53.446879000000003</c:v>
                </c:pt>
                <c:pt idx="1588">
                  <c:v>53.492412000000002</c:v>
                </c:pt>
                <c:pt idx="1589">
                  <c:v>53.539259999999999</c:v>
                </c:pt>
                <c:pt idx="1590">
                  <c:v>53.534078000000001</c:v>
                </c:pt>
                <c:pt idx="1591">
                  <c:v>53.493107999999999</c:v>
                </c:pt>
                <c:pt idx="1592">
                  <c:v>53.443395000000002</c:v>
                </c:pt>
                <c:pt idx="1593">
                  <c:v>53.392152000000003</c:v>
                </c:pt>
                <c:pt idx="1594">
                  <c:v>53.333700999999998</c:v>
                </c:pt>
                <c:pt idx="1595">
                  <c:v>53.276530000000001</c:v>
                </c:pt>
                <c:pt idx="1596">
                  <c:v>53.216794</c:v>
                </c:pt>
                <c:pt idx="1597">
                  <c:v>53.162446000000003</c:v>
                </c:pt>
                <c:pt idx="1598">
                  <c:v>53.111257000000002</c:v>
                </c:pt>
                <c:pt idx="1599">
                  <c:v>53.105504000000003</c:v>
                </c:pt>
                <c:pt idx="1600">
                  <c:v>53.112775999999997</c:v>
                </c:pt>
                <c:pt idx="1601">
                  <c:v>53.104849000000002</c:v>
                </c:pt>
                <c:pt idx="1602">
                  <c:v>53.118713999999997</c:v>
                </c:pt>
                <c:pt idx="1603">
                  <c:v>53.136575000000001</c:v>
                </c:pt>
                <c:pt idx="1604">
                  <c:v>53.143979000000002</c:v>
                </c:pt>
                <c:pt idx="1605">
                  <c:v>53.138392000000003</c:v>
                </c:pt>
                <c:pt idx="1606">
                  <c:v>53.115937000000002</c:v>
                </c:pt>
                <c:pt idx="1607">
                  <c:v>53.116728000000002</c:v>
                </c:pt>
                <c:pt idx="1608">
                  <c:v>53.163535000000003</c:v>
                </c:pt>
                <c:pt idx="1609">
                  <c:v>53.208720999999997</c:v>
                </c:pt>
                <c:pt idx="1610">
                  <c:v>53.246616000000003</c:v>
                </c:pt>
                <c:pt idx="1611">
                  <c:v>53.280665999999997</c:v>
                </c:pt>
                <c:pt idx="1612">
                  <c:v>53.289101000000002</c:v>
                </c:pt>
                <c:pt idx="1613">
                  <c:v>53.285817000000002</c:v>
                </c:pt>
                <c:pt idx="1614">
                  <c:v>53.293882000000004</c:v>
                </c:pt>
                <c:pt idx="1615">
                  <c:v>53.326103000000003</c:v>
                </c:pt>
                <c:pt idx="1616">
                  <c:v>53.360782999999998</c:v>
                </c:pt>
                <c:pt idx="1617">
                  <c:v>53.375540000000001</c:v>
                </c:pt>
                <c:pt idx="1618">
                  <c:v>53.405698999999998</c:v>
                </c:pt>
                <c:pt idx="1619">
                  <c:v>53.441273000000002</c:v>
                </c:pt>
                <c:pt idx="1620">
                  <c:v>53.460844000000002</c:v>
                </c:pt>
                <c:pt idx="1621">
                  <c:v>53.448861999999998</c:v>
                </c:pt>
                <c:pt idx="1622">
                  <c:v>53.434201999999999</c:v>
                </c:pt>
                <c:pt idx="1623">
                  <c:v>53.421413999999999</c:v>
                </c:pt>
                <c:pt idx="1624">
                  <c:v>53.415500000000002</c:v>
                </c:pt>
                <c:pt idx="1625">
                  <c:v>53.420546000000002</c:v>
                </c:pt>
                <c:pt idx="1626">
                  <c:v>53.429600999999998</c:v>
                </c:pt>
                <c:pt idx="1627">
                  <c:v>53.447169000000002</c:v>
                </c:pt>
                <c:pt idx="1628">
                  <c:v>53.472360000000002</c:v>
                </c:pt>
                <c:pt idx="1629">
                  <c:v>53.463366999999998</c:v>
                </c:pt>
                <c:pt idx="1630">
                  <c:v>53.444789</c:v>
                </c:pt>
                <c:pt idx="1631">
                  <c:v>53.448242999999998</c:v>
                </c:pt>
                <c:pt idx="1632">
                  <c:v>53.452902999999999</c:v>
                </c:pt>
                <c:pt idx="1633">
                  <c:v>53.456806</c:v>
                </c:pt>
                <c:pt idx="1634">
                  <c:v>53.445365000000002</c:v>
                </c:pt>
                <c:pt idx="1635">
                  <c:v>53.430312000000001</c:v>
                </c:pt>
                <c:pt idx="1636">
                  <c:v>53.421596000000001</c:v>
                </c:pt>
                <c:pt idx="1637">
                  <c:v>53.393228000000001</c:v>
                </c:pt>
                <c:pt idx="1638">
                  <c:v>53.350146000000002</c:v>
                </c:pt>
                <c:pt idx="1639">
                  <c:v>53.292991999999998</c:v>
                </c:pt>
                <c:pt idx="1640">
                  <c:v>53.28519</c:v>
                </c:pt>
                <c:pt idx="1641">
                  <c:v>53.310935999999998</c:v>
                </c:pt>
                <c:pt idx="1642">
                  <c:v>53.289270000000002</c:v>
                </c:pt>
                <c:pt idx="1643">
                  <c:v>53.249389000000001</c:v>
                </c:pt>
                <c:pt idx="1644">
                  <c:v>53.189590000000003</c:v>
                </c:pt>
                <c:pt idx="1645">
                  <c:v>53.140262999999997</c:v>
                </c:pt>
                <c:pt idx="1646">
                  <c:v>53.106704000000001</c:v>
                </c:pt>
                <c:pt idx="1647">
                  <c:v>53.073771999999998</c:v>
                </c:pt>
                <c:pt idx="1648">
                  <c:v>53.040522000000003</c:v>
                </c:pt>
                <c:pt idx="1649">
                  <c:v>53.006644999999999</c:v>
                </c:pt>
                <c:pt idx="1650">
                  <c:v>52.972270000000002</c:v>
                </c:pt>
                <c:pt idx="1651">
                  <c:v>52.937550999999999</c:v>
                </c:pt>
                <c:pt idx="1652">
                  <c:v>52.902374000000002</c:v>
                </c:pt>
                <c:pt idx="1653">
                  <c:v>52.866799</c:v>
                </c:pt>
                <c:pt idx="1654">
                  <c:v>52.830886</c:v>
                </c:pt>
                <c:pt idx="1655">
                  <c:v>52.794687000000003</c:v>
                </c:pt>
                <c:pt idx="1656">
                  <c:v>52.758315000000003</c:v>
                </c:pt>
                <c:pt idx="1657">
                  <c:v>52.721583000000003</c:v>
                </c:pt>
                <c:pt idx="1658">
                  <c:v>52.683914999999999</c:v>
                </c:pt>
                <c:pt idx="1659">
                  <c:v>52.644967999999999</c:v>
                </c:pt>
                <c:pt idx="1660">
                  <c:v>52.60454</c:v>
                </c:pt>
                <c:pt idx="1661">
                  <c:v>52.562266999999999</c:v>
                </c:pt>
                <c:pt idx="1662">
                  <c:v>52.517778</c:v>
                </c:pt>
                <c:pt idx="1663">
                  <c:v>52.471153999999999</c:v>
                </c:pt>
                <c:pt idx="1664">
                  <c:v>52.422341000000003</c:v>
                </c:pt>
                <c:pt idx="1665">
                  <c:v>52.372356000000003</c:v>
                </c:pt>
                <c:pt idx="1666">
                  <c:v>52.325578</c:v>
                </c:pt>
                <c:pt idx="1667">
                  <c:v>52.278897000000001</c:v>
                </c:pt>
                <c:pt idx="1668">
                  <c:v>52.226314000000002</c:v>
                </c:pt>
                <c:pt idx="1669">
                  <c:v>52.170296999999998</c:v>
                </c:pt>
                <c:pt idx="1670">
                  <c:v>52.112155999999999</c:v>
                </c:pt>
                <c:pt idx="1671">
                  <c:v>52.052148000000003</c:v>
                </c:pt>
                <c:pt idx="1672">
                  <c:v>51.990468</c:v>
                </c:pt>
                <c:pt idx="1673">
                  <c:v>51.927449000000003</c:v>
                </c:pt>
                <c:pt idx="1674">
                  <c:v>51.863432000000003</c:v>
                </c:pt>
                <c:pt idx="1675">
                  <c:v>51.798760999999999</c:v>
                </c:pt>
                <c:pt idx="1676">
                  <c:v>51.733933999999998</c:v>
                </c:pt>
                <c:pt idx="1677">
                  <c:v>51.669373</c:v>
                </c:pt>
                <c:pt idx="1678">
                  <c:v>51.605389000000002</c:v>
                </c:pt>
                <c:pt idx="1679">
                  <c:v>51.542599000000003</c:v>
                </c:pt>
                <c:pt idx="1680">
                  <c:v>51.481507999999998</c:v>
                </c:pt>
                <c:pt idx="1681">
                  <c:v>51.422642000000003</c:v>
                </c:pt>
                <c:pt idx="1682">
                  <c:v>51.366441000000002</c:v>
                </c:pt>
                <c:pt idx="1683">
                  <c:v>51.31344</c:v>
                </c:pt>
                <c:pt idx="1684">
                  <c:v>51.260711999999998</c:v>
                </c:pt>
                <c:pt idx="1685">
                  <c:v>51.201137000000003</c:v>
                </c:pt>
                <c:pt idx="1686">
                  <c:v>51.118245000000002</c:v>
                </c:pt>
                <c:pt idx="1687">
                  <c:v>51.022678999999997</c:v>
                </c:pt>
                <c:pt idx="1688">
                  <c:v>50.949710000000003</c:v>
                </c:pt>
                <c:pt idx="1689">
                  <c:v>50.881371000000001</c:v>
                </c:pt>
                <c:pt idx="1690">
                  <c:v>50.804673999999999</c:v>
                </c:pt>
                <c:pt idx="1691">
                  <c:v>50.770417000000002</c:v>
                </c:pt>
                <c:pt idx="1692">
                  <c:v>50.811242</c:v>
                </c:pt>
                <c:pt idx="1693">
                  <c:v>50.820804000000003</c:v>
                </c:pt>
                <c:pt idx="1694">
                  <c:v>50.814101999999998</c:v>
                </c:pt>
                <c:pt idx="1695">
                  <c:v>50.815837000000002</c:v>
                </c:pt>
                <c:pt idx="1696">
                  <c:v>50.867339999999999</c:v>
                </c:pt>
                <c:pt idx="1697">
                  <c:v>50.955212000000003</c:v>
                </c:pt>
                <c:pt idx="1698">
                  <c:v>51.023809</c:v>
                </c:pt>
                <c:pt idx="1699">
                  <c:v>51.00855</c:v>
                </c:pt>
                <c:pt idx="1700">
                  <c:v>51.032425000000003</c:v>
                </c:pt>
                <c:pt idx="1701">
                  <c:v>51.093767</c:v>
                </c:pt>
                <c:pt idx="1702">
                  <c:v>51.145826999999997</c:v>
                </c:pt>
                <c:pt idx="1703">
                  <c:v>51.182671999999997</c:v>
                </c:pt>
                <c:pt idx="1704">
                  <c:v>51.242936</c:v>
                </c:pt>
                <c:pt idx="1705">
                  <c:v>51.371758999999997</c:v>
                </c:pt>
                <c:pt idx="1706">
                  <c:v>51.453128</c:v>
                </c:pt>
                <c:pt idx="1707">
                  <c:v>51.506521999999997</c:v>
                </c:pt>
                <c:pt idx="1708">
                  <c:v>51.557721000000001</c:v>
                </c:pt>
                <c:pt idx="1709">
                  <c:v>51.620901000000003</c:v>
                </c:pt>
                <c:pt idx="1710">
                  <c:v>51.730029999999999</c:v>
                </c:pt>
                <c:pt idx="1711">
                  <c:v>51.806727000000002</c:v>
                </c:pt>
                <c:pt idx="1712">
                  <c:v>51.895251000000002</c:v>
                </c:pt>
                <c:pt idx="1713">
                  <c:v>52.015692000000001</c:v>
                </c:pt>
                <c:pt idx="1714">
                  <c:v>52.080066000000002</c:v>
                </c:pt>
                <c:pt idx="1715">
                  <c:v>52.152434</c:v>
                </c:pt>
                <c:pt idx="1716">
                  <c:v>52.249800999999998</c:v>
                </c:pt>
                <c:pt idx="1717">
                  <c:v>52.331629</c:v>
                </c:pt>
                <c:pt idx="1718">
                  <c:v>52.388024999999999</c:v>
                </c:pt>
                <c:pt idx="1719">
                  <c:v>52.443823999999999</c:v>
                </c:pt>
                <c:pt idx="1720">
                  <c:v>52.504198000000002</c:v>
                </c:pt>
                <c:pt idx="1721">
                  <c:v>52.563465000000001</c:v>
                </c:pt>
                <c:pt idx="1722">
                  <c:v>52.626922999999998</c:v>
                </c:pt>
                <c:pt idx="1723">
                  <c:v>52.725782000000002</c:v>
                </c:pt>
                <c:pt idx="1724">
                  <c:v>52.820208999999998</c:v>
                </c:pt>
                <c:pt idx="1725">
                  <c:v>52.873908</c:v>
                </c:pt>
                <c:pt idx="1726">
                  <c:v>52.901386000000002</c:v>
                </c:pt>
                <c:pt idx="1727">
                  <c:v>52.965491</c:v>
                </c:pt>
                <c:pt idx="1728">
                  <c:v>53.056679000000003</c:v>
                </c:pt>
                <c:pt idx="1729">
                  <c:v>53.118690999999998</c:v>
                </c:pt>
                <c:pt idx="1730">
                  <c:v>53.177303999999999</c:v>
                </c:pt>
                <c:pt idx="1731">
                  <c:v>53.206004</c:v>
                </c:pt>
                <c:pt idx="1732">
                  <c:v>53.227814000000002</c:v>
                </c:pt>
                <c:pt idx="1733">
                  <c:v>53.275371999999997</c:v>
                </c:pt>
                <c:pt idx="1734">
                  <c:v>53.316637</c:v>
                </c:pt>
                <c:pt idx="1735">
                  <c:v>53.312899999999999</c:v>
                </c:pt>
                <c:pt idx="1736">
                  <c:v>53.2408</c:v>
                </c:pt>
                <c:pt idx="1737">
                  <c:v>53.254348</c:v>
                </c:pt>
                <c:pt idx="1738">
                  <c:v>53.344287999999999</c:v>
                </c:pt>
                <c:pt idx="1739">
                  <c:v>53.302588</c:v>
                </c:pt>
                <c:pt idx="1740">
                  <c:v>53.236141000000003</c:v>
                </c:pt>
                <c:pt idx="1741">
                  <c:v>53.256262</c:v>
                </c:pt>
                <c:pt idx="1742">
                  <c:v>53.308672999999999</c:v>
                </c:pt>
                <c:pt idx="1743">
                  <c:v>53.251697</c:v>
                </c:pt>
                <c:pt idx="1744">
                  <c:v>53.155222999999999</c:v>
                </c:pt>
                <c:pt idx="1745">
                  <c:v>53.084187</c:v>
                </c:pt>
                <c:pt idx="1746">
                  <c:v>53.020674</c:v>
                </c:pt>
                <c:pt idx="1747">
                  <c:v>53.001434000000003</c:v>
                </c:pt>
                <c:pt idx="1748">
                  <c:v>52.880243</c:v>
                </c:pt>
                <c:pt idx="1749">
                  <c:v>52.831428000000002</c:v>
                </c:pt>
                <c:pt idx="1750">
                  <c:v>52.809553999999999</c:v>
                </c:pt>
                <c:pt idx="1751">
                  <c:v>52.632537999999997</c:v>
                </c:pt>
                <c:pt idx="1752">
                  <c:v>52.491038000000003</c:v>
                </c:pt>
                <c:pt idx="1753">
                  <c:v>52.351647</c:v>
                </c:pt>
                <c:pt idx="1754">
                  <c:v>52.244562000000002</c:v>
                </c:pt>
                <c:pt idx="1755">
                  <c:v>52.187587000000001</c:v>
                </c:pt>
                <c:pt idx="1756">
                  <c:v>52.069139999999997</c:v>
                </c:pt>
                <c:pt idx="1757">
                  <c:v>51.904113000000002</c:v>
                </c:pt>
                <c:pt idx="1758">
                  <c:v>51.831350999999998</c:v>
                </c:pt>
                <c:pt idx="1759">
                  <c:v>51.781559000000001</c:v>
                </c:pt>
                <c:pt idx="1760">
                  <c:v>51.714146</c:v>
                </c:pt>
                <c:pt idx="1761">
                  <c:v>51.695067000000002</c:v>
                </c:pt>
                <c:pt idx="1762">
                  <c:v>51.687522999999999</c:v>
                </c:pt>
                <c:pt idx="1763">
                  <c:v>51.617764999999999</c:v>
                </c:pt>
                <c:pt idx="1764">
                  <c:v>51.692203999999997</c:v>
                </c:pt>
                <c:pt idx="1765">
                  <c:v>51.734765000000003</c:v>
                </c:pt>
                <c:pt idx="1766">
                  <c:v>51.693663999999998</c:v>
                </c:pt>
                <c:pt idx="1767">
                  <c:v>51.794474999999998</c:v>
                </c:pt>
                <c:pt idx="1768">
                  <c:v>51.840063000000001</c:v>
                </c:pt>
                <c:pt idx="1769">
                  <c:v>51.885223000000003</c:v>
                </c:pt>
                <c:pt idx="1770">
                  <c:v>51.905127999999998</c:v>
                </c:pt>
                <c:pt idx="1771">
                  <c:v>51.996775</c:v>
                </c:pt>
                <c:pt idx="1772">
                  <c:v>52.23771</c:v>
                </c:pt>
                <c:pt idx="1773">
                  <c:v>52.313079000000002</c:v>
                </c:pt>
                <c:pt idx="1774">
                  <c:v>52.393562000000003</c:v>
                </c:pt>
                <c:pt idx="1775">
                  <c:v>52.474361999999999</c:v>
                </c:pt>
                <c:pt idx="1776">
                  <c:v>52.524489000000003</c:v>
                </c:pt>
                <c:pt idx="1777">
                  <c:v>52.603352000000001</c:v>
                </c:pt>
                <c:pt idx="1778">
                  <c:v>52.681390999999998</c:v>
                </c:pt>
                <c:pt idx="1779">
                  <c:v>52.766548999999998</c:v>
                </c:pt>
                <c:pt idx="1780">
                  <c:v>52.809908999999998</c:v>
                </c:pt>
                <c:pt idx="1781">
                  <c:v>52.858609999999999</c:v>
                </c:pt>
                <c:pt idx="1782">
                  <c:v>52.915007000000003</c:v>
                </c:pt>
                <c:pt idx="1783">
                  <c:v>52.968668000000001</c:v>
                </c:pt>
                <c:pt idx="1784">
                  <c:v>53.018976000000002</c:v>
                </c:pt>
                <c:pt idx="1785">
                  <c:v>53.065949000000003</c:v>
                </c:pt>
                <c:pt idx="1786">
                  <c:v>53.109262000000001</c:v>
                </c:pt>
                <c:pt idx="1787">
                  <c:v>53.148876000000001</c:v>
                </c:pt>
                <c:pt idx="1788">
                  <c:v>53.184806999999999</c:v>
                </c:pt>
                <c:pt idx="1789">
                  <c:v>53.216206</c:v>
                </c:pt>
                <c:pt idx="1790">
                  <c:v>53.243583999999998</c:v>
                </c:pt>
                <c:pt idx="1791">
                  <c:v>53.269571999999997</c:v>
                </c:pt>
                <c:pt idx="1792">
                  <c:v>53.29101</c:v>
                </c:pt>
                <c:pt idx="1793">
                  <c:v>53.306314999999998</c:v>
                </c:pt>
                <c:pt idx="1794">
                  <c:v>53.317089000000003</c:v>
                </c:pt>
                <c:pt idx="1795">
                  <c:v>53.32358</c:v>
                </c:pt>
                <c:pt idx="1796">
                  <c:v>53.326431999999997</c:v>
                </c:pt>
                <c:pt idx="1797">
                  <c:v>53.326391999999998</c:v>
                </c:pt>
                <c:pt idx="1798">
                  <c:v>53.323728000000003</c:v>
                </c:pt>
                <c:pt idx="1799">
                  <c:v>53.318609000000002</c:v>
                </c:pt>
                <c:pt idx="1800">
                  <c:v>53.314185000000002</c:v>
                </c:pt>
              </c:numCache>
            </c:numRef>
          </c:yVal>
          <c:smooth val="0"/>
          <c:extLst>
            <c:ext xmlns:c16="http://schemas.microsoft.com/office/drawing/2014/chart" uri="{C3380CC4-5D6E-409C-BE32-E72D297353CC}">
              <c16:uniqueId val="{00000005-1933-4CFD-B901-F12C3675DF4D}"/>
            </c:ext>
          </c:extLst>
        </c:ser>
        <c:ser>
          <c:idx val="3"/>
          <c:order val="3"/>
          <c:spPr>
            <a:ln w="19050"/>
          </c:spPr>
          <c:marker>
            <c:symbol val="none"/>
          </c:marker>
          <c:dPt>
            <c:idx val="1413"/>
            <c:bubble3D val="0"/>
            <c:spPr>
              <a:ln w="19050">
                <a:prstDash val="dashDot"/>
              </a:ln>
            </c:spPr>
            <c:extLst>
              <c:ext xmlns:c16="http://schemas.microsoft.com/office/drawing/2014/chart" uri="{C3380CC4-5D6E-409C-BE32-E72D297353CC}">
                <c16:uniqueId val="{00000007-1933-4CFD-B901-F12C3675DF4D}"/>
              </c:ext>
            </c:extLst>
          </c:dPt>
          <c:xVal>
            <c:numRef>
              <c:f>Sheet1!$G$1:$G$1801</c:f>
              <c:numCache>
                <c:formatCode>General</c:formatCode>
                <c:ptCount val="1801"/>
                <c:pt idx="0">
                  <c:v>4000</c:v>
                </c:pt>
                <c:pt idx="1">
                  <c:v>3998</c:v>
                </c:pt>
                <c:pt idx="2">
                  <c:v>3996</c:v>
                </c:pt>
                <c:pt idx="3">
                  <c:v>3994</c:v>
                </c:pt>
                <c:pt idx="4">
                  <c:v>3992</c:v>
                </c:pt>
                <c:pt idx="5">
                  <c:v>3990</c:v>
                </c:pt>
                <c:pt idx="6">
                  <c:v>3988</c:v>
                </c:pt>
                <c:pt idx="7">
                  <c:v>3986</c:v>
                </c:pt>
                <c:pt idx="8">
                  <c:v>3984</c:v>
                </c:pt>
                <c:pt idx="9">
                  <c:v>3982</c:v>
                </c:pt>
                <c:pt idx="10">
                  <c:v>3980</c:v>
                </c:pt>
                <c:pt idx="11">
                  <c:v>3978</c:v>
                </c:pt>
                <c:pt idx="12">
                  <c:v>3976</c:v>
                </c:pt>
                <c:pt idx="13">
                  <c:v>3974</c:v>
                </c:pt>
                <c:pt idx="14">
                  <c:v>3972</c:v>
                </c:pt>
                <c:pt idx="15">
                  <c:v>3970</c:v>
                </c:pt>
                <c:pt idx="16">
                  <c:v>3968</c:v>
                </c:pt>
                <c:pt idx="17">
                  <c:v>3966</c:v>
                </c:pt>
                <c:pt idx="18">
                  <c:v>3964</c:v>
                </c:pt>
                <c:pt idx="19">
                  <c:v>3962</c:v>
                </c:pt>
                <c:pt idx="20">
                  <c:v>3960</c:v>
                </c:pt>
                <c:pt idx="21">
                  <c:v>3958</c:v>
                </c:pt>
                <c:pt idx="22">
                  <c:v>3956</c:v>
                </c:pt>
                <c:pt idx="23">
                  <c:v>3954</c:v>
                </c:pt>
                <c:pt idx="24">
                  <c:v>3952</c:v>
                </c:pt>
                <c:pt idx="25">
                  <c:v>3950</c:v>
                </c:pt>
                <c:pt idx="26">
                  <c:v>3948</c:v>
                </c:pt>
                <c:pt idx="27">
                  <c:v>3946</c:v>
                </c:pt>
                <c:pt idx="28">
                  <c:v>3944</c:v>
                </c:pt>
                <c:pt idx="29">
                  <c:v>3942</c:v>
                </c:pt>
                <c:pt idx="30">
                  <c:v>3940</c:v>
                </c:pt>
                <c:pt idx="31">
                  <c:v>3938</c:v>
                </c:pt>
                <c:pt idx="32">
                  <c:v>3936</c:v>
                </c:pt>
                <c:pt idx="33">
                  <c:v>3934</c:v>
                </c:pt>
                <c:pt idx="34">
                  <c:v>3932</c:v>
                </c:pt>
                <c:pt idx="35">
                  <c:v>3930</c:v>
                </c:pt>
                <c:pt idx="36">
                  <c:v>3928</c:v>
                </c:pt>
                <c:pt idx="37">
                  <c:v>3926</c:v>
                </c:pt>
                <c:pt idx="38">
                  <c:v>3924</c:v>
                </c:pt>
                <c:pt idx="39">
                  <c:v>3922</c:v>
                </c:pt>
                <c:pt idx="40">
                  <c:v>3920</c:v>
                </c:pt>
                <c:pt idx="41">
                  <c:v>3918</c:v>
                </c:pt>
                <c:pt idx="42">
                  <c:v>3916</c:v>
                </c:pt>
                <c:pt idx="43">
                  <c:v>3914</c:v>
                </c:pt>
                <c:pt idx="44">
                  <c:v>3912</c:v>
                </c:pt>
                <c:pt idx="45">
                  <c:v>3910</c:v>
                </c:pt>
                <c:pt idx="46">
                  <c:v>3908</c:v>
                </c:pt>
                <c:pt idx="47">
                  <c:v>3906</c:v>
                </c:pt>
                <c:pt idx="48">
                  <c:v>3904</c:v>
                </c:pt>
                <c:pt idx="49">
                  <c:v>3902</c:v>
                </c:pt>
                <c:pt idx="50">
                  <c:v>3900</c:v>
                </c:pt>
                <c:pt idx="51">
                  <c:v>3898</c:v>
                </c:pt>
                <c:pt idx="52">
                  <c:v>3896</c:v>
                </c:pt>
                <c:pt idx="53">
                  <c:v>3894</c:v>
                </c:pt>
                <c:pt idx="54">
                  <c:v>3892</c:v>
                </c:pt>
                <c:pt idx="55">
                  <c:v>3890</c:v>
                </c:pt>
                <c:pt idx="56">
                  <c:v>3888</c:v>
                </c:pt>
                <c:pt idx="57">
                  <c:v>3886</c:v>
                </c:pt>
                <c:pt idx="58">
                  <c:v>3884</c:v>
                </c:pt>
                <c:pt idx="59">
                  <c:v>3882</c:v>
                </c:pt>
                <c:pt idx="60">
                  <c:v>3880</c:v>
                </c:pt>
                <c:pt idx="61">
                  <c:v>3878</c:v>
                </c:pt>
                <c:pt idx="62">
                  <c:v>3876</c:v>
                </c:pt>
                <c:pt idx="63">
                  <c:v>3874</c:v>
                </c:pt>
                <c:pt idx="64">
                  <c:v>3872</c:v>
                </c:pt>
                <c:pt idx="65">
                  <c:v>3870</c:v>
                </c:pt>
                <c:pt idx="66">
                  <c:v>3868</c:v>
                </c:pt>
                <c:pt idx="67">
                  <c:v>3866</c:v>
                </c:pt>
                <c:pt idx="68">
                  <c:v>3864</c:v>
                </c:pt>
                <c:pt idx="69">
                  <c:v>3862</c:v>
                </c:pt>
                <c:pt idx="70">
                  <c:v>3860</c:v>
                </c:pt>
                <c:pt idx="71">
                  <c:v>3858</c:v>
                </c:pt>
                <c:pt idx="72">
                  <c:v>3856</c:v>
                </c:pt>
                <c:pt idx="73">
                  <c:v>3854</c:v>
                </c:pt>
                <c:pt idx="74">
                  <c:v>3852</c:v>
                </c:pt>
                <c:pt idx="75">
                  <c:v>3850</c:v>
                </c:pt>
                <c:pt idx="76">
                  <c:v>3848</c:v>
                </c:pt>
                <c:pt idx="77">
                  <c:v>3846</c:v>
                </c:pt>
                <c:pt idx="78">
                  <c:v>3844</c:v>
                </c:pt>
                <c:pt idx="79">
                  <c:v>3842</c:v>
                </c:pt>
                <c:pt idx="80">
                  <c:v>3840</c:v>
                </c:pt>
                <c:pt idx="81">
                  <c:v>3838</c:v>
                </c:pt>
                <c:pt idx="82">
                  <c:v>3836</c:v>
                </c:pt>
                <c:pt idx="83">
                  <c:v>3834</c:v>
                </c:pt>
                <c:pt idx="84">
                  <c:v>3832</c:v>
                </c:pt>
                <c:pt idx="85">
                  <c:v>3830</c:v>
                </c:pt>
                <c:pt idx="86">
                  <c:v>3828</c:v>
                </c:pt>
                <c:pt idx="87">
                  <c:v>3826</c:v>
                </c:pt>
                <c:pt idx="88">
                  <c:v>3824</c:v>
                </c:pt>
                <c:pt idx="89">
                  <c:v>3822</c:v>
                </c:pt>
                <c:pt idx="90">
                  <c:v>3820</c:v>
                </c:pt>
                <c:pt idx="91">
                  <c:v>3818</c:v>
                </c:pt>
                <c:pt idx="92">
                  <c:v>3816</c:v>
                </c:pt>
                <c:pt idx="93">
                  <c:v>3814</c:v>
                </c:pt>
                <c:pt idx="94">
                  <c:v>3812</c:v>
                </c:pt>
                <c:pt idx="95">
                  <c:v>3810</c:v>
                </c:pt>
                <c:pt idx="96">
                  <c:v>3808</c:v>
                </c:pt>
                <c:pt idx="97">
                  <c:v>3806</c:v>
                </c:pt>
                <c:pt idx="98">
                  <c:v>3804</c:v>
                </c:pt>
                <c:pt idx="99">
                  <c:v>3802</c:v>
                </c:pt>
                <c:pt idx="100">
                  <c:v>3800</c:v>
                </c:pt>
                <c:pt idx="101">
                  <c:v>3798</c:v>
                </c:pt>
                <c:pt idx="102">
                  <c:v>3796</c:v>
                </c:pt>
                <c:pt idx="103">
                  <c:v>3794</c:v>
                </c:pt>
                <c:pt idx="104">
                  <c:v>3792</c:v>
                </c:pt>
                <c:pt idx="105">
                  <c:v>3790</c:v>
                </c:pt>
                <c:pt idx="106">
                  <c:v>3788</c:v>
                </c:pt>
                <c:pt idx="107">
                  <c:v>3786</c:v>
                </c:pt>
                <c:pt idx="108">
                  <c:v>3784</c:v>
                </c:pt>
                <c:pt idx="109">
                  <c:v>3782</c:v>
                </c:pt>
                <c:pt idx="110">
                  <c:v>3780</c:v>
                </c:pt>
                <c:pt idx="111">
                  <c:v>3778</c:v>
                </c:pt>
                <c:pt idx="112">
                  <c:v>3776</c:v>
                </c:pt>
                <c:pt idx="113">
                  <c:v>3774</c:v>
                </c:pt>
                <c:pt idx="114">
                  <c:v>3772</c:v>
                </c:pt>
                <c:pt idx="115">
                  <c:v>3770</c:v>
                </c:pt>
                <c:pt idx="116">
                  <c:v>3768</c:v>
                </c:pt>
                <c:pt idx="117">
                  <c:v>3766</c:v>
                </c:pt>
                <c:pt idx="118">
                  <c:v>3764</c:v>
                </c:pt>
                <c:pt idx="119">
                  <c:v>3762</c:v>
                </c:pt>
                <c:pt idx="120">
                  <c:v>3760</c:v>
                </c:pt>
                <c:pt idx="121">
                  <c:v>3758</c:v>
                </c:pt>
                <c:pt idx="122">
                  <c:v>3756</c:v>
                </c:pt>
                <c:pt idx="123">
                  <c:v>3754</c:v>
                </c:pt>
                <c:pt idx="124">
                  <c:v>3752</c:v>
                </c:pt>
                <c:pt idx="125">
                  <c:v>3750</c:v>
                </c:pt>
                <c:pt idx="126">
                  <c:v>3748</c:v>
                </c:pt>
                <c:pt idx="127">
                  <c:v>3746</c:v>
                </c:pt>
                <c:pt idx="128">
                  <c:v>3744</c:v>
                </c:pt>
                <c:pt idx="129">
                  <c:v>3742</c:v>
                </c:pt>
                <c:pt idx="130">
                  <c:v>3740</c:v>
                </c:pt>
                <c:pt idx="131">
                  <c:v>3738</c:v>
                </c:pt>
                <c:pt idx="132">
                  <c:v>3736</c:v>
                </c:pt>
                <c:pt idx="133">
                  <c:v>3734</c:v>
                </c:pt>
                <c:pt idx="134">
                  <c:v>3732</c:v>
                </c:pt>
                <c:pt idx="135">
                  <c:v>3730</c:v>
                </c:pt>
                <c:pt idx="136">
                  <c:v>3728</c:v>
                </c:pt>
                <c:pt idx="137">
                  <c:v>3726</c:v>
                </c:pt>
                <c:pt idx="138">
                  <c:v>3724</c:v>
                </c:pt>
                <c:pt idx="139">
                  <c:v>3722</c:v>
                </c:pt>
                <c:pt idx="140">
                  <c:v>3720</c:v>
                </c:pt>
                <c:pt idx="141">
                  <c:v>3718</c:v>
                </c:pt>
                <c:pt idx="142">
                  <c:v>3716</c:v>
                </c:pt>
                <c:pt idx="143">
                  <c:v>3714</c:v>
                </c:pt>
                <c:pt idx="144">
                  <c:v>3712</c:v>
                </c:pt>
                <c:pt idx="145">
                  <c:v>3710</c:v>
                </c:pt>
                <c:pt idx="146">
                  <c:v>3708</c:v>
                </c:pt>
                <c:pt idx="147">
                  <c:v>3706</c:v>
                </c:pt>
                <c:pt idx="148">
                  <c:v>3704</c:v>
                </c:pt>
                <c:pt idx="149">
                  <c:v>3702</c:v>
                </c:pt>
                <c:pt idx="150">
                  <c:v>3700</c:v>
                </c:pt>
                <c:pt idx="151">
                  <c:v>3698</c:v>
                </c:pt>
                <c:pt idx="152">
                  <c:v>3696</c:v>
                </c:pt>
                <c:pt idx="153">
                  <c:v>3694</c:v>
                </c:pt>
                <c:pt idx="154">
                  <c:v>3692</c:v>
                </c:pt>
                <c:pt idx="155">
                  <c:v>3690</c:v>
                </c:pt>
                <c:pt idx="156">
                  <c:v>3688</c:v>
                </c:pt>
                <c:pt idx="157">
                  <c:v>3686</c:v>
                </c:pt>
                <c:pt idx="158">
                  <c:v>3684</c:v>
                </c:pt>
                <c:pt idx="159">
                  <c:v>3682</c:v>
                </c:pt>
                <c:pt idx="160">
                  <c:v>3680</c:v>
                </c:pt>
                <c:pt idx="161">
                  <c:v>3678</c:v>
                </c:pt>
                <c:pt idx="162">
                  <c:v>3676</c:v>
                </c:pt>
                <c:pt idx="163">
                  <c:v>3674</c:v>
                </c:pt>
                <c:pt idx="164">
                  <c:v>3672</c:v>
                </c:pt>
                <c:pt idx="165">
                  <c:v>3670</c:v>
                </c:pt>
                <c:pt idx="166">
                  <c:v>3668</c:v>
                </c:pt>
                <c:pt idx="167">
                  <c:v>3666</c:v>
                </c:pt>
                <c:pt idx="168">
                  <c:v>3664</c:v>
                </c:pt>
                <c:pt idx="169">
                  <c:v>3662</c:v>
                </c:pt>
                <c:pt idx="170">
                  <c:v>3660</c:v>
                </c:pt>
                <c:pt idx="171">
                  <c:v>3658</c:v>
                </c:pt>
                <c:pt idx="172">
                  <c:v>3656</c:v>
                </c:pt>
                <c:pt idx="173">
                  <c:v>3654</c:v>
                </c:pt>
                <c:pt idx="174">
                  <c:v>3652</c:v>
                </c:pt>
                <c:pt idx="175">
                  <c:v>3650</c:v>
                </c:pt>
                <c:pt idx="176">
                  <c:v>3648</c:v>
                </c:pt>
                <c:pt idx="177">
                  <c:v>3646</c:v>
                </c:pt>
                <c:pt idx="178">
                  <c:v>3644</c:v>
                </c:pt>
                <c:pt idx="179">
                  <c:v>3642</c:v>
                </c:pt>
                <c:pt idx="180">
                  <c:v>3640</c:v>
                </c:pt>
                <c:pt idx="181">
                  <c:v>3638</c:v>
                </c:pt>
                <c:pt idx="182">
                  <c:v>3636</c:v>
                </c:pt>
                <c:pt idx="183">
                  <c:v>3634</c:v>
                </c:pt>
                <c:pt idx="184">
                  <c:v>3632</c:v>
                </c:pt>
                <c:pt idx="185">
                  <c:v>3630</c:v>
                </c:pt>
                <c:pt idx="186">
                  <c:v>3628</c:v>
                </c:pt>
                <c:pt idx="187">
                  <c:v>3626</c:v>
                </c:pt>
                <c:pt idx="188">
                  <c:v>3624</c:v>
                </c:pt>
                <c:pt idx="189">
                  <c:v>3622</c:v>
                </c:pt>
                <c:pt idx="190">
                  <c:v>3620</c:v>
                </c:pt>
                <c:pt idx="191">
                  <c:v>3618</c:v>
                </c:pt>
                <c:pt idx="192">
                  <c:v>3616</c:v>
                </c:pt>
                <c:pt idx="193">
                  <c:v>3614</c:v>
                </c:pt>
                <c:pt idx="194">
                  <c:v>3612</c:v>
                </c:pt>
                <c:pt idx="195">
                  <c:v>3610</c:v>
                </c:pt>
                <c:pt idx="196">
                  <c:v>3608</c:v>
                </c:pt>
                <c:pt idx="197">
                  <c:v>3606</c:v>
                </c:pt>
                <c:pt idx="198">
                  <c:v>3604</c:v>
                </c:pt>
                <c:pt idx="199">
                  <c:v>3602</c:v>
                </c:pt>
                <c:pt idx="200">
                  <c:v>3600</c:v>
                </c:pt>
                <c:pt idx="201">
                  <c:v>3598</c:v>
                </c:pt>
                <c:pt idx="202">
                  <c:v>3596</c:v>
                </c:pt>
                <c:pt idx="203">
                  <c:v>3594</c:v>
                </c:pt>
                <c:pt idx="204">
                  <c:v>3592</c:v>
                </c:pt>
                <c:pt idx="205">
                  <c:v>3590</c:v>
                </c:pt>
                <c:pt idx="206">
                  <c:v>3588</c:v>
                </c:pt>
                <c:pt idx="207">
                  <c:v>3586</c:v>
                </c:pt>
                <c:pt idx="208">
                  <c:v>3584</c:v>
                </c:pt>
                <c:pt idx="209">
                  <c:v>3582</c:v>
                </c:pt>
                <c:pt idx="210">
                  <c:v>3580</c:v>
                </c:pt>
                <c:pt idx="211">
                  <c:v>3578</c:v>
                </c:pt>
                <c:pt idx="212">
                  <c:v>3576</c:v>
                </c:pt>
                <c:pt idx="213">
                  <c:v>3574</c:v>
                </c:pt>
                <c:pt idx="214">
                  <c:v>3572</c:v>
                </c:pt>
                <c:pt idx="215">
                  <c:v>3570</c:v>
                </c:pt>
                <c:pt idx="216">
                  <c:v>3568</c:v>
                </c:pt>
                <c:pt idx="217">
                  <c:v>3566</c:v>
                </c:pt>
                <c:pt idx="218">
                  <c:v>3564</c:v>
                </c:pt>
                <c:pt idx="219">
                  <c:v>3562</c:v>
                </c:pt>
                <c:pt idx="220">
                  <c:v>3560</c:v>
                </c:pt>
                <c:pt idx="221">
                  <c:v>3558</c:v>
                </c:pt>
                <c:pt idx="222">
                  <c:v>3556</c:v>
                </c:pt>
                <c:pt idx="223">
                  <c:v>3554</c:v>
                </c:pt>
                <c:pt idx="224">
                  <c:v>3552</c:v>
                </c:pt>
                <c:pt idx="225">
                  <c:v>3550</c:v>
                </c:pt>
                <c:pt idx="226">
                  <c:v>3548</c:v>
                </c:pt>
                <c:pt idx="227">
                  <c:v>3546</c:v>
                </c:pt>
                <c:pt idx="228">
                  <c:v>3544</c:v>
                </c:pt>
                <c:pt idx="229">
                  <c:v>3542</c:v>
                </c:pt>
                <c:pt idx="230">
                  <c:v>3540</c:v>
                </c:pt>
                <c:pt idx="231">
                  <c:v>3538</c:v>
                </c:pt>
                <c:pt idx="232">
                  <c:v>3536</c:v>
                </c:pt>
                <c:pt idx="233">
                  <c:v>3534</c:v>
                </c:pt>
                <c:pt idx="234">
                  <c:v>3532</c:v>
                </c:pt>
                <c:pt idx="235">
                  <c:v>3530</c:v>
                </c:pt>
                <c:pt idx="236">
                  <c:v>3528</c:v>
                </c:pt>
                <c:pt idx="237">
                  <c:v>3526</c:v>
                </c:pt>
                <c:pt idx="238">
                  <c:v>3524</c:v>
                </c:pt>
                <c:pt idx="239">
                  <c:v>3522</c:v>
                </c:pt>
                <c:pt idx="240">
                  <c:v>3520</c:v>
                </c:pt>
                <c:pt idx="241">
                  <c:v>3518</c:v>
                </c:pt>
                <c:pt idx="242">
                  <c:v>3516</c:v>
                </c:pt>
                <c:pt idx="243">
                  <c:v>3514</c:v>
                </c:pt>
                <c:pt idx="244">
                  <c:v>3512</c:v>
                </c:pt>
                <c:pt idx="245">
                  <c:v>3510</c:v>
                </c:pt>
                <c:pt idx="246">
                  <c:v>3508</c:v>
                </c:pt>
                <c:pt idx="247">
                  <c:v>3506</c:v>
                </c:pt>
                <c:pt idx="248">
                  <c:v>3504</c:v>
                </c:pt>
                <c:pt idx="249">
                  <c:v>3502</c:v>
                </c:pt>
                <c:pt idx="250">
                  <c:v>3500</c:v>
                </c:pt>
                <c:pt idx="251">
                  <c:v>3498</c:v>
                </c:pt>
                <c:pt idx="252">
                  <c:v>3496</c:v>
                </c:pt>
                <c:pt idx="253">
                  <c:v>3494</c:v>
                </c:pt>
                <c:pt idx="254">
                  <c:v>3492</c:v>
                </c:pt>
                <c:pt idx="255">
                  <c:v>3490</c:v>
                </c:pt>
                <c:pt idx="256">
                  <c:v>3488</c:v>
                </c:pt>
                <c:pt idx="257">
                  <c:v>3486</c:v>
                </c:pt>
                <c:pt idx="258">
                  <c:v>3484</c:v>
                </c:pt>
                <c:pt idx="259">
                  <c:v>3482</c:v>
                </c:pt>
                <c:pt idx="260">
                  <c:v>3480</c:v>
                </c:pt>
                <c:pt idx="261">
                  <c:v>3478</c:v>
                </c:pt>
                <c:pt idx="262">
                  <c:v>3476</c:v>
                </c:pt>
                <c:pt idx="263">
                  <c:v>3474</c:v>
                </c:pt>
                <c:pt idx="264">
                  <c:v>3472</c:v>
                </c:pt>
                <c:pt idx="265">
                  <c:v>3470</c:v>
                </c:pt>
                <c:pt idx="266">
                  <c:v>3468</c:v>
                </c:pt>
                <c:pt idx="267">
                  <c:v>3466</c:v>
                </c:pt>
                <c:pt idx="268">
                  <c:v>3464</c:v>
                </c:pt>
                <c:pt idx="269">
                  <c:v>3462</c:v>
                </c:pt>
                <c:pt idx="270">
                  <c:v>3460</c:v>
                </c:pt>
                <c:pt idx="271">
                  <c:v>3458</c:v>
                </c:pt>
                <c:pt idx="272">
                  <c:v>3456</c:v>
                </c:pt>
                <c:pt idx="273">
                  <c:v>3454</c:v>
                </c:pt>
                <c:pt idx="274">
                  <c:v>3452</c:v>
                </c:pt>
                <c:pt idx="275">
                  <c:v>3450</c:v>
                </c:pt>
                <c:pt idx="276">
                  <c:v>3448</c:v>
                </c:pt>
                <c:pt idx="277">
                  <c:v>3446</c:v>
                </c:pt>
                <c:pt idx="278">
                  <c:v>3444</c:v>
                </c:pt>
                <c:pt idx="279">
                  <c:v>3442</c:v>
                </c:pt>
                <c:pt idx="280">
                  <c:v>3440</c:v>
                </c:pt>
                <c:pt idx="281">
                  <c:v>3438</c:v>
                </c:pt>
                <c:pt idx="282">
                  <c:v>3436</c:v>
                </c:pt>
                <c:pt idx="283">
                  <c:v>3434</c:v>
                </c:pt>
                <c:pt idx="284">
                  <c:v>3432</c:v>
                </c:pt>
                <c:pt idx="285">
                  <c:v>3430</c:v>
                </c:pt>
                <c:pt idx="286">
                  <c:v>3428</c:v>
                </c:pt>
                <c:pt idx="287">
                  <c:v>3426</c:v>
                </c:pt>
                <c:pt idx="288">
                  <c:v>3424</c:v>
                </c:pt>
                <c:pt idx="289">
                  <c:v>3422</c:v>
                </c:pt>
                <c:pt idx="290">
                  <c:v>3420</c:v>
                </c:pt>
                <c:pt idx="291">
                  <c:v>3418</c:v>
                </c:pt>
                <c:pt idx="292">
                  <c:v>3416</c:v>
                </c:pt>
                <c:pt idx="293">
                  <c:v>3414</c:v>
                </c:pt>
                <c:pt idx="294">
                  <c:v>3412</c:v>
                </c:pt>
                <c:pt idx="295">
                  <c:v>3410</c:v>
                </c:pt>
                <c:pt idx="296">
                  <c:v>3408</c:v>
                </c:pt>
                <c:pt idx="297">
                  <c:v>3406</c:v>
                </c:pt>
                <c:pt idx="298">
                  <c:v>3404</c:v>
                </c:pt>
                <c:pt idx="299">
                  <c:v>3402</c:v>
                </c:pt>
                <c:pt idx="300">
                  <c:v>3400</c:v>
                </c:pt>
                <c:pt idx="301">
                  <c:v>3398</c:v>
                </c:pt>
                <c:pt idx="302">
                  <c:v>3396</c:v>
                </c:pt>
                <c:pt idx="303">
                  <c:v>3394</c:v>
                </c:pt>
                <c:pt idx="304">
                  <c:v>3392</c:v>
                </c:pt>
                <c:pt idx="305">
                  <c:v>3390</c:v>
                </c:pt>
                <c:pt idx="306">
                  <c:v>3388</c:v>
                </c:pt>
                <c:pt idx="307">
                  <c:v>3386</c:v>
                </c:pt>
                <c:pt idx="308">
                  <c:v>3384</c:v>
                </c:pt>
                <c:pt idx="309">
                  <c:v>3382</c:v>
                </c:pt>
                <c:pt idx="310">
                  <c:v>3380</c:v>
                </c:pt>
                <c:pt idx="311">
                  <c:v>3378</c:v>
                </c:pt>
                <c:pt idx="312">
                  <c:v>3376</c:v>
                </c:pt>
                <c:pt idx="313">
                  <c:v>3374</c:v>
                </c:pt>
                <c:pt idx="314">
                  <c:v>3372</c:v>
                </c:pt>
                <c:pt idx="315">
                  <c:v>3370</c:v>
                </c:pt>
                <c:pt idx="316">
                  <c:v>3368</c:v>
                </c:pt>
                <c:pt idx="317">
                  <c:v>3366</c:v>
                </c:pt>
                <c:pt idx="318">
                  <c:v>3364</c:v>
                </c:pt>
                <c:pt idx="319">
                  <c:v>3362</c:v>
                </c:pt>
                <c:pt idx="320">
                  <c:v>3360</c:v>
                </c:pt>
                <c:pt idx="321">
                  <c:v>3358</c:v>
                </c:pt>
                <c:pt idx="322">
                  <c:v>3356</c:v>
                </c:pt>
                <c:pt idx="323">
                  <c:v>3354</c:v>
                </c:pt>
                <c:pt idx="324">
                  <c:v>3352</c:v>
                </c:pt>
                <c:pt idx="325">
                  <c:v>3350</c:v>
                </c:pt>
                <c:pt idx="326">
                  <c:v>3348</c:v>
                </c:pt>
                <c:pt idx="327">
                  <c:v>3346</c:v>
                </c:pt>
                <c:pt idx="328">
                  <c:v>3344</c:v>
                </c:pt>
                <c:pt idx="329">
                  <c:v>3342</c:v>
                </c:pt>
                <c:pt idx="330">
                  <c:v>3340</c:v>
                </c:pt>
                <c:pt idx="331">
                  <c:v>3338</c:v>
                </c:pt>
                <c:pt idx="332">
                  <c:v>3336</c:v>
                </c:pt>
                <c:pt idx="333">
                  <c:v>3334</c:v>
                </c:pt>
                <c:pt idx="334">
                  <c:v>3332</c:v>
                </c:pt>
                <c:pt idx="335">
                  <c:v>3330</c:v>
                </c:pt>
                <c:pt idx="336">
                  <c:v>3328</c:v>
                </c:pt>
                <c:pt idx="337">
                  <c:v>3326</c:v>
                </c:pt>
                <c:pt idx="338">
                  <c:v>3324</c:v>
                </c:pt>
                <c:pt idx="339">
                  <c:v>3322</c:v>
                </c:pt>
                <c:pt idx="340">
                  <c:v>3320</c:v>
                </c:pt>
                <c:pt idx="341">
                  <c:v>3318</c:v>
                </c:pt>
                <c:pt idx="342">
                  <c:v>3316</c:v>
                </c:pt>
                <c:pt idx="343">
                  <c:v>3314</c:v>
                </c:pt>
                <c:pt idx="344">
                  <c:v>3312</c:v>
                </c:pt>
                <c:pt idx="345">
                  <c:v>3310</c:v>
                </c:pt>
                <c:pt idx="346">
                  <c:v>3308</c:v>
                </c:pt>
                <c:pt idx="347">
                  <c:v>3306</c:v>
                </c:pt>
                <c:pt idx="348">
                  <c:v>3304</c:v>
                </c:pt>
                <c:pt idx="349">
                  <c:v>3302</c:v>
                </c:pt>
                <c:pt idx="350">
                  <c:v>3300</c:v>
                </c:pt>
                <c:pt idx="351">
                  <c:v>3298</c:v>
                </c:pt>
                <c:pt idx="352">
                  <c:v>3296</c:v>
                </c:pt>
                <c:pt idx="353">
                  <c:v>3294</c:v>
                </c:pt>
                <c:pt idx="354">
                  <c:v>3292</c:v>
                </c:pt>
                <c:pt idx="355">
                  <c:v>3290</c:v>
                </c:pt>
                <c:pt idx="356">
                  <c:v>3288</c:v>
                </c:pt>
                <c:pt idx="357">
                  <c:v>3286</c:v>
                </c:pt>
                <c:pt idx="358">
                  <c:v>3284</c:v>
                </c:pt>
                <c:pt idx="359">
                  <c:v>3282</c:v>
                </c:pt>
                <c:pt idx="360">
                  <c:v>3280</c:v>
                </c:pt>
                <c:pt idx="361">
                  <c:v>3278</c:v>
                </c:pt>
                <c:pt idx="362">
                  <c:v>3276</c:v>
                </c:pt>
                <c:pt idx="363">
                  <c:v>3274</c:v>
                </c:pt>
                <c:pt idx="364">
                  <c:v>3272</c:v>
                </c:pt>
                <c:pt idx="365">
                  <c:v>3270</c:v>
                </c:pt>
                <c:pt idx="366">
                  <c:v>3268</c:v>
                </c:pt>
                <c:pt idx="367">
                  <c:v>3266</c:v>
                </c:pt>
                <c:pt idx="368">
                  <c:v>3264</c:v>
                </c:pt>
                <c:pt idx="369">
                  <c:v>3262</c:v>
                </c:pt>
                <c:pt idx="370">
                  <c:v>3260</c:v>
                </c:pt>
                <c:pt idx="371">
                  <c:v>3258</c:v>
                </c:pt>
                <c:pt idx="372">
                  <c:v>3256</c:v>
                </c:pt>
                <c:pt idx="373">
                  <c:v>3254</c:v>
                </c:pt>
                <c:pt idx="374">
                  <c:v>3252</c:v>
                </c:pt>
                <c:pt idx="375">
                  <c:v>3250</c:v>
                </c:pt>
                <c:pt idx="376">
                  <c:v>3248</c:v>
                </c:pt>
                <c:pt idx="377">
                  <c:v>3246</c:v>
                </c:pt>
                <c:pt idx="378">
                  <c:v>3244</c:v>
                </c:pt>
                <c:pt idx="379">
                  <c:v>3242</c:v>
                </c:pt>
                <c:pt idx="380">
                  <c:v>3240</c:v>
                </c:pt>
                <c:pt idx="381">
                  <c:v>3238</c:v>
                </c:pt>
                <c:pt idx="382">
                  <c:v>3236</c:v>
                </c:pt>
                <c:pt idx="383">
                  <c:v>3234</c:v>
                </c:pt>
                <c:pt idx="384">
                  <c:v>3232</c:v>
                </c:pt>
                <c:pt idx="385">
                  <c:v>3230</c:v>
                </c:pt>
                <c:pt idx="386">
                  <c:v>3228</c:v>
                </c:pt>
                <c:pt idx="387">
                  <c:v>3226</c:v>
                </c:pt>
                <c:pt idx="388">
                  <c:v>3224</c:v>
                </c:pt>
                <c:pt idx="389">
                  <c:v>3222</c:v>
                </c:pt>
                <c:pt idx="390">
                  <c:v>3220</c:v>
                </c:pt>
                <c:pt idx="391">
                  <c:v>3218</c:v>
                </c:pt>
                <c:pt idx="392">
                  <c:v>3216</c:v>
                </c:pt>
                <c:pt idx="393">
                  <c:v>3214</c:v>
                </c:pt>
                <c:pt idx="394">
                  <c:v>3212</c:v>
                </c:pt>
                <c:pt idx="395">
                  <c:v>3210</c:v>
                </c:pt>
                <c:pt idx="396">
                  <c:v>3208</c:v>
                </c:pt>
                <c:pt idx="397">
                  <c:v>3206</c:v>
                </c:pt>
                <c:pt idx="398">
                  <c:v>3204</c:v>
                </c:pt>
                <c:pt idx="399">
                  <c:v>3202</c:v>
                </c:pt>
                <c:pt idx="400">
                  <c:v>3200</c:v>
                </c:pt>
                <c:pt idx="401">
                  <c:v>3198</c:v>
                </c:pt>
                <c:pt idx="402">
                  <c:v>3196</c:v>
                </c:pt>
                <c:pt idx="403">
                  <c:v>3194</c:v>
                </c:pt>
                <c:pt idx="404">
                  <c:v>3192</c:v>
                </c:pt>
                <c:pt idx="405">
                  <c:v>3190</c:v>
                </c:pt>
                <c:pt idx="406">
                  <c:v>3188</c:v>
                </c:pt>
                <c:pt idx="407">
                  <c:v>3186</c:v>
                </c:pt>
                <c:pt idx="408">
                  <c:v>3184</c:v>
                </c:pt>
                <c:pt idx="409">
                  <c:v>3182</c:v>
                </c:pt>
                <c:pt idx="410">
                  <c:v>3180</c:v>
                </c:pt>
                <c:pt idx="411">
                  <c:v>3178</c:v>
                </c:pt>
                <c:pt idx="412">
                  <c:v>3176</c:v>
                </c:pt>
                <c:pt idx="413">
                  <c:v>3174</c:v>
                </c:pt>
                <c:pt idx="414">
                  <c:v>3172</c:v>
                </c:pt>
                <c:pt idx="415">
                  <c:v>3170</c:v>
                </c:pt>
                <c:pt idx="416">
                  <c:v>3168</c:v>
                </c:pt>
                <c:pt idx="417">
                  <c:v>3166</c:v>
                </c:pt>
                <c:pt idx="418">
                  <c:v>3164</c:v>
                </c:pt>
                <c:pt idx="419">
                  <c:v>3162</c:v>
                </c:pt>
                <c:pt idx="420">
                  <c:v>3160</c:v>
                </c:pt>
                <c:pt idx="421">
                  <c:v>3158</c:v>
                </c:pt>
                <c:pt idx="422">
                  <c:v>3156</c:v>
                </c:pt>
                <c:pt idx="423">
                  <c:v>3154</c:v>
                </c:pt>
                <c:pt idx="424">
                  <c:v>3152</c:v>
                </c:pt>
                <c:pt idx="425">
                  <c:v>3150</c:v>
                </c:pt>
                <c:pt idx="426">
                  <c:v>3148</c:v>
                </c:pt>
                <c:pt idx="427">
                  <c:v>3146</c:v>
                </c:pt>
                <c:pt idx="428">
                  <c:v>3144</c:v>
                </c:pt>
                <c:pt idx="429">
                  <c:v>3142</c:v>
                </c:pt>
                <c:pt idx="430">
                  <c:v>3140</c:v>
                </c:pt>
                <c:pt idx="431">
                  <c:v>3138</c:v>
                </c:pt>
                <c:pt idx="432">
                  <c:v>3136</c:v>
                </c:pt>
                <c:pt idx="433">
                  <c:v>3134</c:v>
                </c:pt>
                <c:pt idx="434">
                  <c:v>3132</c:v>
                </c:pt>
                <c:pt idx="435">
                  <c:v>3130</c:v>
                </c:pt>
                <c:pt idx="436">
                  <c:v>3128</c:v>
                </c:pt>
                <c:pt idx="437">
                  <c:v>3126</c:v>
                </c:pt>
                <c:pt idx="438">
                  <c:v>3124</c:v>
                </c:pt>
                <c:pt idx="439">
                  <c:v>3122</c:v>
                </c:pt>
                <c:pt idx="440">
                  <c:v>3120</c:v>
                </c:pt>
                <c:pt idx="441">
                  <c:v>3118</c:v>
                </c:pt>
                <c:pt idx="442">
                  <c:v>3116</c:v>
                </c:pt>
                <c:pt idx="443">
                  <c:v>3114</c:v>
                </c:pt>
                <c:pt idx="444">
                  <c:v>3112</c:v>
                </c:pt>
                <c:pt idx="445">
                  <c:v>3110</c:v>
                </c:pt>
                <c:pt idx="446">
                  <c:v>3108</c:v>
                </c:pt>
                <c:pt idx="447">
                  <c:v>3106</c:v>
                </c:pt>
                <c:pt idx="448">
                  <c:v>3104</c:v>
                </c:pt>
                <c:pt idx="449">
                  <c:v>3102</c:v>
                </c:pt>
                <c:pt idx="450">
                  <c:v>3100</c:v>
                </c:pt>
                <c:pt idx="451">
                  <c:v>3098</c:v>
                </c:pt>
                <c:pt idx="452">
                  <c:v>3096</c:v>
                </c:pt>
                <c:pt idx="453">
                  <c:v>3094</c:v>
                </c:pt>
                <c:pt idx="454">
                  <c:v>3092</c:v>
                </c:pt>
                <c:pt idx="455">
                  <c:v>3090</c:v>
                </c:pt>
                <c:pt idx="456">
                  <c:v>3088</c:v>
                </c:pt>
                <c:pt idx="457">
                  <c:v>3086</c:v>
                </c:pt>
                <c:pt idx="458">
                  <c:v>3084</c:v>
                </c:pt>
                <c:pt idx="459">
                  <c:v>3082</c:v>
                </c:pt>
                <c:pt idx="460">
                  <c:v>3080</c:v>
                </c:pt>
                <c:pt idx="461">
                  <c:v>3078</c:v>
                </c:pt>
                <c:pt idx="462">
                  <c:v>3076</c:v>
                </c:pt>
                <c:pt idx="463">
                  <c:v>3074</c:v>
                </c:pt>
                <c:pt idx="464">
                  <c:v>3072</c:v>
                </c:pt>
                <c:pt idx="465">
                  <c:v>3070</c:v>
                </c:pt>
                <c:pt idx="466">
                  <c:v>3068</c:v>
                </c:pt>
                <c:pt idx="467">
                  <c:v>3066</c:v>
                </c:pt>
                <c:pt idx="468">
                  <c:v>3064</c:v>
                </c:pt>
                <c:pt idx="469">
                  <c:v>3062</c:v>
                </c:pt>
                <c:pt idx="470">
                  <c:v>3060</c:v>
                </c:pt>
                <c:pt idx="471">
                  <c:v>3058</c:v>
                </c:pt>
                <c:pt idx="472">
                  <c:v>3056</c:v>
                </c:pt>
                <c:pt idx="473">
                  <c:v>3054</c:v>
                </c:pt>
                <c:pt idx="474">
                  <c:v>3052</c:v>
                </c:pt>
                <c:pt idx="475">
                  <c:v>3050</c:v>
                </c:pt>
                <c:pt idx="476">
                  <c:v>3048</c:v>
                </c:pt>
                <c:pt idx="477">
                  <c:v>3046</c:v>
                </c:pt>
                <c:pt idx="478">
                  <c:v>3044</c:v>
                </c:pt>
                <c:pt idx="479">
                  <c:v>3042</c:v>
                </c:pt>
                <c:pt idx="480">
                  <c:v>3040</c:v>
                </c:pt>
                <c:pt idx="481">
                  <c:v>3038</c:v>
                </c:pt>
                <c:pt idx="482">
                  <c:v>3036</c:v>
                </c:pt>
                <c:pt idx="483">
                  <c:v>3034</c:v>
                </c:pt>
                <c:pt idx="484">
                  <c:v>3032</c:v>
                </c:pt>
                <c:pt idx="485">
                  <c:v>3030</c:v>
                </c:pt>
                <c:pt idx="486">
                  <c:v>3028</c:v>
                </c:pt>
                <c:pt idx="487">
                  <c:v>3026</c:v>
                </c:pt>
                <c:pt idx="488">
                  <c:v>3024</c:v>
                </c:pt>
                <c:pt idx="489">
                  <c:v>3022</c:v>
                </c:pt>
                <c:pt idx="490">
                  <c:v>3020</c:v>
                </c:pt>
                <c:pt idx="491">
                  <c:v>3018</c:v>
                </c:pt>
                <c:pt idx="492">
                  <c:v>3016</c:v>
                </c:pt>
                <c:pt idx="493">
                  <c:v>3014</c:v>
                </c:pt>
                <c:pt idx="494">
                  <c:v>3012</c:v>
                </c:pt>
                <c:pt idx="495">
                  <c:v>3010</c:v>
                </c:pt>
                <c:pt idx="496">
                  <c:v>3008</c:v>
                </c:pt>
                <c:pt idx="497">
                  <c:v>3006</c:v>
                </c:pt>
                <c:pt idx="498">
                  <c:v>3004</c:v>
                </c:pt>
                <c:pt idx="499">
                  <c:v>3002</c:v>
                </c:pt>
                <c:pt idx="500">
                  <c:v>3000</c:v>
                </c:pt>
                <c:pt idx="501">
                  <c:v>2998</c:v>
                </c:pt>
                <c:pt idx="502">
                  <c:v>2996</c:v>
                </c:pt>
                <c:pt idx="503">
                  <c:v>2994</c:v>
                </c:pt>
                <c:pt idx="504">
                  <c:v>2992</c:v>
                </c:pt>
                <c:pt idx="505">
                  <c:v>2990</c:v>
                </c:pt>
                <c:pt idx="506">
                  <c:v>2988</c:v>
                </c:pt>
                <c:pt idx="507">
                  <c:v>2986</c:v>
                </c:pt>
                <c:pt idx="508">
                  <c:v>2984</c:v>
                </c:pt>
                <c:pt idx="509">
                  <c:v>2982</c:v>
                </c:pt>
                <c:pt idx="510">
                  <c:v>2980</c:v>
                </c:pt>
                <c:pt idx="511">
                  <c:v>2978</c:v>
                </c:pt>
                <c:pt idx="512">
                  <c:v>2976</c:v>
                </c:pt>
                <c:pt idx="513">
                  <c:v>2974</c:v>
                </c:pt>
                <c:pt idx="514">
                  <c:v>2972</c:v>
                </c:pt>
                <c:pt idx="515">
                  <c:v>2970</c:v>
                </c:pt>
                <c:pt idx="516">
                  <c:v>2968</c:v>
                </c:pt>
                <c:pt idx="517">
                  <c:v>2966</c:v>
                </c:pt>
                <c:pt idx="518">
                  <c:v>2964</c:v>
                </c:pt>
                <c:pt idx="519">
                  <c:v>2962</c:v>
                </c:pt>
                <c:pt idx="520">
                  <c:v>2960</c:v>
                </c:pt>
                <c:pt idx="521">
                  <c:v>2958</c:v>
                </c:pt>
                <c:pt idx="522">
                  <c:v>2956</c:v>
                </c:pt>
                <c:pt idx="523">
                  <c:v>2954</c:v>
                </c:pt>
                <c:pt idx="524">
                  <c:v>2952</c:v>
                </c:pt>
                <c:pt idx="525">
                  <c:v>2950</c:v>
                </c:pt>
                <c:pt idx="526">
                  <c:v>2948</c:v>
                </c:pt>
                <c:pt idx="527">
                  <c:v>2946</c:v>
                </c:pt>
                <c:pt idx="528">
                  <c:v>2944</c:v>
                </c:pt>
                <c:pt idx="529">
                  <c:v>2942</c:v>
                </c:pt>
                <c:pt idx="530">
                  <c:v>2940</c:v>
                </c:pt>
                <c:pt idx="531">
                  <c:v>2938</c:v>
                </c:pt>
                <c:pt idx="532">
                  <c:v>2936</c:v>
                </c:pt>
                <c:pt idx="533">
                  <c:v>2934</c:v>
                </c:pt>
                <c:pt idx="534">
                  <c:v>2932</c:v>
                </c:pt>
                <c:pt idx="535">
                  <c:v>2930</c:v>
                </c:pt>
                <c:pt idx="536">
                  <c:v>2928</c:v>
                </c:pt>
                <c:pt idx="537">
                  <c:v>2926</c:v>
                </c:pt>
                <c:pt idx="538">
                  <c:v>2924</c:v>
                </c:pt>
                <c:pt idx="539">
                  <c:v>2922</c:v>
                </c:pt>
                <c:pt idx="540">
                  <c:v>2920</c:v>
                </c:pt>
                <c:pt idx="541">
                  <c:v>2918</c:v>
                </c:pt>
                <c:pt idx="542">
                  <c:v>2916</c:v>
                </c:pt>
                <c:pt idx="543">
                  <c:v>2914</c:v>
                </c:pt>
                <c:pt idx="544">
                  <c:v>2912</c:v>
                </c:pt>
                <c:pt idx="545">
                  <c:v>2910</c:v>
                </c:pt>
                <c:pt idx="546">
                  <c:v>2908</c:v>
                </c:pt>
                <c:pt idx="547">
                  <c:v>2906</c:v>
                </c:pt>
                <c:pt idx="548">
                  <c:v>2904</c:v>
                </c:pt>
                <c:pt idx="549">
                  <c:v>2902</c:v>
                </c:pt>
                <c:pt idx="550">
                  <c:v>2900</c:v>
                </c:pt>
                <c:pt idx="551">
                  <c:v>2898</c:v>
                </c:pt>
                <c:pt idx="552">
                  <c:v>2896</c:v>
                </c:pt>
                <c:pt idx="553">
                  <c:v>2894</c:v>
                </c:pt>
                <c:pt idx="554">
                  <c:v>2892</c:v>
                </c:pt>
                <c:pt idx="555">
                  <c:v>2890</c:v>
                </c:pt>
                <c:pt idx="556">
                  <c:v>2888</c:v>
                </c:pt>
                <c:pt idx="557">
                  <c:v>2886</c:v>
                </c:pt>
                <c:pt idx="558">
                  <c:v>2884</c:v>
                </c:pt>
                <c:pt idx="559">
                  <c:v>2882</c:v>
                </c:pt>
                <c:pt idx="560">
                  <c:v>2880</c:v>
                </c:pt>
                <c:pt idx="561">
                  <c:v>2878</c:v>
                </c:pt>
                <c:pt idx="562">
                  <c:v>2876</c:v>
                </c:pt>
                <c:pt idx="563">
                  <c:v>2874</c:v>
                </c:pt>
                <c:pt idx="564">
                  <c:v>2872</c:v>
                </c:pt>
                <c:pt idx="565">
                  <c:v>2870</c:v>
                </c:pt>
                <c:pt idx="566">
                  <c:v>2868</c:v>
                </c:pt>
                <c:pt idx="567">
                  <c:v>2866</c:v>
                </c:pt>
                <c:pt idx="568">
                  <c:v>2864</c:v>
                </c:pt>
                <c:pt idx="569">
                  <c:v>2862</c:v>
                </c:pt>
                <c:pt idx="570">
                  <c:v>2860</c:v>
                </c:pt>
                <c:pt idx="571">
                  <c:v>2858</c:v>
                </c:pt>
                <c:pt idx="572">
                  <c:v>2856</c:v>
                </c:pt>
                <c:pt idx="573">
                  <c:v>2854</c:v>
                </c:pt>
                <c:pt idx="574">
                  <c:v>2852</c:v>
                </c:pt>
                <c:pt idx="575">
                  <c:v>2850</c:v>
                </c:pt>
                <c:pt idx="576">
                  <c:v>2848</c:v>
                </c:pt>
                <c:pt idx="577">
                  <c:v>2846</c:v>
                </c:pt>
                <c:pt idx="578">
                  <c:v>2844</c:v>
                </c:pt>
                <c:pt idx="579">
                  <c:v>2842</c:v>
                </c:pt>
                <c:pt idx="580">
                  <c:v>2840</c:v>
                </c:pt>
                <c:pt idx="581">
                  <c:v>2838</c:v>
                </c:pt>
                <c:pt idx="582">
                  <c:v>2836</c:v>
                </c:pt>
                <c:pt idx="583">
                  <c:v>2834</c:v>
                </c:pt>
                <c:pt idx="584">
                  <c:v>2832</c:v>
                </c:pt>
                <c:pt idx="585">
                  <c:v>2830</c:v>
                </c:pt>
                <c:pt idx="586">
                  <c:v>2828</c:v>
                </c:pt>
                <c:pt idx="587">
                  <c:v>2826</c:v>
                </c:pt>
                <c:pt idx="588">
                  <c:v>2824</c:v>
                </c:pt>
                <c:pt idx="589">
                  <c:v>2822</c:v>
                </c:pt>
                <c:pt idx="590">
                  <c:v>2820</c:v>
                </c:pt>
                <c:pt idx="591">
                  <c:v>2818</c:v>
                </c:pt>
                <c:pt idx="592">
                  <c:v>2816</c:v>
                </c:pt>
                <c:pt idx="593">
                  <c:v>2814</c:v>
                </c:pt>
                <c:pt idx="594">
                  <c:v>2812</c:v>
                </c:pt>
                <c:pt idx="595">
                  <c:v>2810</c:v>
                </c:pt>
                <c:pt idx="596">
                  <c:v>2808</c:v>
                </c:pt>
                <c:pt idx="597">
                  <c:v>2806</c:v>
                </c:pt>
                <c:pt idx="598">
                  <c:v>2804</c:v>
                </c:pt>
                <c:pt idx="599">
                  <c:v>2802</c:v>
                </c:pt>
                <c:pt idx="600">
                  <c:v>2800</c:v>
                </c:pt>
                <c:pt idx="601">
                  <c:v>2798</c:v>
                </c:pt>
                <c:pt idx="602">
                  <c:v>2796</c:v>
                </c:pt>
                <c:pt idx="603">
                  <c:v>2794</c:v>
                </c:pt>
                <c:pt idx="604">
                  <c:v>2792</c:v>
                </c:pt>
                <c:pt idx="605">
                  <c:v>2790</c:v>
                </c:pt>
                <c:pt idx="606">
                  <c:v>2788</c:v>
                </c:pt>
                <c:pt idx="607">
                  <c:v>2786</c:v>
                </c:pt>
                <c:pt idx="608">
                  <c:v>2784</c:v>
                </c:pt>
                <c:pt idx="609">
                  <c:v>2782</c:v>
                </c:pt>
                <c:pt idx="610">
                  <c:v>2780</c:v>
                </c:pt>
                <c:pt idx="611">
                  <c:v>2778</c:v>
                </c:pt>
                <c:pt idx="612">
                  <c:v>2776</c:v>
                </c:pt>
                <c:pt idx="613">
                  <c:v>2774</c:v>
                </c:pt>
                <c:pt idx="614">
                  <c:v>2772</c:v>
                </c:pt>
                <c:pt idx="615">
                  <c:v>2770</c:v>
                </c:pt>
                <c:pt idx="616">
                  <c:v>2768</c:v>
                </c:pt>
                <c:pt idx="617">
                  <c:v>2766</c:v>
                </c:pt>
                <c:pt idx="618">
                  <c:v>2764</c:v>
                </c:pt>
                <c:pt idx="619">
                  <c:v>2762</c:v>
                </c:pt>
                <c:pt idx="620">
                  <c:v>2760</c:v>
                </c:pt>
                <c:pt idx="621">
                  <c:v>2758</c:v>
                </c:pt>
                <c:pt idx="622">
                  <c:v>2756</c:v>
                </c:pt>
                <c:pt idx="623">
                  <c:v>2754</c:v>
                </c:pt>
                <c:pt idx="624">
                  <c:v>2752</c:v>
                </c:pt>
                <c:pt idx="625">
                  <c:v>2750</c:v>
                </c:pt>
                <c:pt idx="626">
                  <c:v>2748</c:v>
                </c:pt>
                <c:pt idx="627">
                  <c:v>2746</c:v>
                </c:pt>
                <c:pt idx="628">
                  <c:v>2744</c:v>
                </c:pt>
                <c:pt idx="629">
                  <c:v>2742</c:v>
                </c:pt>
                <c:pt idx="630">
                  <c:v>2740</c:v>
                </c:pt>
                <c:pt idx="631">
                  <c:v>2738</c:v>
                </c:pt>
                <c:pt idx="632">
                  <c:v>2736</c:v>
                </c:pt>
                <c:pt idx="633">
                  <c:v>2734</c:v>
                </c:pt>
                <c:pt idx="634">
                  <c:v>2732</c:v>
                </c:pt>
                <c:pt idx="635">
                  <c:v>2730</c:v>
                </c:pt>
                <c:pt idx="636">
                  <c:v>2728</c:v>
                </c:pt>
                <c:pt idx="637">
                  <c:v>2726</c:v>
                </c:pt>
                <c:pt idx="638">
                  <c:v>2724</c:v>
                </c:pt>
                <c:pt idx="639">
                  <c:v>2722</c:v>
                </c:pt>
                <c:pt idx="640">
                  <c:v>2720</c:v>
                </c:pt>
                <c:pt idx="641">
                  <c:v>2718</c:v>
                </c:pt>
                <c:pt idx="642">
                  <c:v>2716</c:v>
                </c:pt>
                <c:pt idx="643">
                  <c:v>2714</c:v>
                </c:pt>
                <c:pt idx="644">
                  <c:v>2712</c:v>
                </c:pt>
                <c:pt idx="645">
                  <c:v>2710</c:v>
                </c:pt>
                <c:pt idx="646">
                  <c:v>2708</c:v>
                </c:pt>
                <c:pt idx="647">
                  <c:v>2706</c:v>
                </c:pt>
                <c:pt idx="648">
                  <c:v>2704</c:v>
                </c:pt>
                <c:pt idx="649">
                  <c:v>2702</c:v>
                </c:pt>
                <c:pt idx="650">
                  <c:v>2700</c:v>
                </c:pt>
                <c:pt idx="651">
                  <c:v>2698</c:v>
                </c:pt>
                <c:pt idx="652">
                  <c:v>2696</c:v>
                </c:pt>
                <c:pt idx="653">
                  <c:v>2694</c:v>
                </c:pt>
                <c:pt idx="654">
                  <c:v>2692</c:v>
                </c:pt>
                <c:pt idx="655">
                  <c:v>2690</c:v>
                </c:pt>
                <c:pt idx="656">
                  <c:v>2688</c:v>
                </c:pt>
                <c:pt idx="657">
                  <c:v>2686</c:v>
                </c:pt>
                <c:pt idx="658">
                  <c:v>2684</c:v>
                </c:pt>
                <c:pt idx="659">
                  <c:v>2682</c:v>
                </c:pt>
                <c:pt idx="660">
                  <c:v>2680</c:v>
                </c:pt>
                <c:pt idx="661">
                  <c:v>2678</c:v>
                </c:pt>
                <c:pt idx="662">
                  <c:v>2676</c:v>
                </c:pt>
                <c:pt idx="663">
                  <c:v>2674</c:v>
                </c:pt>
                <c:pt idx="664">
                  <c:v>2672</c:v>
                </c:pt>
                <c:pt idx="665">
                  <c:v>2670</c:v>
                </c:pt>
                <c:pt idx="666">
                  <c:v>2668</c:v>
                </c:pt>
                <c:pt idx="667">
                  <c:v>2666</c:v>
                </c:pt>
                <c:pt idx="668">
                  <c:v>2664</c:v>
                </c:pt>
                <c:pt idx="669">
                  <c:v>2662</c:v>
                </c:pt>
                <c:pt idx="670">
                  <c:v>2660</c:v>
                </c:pt>
                <c:pt idx="671">
                  <c:v>2658</c:v>
                </c:pt>
                <c:pt idx="672">
                  <c:v>2656</c:v>
                </c:pt>
                <c:pt idx="673">
                  <c:v>2654</c:v>
                </c:pt>
                <c:pt idx="674">
                  <c:v>2652</c:v>
                </c:pt>
                <c:pt idx="675">
                  <c:v>2650</c:v>
                </c:pt>
                <c:pt idx="676">
                  <c:v>2648</c:v>
                </c:pt>
                <c:pt idx="677">
                  <c:v>2646</c:v>
                </c:pt>
                <c:pt idx="678">
                  <c:v>2644</c:v>
                </c:pt>
                <c:pt idx="679">
                  <c:v>2642</c:v>
                </c:pt>
                <c:pt idx="680">
                  <c:v>2640</c:v>
                </c:pt>
                <c:pt idx="681">
                  <c:v>2638</c:v>
                </c:pt>
                <c:pt idx="682">
                  <c:v>2636</c:v>
                </c:pt>
                <c:pt idx="683">
                  <c:v>2634</c:v>
                </c:pt>
                <c:pt idx="684">
                  <c:v>2632</c:v>
                </c:pt>
                <c:pt idx="685">
                  <c:v>2630</c:v>
                </c:pt>
                <c:pt idx="686">
                  <c:v>2628</c:v>
                </c:pt>
                <c:pt idx="687">
                  <c:v>2626</c:v>
                </c:pt>
                <c:pt idx="688">
                  <c:v>2624</c:v>
                </c:pt>
                <c:pt idx="689">
                  <c:v>2622</c:v>
                </c:pt>
                <c:pt idx="690">
                  <c:v>2620</c:v>
                </c:pt>
                <c:pt idx="691">
                  <c:v>2618</c:v>
                </c:pt>
                <c:pt idx="692">
                  <c:v>2616</c:v>
                </c:pt>
                <c:pt idx="693">
                  <c:v>2614</c:v>
                </c:pt>
                <c:pt idx="694">
                  <c:v>2612</c:v>
                </c:pt>
                <c:pt idx="695">
                  <c:v>2610</c:v>
                </c:pt>
                <c:pt idx="696">
                  <c:v>2608</c:v>
                </c:pt>
                <c:pt idx="697">
                  <c:v>2606</c:v>
                </c:pt>
                <c:pt idx="698">
                  <c:v>2604</c:v>
                </c:pt>
                <c:pt idx="699">
                  <c:v>2602</c:v>
                </c:pt>
                <c:pt idx="700">
                  <c:v>2600</c:v>
                </c:pt>
                <c:pt idx="701">
                  <c:v>2598</c:v>
                </c:pt>
                <c:pt idx="702">
                  <c:v>2596</c:v>
                </c:pt>
                <c:pt idx="703">
                  <c:v>2594</c:v>
                </c:pt>
                <c:pt idx="704">
                  <c:v>2592</c:v>
                </c:pt>
                <c:pt idx="705">
                  <c:v>2590</c:v>
                </c:pt>
                <c:pt idx="706">
                  <c:v>2588</c:v>
                </c:pt>
                <c:pt idx="707">
                  <c:v>2586</c:v>
                </c:pt>
                <c:pt idx="708">
                  <c:v>2584</c:v>
                </c:pt>
                <c:pt idx="709">
                  <c:v>2582</c:v>
                </c:pt>
                <c:pt idx="710">
                  <c:v>2580</c:v>
                </c:pt>
                <c:pt idx="711">
                  <c:v>2578</c:v>
                </c:pt>
                <c:pt idx="712">
                  <c:v>2576</c:v>
                </c:pt>
                <c:pt idx="713">
                  <c:v>2574</c:v>
                </c:pt>
                <c:pt idx="714">
                  <c:v>2572</c:v>
                </c:pt>
                <c:pt idx="715">
                  <c:v>2570</c:v>
                </c:pt>
                <c:pt idx="716">
                  <c:v>2568</c:v>
                </c:pt>
                <c:pt idx="717">
                  <c:v>2566</c:v>
                </c:pt>
                <c:pt idx="718">
                  <c:v>2564</c:v>
                </c:pt>
                <c:pt idx="719">
                  <c:v>2562</c:v>
                </c:pt>
                <c:pt idx="720">
                  <c:v>2560</c:v>
                </c:pt>
                <c:pt idx="721">
                  <c:v>2558</c:v>
                </c:pt>
                <c:pt idx="722">
                  <c:v>2556</c:v>
                </c:pt>
                <c:pt idx="723">
                  <c:v>2554</c:v>
                </c:pt>
                <c:pt idx="724">
                  <c:v>2552</c:v>
                </c:pt>
                <c:pt idx="725">
                  <c:v>2550</c:v>
                </c:pt>
                <c:pt idx="726">
                  <c:v>2548</c:v>
                </c:pt>
                <c:pt idx="727">
                  <c:v>2546</c:v>
                </c:pt>
                <c:pt idx="728">
                  <c:v>2544</c:v>
                </c:pt>
                <c:pt idx="729">
                  <c:v>2542</c:v>
                </c:pt>
                <c:pt idx="730">
                  <c:v>2540</c:v>
                </c:pt>
                <c:pt idx="731">
                  <c:v>2538</c:v>
                </c:pt>
                <c:pt idx="732">
                  <c:v>2536</c:v>
                </c:pt>
                <c:pt idx="733">
                  <c:v>2534</c:v>
                </c:pt>
                <c:pt idx="734">
                  <c:v>2532</c:v>
                </c:pt>
                <c:pt idx="735">
                  <c:v>2530</c:v>
                </c:pt>
                <c:pt idx="736">
                  <c:v>2528</c:v>
                </c:pt>
                <c:pt idx="737">
                  <c:v>2526</c:v>
                </c:pt>
                <c:pt idx="738">
                  <c:v>2524</c:v>
                </c:pt>
                <c:pt idx="739">
                  <c:v>2522</c:v>
                </c:pt>
                <c:pt idx="740">
                  <c:v>2520</c:v>
                </c:pt>
                <c:pt idx="741">
                  <c:v>2518</c:v>
                </c:pt>
                <c:pt idx="742">
                  <c:v>2516</c:v>
                </c:pt>
                <c:pt idx="743">
                  <c:v>2514</c:v>
                </c:pt>
                <c:pt idx="744">
                  <c:v>2512</c:v>
                </c:pt>
                <c:pt idx="745">
                  <c:v>2510</c:v>
                </c:pt>
                <c:pt idx="746">
                  <c:v>2508</c:v>
                </c:pt>
                <c:pt idx="747">
                  <c:v>2506</c:v>
                </c:pt>
                <c:pt idx="748">
                  <c:v>2504</c:v>
                </c:pt>
                <c:pt idx="749">
                  <c:v>2502</c:v>
                </c:pt>
                <c:pt idx="750">
                  <c:v>2500</c:v>
                </c:pt>
                <c:pt idx="751">
                  <c:v>2498</c:v>
                </c:pt>
                <c:pt idx="752">
                  <c:v>2496</c:v>
                </c:pt>
                <c:pt idx="753">
                  <c:v>2494</c:v>
                </c:pt>
                <c:pt idx="754">
                  <c:v>2492</c:v>
                </c:pt>
                <c:pt idx="755">
                  <c:v>2490</c:v>
                </c:pt>
                <c:pt idx="756">
                  <c:v>2488</c:v>
                </c:pt>
                <c:pt idx="757">
                  <c:v>2486</c:v>
                </c:pt>
                <c:pt idx="758">
                  <c:v>2484</c:v>
                </c:pt>
                <c:pt idx="759">
                  <c:v>2482</c:v>
                </c:pt>
                <c:pt idx="760">
                  <c:v>2480</c:v>
                </c:pt>
                <c:pt idx="761">
                  <c:v>2478</c:v>
                </c:pt>
                <c:pt idx="762">
                  <c:v>2476</c:v>
                </c:pt>
                <c:pt idx="763">
                  <c:v>2474</c:v>
                </c:pt>
                <c:pt idx="764">
                  <c:v>2472</c:v>
                </c:pt>
                <c:pt idx="765">
                  <c:v>2470</c:v>
                </c:pt>
                <c:pt idx="766">
                  <c:v>2468</c:v>
                </c:pt>
                <c:pt idx="767">
                  <c:v>2466</c:v>
                </c:pt>
                <c:pt idx="768">
                  <c:v>2464</c:v>
                </c:pt>
                <c:pt idx="769">
                  <c:v>2462</c:v>
                </c:pt>
                <c:pt idx="770">
                  <c:v>2460</c:v>
                </c:pt>
                <c:pt idx="771">
                  <c:v>2458</c:v>
                </c:pt>
                <c:pt idx="772">
                  <c:v>2456</c:v>
                </c:pt>
                <c:pt idx="773">
                  <c:v>2454</c:v>
                </c:pt>
                <c:pt idx="774">
                  <c:v>2452</c:v>
                </c:pt>
                <c:pt idx="775">
                  <c:v>2450</c:v>
                </c:pt>
                <c:pt idx="776">
                  <c:v>2448</c:v>
                </c:pt>
                <c:pt idx="777">
                  <c:v>2446</c:v>
                </c:pt>
                <c:pt idx="778">
                  <c:v>2444</c:v>
                </c:pt>
                <c:pt idx="779">
                  <c:v>2442</c:v>
                </c:pt>
                <c:pt idx="780">
                  <c:v>2440</c:v>
                </c:pt>
                <c:pt idx="781">
                  <c:v>2438</c:v>
                </c:pt>
                <c:pt idx="782">
                  <c:v>2436</c:v>
                </c:pt>
                <c:pt idx="783">
                  <c:v>2434</c:v>
                </c:pt>
                <c:pt idx="784">
                  <c:v>2432</c:v>
                </c:pt>
                <c:pt idx="785">
                  <c:v>2430</c:v>
                </c:pt>
                <c:pt idx="786">
                  <c:v>2428</c:v>
                </c:pt>
                <c:pt idx="787">
                  <c:v>2426</c:v>
                </c:pt>
                <c:pt idx="788">
                  <c:v>2424</c:v>
                </c:pt>
                <c:pt idx="789">
                  <c:v>2422</c:v>
                </c:pt>
                <c:pt idx="790">
                  <c:v>2420</c:v>
                </c:pt>
                <c:pt idx="791">
                  <c:v>2418</c:v>
                </c:pt>
                <c:pt idx="792">
                  <c:v>2416</c:v>
                </c:pt>
                <c:pt idx="793">
                  <c:v>2414</c:v>
                </c:pt>
                <c:pt idx="794">
                  <c:v>2412</c:v>
                </c:pt>
                <c:pt idx="795">
                  <c:v>2410</c:v>
                </c:pt>
                <c:pt idx="796">
                  <c:v>2408</c:v>
                </c:pt>
                <c:pt idx="797">
                  <c:v>2406</c:v>
                </c:pt>
                <c:pt idx="798">
                  <c:v>2404</c:v>
                </c:pt>
                <c:pt idx="799">
                  <c:v>2402</c:v>
                </c:pt>
                <c:pt idx="800">
                  <c:v>2400</c:v>
                </c:pt>
                <c:pt idx="801">
                  <c:v>2398</c:v>
                </c:pt>
                <c:pt idx="802">
                  <c:v>2396</c:v>
                </c:pt>
                <c:pt idx="803">
                  <c:v>2394</c:v>
                </c:pt>
                <c:pt idx="804">
                  <c:v>2392</c:v>
                </c:pt>
                <c:pt idx="805">
                  <c:v>2390</c:v>
                </c:pt>
                <c:pt idx="806">
                  <c:v>2388</c:v>
                </c:pt>
                <c:pt idx="807">
                  <c:v>2386</c:v>
                </c:pt>
                <c:pt idx="808">
                  <c:v>2384</c:v>
                </c:pt>
                <c:pt idx="809">
                  <c:v>2382</c:v>
                </c:pt>
                <c:pt idx="810">
                  <c:v>2380</c:v>
                </c:pt>
                <c:pt idx="811">
                  <c:v>2378</c:v>
                </c:pt>
                <c:pt idx="812">
                  <c:v>2376</c:v>
                </c:pt>
                <c:pt idx="813">
                  <c:v>2374</c:v>
                </c:pt>
                <c:pt idx="814">
                  <c:v>2372</c:v>
                </c:pt>
                <c:pt idx="815">
                  <c:v>2370</c:v>
                </c:pt>
                <c:pt idx="816">
                  <c:v>2368</c:v>
                </c:pt>
                <c:pt idx="817">
                  <c:v>2366</c:v>
                </c:pt>
                <c:pt idx="818">
                  <c:v>2364</c:v>
                </c:pt>
                <c:pt idx="819">
                  <c:v>2362</c:v>
                </c:pt>
                <c:pt idx="820">
                  <c:v>2360</c:v>
                </c:pt>
                <c:pt idx="821">
                  <c:v>2358</c:v>
                </c:pt>
                <c:pt idx="822">
                  <c:v>2356</c:v>
                </c:pt>
                <c:pt idx="823">
                  <c:v>2354</c:v>
                </c:pt>
                <c:pt idx="824">
                  <c:v>2352</c:v>
                </c:pt>
                <c:pt idx="825">
                  <c:v>2350</c:v>
                </c:pt>
                <c:pt idx="826">
                  <c:v>2348</c:v>
                </c:pt>
                <c:pt idx="827">
                  <c:v>2346</c:v>
                </c:pt>
                <c:pt idx="828">
                  <c:v>2344</c:v>
                </c:pt>
                <c:pt idx="829">
                  <c:v>2342</c:v>
                </c:pt>
                <c:pt idx="830">
                  <c:v>2340</c:v>
                </c:pt>
                <c:pt idx="831">
                  <c:v>2338</c:v>
                </c:pt>
                <c:pt idx="832">
                  <c:v>2336</c:v>
                </c:pt>
                <c:pt idx="833">
                  <c:v>2334</c:v>
                </c:pt>
                <c:pt idx="834">
                  <c:v>2332</c:v>
                </c:pt>
                <c:pt idx="835">
                  <c:v>2330</c:v>
                </c:pt>
                <c:pt idx="836">
                  <c:v>2328</c:v>
                </c:pt>
                <c:pt idx="837">
                  <c:v>2326</c:v>
                </c:pt>
                <c:pt idx="838">
                  <c:v>2324</c:v>
                </c:pt>
                <c:pt idx="839">
                  <c:v>2322</c:v>
                </c:pt>
                <c:pt idx="840">
                  <c:v>2320</c:v>
                </c:pt>
                <c:pt idx="841">
                  <c:v>2318</c:v>
                </c:pt>
                <c:pt idx="842">
                  <c:v>2316</c:v>
                </c:pt>
                <c:pt idx="843">
                  <c:v>2314</c:v>
                </c:pt>
                <c:pt idx="844">
                  <c:v>2312</c:v>
                </c:pt>
                <c:pt idx="845">
                  <c:v>2310</c:v>
                </c:pt>
                <c:pt idx="846">
                  <c:v>2308</c:v>
                </c:pt>
                <c:pt idx="847">
                  <c:v>2306</c:v>
                </c:pt>
                <c:pt idx="848">
                  <c:v>2304</c:v>
                </c:pt>
                <c:pt idx="849">
                  <c:v>2302</c:v>
                </c:pt>
                <c:pt idx="850">
                  <c:v>2300</c:v>
                </c:pt>
                <c:pt idx="851">
                  <c:v>2298</c:v>
                </c:pt>
                <c:pt idx="852">
                  <c:v>2296</c:v>
                </c:pt>
                <c:pt idx="853">
                  <c:v>2294</c:v>
                </c:pt>
                <c:pt idx="854">
                  <c:v>2292</c:v>
                </c:pt>
                <c:pt idx="855">
                  <c:v>2290</c:v>
                </c:pt>
                <c:pt idx="856">
                  <c:v>2288</c:v>
                </c:pt>
                <c:pt idx="857">
                  <c:v>2286</c:v>
                </c:pt>
                <c:pt idx="858">
                  <c:v>2284</c:v>
                </c:pt>
                <c:pt idx="859">
                  <c:v>2282</c:v>
                </c:pt>
                <c:pt idx="860">
                  <c:v>2280</c:v>
                </c:pt>
                <c:pt idx="861">
                  <c:v>2278</c:v>
                </c:pt>
                <c:pt idx="862">
                  <c:v>2276</c:v>
                </c:pt>
                <c:pt idx="863">
                  <c:v>2274</c:v>
                </c:pt>
                <c:pt idx="864">
                  <c:v>2272</c:v>
                </c:pt>
                <c:pt idx="865">
                  <c:v>2270</c:v>
                </c:pt>
                <c:pt idx="866">
                  <c:v>2268</c:v>
                </c:pt>
                <c:pt idx="867">
                  <c:v>2266</c:v>
                </c:pt>
                <c:pt idx="868">
                  <c:v>2264</c:v>
                </c:pt>
                <c:pt idx="869">
                  <c:v>2262</c:v>
                </c:pt>
                <c:pt idx="870">
                  <c:v>2260</c:v>
                </c:pt>
                <c:pt idx="871">
                  <c:v>2258</c:v>
                </c:pt>
                <c:pt idx="872">
                  <c:v>2256</c:v>
                </c:pt>
                <c:pt idx="873">
                  <c:v>2254</c:v>
                </c:pt>
                <c:pt idx="874">
                  <c:v>2252</c:v>
                </c:pt>
                <c:pt idx="875">
                  <c:v>2250</c:v>
                </c:pt>
                <c:pt idx="876">
                  <c:v>2248</c:v>
                </c:pt>
                <c:pt idx="877">
                  <c:v>2246</c:v>
                </c:pt>
                <c:pt idx="878">
                  <c:v>2244</c:v>
                </c:pt>
                <c:pt idx="879">
                  <c:v>2242</c:v>
                </c:pt>
                <c:pt idx="880">
                  <c:v>2240</c:v>
                </c:pt>
                <c:pt idx="881">
                  <c:v>2238</c:v>
                </c:pt>
                <c:pt idx="882">
                  <c:v>2236</c:v>
                </c:pt>
                <c:pt idx="883">
                  <c:v>2234</c:v>
                </c:pt>
                <c:pt idx="884">
                  <c:v>2232</c:v>
                </c:pt>
                <c:pt idx="885">
                  <c:v>2230</c:v>
                </c:pt>
                <c:pt idx="886">
                  <c:v>2228</c:v>
                </c:pt>
                <c:pt idx="887">
                  <c:v>2226</c:v>
                </c:pt>
                <c:pt idx="888">
                  <c:v>2224</c:v>
                </c:pt>
                <c:pt idx="889">
                  <c:v>2222</c:v>
                </c:pt>
                <c:pt idx="890">
                  <c:v>2220</c:v>
                </c:pt>
                <c:pt idx="891">
                  <c:v>2218</c:v>
                </c:pt>
                <c:pt idx="892">
                  <c:v>2216</c:v>
                </c:pt>
                <c:pt idx="893">
                  <c:v>2214</c:v>
                </c:pt>
                <c:pt idx="894">
                  <c:v>2212</c:v>
                </c:pt>
                <c:pt idx="895">
                  <c:v>2210</c:v>
                </c:pt>
                <c:pt idx="896">
                  <c:v>2208</c:v>
                </c:pt>
                <c:pt idx="897">
                  <c:v>2206</c:v>
                </c:pt>
                <c:pt idx="898">
                  <c:v>2204</c:v>
                </c:pt>
                <c:pt idx="899">
                  <c:v>2202</c:v>
                </c:pt>
                <c:pt idx="900">
                  <c:v>2200</c:v>
                </c:pt>
                <c:pt idx="901">
                  <c:v>2198</c:v>
                </c:pt>
                <c:pt idx="902">
                  <c:v>2196</c:v>
                </c:pt>
                <c:pt idx="903">
                  <c:v>2194</c:v>
                </c:pt>
                <c:pt idx="904">
                  <c:v>2192</c:v>
                </c:pt>
                <c:pt idx="905">
                  <c:v>2190</c:v>
                </c:pt>
                <c:pt idx="906">
                  <c:v>2188</c:v>
                </c:pt>
                <c:pt idx="907">
                  <c:v>2186</c:v>
                </c:pt>
                <c:pt idx="908">
                  <c:v>2184</c:v>
                </c:pt>
                <c:pt idx="909">
                  <c:v>2182</c:v>
                </c:pt>
                <c:pt idx="910">
                  <c:v>2180</c:v>
                </c:pt>
                <c:pt idx="911">
                  <c:v>2178</c:v>
                </c:pt>
                <c:pt idx="912">
                  <c:v>2176</c:v>
                </c:pt>
                <c:pt idx="913">
                  <c:v>2174</c:v>
                </c:pt>
                <c:pt idx="914">
                  <c:v>2172</c:v>
                </c:pt>
                <c:pt idx="915">
                  <c:v>2170</c:v>
                </c:pt>
                <c:pt idx="916">
                  <c:v>2168</c:v>
                </c:pt>
                <c:pt idx="917">
                  <c:v>2166</c:v>
                </c:pt>
                <c:pt idx="918">
                  <c:v>2164</c:v>
                </c:pt>
                <c:pt idx="919">
                  <c:v>2162</c:v>
                </c:pt>
                <c:pt idx="920">
                  <c:v>2160</c:v>
                </c:pt>
                <c:pt idx="921">
                  <c:v>2158</c:v>
                </c:pt>
                <c:pt idx="922">
                  <c:v>2156</c:v>
                </c:pt>
                <c:pt idx="923">
                  <c:v>2154</c:v>
                </c:pt>
                <c:pt idx="924">
                  <c:v>2152</c:v>
                </c:pt>
                <c:pt idx="925">
                  <c:v>2150</c:v>
                </c:pt>
                <c:pt idx="926">
                  <c:v>2148</c:v>
                </c:pt>
                <c:pt idx="927">
                  <c:v>2146</c:v>
                </c:pt>
                <c:pt idx="928">
                  <c:v>2144</c:v>
                </c:pt>
                <c:pt idx="929">
                  <c:v>2142</c:v>
                </c:pt>
                <c:pt idx="930">
                  <c:v>2140</c:v>
                </c:pt>
                <c:pt idx="931">
                  <c:v>2138</c:v>
                </c:pt>
                <c:pt idx="932">
                  <c:v>2136</c:v>
                </c:pt>
                <c:pt idx="933">
                  <c:v>2134</c:v>
                </c:pt>
                <c:pt idx="934">
                  <c:v>2132</c:v>
                </c:pt>
                <c:pt idx="935">
                  <c:v>2130</c:v>
                </c:pt>
                <c:pt idx="936">
                  <c:v>2128</c:v>
                </c:pt>
                <c:pt idx="937">
                  <c:v>2126</c:v>
                </c:pt>
                <c:pt idx="938">
                  <c:v>2124</c:v>
                </c:pt>
                <c:pt idx="939">
                  <c:v>2122</c:v>
                </c:pt>
                <c:pt idx="940">
                  <c:v>2120</c:v>
                </c:pt>
                <c:pt idx="941">
                  <c:v>2118</c:v>
                </c:pt>
                <c:pt idx="942">
                  <c:v>2116</c:v>
                </c:pt>
                <c:pt idx="943">
                  <c:v>2114</c:v>
                </c:pt>
                <c:pt idx="944">
                  <c:v>2112</c:v>
                </c:pt>
                <c:pt idx="945">
                  <c:v>2110</c:v>
                </c:pt>
                <c:pt idx="946">
                  <c:v>2108</c:v>
                </c:pt>
                <c:pt idx="947">
                  <c:v>2106</c:v>
                </c:pt>
                <c:pt idx="948">
                  <c:v>2104</c:v>
                </c:pt>
                <c:pt idx="949">
                  <c:v>2102</c:v>
                </c:pt>
                <c:pt idx="950">
                  <c:v>2100</c:v>
                </c:pt>
                <c:pt idx="951">
                  <c:v>2098</c:v>
                </c:pt>
                <c:pt idx="952">
                  <c:v>2096</c:v>
                </c:pt>
                <c:pt idx="953">
                  <c:v>2094</c:v>
                </c:pt>
                <c:pt idx="954">
                  <c:v>2092</c:v>
                </c:pt>
                <c:pt idx="955">
                  <c:v>2090</c:v>
                </c:pt>
                <c:pt idx="956">
                  <c:v>2088</c:v>
                </c:pt>
                <c:pt idx="957">
                  <c:v>2086</c:v>
                </c:pt>
                <c:pt idx="958">
                  <c:v>2084</c:v>
                </c:pt>
                <c:pt idx="959">
                  <c:v>2082</c:v>
                </c:pt>
                <c:pt idx="960">
                  <c:v>2080</c:v>
                </c:pt>
                <c:pt idx="961">
                  <c:v>2078</c:v>
                </c:pt>
                <c:pt idx="962">
                  <c:v>2076</c:v>
                </c:pt>
                <c:pt idx="963">
                  <c:v>2074</c:v>
                </c:pt>
                <c:pt idx="964">
                  <c:v>2072</c:v>
                </c:pt>
                <c:pt idx="965">
                  <c:v>2070</c:v>
                </c:pt>
                <c:pt idx="966">
                  <c:v>2068</c:v>
                </c:pt>
                <c:pt idx="967">
                  <c:v>2066</c:v>
                </c:pt>
                <c:pt idx="968">
                  <c:v>2064</c:v>
                </c:pt>
                <c:pt idx="969">
                  <c:v>2062</c:v>
                </c:pt>
                <c:pt idx="970">
                  <c:v>2060</c:v>
                </c:pt>
                <c:pt idx="971">
                  <c:v>2058</c:v>
                </c:pt>
                <c:pt idx="972">
                  <c:v>2056</c:v>
                </c:pt>
                <c:pt idx="973">
                  <c:v>2054</c:v>
                </c:pt>
                <c:pt idx="974">
                  <c:v>2052</c:v>
                </c:pt>
                <c:pt idx="975">
                  <c:v>2050</c:v>
                </c:pt>
                <c:pt idx="976">
                  <c:v>2048</c:v>
                </c:pt>
                <c:pt idx="977">
                  <c:v>2046</c:v>
                </c:pt>
                <c:pt idx="978">
                  <c:v>2044</c:v>
                </c:pt>
                <c:pt idx="979">
                  <c:v>2042</c:v>
                </c:pt>
                <c:pt idx="980">
                  <c:v>2040</c:v>
                </c:pt>
                <c:pt idx="981">
                  <c:v>2038</c:v>
                </c:pt>
                <c:pt idx="982">
                  <c:v>2036</c:v>
                </c:pt>
                <c:pt idx="983">
                  <c:v>2034</c:v>
                </c:pt>
                <c:pt idx="984">
                  <c:v>2032</c:v>
                </c:pt>
                <c:pt idx="985">
                  <c:v>2030</c:v>
                </c:pt>
                <c:pt idx="986">
                  <c:v>2028</c:v>
                </c:pt>
                <c:pt idx="987">
                  <c:v>2026</c:v>
                </c:pt>
                <c:pt idx="988">
                  <c:v>2024</c:v>
                </c:pt>
                <c:pt idx="989">
                  <c:v>2022</c:v>
                </c:pt>
                <c:pt idx="990">
                  <c:v>2020</c:v>
                </c:pt>
                <c:pt idx="991">
                  <c:v>2018</c:v>
                </c:pt>
                <c:pt idx="992">
                  <c:v>2016</c:v>
                </c:pt>
                <c:pt idx="993">
                  <c:v>2014</c:v>
                </c:pt>
                <c:pt idx="994">
                  <c:v>2012</c:v>
                </c:pt>
                <c:pt idx="995">
                  <c:v>2010</c:v>
                </c:pt>
                <c:pt idx="996">
                  <c:v>2008</c:v>
                </c:pt>
                <c:pt idx="997">
                  <c:v>2006</c:v>
                </c:pt>
                <c:pt idx="998">
                  <c:v>2004</c:v>
                </c:pt>
                <c:pt idx="999">
                  <c:v>2002</c:v>
                </c:pt>
                <c:pt idx="1000">
                  <c:v>2000</c:v>
                </c:pt>
                <c:pt idx="1001">
                  <c:v>1998</c:v>
                </c:pt>
                <c:pt idx="1002">
                  <c:v>1996</c:v>
                </c:pt>
                <c:pt idx="1003">
                  <c:v>1994</c:v>
                </c:pt>
                <c:pt idx="1004">
                  <c:v>1992</c:v>
                </c:pt>
                <c:pt idx="1005">
                  <c:v>1990</c:v>
                </c:pt>
                <c:pt idx="1006">
                  <c:v>1988</c:v>
                </c:pt>
                <c:pt idx="1007">
                  <c:v>1986</c:v>
                </c:pt>
                <c:pt idx="1008">
                  <c:v>1984</c:v>
                </c:pt>
                <c:pt idx="1009">
                  <c:v>1982</c:v>
                </c:pt>
                <c:pt idx="1010">
                  <c:v>1980</c:v>
                </c:pt>
                <c:pt idx="1011">
                  <c:v>1978</c:v>
                </c:pt>
                <c:pt idx="1012">
                  <c:v>1976</c:v>
                </c:pt>
                <c:pt idx="1013">
                  <c:v>1974</c:v>
                </c:pt>
                <c:pt idx="1014">
                  <c:v>1972</c:v>
                </c:pt>
                <c:pt idx="1015">
                  <c:v>1970</c:v>
                </c:pt>
                <c:pt idx="1016">
                  <c:v>1968</c:v>
                </c:pt>
                <c:pt idx="1017">
                  <c:v>1966</c:v>
                </c:pt>
                <c:pt idx="1018">
                  <c:v>1964</c:v>
                </c:pt>
                <c:pt idx="1019">
                  <c:v>1962</c:v>
                </c:pt>
                <c:pt idx="1020">
                  <c:v>1960</c:v>
                </c:pt>
                <c:pt idx="1021">
                  <c:v>1958</c:v>
                </c:pt>
                <c:pt idx="1022">
                  <c:v>1956</c:v>
                </c:pt>
                <c:pt idx="1023">
                  <c:v>1954</c:v>
                </c:pt>
                <c:pt idx="1024">
                  <c:v>1952</c:v>
                </c:pt>
                <c:pt idx="1025">
                  <c:v>1950</c:v>
                </c:pt>
                <c:pt idx="1026">
                  <c:v>1948</c:v>
                </c:pt>
                <c:pt idx="1027">
                  <c:v>1946</c:v>
                </c:pt>
                <c:pt idx="1028">
                  <c:v>1944</c:v>
                </c:pt>
                <c:pt idx="1029">
                  <c:v>1942</c:v>
                </c:pt>
                <c:pt idx="1030">
                  <c:v>1940</c:v>
                </c:pt>
                <c:pt idx="1031">
                  <c:v>1938</c:v>
                </c:pt>
                <c:pt idx="1032">
                  <c:v>1936</c:v>
                </c:pt>
                <c:pt idx="1033">
                  <c:v>1934</c:v>
                </c:pt>
                <c:pt idx="1034">
                  <c:v>1932</c:v>
                </c:pt>
                <c:pt idx="1035">
                  <c:v>1930</c:v>
                </c:pt>
                <c:pt idx="1036">
                  <c:v>1928</c:v>
                </c:pt>
                <c:pt idx="1037">
                  <c:v>1926</c:v>
                </c:pt>
                <c:pt idx="1038">
                  <c:v>1924</c:v>
                </c:pt>
                <c:pt idx="1039">
                  <c:v>1922</c:v>
                </c:pt>
                <c:pt idx="1040">
                  <c:v>1920</c:v>
                </c:pt>
                <c:pt idx="1041">
                  <c:v>1918</c:v>
                </c:pt>
                <c:pt idx="1042">
                  <c:v>1916</c:v>
                </c:pt>
                <c:pt idx="1043">
                  <c:v>1914</c:v>
                </c:pt>
                <c:pt idx="1044">
                  <c:v>1912</c:v>
                </c:pt>
                <c:pt idx="1045">
                  <c:v>1910</c:v>
                </c:pt>
                <c:pt idx="1046">
                  <c:v>1908</c:v>
                </c:pt>
                <c:pt idx="1047">
                  <c:v>1906</c:v>
                </c:pt>
                <c:pt idx="1048">
                  <c:v>1904</c:v>
                </c:pt>
                <c:pt idx="1049">
                  <c:v>1902</c:v>
                </c:pt>
                <c:pt idx="1050">
                  <c:v>1900</c:v>
                </c:pt>
                <c:pt idx="1051">
                  <c:v>1898</c:v>
                </c:pt>
                <c:pt idx="1052">
                  <c:v>1896</c:v>
                </c:pt>
                <c:pt idx="1053">
                  <c:v>1894</c:v>
                </c:pt>
                <c:pt idx="1054">
                  <c:v>1892</c:v>
                </c:pt>
                <c:pt idx="1055">
                  <c:v>1890</c:v>
                </c:pt>
                <c:pt idx="1056">
                  <c:v>1888</c:v>
                </c:pt>
                <c:pt idx="1057">
                  <c:v>1886</c:v>
                </c:pt>
                <c:pt idx="1058">
                  <c:v>1884</c:v>
                </c:pt>
                <c:pt idx="1059">
                  <c:v>1882</c:v>
                </c:pt>
                <c:pt idx="1060">
                  <c:v>1880</c:v>
                </c:pt>
                <c:pt idx="1061">
                  <c:v>1878</c:v>
                </c:pt>
                <c:pt idx="1062">
                  <c:v>1876</c:v>
                </c:pt>
                <c:pt idx="1063">
                  <c:v>1874</c:v>
                </c:pt>
                <c:pt idx="1064">
                  <c:v>1872</c:v>
                </c:pt>
                <c:pt idx="1065">
                  <c:v>1870</c:v>
                </c:pt>
                <c:pt idx="1066">
                  <c:v>1868</c:v>
                </c:pt>
                <c:pt idx="1067">
                  <c:v>1866</c:v>
                </c:pt>
                <c:pt idx="1068">
                  <c:v>1864</c:v>
                </c:pt>
                <c:pt idx="1069">
                  <c:v>1862</c:v>
                </c:pt>
                <c:pt idx="1070">
                  <c:v>1860</c:v>
                </c:pt>
                <c:pt idx="1071">
                  <c:v>1858</c:v>
                </c:pt>
                <c:pt idx="1072">
                  <c:v>1856</c:v>
                </c:pt>
                <c:pt idx="1073">
                  <c:v>1854</c:v>
                </c:pt>
                <c:pt idx="1074">
                  <c:v>1852</c:v>
                </c:pt>
                <c:pt idx="1075">
                  <c:v>1850</c:v>
                </c:pt>
                <c:pt idx="1076">
                  <c:v>1848</c:v>
                </c:pt>
                <c:pt idx="1077">
                  <c:v>1846</c:v>
                </c:pt>
                <c:pt idx="1078">
                  <c:v>1844</c:v>
                </c:pt>
                <c:pt idx="1079">
                  <c:v>1842</c:v>
                </c:pt>
                <c:pt idx="1080">
                  <c:v>1840</c:v>
                </c:pt>
                <c:pt idx="1081">
                  <c:v>1838</c:v>
                </c:pt>
                <c:pt idx="1082">
                  <c:v>1836</c:v>
                </c:pt>
                <c:pt idx="1083">
                  <c:v>1834</c:v>
                </c:pt>
                <c:pt idx="1084">
                  <c:v>1832</c:v>
                </c:pt>
                <c:pt idx="1085">
                  <c:v>1830</c:v>
                </c:pt>
                <c:pt idx="1086">
                  <c:v>1828</c:v>
                </c:pt>
                <c:pt idx="1087">
                  <c:v>1826</c:v>
                </c:pt>
                <c:pt idx="1088">
                  <c:v>1824</c:v>
                </c:pt>
                <c:pt idx="1089">
                  <c:v>1822</c:v>
                </c:pt>
                <c:pt idx="1090">
                  <c:v>1820</c:v>
                </c:pt>
                <c:pt idx="1091">
                  <c:v>1818</c:v>
                </c:pt>
                <c:pt idx="1092">
                  <c:v>1816</c:v>
                </c:pt>
                <c:pt idx="1093">
                  <c:v>1814</c:v>
                </c:pt>
                <c:pt idx="1094">
                  <c:v>1812</c:v>
                </c:pt>
                <c:pt idx="1095">
                  <c:v>1810</c:v>
                </c:pt>
                <c:pt idx="1096">
                  <c:v>1808</c:v>
                </c:pt>
                <c:pt idx="1097">
                  <c:v>1806</c:v>
                </c:pt>
                <c:pt idx="1098">
                  <c:v>1804</c:v>
                </c:pt>
                <c:pt idx="1099">
                  <c:v>1802</c:v>
                </c:pt>
                <c:pt idx="1100">
                  <c:v>1800</c:v>
                </c:pt>
                <c:pt idx="1101">
                  <c:v>1798</c:v>
                </c:pt>
                <c:pt idx="1102">
                  <c:v>1796</c:v>
                </c:pt>
                <c:pt idx="1103">
                  <c:v>1794</c:v>
                </c:pt>
                <c:pt idx="1104">
                  <c:v>1792</c:v>
                </c:pt>
                <c:pt idx="1105">
                  <c:v>1790</c:v>
                </c:pt>
                <c:pt idx="1106">
                  <c:v>1788</c:v>
                </c:pt>
                <c:pt idx="1107">
                  <c:v>1786</c:v>
                </c:pt>
                <c:pt idx="1108">
                  <c:v>1784</c:v>
                </c:pt>
                <c:pt idx="1109">
                  <c:v>1782</c:v>
                </c:pt>
                <c:pt idx="1110">
                  <c:v>1780</c:v>
                </c:pt>
                <c:pt idx="1111">
                  <c:v>1778</c:v>
                </c:pt>
                <c:pt idx="1112">
                  <c:v>1776</c:v>
                </c:pt>
                <c:pt idx="1113">
                  <c:v>1774</c:v>
                </c:pt>
                <c:pt idx="1114">
                  <c:v>1772</c:v>
                </c:pt>
                <c:pt idx="1115">
                  <c:v>1770</c:v>
                </c:pt>
                <c:pt idx="1116">
                  <c:v>1768</c:v>
                </c:pt>
                <c:pt idx="1117">
                  <c:v>1766</c:v>
                </c:pt>
                <c:pt idx="1118">
                  <c:v>1764</c:v>
                </c:pt>
                <c:pt idx="1119">
                  <c:v>1762</c:v>
                </c:pt>
                <c:pt idx="1120">
                  <c:v>1760</c:v>
                </c:pt>
                <c:pt idx="1121">
                  <c:v>1758</c:v>
                </c:pt>
                <c:pt idx="1122">
                  <c:v>1756</c:v>
                </c:pt>
                <c:pt idx="1123">
                  <c:v>1754</c:v>
                </c:pt>
                <c:pt idx="1124">
                  <c:v>1752</c:v>
                </c:pt>
                <c:pt idx="1125">
                  <c:v>1750</c:v>
                </c:pt>
                <c:pt idx="1126">
                  <c:v>1748</c:v>
                </c:pt>
                <c:pt idx="1127">
                  <c:v>1746</c:v>
                </c:pt>
                <c:pt idx="1128">
                  <c:v>1744</c:v>
                </c:pt>
                <c:pt idx="1129">
                  <c:v>1742</c:v>
                </c:pt>
                <c:pt idx="1130">
                  <c:v>1740</c:v>
                </c:pt>
                <c:pt idx="1131">
                  <c:v>1738</c:v>
                </c:pt>
                <c:pt idx="1132">
                  <c:v>1736</c:v>
                </c:pt>
                <c:pt idx="1133">
                  <c:v>1734</c:v>
                </c:pt>
                <c:pt idx="1134">
                  <c:v>1732</c:v>
                </c:pt>
                <c:pt idx="1135">
                  <c:v>1730</c:v>
                </c:pt>
                <c:pt idx="1136">
                  <c:v>1728</c:v>
                </c:pt>
                <c:pt idx="1137">
                  <c:v>1726</c:v>
                </c:pt>
                <c:pt idx="1138">
                  <c:v>1724</c:v>
                </c:pt>
                <c:pt idx="1139">
                  <c:v>1722</c:v>
                </c:pt>
                <c:pt idx="1140">
                  <c:v>1720</c:v>
                </c:pt>
                <c:pt idx="1141">
                  <c:v>1718</c:v>
                </c:pt>
                <c:pt idx="1142">
                  <c:v>1716</c:v>
                </c:pt>
                <c:pt idx="1143">
                  <c:v>1714</c:v>
                </c:pt>
                <c:pt idx="1144">
                  <c:v>1712</c:v>
                </c:pt>
                <c:pt idx="1145">
                  <c:v>1710</c:v>
                </c:pt>
                <c:pt idx="1146">
                  <c:v>1708</c:v>
                </c:pt>
                <c:pt idx="1147">
                  <c:v>1706</c:v>
                </c:pt>
                <c:pt idx="1148">
                  <c:v>1704</c:v>
                </c:pt>
                <c:pt idx="1149">
                  <c:v>1702</c:v>
                </c:pt>
                <c:pt idx="1150">
                  <c:v>1700</c:v>
                </c:pt>
                <c:pt idx="1151">
                  <c:v>1698</c:v>
                </c:pt>
                <c:pt idx="1152">
                  <c:v>1696</c:v>
                </c:pt>
                <c:pt idx="1153">
                  <c:v>1694</c:v>
                </c:pt>
                <c:pt idx="1154">
                  <c:v>1692</c:v>
                </c:pt>
                <c:pt idx="1155">
                  <c:v>1690</c:v>
                </c:pt>
                <c:pt idx="1156">
                  <c:v>1688</c:v>
                </c:pt>
                <c:pt idx="1157">
                  <c:v>1686</c:v>
                </c:pt>
                <c:pt idx="1158">
                  <c:v>1684</c:v>
                </c:pt>
                <c:pt idx="1159">
                  <c:v>1682</c:v>
                </c:pt>
                <c:pt idx="1160">
                  <c:v>1680</c:v>
                </c:pt>
                <c:pt idx="1161">
                  <c:v>1678</c:v>
                </c:pt>
                <c:pt idx="1162">
                  <c:v>1676</c:v>
                </c:pt>
                <c:pt idx="1163">
                  <c:v>1674</c:v>
                </c:pt>
                <c:pt idx="1164">
                  <c:v>1672</c:v>
                </c:pt>
                <c:pt idx="1165">
                  <c:v>1670</c:v>
                </c:pt>
                <c:pt idx="1166">
                  <c:v>1668</c:v>
                </c:pt>
                <c:pt idx="1167">
                  <c:v>1666</c:v>
                </c:pt>
                <c:pt idx="1168">
                  <c:v>1664</c:v>
                </c:pt>
                <c:pt idx="1169">
                  <c:v>1662</c:v>
                </c:pt>
                <c:pt idx="1170">
                  <c:v>1660</c:v>
                </c:pt>
                <c:pt idx="1171">
                  <c:v>1658</c:v>
                </c:pt>
                <c:pt idx="1172">
                  <c:v>1656</c:v>
                </c:pt>
                <c:pt idx="1173">
                  <c:v>1654</c:v>
                </c:pt>
                <c:pt idx="1174">
                  <c:v>1652</c:v>
                </c:pt>
                <c:pt idx="1175">
                  <c:v>1650</c:v>
                </c:pt>
                <c:pt idx="1176">
                  <c:v>1648</c:v>
                </c:pt>
                <c:pt idx="1177">
                  <c:v>1646</c:v>
                </c:pt>
                <c:pt idx="1178">
                  <c:v>1644</c:v>
                </c:pt>
                <c:pt idx="1179">
                  <c:v>1642</c:v>
                </c:pt>
                <c:pt idx="1180">
                  <c:v>1640</c:v>
                </c:pt>
                <c:pt idx="1181">
                  <c:v>1638</c:v>
                </c:pt>
                <c:pt idx="1182">
                  <c:v>1636</c:v>
                </c:pt>
                <c:pt idx="1183">
                  <c:v>1634</c:v>
                </c:pt>
                <c:pt idx="1184">
                  <c:v>1632</c:v>
                </c:pt>
                <c:pt idx="1185">
                  <c:v>1630</c:v>
                </c:pt>
                <c:pt idx="1186">
                  <c:v>1628</c:v>
                </c:pt>
                <c:pt idx="1187">
                  <c:v>1626</c:v>
                </c:pt>
                <c:pt idx="1188">
                  <c:v>1624</c:v>
                </c:pt>
                <c:pt idx="1189">
                  <c:v>1622</c:v>
                </c:pt>
                <c:pt idx="1190">
                  <c:v>1620</c:v>
                </c:pt>
                <c:pt idx="1191">
                  <c:v>1618</c:v>
                </c:pt>
                <c:pt idx="1192">
                  <c:v>1616</c:v>
                </c:pt>
                <c:pt idx="1193">
                  <c:v>1614</c:v>
                </c:pt>
                <c:pt idx="1194">
                  <c:v>1612</c:v>
                </c:pt>
                <c:pt idx="1195">
                  <c:v>1610</c:v>
                </c:pt>
                <c:pt idx="1196">
                  <c:v>1608</c:v>
                </c:pt>
                <c:pt idx="1197">
                  <c:v>1606</c:v>
                </c:pt>
                <c:pt idx="1198">
                  <c:v>1604</c:v>
                </c:pt>
                <c:pt idx="1199">
                  <c:v>1602</c:v>
                </c:pt>
                <c:pt idx="1200">
                  <c:v>1600</c:v>
                </c:pt>
                <c:pt idx="1201">
                  <c:v>1598</c:v>
                </c:pt>
                <c:pt idx="1202">
                  <c:v>1596</c:v>
                </c:pt>
                <c:pt idx="1203">
                  <c:v>1594</c:v>
                </c:pt>
                <c:pt idx="1204">
                  <c:v>1592</c:v>
                </c:pt>
                <c:pt idx="1205">
                  <c:v>1590</c:v>
                </c:pt>
                <c:pt idx="1206">
                  <c:v>1588</c:v>
                </c:pt>
                <c:pt idx="1207">
                  <c:v>1586</c:v>
                </c:pt>
                <c:pt idx="1208">
                  <c:v>1584</c:v>
                </c:pt>
                <c:pt idx="1209">
                  <c:v>1582</c:v>
                </c:pt>
                <c:pt idx="1210">
                  <c:v>1580</c:v>
                </c:pt>
                <c:pt idx="1211">
                  <c:v>1578</c:v>
                </c:pt>
                <c:pt idx="1212">
                  <c:v>1576</c:v>
                </c:pt>
                <c:pt idx="1213">
                  <c:v>1574</c:v>
                </c:pt>
                <c:pt idx="1214">
                  <c:v>1572</c:v>
                </c:pt>
                <c:pt idx="1215">
                  <c:v>1570</c:v>
                </c:pt>
                <c:pt idx="1216">
                  <c:v>1568</c:v>
                </c:pt>
                <c:pt idx="1217">
                  <c:v>1566</c:v>
                </c:pt>
                <c:pt idx="1218">
                  <c:v>1564</c:v>
                </c:pt>
                <c:pt idx="1219">
                  <c:v>1562</c:v>
                </c:pt>
                <c:pt idx="1220">
                  <c:v>1560</c:v>
                </c:pt>
                <c:pt idx="1221">
                  <c:v>1558</c:v>
                </c:pt>
                <c:pt idx="1222">
                  <c:v>1556</c:v>
                </c:pt>
                <c:pt idx="1223">
                  <c:v>1554</c:v>
                </c:pt>
                <c:pt idx="1224">
                  <c:v>1552</c:v>
                </c:pt>
                <c:pt idx="1225">
                  <c:v>1550</c:v>
                </c:pt>
                <c:pt idx="1226">
                  <c:v>1548</c:v>
                </c:pt>
                <c:pt idx="1227">
                  <c:v>1546</c:v>
                </c:pt>
                <c:pt idx="1228">
                  <c:v>1544</c:v>
                </c:pt>
                <c:pt idx="1229">
                  <c:v>1542</c:v>
                </c:pt>
                <c:pt idx="1230">
                  <c:v>1540</c:v>
                </c:pt>
                <c:pt idx="1231">
                  <c:v>1538</c:v>
                </c:pt>
                <c:pt idx="1232">
                  <c:v>1536</c:v>
                </c:pt>
                <c:pt idx="1233">
                  <c:v>1534</c:v>
                </c:pt>
                <c:pt idx="1234">
                  <c:v>1532</c:v>
                </c:pt>
                <c:pt idx="1235">
                  <c:v>1530</c:v>
                </c:pt>
                <c:pt idx="1236">
                  <c:v>1528</c:v>
                </c:pt>
                <c:pt idx="1237">
                  <c:v>1526</c:v>
                </c:pt>
                <c:pt idx="1238">
                  <c:v>1524</c:v>
                </c:pt>
                <c:pt idx="1239">
                  <c:v>1522</c:v>
                </c:pt>
                <c:pt idx="1240">
                  <c:v>1520</c:v>
                </c:pt>
                <c:pt idx="1241">
                  <c:v>1518</c:v>
                </c:pt>
                <c:pt idx="1242">
                  <c:v>1516</c:v>
                </c:pt>
                <c:pt idx="1243">
                  <c:v>1514</c:v>
                </c:pt>
                <c:pt idx="1244">
                  <c:v>1512</c:v>
                </c:pt>
                <c:pt idx="1245">
                  <c:v>1510</c:v>
                </c:pt>
                <c:pt idx="1246">
                  <c:v>1508</c:v>
                </c:pt>
                <c:pt idx="1247">
                  <c:v>1506</c:v>
                </c:pt>
                <c:pt idx="1248">
                  <c:v>1504</c:v>
                </c:pt>
                <c:pt idx="1249">
                  <c:v>1502</c:v>
                </c:pt>
                <c:pt idx="1250">
                  <c:v>1500</c:v>
                </c:pt>
                <c:pt idx="1251">
                  <c:v>1498</c:v>
                </c:pt>
                <c:pt idx="1252">
                  <c:v>1496</c:v>
                </c:pt>
                <c:pt idx="1253">
                  <c:v>1494</c:v>
                </c:pt>
                <c:pt idx="1254">
                  <c:v>1492</c:v>
                </c:pt>
                <c:pt idx="1255">
                  <c:v>1490</c:v>
                </c:pt>
                <c:pt idx="1256">
                  <c:v>1488</c:v>
                </c:pt>
                <c:pt idx="1257">
                  <c:v>1486</c:v>
                </c:pt>
                <c:pt idx="1258">
                  <c:v>1484</c:v>
                </c:pt>
                <c:pt idx="1259">
                  <c:v>1482</c:v>
                </c:pt>
                <c:pt idx="1260">
                  <c:v>1480</c:v>
                </c:pt>
                <c:pt idx="1261">
                  <c:v>1478</c:v>
                </c:pt>
                <c:pt idx="1262">
                  <c:v>1476</c:v>
                </c:pt>
                <c:pt idx="1263">
                  <c:v>1474</c:v>
                </c:pt>
                <c:pt idx="1264">
                  <c:v>1472</c:v>
                </c:pt>
                <c:pt idx="1265">
                  <c:v>1470</c:v>
                </c:pt>
                <c:pt idx="1266">
                  <c:v>1468</c:v>
                </c:pt>
                <c:pt idx="1267">
                  <c:v>1466</c:v>
                </c:pt>
                <c:pt idx="1268">
                  <c:v>1464</c:v>
                </c:pt>
                <c:pt idx="1269">
                  <c:v>1462</c:v>
                </c:pt>
                <c:pt idx="1270">
                  <c:v>1460</c:v>
                </c:pt>
                <c:pt idx="1271">
                  <c:v>1458</c:v>
                </c:pt>
                <c:pt idx="1272">
                  <c:v>1456</c:v>
                </c:pt>
                <c:pt idx="1273">
                  <c:v>1454</c:v>
                </c:pt>
                <c:pt idx="1274">
                  <c:v>1452</c:v>
                </c:pt>
                <c:pt idx="1275">
                  <c:v>1450</c:v>
                </c:pt>
                <c:pt idx="1276">
                  <c:v>1448</c:v>
                </c:pt>
                <c:pt idx="1277">
                  <c:v>1446</c:v>
                </c:pt>
                <c:pt idx="1278">
                  <c:v>1444</c:v>
                </c:pt>
                <c:pt idx="1279">
                  <c:v>1442</c:v>
                </c:pt>
                <c:pt idx="1280">
                  <c:v>1440</c:v>
                </c:pt>
                <c:pt idx="1281">
                  <c:v>1438</c:v>
                </c:pt>
                <c:pt idx="1282">
                  <c:v>1436</c:v>
                </c:pt>
                <c:pt idx="1283">
                  <c:v>1434</c:v>
                </c:pt>
                <c:pt idx="1284">
                  <c:v>1432</c:v>
                </c:pt>
                <c:pt idx="1285">
                  <c:v>1430</c:v>
                </c:pt>
                <c:pt idx="1286">
                  <c:v>1428</c:v>
                </c:pt>
                <c:pt idx="1287">
                  <c:v>1426</c:v>
                </c:pt>
                <c:pt idx="1288">
                  <c:v>1424</c:v>
                </c:pt>
                <c:pt idx="1289">
                  <c:v>1422</c:v>
                </c:pt>
                <c:pt idx="1290">
                  <c:v>1420</c:v>
                </c:pt>
                <c:pt idx="1291">
                  <c:v>1418</c:v>
                </c:pt>
                <c:pt idx="1292">
                  <c:v>1416</c:v>
                </c:pt>
                <c:pt idx="1293">
                  <c:v>1414</c:v>
                </c:pt>
                <c:pt idx="1294">
                  <c:v>1412</c:v>
                </c:pt>
                <c:pt idx="1295">
                  <c:v>1410</c:v>
                </c:pt>
                <c:pt idx="1296">
                  <c:v>1408</c:v>
                </c:pt>
                <c:pt idx="1297">
                  <c:v>1406</c:v>
                </c:pt>
                <c:pt idx="1298">
                  <c:v>1404</c:v>
                </c:pt>
                <c:pt idx="1299">
                  <c:v>1402</c:v>
                </c:pt>
                <c:pt idx="1300">
                  <c:v>1400</c:v>
                </c:pt>
                <c:pt idx="1301">
                  <c:v>1398</c:v>
                </c:pt>
                <c:pt idx="1302">
                  <c:v>1396</c:v>
                </c:pt>
                <c:pt idx="1303">
                  <c:v>1394</c:v>
                </c:pt>
                <c:pt idx="1304">
                  <c:v>1392</c:v>
                </c:pt>
                <c:pt idx="1305">
                  <c:v>1390</c:v>
                </c:pt>
                <c:pt idx="1306">
                  <c:v>1388</c:v>
                </c:pt>
                <c:pt idx="1307">
                  <c:v>1386</c:v>
                </c:pt>
                <c:pt idx="1308">
                  <c:v>1384</c:v>
                </c:pt>
                <c:pt idx="1309">
                  <c:v>1382</c:v>
                </c:pt>
                <c:pt idx="1310">
                  <c:v>1380</c:v>
                </c:pt>
                <c:pt idx="1311">
                  <c:v>1378</c:v>
                </c:pt>
                <c:pt idx="1312">
                  <c:v>1376</c:v>
                </c:pt>
                <c:pt idx="1313">
                  <c:v>1374</c:v>
                </c:pt>
                <c:pt idx="1314">
                  <c:v>1372</c:v>
                </c:pt>
                <c:pt idx="1315">
                  <c:v>1370</c:v>
                </c:pt>
                <c:pt idx="1316">
                  <c:v>1368</c:v>
                </c:pt>
                <c:pt idx="1317">
                  <c:v>1366</c:v>
                </c:pt>
                <c:pt idx="1318">
                  <c:v>1364</c:v>
                </c:pt>
                <c:pt idx="1319">
                  <c:v>1362</c:v>
                </c:pt>
                <c:pt idx="1320">
                  <c:v>1360</c:v>
                </c:pt>
                <c:pt idx="1321">
                  <c:v>1358</c:v>
                </c:pt>
                <c:pt idx="1322">
                  <c:v>1356</c:v>
                </c:pt>
                <c:pt idx="1323">
                  <c:v>1354</c:v>
                </c:pt>
                <c:pt idx="1324">
                  <c:v>1352</c:v>
                </c:pt>
                <c:pt idx="1325">
                  <c:v>1350</c:v>
                </c:pt>
                <c:pt idx="1326">
                  <c:v>1348</c:v>
                </c:pt>
                <c:pt idx="1327">
                  <c:v>1346</c:v>
                </c:pt>
                <c:pt idx="1328">
                  <c:v>1344</c:v>
                </c:pt>
                <c:pt idx="1329">
                  <c:v>1342</c:v>
                </c:pt>
                <c:pt idx="1330">
                  <c:v>1340</c:v>
                </c:pt>
                <c:pt idx="1331">
                  <c:v>1338</c:v>
                </c:pt>
                <c:pt idx="1332">
                  <c:v>1336</c:v>
                </c:pt>
                <c:pt idx="1333">
                  <c:v>1334</c:v>
                </c:pt>
                <c:pt idx="1334">
                  <c:v>1332</c:v>
                </c:pt>
                <c:pt idx="1335">
                  <c:v>1330</c:v>
                </c:pt>
                <c:pt idx="1336">
                  <c:v>1328</c:v>
                </c:pt>
                <c:pt idx="1337">
                  <c:v>1326</c:v>
                </c:pt>
                <c:pt idx="1338">
                  <c:v>1324</c:v>
                </c:pt>
                <c:pt idx="1339">
                  <c:v>1322</c:v>
                </c:pt>
                <c:pt idx="1340">
                  <c:v>1320</c:v>
                </c:pt>
                <c:pt idx="1341">
                  <c:v>1318</c:v>
                </c:pt>
                <c:pt idx="1342">
                  <c:v>1316</c:v>
                </c:pt>
                <c:pt idx="1343">
                  <c:v>1314</c:v>
                </c:pt>
                <c:pt idx="1344">
                  <c:v>1312</c:v>
                </c:pt>
                <c:pt idx="1345">
                  <c:v>1310</c:v>
                </c:pt>
                <c:pt idx="1346">
                  <c:v>1308</c:v>
                </c:pt>
                <c:pt idx="1347">
                  <c:v>1306</c:v>
                </c:pt>
                <c:pt idx="1348">
                  <c:v>1304</c:v>
                </c:pt>
                <c:pt idx="1349">
                  <c:v>1302</c:v>
                </c:pt>
                <c:pt idx="1350">
                  <c:v>1300</c:v>
                </c:pt>
                <c:pt idx="1351">
                  <c:v>1298</c:v>
                </c:pt>
                <c:pt idx="1352">
                  <c:v>1296</c:v>
                </c:pt>
                <c:pt idx="1353">
                  <c:v>1294</c:v>
                </c:pt>
                <c:pt idx="1354">
                  <c:v>1292</c:v>
                </c:pt>
                <c:pt idx="1355">
                  <c:v>1290</c:v>
                </c:pt>
                <c:pt idx="1356">
                  <c:v>1288</c:v>
                </c:pt>
                <c:pt idx="1357">
                  <c:v>1286</c:v>
                </c:pt>
                <c:pt idx="1358">
                  <c:v>1284</c:v>
                </c:pt>
                <c:pt idx="1359">
                  <c:v>1282</c:v>
                </c:pt>
                <c:pt idx="1360">
                  <c:v>1280</c:v>
                </c:pt>
                <c:pt idx="1361">
                  <c:v>1278</c:v>
                </c:pt>
                <c:pt idx="1362">
                  <c:v>1276</c:v>
                </c:pt>
                <c:pt idx="1363">
                  <c:v>1274</c:v>
                </c:pt>
                <c:pt idx="1364">
                  <c:v>1272</c:v>
                </c:pt>
                <c:pt idx="1365">
                  <c:v>1270</c:v>
                </c:pt>
                <c:pt idx="1366">
                  <c:v>1268</c:v>
                </c:pt>
                <c:pt idx="1367">
                  <c:v>1266</c:v>
                </c:pt>
                <c:pt idx="1368">
                  <c:v>1264</c:v>
                </c:pt>
                <c:pt idx="1369">
                  <c:v>1262</c:v>
                </c:pt>
                <c:pt idx="1370">
                  <c:v>1260</c:v>
                </c:pt>
                <c:pt idx="1371">
                  <c:v>1258</c:v>
                </c:pt>
                <c:pt idx="1372">
                  <c:v>1256</c:v>
                </c:pt>
                <c:pt idx="1373">
                  <c:v>1254</c:v>
                </c:pt>
                <c:pt idx="1374">
                  <c:v>1252</c:v>
                </c:pt>
                <c:pt idx="1375">
                  <c:v>1250</c:v>
                </c:pt>
                <c:pt idx="1376">
                  <c:v>1248</c:v>
                </c:pt>
                <c:pt idx="1377">
                  <c:v>1246</c:v>
                </c:pt>
                <c:pt idx="1378">
                  <c:v>1244</c:v>
                </c:pt>
                <c:pt idx="1379">
                  <c:v>1242</c:v>
                </c:pt>
                <c:pt idx="1380">
                  <c:v>1240</c:v>
                </c:pt>
                <c:pt idx="1381">
                  <c:v>1238</c:v>
                </c:pt>
                <c:pt idx="1382">
                  <c:v>1236</c:v>
                </c:pt>
                <c:pt idx="1383">
                  <c:v>1234</c:v>
                </c:pt>
                <c:pt idx="1384">
                  <c:v>1232</c:v>
                </c:pt>
                <c:pt idx="1385">
                  <c:v>1230</c:v>
                </c:pt>
                <c:pt idx="1386">
                  <c:v>1228</c:v>
                </c:pt>
                <c:pt idx="1387">
                  <c:v>1226</c:v>
                </c:pt>
                <c:pt idx="1388">
                  <c:v>1224</c:v>
                </c:pt>
                <c:pt idx="1389">
                  <c:v>1222</c:v>
                </c:pt>
                <c:pt idx="1390">
                  <c:v>1220</c:v>
                </c:pt>
                <c:pt idx="1391">
                  <c:v>1218</c:v>
                </c:pt>
                <c:pt idx="1392">
                  <c:v>1216</c:v>
                </c:pt>
                <c:pt idx="1393">
                  <c:v>1214</c:v>
                </c:pt>
                <c:pt idx="1394">
                  <c:v>1212</c:v>
                </c:pt>
                <c:pt idx="1395">
                  <c:v>1210</c:v>
                </c:pt>
                <c:pt idx="1396">
                  <c:v>1208</c:v>
                </c:pt>
                <c:pt idx="1397">
                  <c:v>1206</c:v>
                </c:pt>
                <c:pt idx="1398">
                  <c:v>1204</c:v>
                </c:pt>
                <c:pt idx="1399">
                  <c:v>1202</c:v>
                </c:pt>
                <c:pt idx="1400">
                  <c:v>1200</c:v>
                </c:pt>
                <c:pt idx="1401">
                  <c:v>1198</c:v>
                </c:pt>
                <c:pt idx="1402">
                  <c:v>1196</c:v>
                </c:pt>
                <c:pt idx="1403">
                  <c:v>1194</c:v>
                </c:pt>
                <c:pt idx="1404">
                  <c:v>1192</c:v>
                </c:pt>
                <c:pt idx="1405">
                  <c:v>1190</c:v>
                </c:pt>
                <c:pt idx="1406">
                  <c:v>1188</c:v>
                </c:pt>
                <c:pt idx="1407">
                  <c:v>1186</c:v>
                </c:pt>
                <c:pt idx="1408">
                  <c:v>1184</c:v>
                </c:pt>
                <c:pt idx="1409">
                  <c:v>1182</c:v>
                </c:pt>
                <c:pt idx="1410">
                  <c:v>1180</c:v>
                </c:pt>
                <c:pt idx="1411">
                  <c:v>1178</c:v>
                </c:pt>
                <c:pt idx="1412">
                  <c:v>1176</c:v>
                </c:pt>
                <c:pt idx="1413">
                  <c:v>1174</c:v>
                </c:pt>
                <c:pt idx="1414">
                  <c:v>1172</c:v>
                </c:pt>
                <c:pt idx="1415">
                  <c:v>1170</c:v>
                </c:pt>
                <c:pt idx="1416">
                  <c:v>1168</c:v>
                </c:pt>
                <c:pt idx="1417">
                  <c:v>1166</c:v>
                </c:pt>
                <c:pt idx="1418">
                  <c:v>1164</c:v>
                </c:pt>
                <c:pt idx="1419">
                  <c:v>1162</c:v>
                </c:pt>
                <c:pt idx="1420">
                  <c:v>1160</c:v>
                </c:pt>
                <c:pt idx="1421">
                  <c:v>1158</c:v>
                </c:pt>
                <c:pt idx="1422">
                  <c:v>1156</c:v>
                </c:pt>
                <c:pt idx="1423">
                  <c:v>1154</c:v>
                </c:pt>
                <c:pt idx="1424">
                  <c:v>1152</c:v>
                </c:pt>
                <c:pt idx="1425">
                  <c:v>1150</c:v>
                </c:pt>
                <c:pt idx="1426">
                  <c:v>1148</c:v>
                </c:pt>
                <c:pt idx="1427">
                  <c:v>1146</c:v>
                </c:pt>
                <c:pt idx="1428">
                  <c:v>1144</c:v>
                </c:pt>
                <c:pt idx="1429">
                  <c:v>1142</c:v>
                </c:pt>
                <c:pt idx="1430">
                  <c:v>1140</c:v>
                </c:pt>
                <c:pt idx="1431">
                  <c:v>1138</c:v>
                </c:pt>
                <c:pt idx="1432">
                  <c:v>1136</c:v>
                </c:pt>
                <c:pt idx="1433">
                  <c:v>1134</c:v>
                </c:pt>
                <c:pt idx="1434">
                  <c:v>1132</c:v>
                </c:pt>
                <c:pt idx="1435">
                  <c:v>1130</c:v>
                </c:pt>
                <c:pt idx="1436">
                  <c:v>1128</c:v>
                </c:pt>
                <c:pt idx="1437">
                  <c:v>1126</c:v>
                </c:pt>
                <c:pt idx="1438">
                  <c:v>1124</c:v>
                </c:pt>
                <c:pt idx="1439">
                  <c:v>1122</c:v>
                </c:pt>
                <c:pt idx="1440">
                  <c:v>1120</c:v>
                </c:pt>
                <c:pt idx="1441">
                  <c:v>1118</c:v>
                </c:pt>
                <c:pt idx="1442">
                  <c:v>1116</c:v>
                </c:pt>
                <c:pt idx="1443">
                  <c:v>1114</c:v>
                </c:pt>
                <c:pt idx="1444">
                  <c:v>1112</c:v>
                </c:pt>
                <c:pt idx="1445">
                  <c:v>1110</c:v>
                </c:pt>
                <c:pt idx="1446">
                  <c:v>1108</c:v>
                </c:pt>
                <c:pt idx="1447">
                  <c:v>1106</c:v>
                </c:pt>
                <c:pt idx="1448">
                  <c:v>1104</c:v>
                </c:pt>
                <c:pt idx="1449">
                  <c:v>1102</c:v>
                </c:pt>
                <c:pt idx="1450">
                  <c:v>1100</c:v>
                </c:pt>
                <c:pt idx="1451">
                  <c:v>1098</c:v>
                </c:pt>
                <c:pt idx="1452">
                  <c:v>1096</c:v>
                </c:pt>
                <c:pt idx="1453">
                  <c:v>1094</c:v>
                </c:pt>
                <c:pt idx="1454">
                  <c:v>1092</c:v>
                </c:pt>
                <c:pt idx="1455">
                  <c:v>1090</c:v>
                </c:pt>
                <c:pt idx="1456">
                  <c:v>1088</c:v>
                </c:pt>
                <c:pt idx="1457">
                  <c:v>1086</c:v>
                </c:pt>
                <c:pt idx="1458">
                  <c:v>1084</c:v>
                </c:pt>
                <c:pt idx="1459">
                  <c:v>1082</c:v>
                </c:pt>
                <c:pt idx="1460">
                  <c:v>1080</c:v>
                </c:pt>
                <c:pt idx="1461">
                  <c:v>1078</c:v>
                </c:pt>
                <c:pt idx="1462">
                  <c:v>1076</c:v>
                </c:pt>
                <c:pt idx="1463">
                  <c:v>1074</c:v>
                </c:pt>
                <c:pt idx="1464">
                  <c:v>1072</c:v>
                </c:pt>
                <c:pt idx="1465">
                  <c:v>1070</c:v>
                </c:pt>
                <c:pt idx="1466">
                  <c:v>1068</c:v>
                </c:pt>
                <c:pt idx="1467">
                  <c:v>1066</c:v>
                </c:pt>
                <c:pt idx="1468">
                  <c:v>1064</c:v>
                </c:pt>
                <c:pt idx="1469">
                  <c:v>1062</c:v>
                </c:pt>
                <c:pt idx="1470">
                  <c:v>1060</c:v>
                </c:pt>
                <c:pt idx="1471">
                  <c:v>1058</c:v>
                </c:pt>
                <c:pt idx="1472">
                  <c:v>1056</c:v>
                </c:pt>
                <c:pt idx="1473">
                  <c:v>1054</c:v>
                </c:pt>
                <c:pt idx="1474">
                  <c:v>1052</c:v>
                </c:pt>
                <c:pt idx="1475">
                  <c:v>1050</c:v>
                </c:pt>
                <c:pt idx="1476">
                  <c:v>1048</c:v>
                </c:pt>
                <c:pt idx="1477">
                  <c:v>1046</c:v>
                </c:pt>
                <c:pt idx="1478">
                  <c:v>1044</c:v>
                </c:pt>
                <c:pt idx="1479">
                  <c:v>1042</c:v>
                </c:pt>
                <c:pt idx="1480">
                  <c:v>1040</c:v>
                </c:pt>
                <c:pt idx="1481">
                  <c:v>1038</c:v>
                </c:pt>
                <c:pt idx="1482">
                  <c:v>1036</c:v>
                </c:pt>
                <c:pt idx="1483">
                  <c:v>1034</c:v>
                </c:pt>
                <c:pt idx="1484">
                  <c:v>1032</c:v>
                </c:pt>
                <c:pt idx="1485">
                  <c:v>1030</c:v>
                </c:pt>
                <c:pt idx="1486">
                  <c:v>1028</c:v>
                </c:pt>
                <c:pt idx="1487">
                  <c:v>1026</c:v>
                </c:pt>
                <c:pt idx="1488">
                  <c:v>1024</c:v>
                </c:pt>
                <c:pt idx="1489">
                  <c:v>1022</c:v>
                </c:pt>
                <c:pt idx="1490">
                  <c:v>1020</c:v>
                </c:pt>
                <c:pt idx="1491">
                  <c:v>1018</c:v>
                </c:pt>
                <c:pt idx="1492">
                  <c:v>1016</c:v>
                </c:pt>
                <c:pt idx="1493">
                  <c:v>1014</c:v>
                </c:pt>
                <c:pt idx="1494">
                  <c:v>1012</c:v>
                </c:pt>
                <c:pt idx="1495">
                  <c:v>1010</c:v>
                </c:pt>
                <c:pt idx="1496">
                  <c:v>1008</c:v>
                </c:pt>
                <c:pt idx="1497">
                  <c:v>1006</c:v>
                </c:pt>
                <c:pt idx="1498">
                  <c:v>1004</c:v>
                </c:pt>
                <c:pt idx="1499">
                  <c:v>1002</c:v>
                </c:pt>
                <c:pt idx="1500">
                  <c:v>1000</c:v>
                </c:pt>
                <c:pt idx="1501">
                  <c:v>998</c:v>
                </c:pt>
                <c:pt idx="1502">
                  <c:v>996</c:v>
                </c:pt>
                <c:pt idx="1503">
                  <c:v>994</c:v>
                </c:pt>
                <c:pt idx="1504">
                  <c:v>992</c:v>
                </c:pt>
                <c:pt idx="1505">
                  <c:v>990</c:v>
                </c:pt>
                <c:pt idx="1506">
                  <c:v>988</c:v>
                </c:pt>
                <c:pt idx="1507">
                  <c:v>986</c:v>
                </c:pt>
                <c:pt idx="1508">
                  <c:v>984</c:v>
                </c:pt>
                <c:pt idx="1509">
                  <c:v>982</c:v>
                </c:pt>
                <c:pt idx="1510">
                  <c:v>980</c:v>
                </c:pt>
                <c:pt idx="1511">
                  <c:v>978</c:v>
                </c:pt>
                <c:pt idx="1512">
                  <c:v>976</c:v>
                </c:pt>
                <c:pt idx="1513">
                  <c:v>974</c:v>
                </c:pt>
                <c:pt idx="1514">
                  <c:v>972</c:v>
                </c:pt>
                <c:pt idx="1515">
                  <c:v>970</c:v>
                </c:pt>
                <c:pt idx="1516">
                  <c:v>968</c:v>
                </c:pt>
                <c:pt idx="1517">
                  <c:v>966</c:v>
                </c:pt>
                <c:pt idx="1518">
                  <c:v>964</c:v>
                </c:pt>
                <c:pt idx="1519">
                  <c:v>962</c:v>
                </c:pt>
                <c:pt idx="1520">
                  <c:v>960</c:v>
                </c:pt>
                <c:pt idx="1521">
                  <c:v>958</c:v>
                </c:pt>
                <c:pt idx="1522">
                  <c:v>956</c:v>
                </c:pt>
                <c:pt idx="1523">
                  <c:v>954</c:v>
                </c:pt>
                <c:pt idx="1524">
                  <c:v>952</c:v>
                </c:pt>
                <c:pt idx="1525">
                  <c:v>950</c:v>
                </c:pt>
                <c:pt idx="1526">
                  <c:v>948</c:v>
                </c:pt>
                <c:pt idx="1527">
                  <c:v>946</c:v>
                </c:pt>
                <c:pt idx="1528">
                  <c:v>944</c:v>
                </c:pt>
                <c:pt idx="1529">
                  <c:v>942</c:v>
                </c:pt>
                <c:pt idx="1530">
                  <c:v>940</c:v>
                </c:pt>
                <c:pt idx="1531">
                  <c:v>938</c:v>
                </c:pt>
                <c:pt idx="1532">
                  <c:v>936</c:v>
                </c:pt>
                <c:pt idx="1533">
                  <c:v>934</c:v>
                </c:pt>
                <c:pt idx="1534">
                  <c:v>932</c:v>
                </c:pt>
                <c:pt idx="1535">
                  <c:v>930</c:v>
                </c:pt>
                <c:pt idx="1536">
                  <c:v>928</c:v>
                </c:pt>
                <c:pt idx="1537">
                  <c:v>926</c:v>
                </c:pt>
                <c:pt idx="1538">
                  <c:v>924</c:v>
                </c:pt>
                <c:pt idx="1539">
                  <c:v>922</c:v>
                </c:pt>
                <c:pt idx="1540">
                  <c:v>920</c:v>
                </c:pt>
                <c:pt idx="1541">
                  <c:v>918</c:v>
                </c:pt>
                <c:pt idx="1542">
                  <c:v>916</c:v>
                </c:pt>
                <c:pt idx="1543">
                  <c:v>914</c:v>
                </c:pt>
                <c:pt idx="1544">
                  <c:v>912</c:v>
                </c:pt>
                <c:pt idx="1545">
                  <c:v>910</c:v>
                </c:pt>
                <c:pt idx="1546">
                  <c:v>908</c:v>
                </c:pt>
                <c:pt idx="1547">
                  <c:v>906</c:v>
                </c:pt>
                <c:pt idx="1548">
                  <c:v>904</c:v>
                </c:pt>
                <c:pt idx="1549">
                  <c:v>902</c:v>
                </c:pt>
                <c:pt idx="1550">
                  <c:v>900</c:v>
                </c:pt>
                <c:pt idx="1551">
                  <c:v>898</c:v>
                </c:pt>
                <c:pt idx="1552">
                  <c:v>896</c:v>
                </c:pt>
                <c:pt idx="1553">
                  <c:v>894</c:v>
                </c:pt>
                <c:pt idx="1554">
                  <c:v>892</c:v>
                </c:pt>
                <c:pt idx="1555">
                  <c:v>890</c:v>
                </c:pt>
                <c:pt idx="1556">
                  <c:v>888</c:v>
                </c:pt>
                <c:pt idx="1557">
                  <c:v>886</c:v>
                </c:pt>
                <c:pt idx="1558">
                  <c:v>884</c:v>
                </c:pt>
                <c:pt idx="1559">
                  <c:v>882</c:v>
                </c:pt>
                <c:pt idx="1560">
                  <c:v>880</c:v>
                </c:pt>
                <c:pt idx="1561">
                  <c:v>878</c:v>
                </c:pt>
                <c:pt idx="1562">
                  <c:v>876</c:v>
                </c:pt>
                <c:pt idx="1563">
                  <c:v>874</c:v>
                </c:pt>
                <c:pt idx="1564">
                  <c:v>872</c:v>
                </c:pt>
                <c:pt idx="1565">
                  <c:v>870</c:v>
                </c:pt>
                <c:pt idx="1566">
                  <c:v>868</c:v>
                </c:pt>
                <c:pt idx="1567">
                  <c:v>866</c:v>
                </c:pt>
                <c:pt idx="1568">
                  <c:v>864</c:v>
                </c:pt>
                <c:pt idx="1569">
                  <c:v>862</c:v>
                </c:pt>
                <c:pt idx="1570">
                  <c:v>860</c:v>
                </c:pt>
                <c:pt idx="1571">
                  <c:v>858</c:v>
                </c:pt>
                <c:pt idx="1572">
                  <c:v>856</c:v>
                </c:pt>
                <c:pt idx="1573">
                  <c:v>854</c:v>
                </c:pt>
                <c:pt idx="1574">
                  <c:v>852</c:v>
                </c:pt>
                <c:pt idx="1575">
                  <c:v>850</c:v>
                </c:pt>
                <c:pt idx="1576">
                  <c:v>848</c:v>
                </c:pt>
                <c:pt idx="1577">
                  <c:v>846</c:v>
                </c:pt>
                <c:pt idx="1578">
                  <c:v>844</c:v>
                </c:pt>
                <c:pt idx="1579">
                  <c:v>842</c:v>
                </c:pt>
                <c:pt idx="1580">
                  <c:v>840</c:v>
                </c:pt>
                <c:pt idx="1581">
                  <c:v>838</c:v>
                </c:pt>
                <c:pt idx="1582">
                  <c:v>836</c:v>
                </c:pt>
                <c:pt idx="1583">
                  <c:v>834</c:v>
                </c:pt>
                <c:pt idx="1584">
                  <c:v>832</c:v>
                </c:pt>
                <c:pt idx="1585">
                  <c:v>830</c:v>
                </c:pt>
                <c:pt idx="1586">
                  <c:v>828</c:v>
                </c:pt>
                <c:pt idx="1587">
                  <c:v>826</c:v>
                </c:pt>
                <c:pt idx="1588">
                  <c:v>824</c:v>
                </c:pt>
                <c:pt idx="1589">
                  <c:v>822</c:v>
                </c:pt>
                <c:pt idx="1590">
                  <c:v>820</c:v>
                </c:pt>
                <c:pt idx="1591">
                  <c:v>818</c:v>
                </c:pt>
                <c:pt idx="1592">
                  <c:v>816</c:v>
                </c:pt>
                <c:pt idx="1593">
                  <c:v>814</c:v>
                </c:pt>
                <c:pt idx="1594">
                  <c:v>812</c:v>
                </c:pt>
                <c:pt idx="1595">
                  <c:v>810</c:v>
                </c:pt>
                <c:pt idx="1596">
                  <c:v>808</c:v>
                </c:pt>
                <c:pt idx="1597">
                  <c:v>806</c:v>
                </c:pt>
                <c:pt idx="1598">
                  <c:v>804</c:v>
                </c:pt>
                <c:pt idx="1599">
                  <c:v>802</c:v>
                </c:pt>
                <c:pt idx="1600">
                  <c:v>800</c:v>
                </c:pt>
                <c:pt idx="1601">
                  <c:v>798</c:v>
                </c:pt>
                <c:pt idx="1602">
                  <c:v>796</c:v>
                </c:pt>
                <c:pt idx="1603">
                  <c:v>794</c:v>
                </c:pt>
                <c:pt idx="1604">
                  <c:v>792</c:v>
                </c:pt>
                <c:pt idx="1605">
                  <c:v>790</c:v>
                </c:pt>
                <c:pt idx="1606">
                  <c:v>788</c:v>
                </c:pt>
                <c:pt idx="1607">
                  <c:v>786</c:v>
                </c:pt>
                <c:pt idx="1608">
                  <c:v>784</c:v>
                </c:pt>
                <c:pt idx="1609">
                  <c:v>782</c:v>
                </c:pt>
                <c:pt idx="1610">
                  <c:v>780</c:v>
                </c:pt>
                <c:pt idx="1611">
                  <c:v>778</c:v>
                </c:pt>
                <c:pt idx="1612">
                  <c:v>776</c:v>
                </c:pt>
                <c:pt idx="1613">
                  <c:v>774</c:v>
                </c:pt>
                <c:pt idx="1614">
                  <c:v>772</c:v>
                </c:pt>
                <c:pt idx="1615">
                  <c:v>770</c:v>
                </c:pt>
                <c:pt idx="1616">
                  <c:v>768</c:v>
                </c:pt>
                <c:pt idx="1617">
                  <c:v>766</c:v>
                </c:pt>
                <c:pt idx="1618">
                  <c:v>764</c:v>
                </c:pt>
                <c:pt idx="1619">
                  <c:v>762</c:v>
                </c:pt>
                <c:pt idx="1620">
                  <c:v>760</c:v>
                </c:pt>
                <c:pt idx="1621">
                  <c:v>758</c:v>
                </c:pt>
                <c:pt idx="1622">
                  <c:v>756</c:v>
                </c:pt>
                <c:pt idx="1623">
                  <c:v>754</c:v>
                </c:pt>
                <c:pt idx="1624">
                  <c:v>752</c:v>
                </c:pt>
                <c:pt idx="1625">
                  <c:v>750</c:v>
                </c:pt>
                <c:pt idx="1626">
                  <c:v>748</c:v>
                </c:pt>
                <c:pt idx="1627">
                  <c:v>746</c:v>
                </c:pt>
                <c:pt idx="1628">
                  <c:v>744</c:v>
                </c:pt>
                <c:pt idx="1629">
                  <c:v>742</c:v>
                </c:pt>
                <c:pt idx="1630">
                  <c:v>740</c:v>
                </c:pt>
                <c:pt idx="1631">
                  <c:v>738</c:v>
                </c:pt>
                <c:pt idx="1632">
                  <c:v>736</c:v>
                </c:pt>
                <c:pt idx="1633">
                  <c:v>734</c:v>
                </c:pt>
                <c:pt idx="1634">
                  <c:v>732</c:v>
                </c:pt>
                <c:pt idx="1635">
                  <c:v>730</c:v>
                </c:pt>
                <c:pt idx="1636">
                  <c:v>728</c:v>
                </c:pt>
                <c:pt idx="1637">
                  <c:v>726</c:v>
                </c:pt>
                <c:pt idx="1638">
                  <c:v>724</c:v>
                </c:pt>
                <c:pt idx="1639">
                  <c:v>722</c:v>
                </c:pt>
                <c:pt idx="1640">
                  <c:v>720</c:v>
                </c:pt>
                <c:pt idx="1641">
                  <c:v>718</c:v>
                </c:pt>
                <c:pt idx="1642">
                  <c:v>716</c:v>
                </c:pt>
                <c:pt idx="1643">
                  <c:v>714</c:v>
                </c:pt>
                <c:pt idx="1644">
                  <c:v>712</c:v>
                </c:pt>
                <c:pt idx="1645">
                  <c:v>710</c:v>
                </c:pt>
                <c:pt idx="1646">
                  <c:v>708</c:v>
                </c:pt>
                <c:pt idx="1647">
                  <c:v>706</c:v>
                </c:pt>
                <c:pt idx="1648">
                  <c:v>704</c:v>
                </c:pt>
                <c:pt idx="1649">
                  <c:v>702</c:v>
                </c:pt>
                <c:pt idx="1650">
                  <c:v>700</c:v>
                </c:pt>
                <c:pt idx="1651">
                  <c:v>698</c:v>
                </c:pt>
                <c:pt idx="1652">
                  <c:v>696</c:v>
                </c:pt>
                <c:pt idx="1653">
                  <c:v>694</c:v>
                </c:pt>
                <c:pt idx="1654">
                  <c:v>692</c:v>
                </c:pt>
                <c:pt idx="1655">
                  <c:v>690</c:v>
                </c:pt>
                <c:pt idx="1656">
                  <c:v>688</c:v>
                </c:pt>
                <c:pt idx="1657">
                  <c:v>686</c:v>
                </c:pt>
                <c:pt idx="1658">
                  <c:v>684</c:v>
                </c:pt>
                <c:pt idx="1659">
                  <c:v>682</c:v>
                </c:pt>
                <c:pt idx="1660">
                  <c:v>680</c:v>
                </c:pt>
                <c:pt idx="1661">
                  <c:v>678</c:v>
                </c:pt>
                <c:pt idx="1662">
                  <c:v>676</c:v>
                </c:pt>
                <c:pt idx="1663">
                  <c:v>674</c:v>
                </c:pt>
                <c:pt idx="1664">
                  <c:v>672</c:v>
                </c:pt>
                <c:pt idx="1665">
                  <c:v>670</c:v>
                </c:pt>
                <c:pt idx="1666">
                  <c:v>668</c:v>
                </c:pt>
                <c:pt idx="1667">
                  <c:v>666</c:v>
                </c:pt>
                <c:pt idx="1668">
                  <c:v>664</c:v>
                </c:pt>
                <c:pt idx="1669">
                  <c:v>662</c:v>
                </c:pt>
                <c:pt idx="1670">
                  <c:v>660</c:v>
                </c:pt>
                <c:pt idx="1671">
                  <c:v>658</c:v>
                </c:pt>
                <c:pt idx="1672">
                  <c:v>656</c:v>
                </c:pt>
                <c:pt idx="1673">
                  <c:v>654</c:v>
                </c:pt>
                <c:pt idx="1674">
                  <c:v>652</c:v>
                </c:pt>
                <c:pt idx="1675">
                  <c:v>650</c:v>
                </c:pt>
                <c:pt idx="1676">
                  <c:v>648</c:v>
                </c:pt>
                <c:pt idx="1677">
                  <c:v>646</c:v>
                </c:pt>
                <c:pt idx="1678">
                  <c:v>644</c:v>
                </c:pt>
                <c:pt idx="1679">
                  <c:v>642</c:v>
                </c:pt>
                <c:pt idx="1680">
                  <c:v>640</c:v>
                </c:pt>
                <c:pt idx="1681">
                  <c:v>638</c:v>
                </c:pt>
                <c:pt idx="1682">
                  <c:v>636</c:v>
                </c:pt>
                <c:pt idx="1683">
                  <c:v>634</c:v>
                </c:pt>
                <c:pt idx="1684">
                  <c:v>632</c:v>
                </c:pt>
                <c:pt idx="1685">
                  <c:v>630</c:v>
                </c:pt>
                <c:pt idx="1686">
                  <c:v>628</c:v>
                </c:pt>
                <c:pt idx="1687">
                  <c:v>626</c:v>
                </c:pt>
                <c:pt idx="1688">
                  <c:v>624</c:v>
                </c:pt>
                <c:pt idx="1689">
                  <c:v>622</c:v>
                </c:pt>
                <c:pt idx="1690">
                  <c:v>620</c:v>
                </c:pt>
                <c:pt idx="1691">
                  <c:v>618</c:v>
                </c:pt>
                <c:pt idx="1692">
                  <c:v>616</c:v>
                </c:pt>
                <c:pt idx="1693">
                  <c:v>614</c:v>
                </c:pt>
                <c:pt idx="1694">
                  <c:v>612</c:v>
                </c:pt>
                <c:pt idx="1695">
                  <c:v>610</c:v>
                </c:pt>
                <c:pt idx="1696">
                  <c:v>608</c:v>
                </c:pt>
                <c:pt idx="1697">
                  <c:v>606</c:v>
                </c:pt>
                <c:pt idx="1698">
                  <c:v>604</c:v>
                </c:pt>
                <c:pt idx="1699">
                  <c:v>602</c:v>
                </c:pt>
                <c:pt idx="1700">
                  <c:v>600</c:v>
                </c:pt>
                <c:pt idx="1701">
                  <c:v>598</c:v>
                </c:pt>
                <c:pt idx="1702">
                  <c:v>596</c:v>
                </c:pt>
                <c:pt idx="1703">
                  <c:v>594</c:v>
                </c:pt>
                <c:pt idx="1704">
                  <c:v>592</c:v>
                </c:pt>
                <c:pt idx="1705">
                  <c:v>590</c:v>
                </c:pt>
                <c:pt idx="1706">
                  <c:v>588</c:v>
                </c:pt>
                <c:pt idx="1707">
                  <c:v>586</c:v>
                </c:pt>
                <c:pt idx="1708">
                  <c:v>584</c:v>
                </c:pt>
                <c:pt idx="1709">
                  <c:v>582</c:v>
                </c:pt>
                <c:pt idx="1710">
                  <c:v>580</c:v>
                </c:pt>
                <c:pt idx="1711">
                  <c:v>578</c:v>
                </c:pt>
                <c:pt idx="1712">
                  <c:v>576</c:v>
                </c:pt>
                <c:pt idx="1713">
                  <c:v>574</c:v>
                </c:pt>
                <c:pt idx="1714">
                  <c:v>572</c:v>
                </c:pt>
                <c:pt idx="1715">
                  <c:v>570</c:v>
                </c:pt>
                <c:pt idx="1716">
                  <c:v>568</c:v>
                </c:pt>
                <c:pt idx="1717">
                  <c:v>566</c:v>
                </c:pt>
                <c:pt idx="1718">
                  <c:v>564</c:v>
                </c:pt>
                <c:pt idx="1719">
                  <c:v>562</c:v>
                </c:pt>
                <c:pt idx="1720">
                  <c:v>560</c:v>
                </c:pt>
                <c:pt idx="1721">
                  <c:v>558</c:v>
                </c:pt>
                <c:pt idx="1722">
                  <c:v>556</c:v>
                </c:pt>
                <c:pt idx="1723">
                  <c:v>554</c:v>
                </c:pt>
                <c:pt idx="1724">
                  <c:v>552</c:v>
                </c:pt>
                <c:pt idx="1725">
                  <c:v>550</c:v>
                </c:pt>
                <c:pt idx="1726">
                  <c:v>548</c:v>
                </c:pt>
                <c:pt idx="1727">
                  <c:v>546</c:v>
                </c:pt>
                <c:pt idx="1728">
                  <c:v>544</c:v>
                </c:pt>
                <c:pt idx="1729">
                  <c:v>542</c:v>
                </c:pt>
                <c:pt idx="1730">
                  <c:v>540</c:v>
                </c:pt>
                <c:pt idx="1731">
                  <c:v>538</c:v>
                </c:pt>
                <c:pt idx="1732">
                  <c:v>536</c:v>
                </c:pt>
                <c:pt idx="1733">
                  <c:v>534</c:v>
                </c:pt>
                <c:pt idx="1734">
                  <c:v>532</c:v>
                </c:pt>
                <c:pt idx="1735">
                  <c:v>530</c:v>
                </c:pt>
                <c:pt idx="1736">
                  <c:v>528</c:v>
                </c:pt>
                <c:pt idx="1737">
                  <c:v>526</c:v>
                </c:pt>
                <c:pt idx="1738">
                  <c:v>524</c:v>
                </c:pt>
                <c:pt idx="1739">
                  <c:v>522</c:v>
                </c:pt>
                <c:pt idx="1740">
                  <c:v>520</c:v>
                </c:pt>
                <c:pt idx="1741">
                  <c:v>518</c:v>
                </c:pt>
                <c:pt idx="1742">
                  <c:v>516</c:v>
                </c:pt>
                <c:pt idx="1743">
                  <c:v>514</c:v>
                </c:pt>
                <c:pt idx="1744">
                  <c:v>512</c:v>
                </c:pt>
                <c:pt idx="1745">
                  <c:v>510</c:v>
                </c:pt>
                <c:pt idx="1746">
                  <c:v>508</c:v>
                </c:pt>
                <c:pt idx="1747">
                  <c:v>506</c:v>
                </c:pt>
                <c:pt idx="1748">
                  <c:v>504</c:v>
                </c:pt>
                <c:pt idx="1749">
                  <c:v>502</c:v>
                </c:pt>
                <c:pt idx="1750">
                  <c:v>500</c:v>
                </c:pt>
                <c:pt idx="1751">
                  <c:v>498</c:v>
                </c:pt>
                <c:pt idx="1752">
                  <c:v>496</c:v>
                </c:pt>
                <c:pt idx="1753">
                  <c:v>494</c:v>
                </c:pt>
                <c:pt idx="1754">
                  <c:v>492</c:v>
                </c:pt>
                <c:pt idx="1755">
                  <c:v>490</c:v>
                </c:pt>
                <c:pt idx="1756">
                  <c:v>488</c:v>
                </c:pt>
                <c:pt idx="1757">
                  <c:v>486</c:v>
                </c:pt>
                <c:pt idx="1758">
                  <c:v>484</c:v>
                </c:pt>
                <c:pt idx="1759">
                  <c:v>482</c:v>
                </c:pt>
                <c:pt idx="1760">
                  <c:v>480</c:v>
                </c:pt>
                <c:pt idx="1761">
                  <c:v>478</c:v>
                </c:pt>
                <c:pt idx="1762">
                  <c:v>476</c:v>
                </c:pt>
                <c:pt idx="1763">
                  <c:v>474</c:v>
                </c:pt>
                <c:pt idx="1764">
                  <c:v>472</c:v>
                </c:pt>
                <c:pt idx="1765">
                  <c:v>470</c:v>
                </c:pt>
                <c:pt idx="1766">
                  <c:v>468</c:v>
                </c:pt>
                <c:pt idx="1767">
                  <c:v>466</c:v>
                </c:pt>
                <c:pt idx="1768">
                  <c:v>464</c:v>
                </c:pt>
                <c:pt idx="1769">
                  <c:v>462</c:v>
                </c:pt>
                <c:pt idx="1770">
                  <c:v>460</c:v>
                </c:pt>
                <c:pt idx="1771">
                  <c:v>458</c:v>
                </c:pt>
                <c:pt idx="1772">
                  <c:v>456</c:v>
                </c:pt>
                <c:pt idx="1773">
                  <c:v>454</c:v>
                </c:pt>
                <c:pt idx="1774">
                  <c:v>452</c:v>
                </c:pt>
                <c:pt idx="1775">
                  <c:v>450</c:v>
                </c:pt>
                <c:pt idx="1776">
                  <c:v>448</c:v>
                </c:pt>
                <c:pt idx="1777">
                  <c:v>446</c:v>
                </c:pt>
                <c:pt idx="1778">
                  <c:v>444</c:v>
                </c:pt>
                <c:pt idx="1779">
                  <c:v>442</c:v>
                </c:pt>
                <c:pt idx="1780">
                  <c:v>440</c:v>
                </c:pt>
                <c:pt idx="1781">
                  <c:v>438</c:v>
                </c:pt>
                <c:pt idx="1782">
                  <c:v>436</c:v>
                </c:pt>
                <c:pt idx="1783">
                  <c:v>434</c:v>
                </c:pt>
                <c:pt idx="1784">
                  <c:v>432</c:v>
                </c:pt>
                <c:pt idx="1785">
                  <c:v>430</c:v>
                </c:pt>
                <c:pt idx="1786">
                  <c:v>428</c:v>
                </c:pt>
                <c:pt idx="1787">
                  <c:v>426</c:v>
                </c:pt>
                <c:pt idx="1788">
                  <c:v>424</c:v>
                </c:pt>
                <c:pt idx="1789">
                  <c:v>422</c:v>
                </c:pt>
                <c:pt idx="1790">
                  <c:v>420</c:v>
                </c:pt>
                <c:pt idx="1791">
                  <c:v>418</c:v>
                </c:pt>
                <c:pt idx="1792">
                  <c:v>416</c:v>
                </c:pt>
                <c:pt idx="1793">
                  <c:v>414</c:v>
                </c:pt>
                <c:pt idx="1794">
                  <c:v>412</c:v>
                </c:pt>
                <c:pt idx="1795">
                  <c:v>410</c:v>
                </c:pt>
                <c:pt idx="1796">
                  <c:v>408</c:v>
                </c:pt>
                <c:pt idx="1797">
                  <c:v>406</c:v>
                </c:pt>
                <c:pt idx="1798">
                  <c:v>404</c:v>
                </c:pt>
                <c:pt idx="1799">
                  <c:v>402</c:v>
                </c:pt>
                <c:pt idx="1800">
                  <c:v>400</c:v>
                </c:pt>
              </c:numCache>
            </c:numRef>
          </c:xVal>
          <c:yVal>
            <c:numRef>
              <c:f>Sheet1!$H$1:$H$1801</c:f>
              <c:numCache>
                <c:formatCode>General</c:formatCode>
                <c:ptCount val="1801"/>
                <c:pt idx="0">
                  <c:v>43.594340000000003</c:v>
                </c:pt>
                <c:pt idx="1">
                  <c:v>43.591343000000002</c:v>
                </c:pt>
                <c:pt idx="2">
                  <c:v>43.588129000000002</c:v>
                </c:pt>
                <c:pt idx="3">
                  <c:v>43.589745999999998</c:v>
                </c:pt>
                <c:pt idx="4">
                  <c:v>43.596895000000004</c:v>
                </c:pt>
                <c:pt idx="5">
                  <c:v>43.600453000000002</c:v>
                </c:pt>
                <c:pt idx="6">
                  <c:v>43.596224999999997</c:v>
                </c:pt>
                <c:pt idx="7">
                  <c:v>43.586415000000002</c:v>
                </c:pt>
                <c:pt idx="8">
                  <c:v>43.575999000000003</c:v>
                </c:pt>
                <c:pt idx="9">
                  <c:v>43.571578000000002</c:v>
                </c:pt>
                <c:pt idx="10">
                  <c:v>43.571863999999998</c:v>
                </c:pt>
                <c:pt idx="11">
                  <c:v>43.572687000000002</c:v>
                </c:pt>
                <c:pt idx="12">
                  <c:v>43.570089000000003</c:v>
                </c:pt>
                <c:pt idx="13">
                  <c:v>43.564332999999998</c:v>
                </c:pt>
                <c:pt idx="14">
                  <c:v>43.559555000000003</c:v>
                </c:pt>
                <c:pt idx="15">
                  <c:v>43.554380999999999</c:v>
                </c:pt>
                <c:pt idx="16">
                  <c:v>43.547699000000001</c:v>
                </c:pt>
                <c:pt idx="17">
                  <c:v>43.540685000000003</c:v>
                </c:pt>
                <c:pt idx="18">
                  <c:v>43.532814000000002</c:v>
                </c:pt>
                <c:pt idx="19">
                  <c:v>43.524436000000001</c:v>
                </c:pt>
                <c:pt idx="20">
                  <c:v>43.515315999999999</c:v>
                </c:pt>
                <c:pt idx="21">
                  <c:v>43.505243999999998</c:v>
                </c:pt>
                <c:pt idx="22">
                  <c:v>43.495491999999999</c:v>
                </c:pt>
                <c:pt idx="23">
                  <c:v>43.487524000000001</c:v>
                </c:pt>
                <c:pt idx="24">
                  <c:v>43.481498000000002</c:v>
                </c:pt>
                <c:pt idx="25">
                  <c:v>43.477012999999999</c:v>
                </c:pt>
                <c:pt idx="26">
                  <c:v>43.472181999999997</c:v>
                </c:pt>
                <c:pt idx="27">
                  <c:v>43.462352000000003</c:v>
                </c:pt>
                <c:pt idx="28">
                  <c:v>43.445895</c:v>
                </c:pt>
                <c:pt idx="29">
                  <c:v>43.426206999999998</c:v>
                </c:pt>
                <c:pt idx="30">
                  <c:v>43.429831999999998</c:v>
                </c:pt>
                <c:pt idx="31">
                  <c:v>43.429046999999997</c:v>
                </c:pt>
                <c:pt idx="32">
                  <c:v>43.386253000000004</c:v>
                </c:pt>
                <c:pt idx="33">
                  <c:v>43.298727</c:v>
                </c:pt>
                <c:pt idx="34">
                  <c:v>43.247030000000002</c:v>
                </c:pt>
                <c:pt idx="35">
                  <c:v>43.305754</c:v>
                </c:pt>
                <c:pt idx="36">
                  <c:v>43.3658</c:v>
                </c:pt>
                <c:pt idx="37">
                  <c:v>43.311411999999997</c:v>
                </c:pt>
                <c:pt idx="38">
                  <c:v>43.248944000000002</c:v>
                </c:pt>
                <c:pt idx="39">
                  <c:v>43.262653</c:v>
                </c:pt>
                <c:pt idx="40">
                  <c:v>43.243082000000001</c:v>
                </c:pt>
                <c:pt idx="41">
                  <c:v>43.195715999999997</c:v>
                </c:pt>
                <c:pt idx="42">
                  <c:v>43.244737000000001</c:v>
                </c:pt>
                <c:pt idx="43">
                  <c:v>43.328439000000003</c:v>
                </c:pt>
                <c:pt idx="44">
                  <c:v>43.305132999999998</c:v>
                </c:pt>
                <c:pt idx="45">
                  <c:v>43.202185</c:v>
                </c:pt>
                <c:pt idx="46">
                  <c:v>43.048679999999997</c:v>
                </c:pt>
                <c:pt idx="47">
                  <c:v>42.825516</c:v>
                </c:pt>
                <c:pt idx="48">
                  <c:v>42.719925000000003</c:v>
                </c:pt>
                <c:pt idx="49">
                  <c:v>42.871304000000002</c:v>
                </c:pt>
                <c:pt idx="50">
                  <c:v>43.077573999999998</c:v>
                </c:pt>
                <c:pt idx="51">
                  <c:v>43.206730999999998</c:v>
                </c:pt>
                <c:pt idx="52">
                  <c:v>43.198008000000002</c:v>
                </c:pt>
                <c:pt idx="53">
                  <c:v>43.062496000000003</c:v>
                </c:pt>
                <c:pt idx="54">
                  <c:v>42.967165000000001</c:v>
                </c:pt>
                <c:pt idx="55">
                  <c:v>42.968494999999997</c:v>
                </c:pt>
                <c:pt idx="56">
                  <c:v>42.964722000000002</c:v>
                </c:pt>
                <c:pt idx="57">
                  <c:v>42.938943999999999</c:v>
                </c:pt>
                <c:pt idx="58">
                  <c:v>42.927157000000001</c:v>
                </c:pt>
                <c:pt idx="59">
                  <c:v>42.916114999999998</c:v>
                </c:pt>
                <c:pt idx="60">
                  <c:v>42.900649000000001</c:v>
                </c:pt>
                <c:pt idx="61">
                  <c:v>42.882289999999998</c:v>
                </c:pt>
                <c:pt idx="62">
                  <c:v>42.850755999999997</c:v>
                </c:pt>
                <c:pt idx="63">
                  <c:v>42.815292999999997</c:v>
                </c:pt>
                <c:pt idx="64">
                  <c:v>42.791552000000003</c:v>
                </c:pt>
                <c:pt idx="65">
                  <c:v>42.788328</c:v>
                </c:pt>
                <c:pt idx="66">
                  <c:v>42.801752</c:v>
                </c:pt>
                <c:pt idx="67">
                  <c:v>42.808888000000003</c:v>
                </c:pt>
                <c:pt idx="68">
                  <c:v>42.805084999999998</c:v>
                </c:pt>
                <c:pt idx="69">
                  <c:v>42.797711999999997</c:v>
                </c:pt>
                <c:pt idx="70">
                  <c:v>42.779193999999997</c:v>
                </c:pt>
                <c:pt idx="71">
                  <c:v>42.739181000000002</c:v>
                </c:pt>
                <c:pt idx="72">
                  <c:v>42.679428999999999</c:v>
                </c:pt>
                <c:pt idx="73">
                  <c:v>42.636823</c:v>
                </c:pt>
                <c:pt idx="74">
                  <c:v>42.690734999999997</c:v>
                </c:pt>
                <c:pt idx="75">
                  <c:v>42.794901000000003</c:v>
                </c:pt>
                <c:pt idx="76">
                  <c:v>42.838092000000003</c:v>
                </c:pt>
                <c:pt idx="77">
                  <c:v>42.796132</c:v>
                </c:pt>
                <c:pt idx="78">
                  <c:v>42.712389999999999</c:v>
                </c:pt>
                <c:pt idx="79">
                  <c:v>42.643113999999997</c:v>
                </c:pt>
                <c:pt idx="80">
                  <c:v>42.599656000000003</c:v>
                </c:pt>
                <c:pt idx="81">
                  <c:v>42.635666999999998</c:v>
                </c:pt>
                <c:pt idx="82">
                  <c:v>42.759842999999996</c:v>
                </c:pt>
                <c:pt idx="83">
                  <c:v>42.851163999999997</c:v>
                </c:pt>
                <c:pt idx="84">
                  <c:v>42.873292999999997</c:v>
                </c:pt>
                <c:pt idx="85">
                  <c:v>42.875112999999999</c:v>
                </c:pt>
                <c:pt idx="86">
                  <c:v>42.843536999999998</c:v>
                </c:pt>
                <c:pt idx="87">
                  <c:v>42.799098000000001</c:v>
                </c:pt>
                <c:pt idx="88">
                  <c:v>42.717331999999999</c:v>
                </c:pt>
                <c:pt idx="89">
                  <c:v>42.555881999999997</c:v>
                </c:pt>
                <c:pt idx="90">
                  <c:v>42.636356999999997</c:v>
                </c:pt>
                <c:pt idx="91">
                  <c:v>42.854356000000003</c:v>
                </c:pt>
                <c:pt idx="92">
                  <c:v>42.966788999999999</c:v>
                </c:pt>
                <c:pt idx="93">
                  <c:v>43.127535999999999</c:v>
                </c:pt>
                <c:pt idx="94">
                  <c:v>43.207498000000001</c:v>
                </c:pt>
                <c:pt idx="95">
                  <c:v>43.003535999999997</c:v>
                </c:pt>
                <c:pt idx="96">
                  <c:v>42.659039999999997</c:v>
                </c:pt>
                <c:pt idx="97">
                  <c:v>42.623896999999999</c:v>
                </c:pt>
                <c:pt idx="98">
                  <c:v>42.695183999999998</c:v>
                </c:pt>
                <c:pt idx="99">
                  <c:v>42.641970999999998</c:v>
                </c:pt>
                <c:pt idx="100">
                  <c:v>42.847320000000003</c:v>
                </c:pt>
                <c:pt idx="101">
                  <c:v>43.054461000000003</c:v>
                </c:pt>
                <c:pt idx="102">
                  <c:v>43.096684000000003</c:v>
                </c:pt>
                <c:pt idx="103">
                  <c:v>43.098560999999997</c:v>
                </c:pt>
                <c:pt idx="104">
                  <c:v>43.024090000000001</c:v>
                </c:pt>
                <c:pt idx="105">
                  <c:v>42.901296000000002</c:v>
                </c:pt>
                <c:pt idx="106">
                  <c:v>42.800308000000001</c:v>
                </c:pt>
                <c:pt idx="107">
                  <c:v>42.734896999999997</c:v>
                </c:pt>
                <c:pt idx="108">
                  <c:v>42.719790000000003</c:v>
                </c:pt>
                <c:pt idx="109">
                  <c:v>42.708575000000003</c:v>
                </c:pt>
                <c:pt idx="110">
                  <c:v>42.683649000000003</c:v>
                </c:pt>
                <c:pt idx="111">
                  <c:v>42.664901999999998</c:v>
                </c:pt>
                <c:pt idx="112">
                  <c:v>42.628850999999997</c:v>
                </c:pt>
                <c:pt idx="113">
                  <c:v>42.580177999999997</c:v>
                </c:pt>
                <c:pt idx="114">
                  <c:v>42.537142000000003</c:v>
                </c:pt>
                <c:pt idx="115">
                  <c:v>42.508294999999997</c:v>
                </c:pt>
                <c:pt idx="116">
                  <c:v>42.496049999999997</c:v>
                </c:pt>
                <c:pt idx="117">
                  <c:v>42.491064999999999</c:v>
                </c:pt>
                <c:pt idx="118">
                  <c:v>42.483570999999998</c:v>
                </c:pt>
                <c:pt idx="119">
                  <c:v>42.470376000000002</c:v>
                </c:pt>
                <c:pt idx="120">
                  <c:v>42.455596999999997</c:v>
                </c:pt>
                <c:pt idx="121">
                  <c:v>42.444889000000003</c:v>
                </c:pt>
                <c:pt idx="122">
                  <c:v>42.437469999999998</c:v>
                </c:pt>
                <c:pt idx="123">
                  <c:v>42.428767000000001</c:v>
                </c:pt>
                <c:pt idx="124">
                  <c:v>42.425310000000003</c:v>
                </c:pt>
                <c:pt idx="125">
                  <c:v>42.446745999999997</c:v>
                </c:pt>
                <c:pt idx="126">
                  <c:v>42.493482</c:v>
                </c:pt>
                <c:pt idx="127">
                  <c:v>42.547255999999997</c:v>
                </c:pt>
                <c:pt idx="128">
                  <c:v>42.601638000000001</c:v>
                </c:pt>
                <c:pt idx="129">
                  <c:v>42.654564999999998</c:v>
                </c:pt>
                <c:pt idx="130">
                  <c:v>42.699046000000003</c:v>
                </c:pt>
                <c:pt idx="131">
                  <c:v>42.736013999999997</c:v>
                </c:pt>
                <c:pt idx="132">
                  <c:v>42.775396000000001</c:v>
                </c:pt>
                <c:pt idx="133">
                  <c:v>42.826614999999997</c:v>
                </c:pt>
                <c:pt idx="134">
                  <c:v>42.879826999999999</c:v>
                </c:pt>
                <c:pt idx="135">
                  <c:v>42.920245000000001</c:v>
                </c:pt>
                <c:pt idx="136">
                  <c:v>42.946525999999999</c:v>
                </c:pt>
                <c:pt idx="137">
                  <c:v>42.966461000000002</c:v>
                </c:pt>
                <c:pt idx="138">
                  <c:v>42.988101999999998</c:v>
                </c:pt>
                <c:pt idx="139">
                  <c:v>43.010899000000002</c:v>
                </c:pt>
                <c:pt idx="140">
                  <c:v>43.027853</c:v>
                </c:pt>
                <c:pt idx="141">
                  <c:v>43.031126999999998</c:v>
                </c:pt>
                <c:pt idx="142">
                  <c:v>43.017726000000003</c:v>
                </c:pt>
                <c:pt idx="143">
                  <c:v>42.993201999999997</c:v>
                </c:pt>
                <c:pt idx="144">
                  <c:v>42.971550000000001</c:v>
                </c:pt>
                <c:pt idx="145">
                  <c:v>42.971789999999999</c:v>
                </c:pt>
                <c:pt idx="146">
                  <c:v>42.983299000000002</c:v>
                </c:pt>
                <c:pt idx="147">
                  <c:v>42.978285</c:v>
                </c:pt>
                <c:pt idx="148">
                  <c:v>42.942613000000001</c:v>
                </c:pt>
                <c:pt idx="149">
                  <c:v>42.897556999999999</c:v>
                </c:pt>
                <c:pt idx="150">
                  <c:v>42.879542999999998</c:v>
                </c:pt>
                <c:pt idx="151">
                  <c:v>42.864232000000001</c:v>
                </c:pt>
                <c:pt idx="152">
                  <c:v>42.819082000000002</c:v>
                </c:pt>
                <c:pt idx="153">
                  <c:v>42.741180999999997</c:v>
                </c:pt>
                <c:pt idx="154">
                  <c:v>42.616630999999998</c:v>
                </c:pt>
                <c:pt idx="155">
                  <c:v>42.520924999999998</c:v>
                </c:pt>
                <c:pt idx="156">
                  <c:v>42.575547999999998</c:v>
                </c:pt>
                <c:pt idx="157">
                  <c:v>42.656013999999999</c:v>
                </c:pt>
                <c:pt idx="158">
                  <c:v>42.640763</c:v>
                </c:pt>
                <c:pt idx="159">
                  <c:v>42.545453000000002</c:v>
                </c:pt>
                <c:pt idx="160">
                  <c:v>42.422396999999997</c:v>
                </c:pt>
                <c:pt idx="161">
                  <c:v>42.292644000000003</c:v>
                </c:pt>
                <c:pt idx="162">
                  <c:v>42.222568000000003</c:v>
                </c:pt>
                <c:pt idx="163">
                  <c:v>42.347095000000003</c:v>
                </c:pt>
                <c:pt idx="164">
                  <c:v>42.42754</c:v>
                </c:pt>
                <c:pt idx="165">
                  <c:v>42.394564000000003</c:v>
                </c:pt>
                <c:pt idx="166">
                  <c:v>42.425213999999997</c:v>
                </c:pt>
                <c:pt idx="167">
                  <c:v>42.435572999999998</c:v>
                </c:pt>
                <c:pt idx="168">
                  <c:v>42.352229999999999</c:v>
                </c:pt>
                <c:pt idx="169">
                  <c:v>42.241871000000003</c:v>
                </c:pt>
                <c:pt idx="170">
                  <c:v>42.146203</c:v>
                </c:pt>
                <c:pt idx="171">
                  <c:v>42.052971999999997</c:v>
                </c:pt>
                <c:pt idx="172">
                  <c:v>41.997025999999998</c:v>
                </c:pt>
                <c:pt idx="173">
                  <c:v>41.967013000000001</c:v>
                </c:pt>
                <c:pt idx="174">
                  <c:v>41.890540000000001</c:v>
                </c:pt>
                <c:pt idx="175">
                  <c:v>41.807082000000001</c:v>
                </c:pt>
                <c:pt idx="176">
                  <c:v>41.826507999999997</c:v>
                </c:pt>
                <c:pt idx="177">
                  <c:v>41.877074999999998</c:v>
                </c:pt>
                <c:pt idx="178">
                  <c:v>41.857768</c:v>
                </c:pt>
                <c:pt idx="179">
                  <c:v>41.784937999999997</c:v>
                </c:pt>
                <c:pt idx="180">
                  <c:v>41.707445</c:v>
                </c:pt>
                <c:pt idx="181">
                  <c:v>41.637622999999998</c:v>
                </c:pt>
                <c:pt idx="182">
                  <c:v>41.56617</c:v>
                </c:pt>
                <c:pt idx="183">
                  <c:v>41.488529999999997</c:v>
                </c:pt>
                <c:pt idx="184">
                  <c:v>41.403136000000003</c:v>
                </c:pt>
                <c:pt idx="185">
                  <c:v>41.315078</c:v>
                </c:pt>
                <c:pt idx="186">
                  <c:v>41.245764999999999</c:v>
                </c:pt>
                <c:pt idx="187">
                  <c:v>41.180649000000003</c:v>
                </c:pt>
                <c:pt idx="188">
                  <c:v>41.108142000000001</c:v>
                </c:pt>
                <c:pt idx="189">
                  <c:v>41.030673</c:v>
                </c:pt>
                <c:pt idx="190">
                  <c:v>40.955832000000001</c:v>
                </c:pt>
                <c:pt idx="191">
                  <c:v>40.890946</c:v>
                </c:pt>
                <c:pt idx="192">
                  <c:v>40.830179000000001</c:v>
                </c:pt>
                <c:pt idx="193">
                  <c:v>40.763418000000001</c:v>
                </c:pt>
                <c:pt idx="194">
                  <c:v>40.688419000000003</c:v>
                </c:pt>
                <c:pt idx="195">
                  <c:v>40.604107999999997</c:v>
                </c:pt>
                <c:pt idx="196">
                  <c:v>40.507711</c:v>
                </c:pt>
                <c:pt idx="197">
                  <c:v>40.397471000000003</c:v>
                </c:pt>
                <c:pt idx="198">
                  <c:v>40.275343999999997</c:v>
                </c:pt>
                <c:pt idx="199">
                  <c:v>40.150247</c:v>
                </c:pt>
                <c:pt idx="200">
                  <c:v>40.031545000000001</c:v>
                </c:pt>
                <c:pt idx="201">
                  <c:v>39.920676</c:v>
                </c:pt>
                <c:pt idx="202">
                  <c:v>39.812772000000002</c:v>
                </c:pt>
                <c:pt idx="203">
                  <c:v>39.704568000000002</c:v>
                </c:pt>
                <c:pt idx="204">
                  <c:v>39.593876000000002</c:v>
                </c:pt>
                <c:pt idx="205">
                  <c:v>39.477758999999999</c:v>
                </c:pt>
                <c:pt idx="206">
                  <c:v>39.357874000000002</c:v>
                </c:pt>
                <c:pt idx="207">
                  <c:v>39.237518000000001</c:v>
                </c:pt>
                <c:pt idx="208">
                  <c:v>39.113031999999997</c:v>
                </c:pt>
                <c:pt idx="209">
                  <c:v>38.983699000000001</c:v>
                </c:pt>
                <c:pt idx="210">
                  <c:v>38.853102999999997</c:v>
                </c:pt>
                <c:pt idx="211">
                  <c:v>38.721753</c:v>
                </c:pt>
                <c:pt idx="212">
                  <c:v>38.586629000000002</c:v>
                </c:pt>
                <c:pt idx="213">
                  <c:v>38.447561</c:v>
                </c:pt>
                <c:pt idx="214">
                  <c:v>38.306809000000001</c:v>
                </c:pt>
                <c:pt idx="215">
                  <c:v>38.165599999999998</c:v>
                </c:pt>
                <c:pt idx="216">
                  <c:v>38.028872999999997</c:v>
                </c:pt>
                <c:pt idx="217">
                  <c:v>37.904442000000003</c:v>
                </c:pt>
                <c:pt idx="218">
                  <c:v>37.788274000000001</c:v>
                </c:pt>
                <c:pt idx="219">
                  <c:v>37.670664000000002</c:v>
                </c:pt>
                <c:pt idx="220">
                  <c:v>37.547885000000001</c:v>
                </c:pt>
                <c:pt idx="221">
                  <c:v>37.421520000000001</c:v>
                </c:pt>
                <c:pt idx="222">
                  <c:v>37.291884000000003</c:v>
                </c:pt>
                <c:pt idx="223">
                  <c:v>37.15849</c:v>
                </c:pt>
                <c:pt idx="224">
                  <c:v>37.026300999999997</c:v>
                </c:pt>
                <c:pt idx="225">
                  <c:v>36.900125000000003</c:v>
                </c:pt>
                <c:pt idx="226">
                  <c:v>36.772897999999998</c:v>
                </c:pt>
                <c:pt idx="227">
                  <c:v>36.642442000000003</c:v>
                </c:pt>
                <c:pt idx="228">
                  <c:v>36.521554999999999</c:v>
                </c:pt>
                <c:pt idx="229">
                  <c:v>36.403480000000002</c:v>
                </c:pt>
                <c:pt idx="230">
                  <c:v>36.274022000000002</c:v>
                </c:pt>
                <c:pt idx="231">
                  <c:v>36.137597999999997</c:v>
                </c:pt>
                <c:pt idx="232">
                  <c:v>36.006436000000001</c:v>
                </c:pt>
                <c:pt idx="233">
                  <c:v>35.885342999999999</c:v>
                </c:pt>
                <c:pt idx="234">
                  <c:v>35.759925000000003</c:v>
                </c:pt>
                <c:pt idx="235">
                  <c:v>35.625436000000001</c:v>
                </c:pt>
                <c:pt idx="236">
                  <c:v>35.502550999999997</c:v>
                </c:pt>
                <c:pt idx="237">
                  <c:v>35.399576000000003</c:v>
                </c:pt>
                <c:pt idx="238">
                  <c:v>35.290143999999998</c:v>
                </c:pt>
                <c:pt idx="239">
                  <c:v>35.168754</c:v>
                </c:pt>
                <c:pt idx="240">
                  <c:v>35.039923000000002</c:v>
                </c:pt>
                <c:pt idx="241">
                  <c:v>34.898043999999999</c:v>
                </c:pt>
                <c:pt idx="242">
                  <c:v>34.759708000000003</c:v>
                </c:pt>
                <c:pt idx="243">
                  <c:v>34.625911000000002</c:v>
                </c:pt>
                <c:pt idx="244">
                  <c:v>34.489930000000001</c:v>
                </c:pt>
                <c:pt idx="245">
                  <c:v>34.361733999999998</c:v>
                </c:pt>
                <c:pt idx="246">
                  <c:v>34.258194000000003</c:v>
                </c:pt>
                <c:pt idx="247">
                  <c:v>34.152841000000002</c:v>
                </c:pt>
                <c:pt idx="248">
                  <c:v>34.026214000000003</c:v>
                </c:pt>
                <c:pt idx="249">
                  <c:v>33.918059</c:v>
                </c:pt>
                <c:pt idx="250">
                  <c:v>33.822817999999998</c:v>
                </c:pt>
                <c:pt idx="251">
                  <c:v>33.693759</c:v>
                </c:pt>
                <c:pt idx="252">
                  <c:v>33.548160000000003</c:v>
                </c:pt>
                <c:pt idx="253">
                  <c:v>33.426653999999999</c:v>
                </c:pt>
                <c:pt idx="254">
                  <c:v>33.317042999999998</c:v>
                </c:pt>
                <c:pt idx="255">
                  <c:v>33.191837</c:v>
                </c:pt>
                <c:pt idx="256">
                  <c:v>33.067864</c:v>
                </c:pt>
                <c:pt idx="257">
                  <c:v>32.968328</c:v>
                </c:pt>
                <c:pt idx="258">
                  <c:v>32.868442000000002</c:v>
                </c:pt>
                <c:pt idx="259">
                  <c:v>32.760491999999999</c:v>
                </c:pt>
                <c:pt idx="260">
                  <c:v>32.669603000000002</c:v>
                </c:pt>
                <c:pt idx="261">
                  <c:v>32.580679000000003</c:v>
                </c:pt>
                <c:pt idx="262">
                  <c:v>32.462532000000003</c:v>
                </c:pt>
                <c:pt idx="263">
                  <c:v>32.340859000000002</c:v>
                </c:pt>
                <c:pt idx="264">
                  <c:v>32.242457000000002</c:v>
                </c:pt>
                <c:pt idx="265">
                  <c:v>32.136845999999998</c:v>
                </c:pt>
                <c:pt idx="266">
                  <c:v>32.022347000000003</c:v>
                </c:pt>
                <c:pt idx="267">
                  <c:v>31.941001999999997</c:v>
                </c:pt>
                <c:pt idx="268">
                  <c:v>31.883234000000002</c:v>
                </c:pt>
                <c:pt idx="269">
                  <c:v>31.840423999999999</c:v>
                </c:pt>
                <c:pt idx="270">
                  <c:v>31.834007999999997</c:v>
                </c:pt>
                <c:pt idx="271">
                  <c:v>31.783287000000001</c:v>
                </c:pt>
                <c:pt idx="272">
                  <c:v>31.670011000000002</c:v>
                </c:pt>
                <c:pt idx="273">
                  <c:v>31.565913999999999</c:v>
                </c:pt>
                <c:pt idx="274">
                  <c:v>31.479658999999998</c:v>
                </c:pt>
                <c:pt idx="275">
                  <c:v>31.368510999999998</c:v>
                </c:pt>
                <c:pt idx="276">
                  <c:v>31.246884000000001</c:v>
                </c:pt>
                <c:pt idx="277">
                  <c:v>31.271363000000001</c:v>
                </c:pt>
                <c:pt idx="278">
                  <c:v>31.364775999999999</c:v>
                </c:pt>
                <c:pt idx="279">
                  <c:v>31.359228999999999</c:v>
                </c:pt>
                <c:pt idx="280">
                  <c:v>31.356518999999999</c:v>
                </c:pt>
                <c:pt idx="281">
                  <c:v>31.357362000000002</c:v>
                </c:pt>
                <c:pt idx="282">
                  <c:v>31.300935000000003</c:v>
                </c:pt>
                <c:pt idx="283">
                  <c:v>31.230505000000001</c:v>
                </c:pt>
                <c:pt idx="284">
                  <c:v>31.170560999999999</c:v>
                </c:pt>
                <c:pt idx="285">
                  <c:v>31.148693999999999</c:v>
                </c:pt>
                <c:pt idx="286">
                  <c:v>31.162058000000002</c:v>
                </c:pt>
                <c:pt idx="287">
                  <c:v>31.175882000000001</c:v>
                </c:pt>
                <c:pt idx="288">
                  <c:v>31.168799</c:v>
                </c:pt>
                <c:pt idx="289">
                  <c:v>31.137898</c:v>
                </c:pt>
                <c:pt idx="290">
                  <c:v>31.164704</c:v>
                </c:pt>
                <c:pt idx="291">
                  <c:v>31.251998</c:v>
                </c:pt>
                <c:pt idx="292">
                  <c:v>31.305594999999997</c:v>
                </c:pt>
                <c:pt idx="293">
                  <c:v>31.302230999999999</c:v>
                </c:pt>
                <c:pt idx="294">
                  <c:v>31.284481999999997</c:v>
                </c:pt>
                <c:pt idx="295">
                  <c:v>31.281162000000002</c:v>
                </c:pt>
                <c:pt idx="296">
                  <c:v>31.287396000000001</c:v>
                </c:pt>
                <c:pt idx="297">
                  <c:v>31.293486000000001</c:v>
                </c:pt>
                <c:pt idx="298">
                  <c:v>31.310502</c:v>
                </c:pt>
                <c:pt idx="299">
                  <c:v>31.361955999999999</c:v>
                </c:pt>
                <c:pt idx="300">
                  <c:v>31.413395000000001</c:v>
                </c:pt>
                <c:pt idx="301">
                  <c:v>31.427948000000001</c:v>
                </c:pt>
                <c:pt idx="302">
                  <c:v>31.462533999999998</c:v>
                </c:pt>
                <c:pt idx="303">
                  <c:v>31.514817999999998</c:v>
                </c:pt>
                <c:pt idx="304">
                  <c:v>31.564594999999997</c:v>
                </c:pt>
                <c:pt idx="305">
                  <c:v>31.630355999999999</c:v>
                </c:pt>
                <c:pt idx="306">
                  <c:v>31.669871999999998</c:v>
                </c:pt>
                <c:pt idx="307">
                  <c:v>31.691175000000001</c:v>
                </c:pt>
                <c:pt idx="308">
                  <c:v>31.737143000000003</c:v>
                </c:pt>
                <c:pt idx="309">
                  <c:v>31.796987000000001</c:v>
                </c:pt>
                <c:pt idx="310">
                  <c:v>31.853177000000002</c:v>
                </c:pt>
                <c:pt idx="311">
                  <c:v>31.900047000000001</c:v>
                </c:pt>
                <c:pt idx="312">
                  <c:v>31.944305</c:v>
                </c:pt>
                <c:pt idx="313">
                  <c:v>31.999110999999999</c:v>
                </c:pt>
                <c:pt idx="314">
                  <c:v>32.060319</c:v>
                </c:pt>
                <c:pt idx="315">
                  <c:v>32.128073000000001</c:v>
                </c:pt>
                <c:pt idx="316">
                  <c:v>32.182862</c:v>
                </c:pt>
                <c:pt idx="317">
                  <c:v>32.238464</c:v>
                </c:pt>
                <c:pt idx="318">
                  <c:v>32.31561</c:v>
                </c:pt>
                <c:pt idx="319">
                  <c:v>32.395392999999999</c:v>
                </c:pt>
                <c:pt idx="320">
                  <c:v>32.471944999999998</c:v>
                </c:pt>
                <c:pt idx="321">
                  <c:v>32.542240999999997</c:v>
                </c:pt>
                <c:pt idx="322">
                  <c:v>32.602933999999998</c:v>
                </c:pt>
                <c:pt idx="323">
                  <c:v>32.665390000000002</c:v>
                </c:pt>
                <c:pt idx="324">
                  <c:v>32.722987000000003</c:v>
                </c:pt>
                <c:pt idx="325">
                  <c:v>32.784022999999998</c:v>
                </c:pt>
                <c:pt idx="326">
                  <c:v>32.852952000000002</c:v>
                </c:pt>
                <c:pt idx="327">
                  <c:v>32.918013999999999</c:v>
                </c:pt>
                <c:pt idx="328">
                  <c:v>32.968341000000002</c:v>
                </c:pt>
                <c:pt idx="329">
                  <c:v>33.017223000000001</c:v>
                </c:pt>
                <c:pt idx="330">
                  <c:v>33.081589000000001</c:v>
                </c:pt>
                <c:pt idx="331">
                  <c:v>33.146202000000002</c:v>
                </c:pt>
                <c:pt idx="332">
                  <c:v>33.210729000000001</c:v>
                </c:pt>
                <c:pt idx="333">
                  <c:v>33.291983999999999</c:v>
                </c:pt>
                <c:pt idx="334">
                  <c:v>33.367350000000002</c:v>
                </c:pt>
                <c:pt idx="335">
                  <c:v>33.420020000000001</c:v>
                </c:pt>
                <c:pt idx="336">
                  <c:v>33.466441000000003</c:v>
                </c:pt>
                <c:pt idx="337">
                  <c:v>33.524540000000002</c:v>
                </c:pt>
                <c:pt idx="338">
                  <c:v>33.592582</c:v>
                </c:pt>
                <c:pt idx="339">
                  <c:v>33.655155000000001</c:v>
                </c:pt>
                <c:pt idx="340">
                  <c:v>33.706726000000003</c:v>
                </c:pt>
                <c:pt idx="341">
                  <c:v>33.749574000000003</c:v>
                </c:pt>
                <c:pt idx="342">
                  <c:v>33.790801000000002</c:v>
                </c:pt>
                <c:pt idx="343">
                  <c:v>33.825476000000002</c:v>
                </c:pt>
                <c:pt idx="344">
                  <c:v>33.877254000000001</c:v>
                </c:pt>
                <c:pt idx="345">
                  <c:v>33.926619000000002</c:v>
                </c:pt>
                <c:pt idx="346">
                  <c:v>33.982678999999997</c:v>
                </c:pt>
                <c:pt idx="347">
                  <c:v>34.056528</c:v>
                </c:pt>
                <c:pt idx="348">
                  <c:v>34.097129000000002</c:v>
                </c:pt>
                <c:pt idx="349">
                  <c:v>34.116397999999997</c:v>
                </c:pt>
                <c:pt idx="350">
                  <c:v>34.143742000000003</c:v>
                </c:pt>
                <c:pt idx="351">
                  <c:v>34.172882000000001</c:v>
                </c:pt>
                <c:pt idx="352">
                  <c:v>34.209583000000002</c:v>
                </c:pt>
                <c:pt idx="353">
                  <c:v>34.24438</c:v>
                </c:pt>
                <c:pt idx="354">
                  <c:v>34.271268999999997</c:v>
                </c:pt>
                <c:pt idx="355">
                  <c:v>34.316037000000001</c:v>
                </c:pt>
                <c:pt idx="356">
                  <c:v>34.360712999999997</c:v>
                </c:pt>
                <c:pt idx="357">
                  <c:v>34.388897</c:v>
                </c:pt>
                <c:pt idx="358">
                  <c:v>34.409745999999998</c:v>
                </c:pt>
                <c:pt idx="359">
                  <c:v>34.429513999999998</c:v>
                </c:pt>
                <c:pt idx="360">
                  <c:v>34.449579</c:v>
                </c:pt>
                <c:pt idx="361">
                  <c:v>34.464336000000003</c:v>
                </c:pt>
                <c:pt idx="362">
                  <c:v>34.481527999999997</c:v>
                </c:pt>
                <c:pt idx="363">
                  <c:v>34.510337</c:v>
                </c:pt>
                <c:pt idx="364">
                  <c:v>34.542968000000002</c:v>
                </c:pt>
                <c:pt idx="365">
                  <c:v>34.568795000000001</c:v>
                </c:pt>
                <c:pt idx="366">
                  <c:v>34.587127000000002</c:v>
                </c:pt>
                <c:pt idx="367">
                  <c:v>34.605066999999998</c:v>
                </c:pt>
                <c:pt idx="368">
                  <c:v>34.626624</c:v>
                </c:pt>
                <c:pt idx="369">
                  <c:v>34.648805000000003</c:v>
                </c:pt>
                <c:pt idx="370">
                  <c:v>34.670789999999997</c:v>
                </c:pt>
                <c:pt idx="371">
                  <c:v>34.692965999999998</c:v>
                </c:pt>
                <c:pt idx="372">
                  <c:v>34.715161000000002</c:v>
                </c:pt>
                <c:pt idx="373">
                  <c:v>34.737617</c:v>
                </c:pt>
                <c:pt idx="374">
                  <c:v>34.760348999999998</c:v>
                </c:pt>
                <c:pt idx="375">
                  <c:v>34.783095000000003</c:v>
                </c:pt>
                <c:pt idx="376">
                  <c:v>34.805759000000002</c:v>
                </c:pt>
                <c:pt idx="377">
                  <c:v>34.828859000000001</c:v>
                </c:pt>
                <c:pt idx="378">
                  <c:v>34.852941000000001</c:v>
                </c:pt>
                <c:pt idx="379">
                  <c:v>34.877738999999998</c:v>
                </c:pt>
                <c:pt idx="380">
                  <c:v>34.902596000000003</c:v>
                </c:pt>
                <c:pt idx="381">
                  <c:v>34.927554000000001</c:v>
                </c:pt>
                <c:pt idx="382">
                  <c:v>34.952910000000003</c:v>
                </c:pt>
                <c:pt idx="383">
                  <c:v>34.97871</c:v>
                </c:pt>
                <c:pt idx="384">
                  <c:v>35.004747999999999</c:v>
                </c:pt>
                <c:pt idx="385">
                  <c:v>35.030878000000001</c:v>
                </c:pt>
                <c:pt idx="386">
                  <c:v>35.057119999999998</c:v>
                </c:pt>
                <c:pt idx="387">
                  <c:v>35.083616999999997</c:v>
                </c:pt>
                <c:pt idx="388">
                  <c:v>35.110360999999997</c:v>
                </c:pt>
                <c:pt idx="389">
                  <c:v>35.137193000000003</c:v>
                </c:pt>
                <c:pt idx="390">
                  <c:v>35.164242000000002</c:v>
                </c:pt>
                <c:pt idx="391">
                  <c:v>35.191777000000002</c:v>
                </c:pt>
                <c:pt idx="392">
                  <c:v>35.219746000000001</c:v>
                </c:pt>
                <c:pt idx="393">
                  <c:v>35.248154</c:v>
                </c:pt>
                <c:pt idx="394">
                  <c:v>35.276983000000001</c:v>
                </c:pt>
                <c:pt idx="395">
                  <c:v>35.305988999999997</c:v>
                </c:pt>
                <c:pt idx="396">
                  <c:v>35.335357000000002</c:v>
                </c:pt>
                <c:pt idx="397">
                  <c:v>35.365130999999998</c:v>
                </c:pt>
                <c:pt idx="398">
                  <c:v>35.395032999999998</c:v>
                </c:pt>
                <c:pt idx="399">
                  <c:v>35.424866000000002</c:v>
                </c:pt>
                <c:pt idx="400">
                  <c:v>35.454856999999997</c:v>
                </c:pt>
                <c:pt idx="401">
                  <c:v>35.485501999999997</c:v>
                </c:pt>
                <c:pt idx="402">
                  <c:v>35.516995999999999</c:v>
                </c:pt>
                <c:pt idx="403">
                  <c:v>35.548828999999998</c:v>
                </c:pt>
                <c:pt idx="404">
                  <c:v>35.580511999999999</c:v>
                </c:pt>
                <c:pt idx="405">
                  <c:v>35.612147999999998</c:v>
                </c:pt>
                <c:pt idx="406">
                  <c:v>35.644008999999997</c:v>
                </c:pt>
                <c:pt idx="407">
                  <c:v>35.676278000000003</c:v>
                </c:pt>
                <c:pt idx="408">
                  <c:v>35.709121000000003</c:v>
                </c:pt>
                <c:pt idx="409">
                  <c:v>35.742331</c:v>
                </c:pt>
                <c:pt idx="410">
                  <c:v>35.775649999999999</c:v>
                </c:pt>
                <c:pt idx="411">
                  <c:v>35.809263000000001</c:v>
                </c:pt>
                <c:pt idx="412">
                  <c:v>35.843086999999997</c:v>
                </c:pt>
                <c:pt idx="413">
                  <c:v>35.876662000000003</c:v>
                </c:pt>
                <c:pt idx="414">
                  <c:v>35.909951</c:v>
                </c:pt>
                <c:pt idx="415">
                  <c:v>35.943190000000001</c:v>
                </c:pt>
                <c:pt idx="416">
                  <c:v>35.976509</c:v>
                </c:pt>
                <c:pt idx="417">
                  <c:v>36.009810999999999</c:v>
                </c:pt>
                <c:pt idx="418">
                  <c:v>36.043013999999999</c:v>
                </c:pt>
                <c:pt idx="419">
                  <c:v>36.076265999999997</c:v>
                </c:pt>
                <c:pt idx="420">
                  <c:v>36.109648999999997</c:v>
                </c:pt>
                <c:pt idx="421">
                  <c:v>36.143020999999997</c:v>
                </c:pt>
                <c:pt idx="422">
                  <c:v>36.176225000000002</c:v>
                </c:pt>
                <c:pt idx="423">
                  <c:v>36.209330999999999</c:v>
                </c:pt>
                <c:pt idx="424">
                  <c:v>36.242620000000002</c:v>
                </c:pt>
                <c:pt idx="425">
                  <c:v>36.276246999999998</c:v>
                </c:pt>
                <c:pt idx="426">
                  <c:v>36.310060999999997</c:v>
                </c:pt>
                <c:pt idx="427">
                  <c:v>36.343820999999998</c:v>
                </c:pt>
                <c:pt idx="428">
                  <c:v>36.377294999999997</c:v>
                </c:pt>
                <c:pt idx="429">
                  <c:v>36.410412000000001</c:v>
                </c:pt>
                <c:pt idx="430">
                  <c:v>36.443438999999998</c:v>
                </c:pt>
                <c:pt idx="431">
                  <c:v>36.476686999999998</c:v>
                </c:pt>
                <c:pt idx="432">
                  <c:v>36.510061</c:v>
                </c:pt>
                <c:pt idx="433">
                  <c:v>36.543605999999997</c:v>
                </c:pt>
                <c:pt idx="434">
                  <c:v>36.577755000000003</c:v>
                </c:pt>
                <c:pt idx="435">
                  <c:v>36.612473000000001</c:v>
                </c:pt>
                <c:pt idx="436">
                  <c:v>36.647281</c:v>
                </c:pt>
                <c:pt idx="437">
                  <c:v>36.682116999999998</c:v>
                </c:pt>
                <c:pt idx="438">
                  <c:v>36.717098999999997</c:v>
                </c:pt>
                <c:pt idx="439">
                  <c:v>36.752232999999997</c:v>
                </c:pt>
                <c:pt idx="440">
                  <c:v>36.787502000000003</c:v>
                </c:pt>
                <c:pt idx="441">
                  <c:v>36.822887000000001</c:v>
                </c:pt>
                <c:pt idx="442">
                  <c:v>36.858502000000001</c:v>
                </c:pt>
                <c:pt idx="443">
                  <c:v>36.894337999999998</c:v>
                </c:pt>
                <c:pt idx="444">
                  <c:v>36.930011999999998</c:v>
                </c:pt>
                <c:pt idx="445">
                  <c:v>36.965187999999998</c:v>
                </c:pt>
                <c:pt idx="446">
                  <c:v>36.999918999999998</c:v>
                </c:pt>
                <c:pt idx="447">
                  <c:v>37.034376999999999</c:v>
                </c:pt>
                <c:pt idx="448">
                  <c:v>37.068786000000003</c:v>
                </c:pt>
                <c:pt idx="449">
                  <c:v>37.103617999999997</c:v>
                </c:pt>
                <c:pt idx="450">
                  <c:v>37.139065000000002</c:v>
                </c:pt>
                <c:pt idx="451">
                  <c:v>37.174542000000002</c:v>
                </c:pt>
                <c:pt idx="452">
                  <c:v>37.209620000000001</c:v>
                </c:pt>
                <c:pt idx="453">
                  <c:v>37.244531000000002</c:v>
                </c:pt>
                <c:pt idx="454">
                  <c:v>37.279105999999999</c:v>
                </c:pt>
                <c:pt idx="455">
                  <c:v>37.312877</c:v>
                </c:pt>
                <c:pt idx="456">
                  <c:v>37.346023000000002</c:v>
                </c:pt>
                <c:pt idx="457">
                  <c:v>37.378962999999999</c:v>
                </c:pt>
                <c:pt idx="458">
                  <c:v>37.411738</c:v>
                </c:pt>
                <c:pt idx="459">
                  <c:v>37.444243999999998</c:v>
                </c:pt>
                <c:pt idx="460">
                  <c:v>37.476610999999998</c:v>
                </c:pt>
                <c:pt idx="461">
                  <c:v>37.508831999999998</c:v>
                </c:pt>
                <c:pt idx="462">
                  <c:v>37.540501999999996</c:v>
                </c:pt>
                <c:pt idx="463">
                  <c:v>37.571235999999999</c:v>
                </c:pt>
                <c:pt idx="464">
                  <c:v>37.601202000000001</c:v>
                </c:pt>
                <c:pt idx="465">
                  <c:v>37.630918000000001</c:v>
                </c:pt>
                <c:pt idx="466">
                  <c:v>37.660736999999997</c:v>
                </c:pt>
                <c:pt idx="467">
                  <c:v>37.690804999999997</c:v>
                </c:pt>
                <c:pt idx="468">
                  <c:v>37.721117</c:v>
                </c:pt>
                <c:pt idx="469">
                  <c:v>37.751283000000001</c:v>
                </c:pt>
                <c:pt idx="470">
                  <c:v>37.780797</c:v>
                </c:pt>
                <c:pt idx="471">
                  <c:v>37.809550999999999</c:v>
                </c:pt>
                <c:pt idx="472">
                  <c:v>37.837985000000003</c:v>
                </c:pt>
                <c:pt idx="473">
                  <c:v>37.866450999999998</c:v>
                </c:pt>
                <c:pt idx="474">
                  <c:v>37.894720999999997</c:v>
                </c:pt>
                <c:pt idx="475">
                  <c:v>37.922874</c:v>
                </c:pt>
                <c:pt idx="476">
                  <c:v>37.951318000000001</c:v>
                </c:pt>
                <c:pt idx="477">
                  <c:v>37.979909999999997</c:v>
                </c:pt>
                <c:pt idx="478">
                  <c:v>38.008203999999999</c:v>
                </c:pt>
                <c:pt idx="479">
                  <c:v>38.036174000000003</c:v>
                </c:pt>
                <c:pt idx="480">
                  <c:v>38.063870999999999</c:v>
                </c:pt>
                <c:pt idx="481">
                  <c:v>38.09122</c:v>
                </c:pt>
                <c:pt idx="482">
                  <c:v>38.117446999999999</c:v>
                </c:pt>
                <c:pt idx="483">
                  <c:v>38.142502999999998</c:v>
                </c:pt>
                <c:pt idx="484">
                  <c:v>38.168474000000003</c:v>
                </c:pt>
                <c:pt idx="485">
                  <c:v>38.200062000000003</c:v>
                </c:pt>
                <c:pt idx="486">
                  <c:v>38.232460000000003</c:v>
                </c:pt>
                <c:pt idx="487">
                  <c:v>38.25705</c:v>
                </c:pt>
                <c:pt idx="488">
                  <c:v>38.282066</c:v>
                </c:pt>
                <c:pt idx="489">
                  <c:v>38.305011999999998</c:v>
                </c:pt>
                <c:pt idx="490">
                  <c:v>38.326028000000001</c:v>
                </c:pt>
                <c:pt idx="491">
                  <c:v>38.354159000000003</c:v>
                </c:pt>
                <c:pt idx="492">
                  <c:v>38.379711999999998</c:v>
                </c:pt>
                <c:pt idx="493">
                  <c:v>38.400855</c:v>
                </c:pt>
                <c:pt idx="494">
                  <c:v>38.428643000000001</c:v>
                </c:pt>
                <c:pt idx="495">
                  <c:v>38.474401</c:v>
                </c:pt>
                <c:pt idx="496">
                  <c:v>38.509518999999997</c:v>
                </c:pt>
                <c:pt idx="497">
                  <c:v>38.515476</c:v>
                </c:pt>
                <c:pt idx="498">
                  <c:v>38.523434000000002</c:v>
                </c:pt>
                <c:pt idx="499">
                  <c:v>38.543872999999998</c:v>
                </c:pt>
                <c:pt idx="500">
                  <c:v>38.553035999999999</c:v>
                </c:pt>
                <c:pt idx="501">
                  <c:v>38.550825000000003</c:v>
                </c:pt>
                <c:pt idx="502">
                  <c:v>38.554484000000002</c:v>
                </c:pt>
                <c:pt idx="503">
                  <c:v>38.566980000000001</c:v>
                </c:pt>
                <c:pt idx="504">
                  <c:v>38.580378000000003</c:v>
                </c:pt>
                <c:pt idx="505">
                  <c:v>38.582489000000002</c:v>
                </c:pt>
                <c:pt idx="506">
                  <c:v>38.586343999999997</c:v>
                </c:pt>
                <c:pt idx="507">
                  <c:v>38.603918</c:v>
                </c:pt>
                <c:pt idx="508">
                  <c:v>38.609386000000001</c:v>
                </c:pt>
                <c:pt idx="509">
                  <c:v>38.595002000000001</c:v>
                </c:pt>
                <c:pt idx="510">
                  <c:v>38.585323000000002</c:v>
                </c:pt>
                <c:pt idx="511">
                  <c:v>38.594692000000002</c:v>
                </c:pt>
                <c:pt idx="512">
                  <c:v>38.595598000000003</c:v>
                </c:pt>
                <c:pt idx="513">
                  <c:v>38.566592</c:v>
                </c:pt>
                <c:pt idx="514">
                  <c:v>38.563583999999999</c:v>
                </c:pt>
                <c:pt idx="515">
                  <c:v>38.559578999999999</c:v>
                </c:pt>
                <c:pt idx="516">
                  <c:v>38.515355999999997</c:v>
                </c:pt>
                <c:pt idx="517">
                  <c:v>38.480927999999999</c:v>
                </c:pt>
                <c:pt idx="518">
                  <c:v>38.480148999999997</c:v>
                </c:pt>
                <c:pt idx="519">
                  <c:v>38.474645000000002</c:v>
                </c:pt>
                <c:pt idx="520">
                  <c:v>38.477684000000004</c:v>
                </c:pt>
                <c:pt idx="521">
                  <c:v>38.488577999999997</c:v>
                </c:pt>
                <c:pt idx="522">
                  <c:v>38.485666999999999</c:v>
                </c:pt>
                <c:pt idx="523">
                  <c:v>38.494228</c:v>
                </c:pt>
                <c:pt idx="524">
                  <c:v>38.531097000000003</c:v>
                </c:pt>
                <c:pt idx="525">
                  <c:v>38.552205000000001</c:v>
                </c:pt>
                <c:pt idx="526">
                  <c:v>38.528464</c:v>
                </c:pt>
                <c:pt idx="527">
                  <c:v>38.483457000000001</c:v>
                </c:pt>
                <c:pt idx="528">
                  <c:v>38.433857000000003</c:v>
                </c:pt>
                <c:pt idx="529">
                  <c:v>38.39038</c:v>
                </c:pt>
                <c:pt idx="530">
                  <c:v>38.315814000000003</c:v>
                </c:pt>
                <c:pt idx="531">
                  <c:v>38.235109999999999</c:v>
                </c:pt>
                <c:pt idx="532">
                  <c:v>38.162995000000002</c:v>
                </c:pt>
                <c:pt idx="533">
                  <c:v>38.078850000000003</c:v>
                </c:pt>
                <c:pt idx="534">
                  <c:v>37.982061999999999</c:v>
                </c:pt>
                <c:pt idx="535">
                  <c:v>37.924348000000002</c:v>
                </c:pt>
                <c:pt idx="536">
                  <c:v>37.891379000000001</c:v>
                </c:pt>
                <c:pt idx="537">
                  <c:v>37.866497000000003</c:v>
                </c:pt>
                <c:pt idx="538">
                  <c:v>37.908833000000001</c:v>
                </c:pt>
                <c:pt idx="539">
                  <c:v>38.020995999999997</c:v>
                </c:pt>
                <c:pt idx="540">
                  <c:v>38.142467000000003</c:v>
                </c:pt>
                <c:pt idx="541">
                  <c:v>38.254627999999997</c:v>
                </c:pt>
                <c:pt idx="542">
                  <c:v>38.380600000000001</c:v>
                </c:pt>
                <c:pt idx="543">
                  <c:v>38.504711</c:v>
                </c:pt>
                <c:pt idx="544">
                  <c:v>38.595905000000002</c:v>
                </c:pt>
                <c:pt idx="545">
                  <c:v>38.656191999999997</c:v>
                </c:pt>
                <c:pt idx="546">
                  <c:v>38.718094000000001</c:v>
                </c:pt>
                <c:pt idx="547">
                  <c:v>38.771863000000003</c:v>
                </c:pt>
                <c:pt idx="548">
                  <c:v>38.805529999999997</c:v>
                </c:pt>
                <c:pt idx="549">
                  <c:v>38.832650000000001</c:v>
                </c:pt>
                <c:pt idx="550">
                  <c:v>38.864794000000003</c:v>
                </c:pt>
                <c:pt idx="551">
                  <c:v>38.904592000000001</c:v>
                </c:pt>
                <c:pt idx="552">
                  <c:v>38.938135000000003</c:v>
                </c:pt>
                <c:pt idx="553">
                  <c:v>38.990786</c:v>
                </c:pt>
                <c:pt idx="554">
                  <c:v>39.065511000000001</c:v>
                </c:pt>
                <c:pt idx="555">
                  <c:v>39.117023000000003</c:v>
                </c:pt>
                <c:pt idx="556">
                  <c:v>39.152563999999998</c:v>
                </c:pt>
                <c:pt idx="557">
                  <c:v>39.175269</c:v>
                </c:pt>
                <c:pt idx="558">
                  <c:v>39.186056999999998</c:v>
                </c:pt>
                <c:pt idx="559">
                  <c:v>39.198929999999997</c:v>
                </c:pt>
                <c:pt idx="560">
                  <c:v>39.224097999999998</c:v>
                </c:pt>
                <c:pt idx="561">
                  <c:v>39.244545000000002</c:v>
                </c:pt>
                <c:pt idx="562">
                  <c:v>39.251648000000003</c:v>
                </c:pt>
                <c:pt idx="563">
                  <c:v>39.241914999999999</c:v>
                </c:pt>
                <c:pt idx="564">
                  <c:v>39.234743999999999</c:v>
                </c:pt>
                <c:pt idx="565">
                  <c:v>39.238230000000001</c:v>
                </c:pt>
                <c:pt idx="566">
                  <c:v>39.238736000000003</c:v>
                </c:pt>
                <c:pt idx="567">
                  <c:v>39.230198000000001</c:v>
                </c:pt>
                <c:pt idx="568">
                  <c:v>39.237430000000003</c:v>
                </c:pt>
                <c:pt idx="569">
                  <c:v>39.237209999999997</c:v>
                </c:pt>
                <c:pt idx="570">
                  <c:v>39.247162000000003</c:v>
                </c:pt>
                <c:pt idx="571">
                  <c:v>39.250998000000003</c:v>
                </c:pt>
                <c:pt idx="572">
                  <c:v>39.266317999999998</c:v>
                </c:pt>
                <c:pt idx="573">
                  <c:v>39.302886999999998</c:v>
                </c:pt>
                <c:pt idx="574">
                  <c:v>39.360529</c:v>
                </c:pt>
                <c:pt idx="575">
                  <c:v>39.430410000000002</c:v>
                </c:pt>
                <c:pt idx="576">
                  <c:v>39.521877000000003</c:v>
                </c:pt>
                <c:pt idx="577">
                  <c:v>39.636685</c:v>
                </c:pt>
                <c:pt idx="578">
                  <c:v>39.731999000000002</c:v>
                </c:pt>
                <c:pt idx="579">
                  <c:v>39.795285</c:v>
                </c:pt>
                <c:pt idx="580">
                  <c:v>39.867176999999998</c:v>
                </c:pt>
                <c:pt idx="581">
                  <c:v>39.943846000000001</c:v>
                </c:pt>
                <c:pt idx="582">
                  <c:v>39.994067000000001</c:v>
                </c:pt>
                <c:pt idx="583">
                  <c:v>40.030693999999997</c:v>
                </c:pt>
                <c:pt idx="584">
                  <c:v>40.054979000000003</c:v>
                </c:pt>
                <c:pt idx="585">
                  <c:v>40.093530999999999</c:v>
                </c:pt>
                <c:pt idx="586">
                  <c:v>40.139946999999999</c:v>
                </c:pt>
                <c:pt idx="587">
                  <c:v>40.170217000000001</c:v>
                </c:pt>
                <c:pt idx="588">
                  <c:v>40.183777999999997</c:v>
                </c:pt>
                <c:pt idx="589">
                  <c:v>40.205765</c:v>
                </c:pt>
                <c:pt idx="590">
                  <c:v>40.225185000000003</c:v>
                </c:pt>
                <c:pt idx="591">
                  <c:v>40.240974999999999</c:v>
                </c:pt>
                <c:pt idx="592">
                  <c:v>40.278697999999999</c:v>
                </c:pt>
                <c:pt idx="593">
                  <c:v>40.332383</c:v>
                </c:pt>
                <c:pt idx="594">
                  <c:v>40.367308000000001</c:v>
                </c:pt>
                <c:pt idx="595">
                  <c:v>40.393282999999997</c:v>
                </c:pt>
                <c:pt idx="596">
                  <c:v>40.412346999999997</c:v>
                </c:pt>
                <c:pt idx="597">
                  <c:v>40.43817</c:v>
                </c:pt>
                <c:pt idx="598">
                  <c:v>40.453653000000003</c:v>
                </c:pt>
                <c:pt idx="599">
                  <c:v>40.461990999999998</c:v>
                </c:pt>
                <c:pt idx="600">
                  <c:v>40.484658000000003</c:v>
                </c:pt>
                <c:pt idx="601">
                  <c:v>40.525222999999997</c:v>
                </c:pt>
                <c:pt idx="602">
                  <c:v>40.558042</c:v>
                </c:pt>
                <c:pt idx="603">
                  <c:v>40.580309</c:v>
                </c:pt>
                <c:pt idx="604">
                  <c:v>40.608823000000001</c:v>
                </c:pt>
                <c:pt idx="605">
                  <c:v>40.627394000000002</c:v>
                </c:pt>
                <c:pt idx="606">
                  <c:v>40.643780999999997</c:v>
                </c:pt>
                <c:pt idx="607">
                  <c:v>40.667105999999997</c:v>
                </c:pt>
                <c:pt idx="608">
                  <c:v>40.688968000000003</c:v>
                </c:pt>
                <c:pt idx="609">
                  <c:v>40.708106000000001</c:v>
                </c:pt>
                <c:pt idx="610">
                  <c:v>40.722895999999999</c:v>
                </c:pt>
                <c:pt idx="611">
                  <c:v>40.740484000000002</c:v>
                </c:pt>
                <c:pt idx="612">
                  <c:v>40.760911</c:v>
                </c:pt>
                <c:pt idx="613">
                  <c:v>40.775987000000001</c:v>
                </c:pt>
                <c:pt idx="614">
                  <c:v>40.792237999999998</c:v>
                </c:pt>
                <c:pt idx="615">
                  <c:v>40.808776999999999</c:v>
                </c:pt>
                <c:pt idx="616">
                  <c:v>40.827122000000003</c:v>
                </c:pt>
                <c:pt idx="617">
                  <c:v>40.845956999999999</c:v>
                </c:pt>
                <c:pt idx="618">
                  <c:v>40.863107999999997</c:v>
                </c:pt>
                <c:pt idx="619">
                  <c:v>40.881264000000002</c:v>
                </c:pt>
                <c:pt idx="620">
                  <c:v>40.899245999999998</c:v>
                </c:pt>
                <c:pt idx="621">
                  <c:v>40.913373</c:v>
                </c:pt>
                <c:pt idx="622">
                  <c:v>40.930979999999998</c:v>
                </c:pt>
                <c:pt idx="623">
                  <c:v>40.952874999999999</c:v>
                </c:pt>
                <c:pt idx="624">
                  <c:v>40.973278000000001</c:v>
                </c:pt>
                <c:pt idx="625">
                  <c:v>40.988768999999998</c:v>
                </c:pt>
                <c:pt idx="626">
                  <c:v>41.003745000000002</c:v>
                </c:pt>
                <c:pt idx="627">
                  <c:v>41.019460000000002</c:v>
                </c:pt>
                <c:pt idx="628">
                  <c:v>41.034677000000002</c:v>
                </c:pt>
                <c:pt idx="629">
                  <c:v>41.050530000000002</c:v>
                </c:pt>
                <c:pt idx="630">
                  <c:v>41.067131000000003</c:v>
                </c:pt>
                <c:pt idx="631">
                  <c:v>41.083409000000003</c:v>
                </c:pt>
                <c:pt idx="632">
                  <c:v>41.099530000000001</c:v>
                </c:pt>
                <c:pt idx="633">
                  <c:v>41.115076999999999</c:v>
                </c:pt>
                <c:pt idx="634">
                  <c:v>41.130532000000002</c:v>
                </c:pt>
                <c:pt idx="635">
                  <c:v>41.146459999999998</c:v>
                </c:pt>
                <c:pt idx="636">
                  <c:v>41.162835999999999</c:v>
                </c:pt>
                <c:pt idx="637">
                  <c:v>41.179847000000002</c:v>
                </c:pt>
                <c:pt idx="638">
                  <c:v>41.196851000000002</c:v>
                </c:pt>
                <c:pt idx="639">
                  <c:v>41.212195999999999</c:v>
                </c:pt>
                <c:pt idx="640">
                  <c:v>41.226562000000001</c:v>
                </c:pt>
                <c:pt idx="641">
                  <c:v>41.241472000000002</c:v>
                </c:pt>
                <c:pt idx="642">
                  <c:v>41.256276999999997</c:v>
                </c:pt>
                <c:pt idx="643">
                  <c:v>41.272328000000002</c:v>
                </c:pt>
                <c:pt idx="644">
                  <c:v>41.288330999999999</c:v>
                </c:pt>
                <c:pt idx="645">
                  <c:v>41.303789000000002</c:v>
                </c:pt>
                <c:pt idx="646">
                  <c:v>41.318728</c:v>
                </c:pt>
                <c:pt idx="647">
                  <c:v>41.333609000000003</c:v>
                </c:pt>
                <c:pt idx="648">
                  <c:v>41.349136999999999</c:v>
                </c:pt>
                <c:pt idx="649">
                  <c:v>41.364815999999998</c:v>
                </c:pt>
                <c:pt idx="650">
                  <c:v>41.380384999999997</c:v>
                </c:pt>
                <c:pt idx="651">
                  <c:v>41.395823</c:v>
                </c:pt>
                <c:pt idx="652">
                  <c:v>41.411333999999997</c:v>
                </c:pt>
                <c:pt idx="653">
                  <c:v>41.426932999999998</c:v>
                </c:pt>
                <c:pt idx="654">
                  <c:v>41.442466000000003</c:v>
                </c:pt>
                <c:pt idx="655">
                  <c:v>41.457754999999999</c:v>
                </c:pt>
                <c:pt idx="656">
                  <c:v>41.472763</c:v>
                </c:pt>
                <c:pt idx="657">
                  <c:v>41.488345000000002</c:v>
                </c:pt>
                <c:pt idx="658">
                  <c:v>41.504882000000002</c:v>
                </c:pt>
                <c:pt idx="659">
                  <c:v>41.521166000000001</c:v>
                </c:pt>
                <c:pt idx="660">
                  <c:v>41.537125000000003</c:v>
                </c:pt>
                <c:pt idx="661">
                  <c:v>41.552624999999999</c:v>
                </c:pt>
                <c:pt idx="662">
                  <c:v>41.568038999999999</c:v>
                </c:pt>
                <c:pt idx="663">
                  <c:v>41.584083999999997</c:v>
                </c:pt>
                <c:pt idx="664">
                  <c:v>41.600321000000001</c:v>
                </c:pt>
                <c:pt idx="665">
                  <c:v>41.616278999999999</c:v>
                </c:pt>
                <c:pt idx="666">
                  <c:v>41.632016</c:v>
                </c:pt>
                <c:pt idx="667">
                  <c:v>41.647879000000003</c:v>
                </c:pt>
                <c:pt idx="668">
                  <c:v>41.663902</c:v>
                </c:pt>
                <c:pt idx="669">
                  <c:v>41.679653000000002</c:v>
                </c:pt>
                <c:pt idx="670">
                  <c:v>41.695278999999999</c:v>
                </c:pt>
                <c:pt idx="671">
                  <c:v>41.710912</c:v>
                </c:pt>
                <c:pt idx="672">
                  <c:v>41.726132</c:v>
                </c:pt>
                <c:pt idx="673">
                  <c:v>41.741076999999997</c:v>
                </c:pt>
                <c:pt idx="674">
                  <c:v>41.756042000000001</c:v>
                </c:pt>
                <c:pt idx="675">
                  <c:v>41.770763000000002</c:v>
                </c:pt>
                <c:pt idx="676">
                  <c:v>41.785263999999998</c:v>
                </c:pt>
                <c:pt idx="677">
                  <c:v>41.799532999999997</c:v>
                </c:pt>
                <c:pt idx="678">
                  <c:v>41.813732000000002</c:v>
                </c:pt>
                <c:pt idx="679">
                  <c:v>41.827415999999999</c:v>
                </c:pt>
                <c:pt idx="680">
                  <c:v>41.840860999999997</c:v>
                </c:pt>
                <c:pt idx="681">
                  <c:v>41.854173000000003</c:v>
                </c:pt>
                <c:pt idx="682">
                  <c:v>41.867324000000004</c:v>
                </c:pt>
                <c:pt idx="683">
                  <c:v>41.880625999999999</c:v>
                </c:pt>
                <c:pt idx="684">
                  <c:v>41.893056999999999</c:v>
                </c:pt>
                <c:pt idx="685">
                  <c:v>41.904232999999998</c:v>
                </c:pt>
                <c:pt idx="686">
                  <c:v>41.915962</c:v>
                </c:pt>
                <c:pt idx="687">
                  <c:v>41.929279000000001</c:v>
                </c:pt>
                <c:pt idx="688">
                  <c:v>41.942079</c:v>
                </c:pt>
                <c:pt idx="689">
                  <c:v>41.953006999999999</c:v>
                </c:pt>
                <c:pt idx="690">
                  <c:v>41.962612</c:v>
                </c:pt>
                <c:pt idx="691">
                  <c:v>41.972650000000002</c:v>
                </c:pt>
                <c:pt idx="692">
                  <c:v>41.983656000000003</c:v>
                </c:pt>
                <c:pt idx="693">
                  <c:v>41.994549999999997</c:v>
                </c:pt>
                <c:pt idx="694">
                  <c:v>42.005496000000001</c:v>
                </c:pt>
                <c:pt idx="695">
                  <c:v>42.017290000000003</c:v>
                </c:pt>
                <c:pt idx="696">
                  <c:v>42.026766000000002</c:v>
                </c:pt>
                <c:pt idx="697">
                  <c:v>42.036329000000002</c:v>
                </c:pt>
                <c:pt idx="698">
                  <c:v>42.045164</c:v>
                </c:pt>
                <c:pt idx="699">
                  <c:v>42.052793000000001</c:v>
                </c:pt>
                <c:pt idx="700">
                  <c:v>42.059589000000003</c:v>
                </c:pt>
                <c:pt idx="701">
                  <c:v>42.070107</c:v>
                </c:pt>
                <c:pt idx="702">
                  <c:v>42.082864999999998</c:v>
                </c:pt>
                <c:pt idx="703">
                  <c:v>42.092930000000003</c:v>
                </c:pt>
                <c:pt idx="704">
                  <c:v>42.101770999999999</c:v>
                </c:pt>
                <c:pt idx="705">
                  <c:v>42.112194000000002</c:v>
                </c:pt>
                <c:pt idx="706">
                  <c:v>42.124465999999998</c:v>
                </c:pt>
                <c:pt idx="707">
                  <c:v>42.136417000000002</c:v>
                </c:pt>
                <c:pt idx="708">
                  <c:v>42.145910000000001</c:v>
                </c:pt>
                <c:pt idx="709">
                  <c:v>42.154680999999997</c:v>
                </c:pt>
                <c:pt idx="710">
                  <c:v>42.164645999999998</c:v>
                </c:pt>
                <c:pt idx="711">
                  <c:v>42.174793999999999</c:v>
                </c:pt>
                <c:pt idx="712">
                  <c:v>42.184623000000002</c:v>
                </c:pt>
                <c:pt idx="713">
                  <c:v>42.193613999999997</c:v>
                </c:pt>
                <c:pt idx="714">
                  <c:v>42.201740999999998</c:v>
                </c:pt>
                <c:pt idx="715">
                  <c:v>42.210541999999997</c:v>
                </c:pt>
                <c:pt idx="716">
                  <c:v>42.219811999999997</c:v>
                </c:pt>
                <c:pt idx="717">
                  <c:v>42.228563999999999</c:v>
                </c:pt>
                <c:pt idx="718">
                  <c:v>42.237003000000001</c:v>
                </c:pt>
                <c:pt idx="719">
                  <c:v>42.245367000000002</c:v>
                </c:pt>
                <c:pt idx="720">
                  <c:v>42.253570000000003</c:v>
                </c:pt>
                <c:pt idx="721">
                  <c:v>42.261513000000001</c:v>
                </c:pt>
                <c:pt idx="722">
                  <c:v>42.269266000000002</c:v>
                </c:pt>
                <c:pt idx="723">
                  <c:v>42.276935000000002</c:v>
                </c:pt>
                <c:pt idx="724">
                  <c:v>42.284574999999997</c:v>
                </c:pt>
                <c:pt idx="725">
                  <c:v>42.292147999999997</c:v>
                </c:pt>
                <c:pt idx="726">
                  <c:v>42.299624000000001</c:v>
                </c:pt>
                <c:pt idx="727">
                  <c:v>42.307065000000001</c:v>
                </c:pt>
                <c:pt idx="728">
                  <c:v>42.314568000000001</c:v>
                </c:pt>
                <c:pt idx="729">
                  <c:v>42.322068999999999</c:v>
                </c:pt>
                <c:pt idx="730">
                  <c:v>42.329487999999998</c:v>
                </c:pt>
                <c:pt idx="731">
                  <c:v>42.336928</c:v>
                </c:pt>
                <c:pt idx="732">
                  <c:v>42.344518000000001</c:v>
                </c:pt>
                <c:pt idx="733">
                  <c:v>42.352262000000003</c:v>
                </c:pt>
                <c:pt idx="734">
                  <c:v>42.360083000000003</c:v>
                </c:pt>
                <c:pt idx="735">
                  <c:v>42.367888000000001</c:v>
                </c:pt>
                <c:pt idx="736">
                  <c:v>42.375611999999997</c:v>
                </c:pt>
                <c:pt idx="737">
                  <c:v>42.383372000000001</c:v>
                </c:pt>
                <c:pt idx="738">
                  <c:v>42.391266000000002</c:v>
                </c:pt>
                <c:pt idx="739">
                  <c:v>42.399962000000002</c:v>
                </c:pt>
                <c:pt idx="740">
                  <c:v>42.408168000000003</c:v>
                </c:pt>
                <c:pt idx="741">
                  <c:v>42.415649000000002</c:v>
                </c:pt>
                <c:pt idx="742">
                  <c:v>42.425092999999997</c:v>
                </c:pt>
                <c:pt idx="743">
                  <c:v>42.435972999999997</c:v>
                </c:pt>
                <c:pt idx="744">
                  <c:v>42.445770000000003</c:v>
                </c:pt>
                <c:pt idx="745">
                  <c:v>42.454115000000002</c:v>
                </c:pt>
                <c:pt idx="746">
                  <c:v>42.460934000000002</c:v>
                </c:pt>
                <c:pt idx="747">
                  <c:v>42.468845000000002</c:v>
                </c:pt>
                <c:pt idx="748">
                  <c:v>42.478867000000001</c:v>
                </c:pt>
                <c:pt idx="749">
                  <c:v>42.487473000000001</c:v>
                </c:pt>
                <c:pt idx="750">
                  <c:v>42.494452000000003</c:v>
                </c:pt>
                <c:pt idx="751">
                  <c:v>42.504601000000001</c:v>
                </c:pt>
                <c:pt idx="752">
                  <c:v>42.513807</c:v>
                </c:pt>
                <c:pt idx="753">
                  <c:v>42.520843999999997</c:v>
                </c:pt>
                <c:pt idx="754">
                  <c:v>42.529063999999998</c:v>
                </c:pt>
                <c:pt idx="755">
                  <c:v>42.535018999999998</c:v>
                </c:pt>
                <c:pt idx="756">
                  <c:v>42.540193000000002</c:v>
                </c:pt>
                <c:pt idx="757">
                  <c:v>42.547238999999998</c:v>
                </c:pt>
                <c:pt idx="758">
                  <c:v>42.553697</c:v>
                </c:pt>
                <c:pt idx="759">
                  <c:v>42.559798999999998</c:v>
                </c:pt>
                <c:pt idx="760">
                  <c:v>42.564230999999999</c:v>
                </c:pt>
                <c:pt idx="761">
                  <c:v>42.569918000000001</c:v>
                </c:pt>
                <c:pt idx="762">
                  <c:v>42.577418999999999</c:v>
                </c:pt>
                <c:pt idx="763">
                  <c:v>42.583347000000003</c:v>
                </c:pt>
                <c:pt idx="764">
                  <c:v>42.589370000000002</c:v>
                </c:pt>
                <c:pt idx="765">
                  <c:v>42.597059000000002</c:v>
                </c:pt>
                <c:pt idx="766">
                  <c:v>42.60284</c:v>
                </c:pt>
                <c:pt idx="767">
                  <c:v>42.607190000000003</c:v>
                </c:pt>
                <c:pt idx="768">
                  <c:v>42.613093999999997</c:v>
                </c:pt>
                <c:pt idx="769">
                  <c:v>42.619824000000001</c:v>
                </c:pt>
                <c:pt idx="770">
                  <c:v>42.624392</c:v>
                </c:pt>
                <c:pt idx="771">
                  <c:v>42.629469</c:v>
                </c:pt>
                <c:pt idx="772">
                  <c:v>42.638216</c:v>
                </c:pt>
                <c:pt idx="773">
                  <c:v>42.647326</c:v>
                </c:pt>
                <c:pt idx="774">
                  <c:v>42.654387</c:v>
                </c:pt>
                <c:pt idx="775">
                  <c:v>42.661740000000002</c:v>
                </c:pt>
                <c:pt idx="776">
                  <c:v>42.67212</c:v>
                </c:pt>
                <c:pt idx="777">
                  <c:v>42.680292000000001</c:v>
                </c:pt>
                <c:pt idx="778">
                  <c:v>42.677450999999998</c:v>
                </c:pt>
                <c:pt idx="779">
                  <c:v>42.678248000000004</c:v>
                </c:pt>
                <c:pt idx="780">
                  <c:v>42.682867999999999</c:v>
                </c:pt>
                <c:pt idx="781">
                  <c:v>42.678173000000001</c:v>
                </c:pt>
                <c:pt idx="782">
                  <c:v>42.685943999999999</c:v>
                </c:pt>
                <c:pt idx="783">
                  <c:v>42.706485000000001</c:v>
                </c:pt>
                <c:pt idx="784">
                  <c:v>42.711992000000002</c:v>
                </c:pt>
                <c:pt idx="785">
                  <c:v>42.696677000000001</c:v>
                </c:pt>
                <c:pt idx="786">
                  <c:v>42.695818000000003</c:v>
                </c:pt>
                <c:pt idx="787">
                  <c:v>42.707090000000001</c:v>
                </c:pt>
                <c:pt idx="788">
                  <c:v>42.702784999999999</c:v>
                </c:pt>
                <c:pt idx="789">
                  <c:v>42.701926999999998</c:v>
                </c:pt>
                <c:pt idx="790">
                  <c:v>42.712781</c:v>
                </c:pt>
                <c:pt idx="791">
                  <c:v>42.730769000000002</c:v>
                </c:pt>
                <c:pt idx="792">
                  <c:v>42.744548999999999</c:v>
                </c:pt>
                <c:pt idx="793">
                  <c:v>42.752797000000001</c:v>
                </c:pt>
                <c:pt idx="794">
                  <c:v>42.747166</c:v>
                </c:pt>
                <c:pt idx="795">
                  <c:v>42.725360000000002</c:v>
                </c:pt>
                <c:pt idx="796">
                  <c:v>42.714852</c:v>
                </c:pt>
                <c:pt idx="797">
                  <c:v>42.728701999999998</c:v>
                </c:pt>
                <c:pt idx="798">
                  <c:v>42.750005000000002</c:v>
                </c:pt>
                <c:pt idx="799">
                  <c:v>42.761254000000001</c:v>
                </c:pt>
                <c:pt idx="800">
                  <c:v>42.748626999999999</c:v>
                </c:pt>
                <c:pt idx="801">
                  <c:v>42.733533999999999</c:v>
                </c:pt>
                <c:pt idx="802">
                  <c:v>42.723925000000001</c:v>
                </c:pt>
                <c:pt idx="803">
                  <c:v>42.720739000000002</c:v>
                </c:pt>
                <c:pt idx="804">
                  <c:v>42.706015000000001</c:v>
                </c:pt>
                <c:pt idx="805">
                  <c:v>42.655568000000002</c:v>
                </c:pt>
                <c:pt idx="806">
                  <c:v>42.576903999999999</c:v>
                </c:pt>
                <c:pt idx="807">
                  <c:v>42.443911</c:v>
                </c:pt>
                <c:pt idx="808">
                  <c:v>42.240701000000001</c:v>
                </c:pt>
                <c:pt idx="809">
                  <c:v>41.990591999999999</c:v>
                </c:pt>
                <c:pt idx="810">
                  <c:v>41.721955000000001</c:v>
                </c:pt>
                <c:pt idx="811">
                  <c:v>41.4953</c:v>
                </c:pt>
                <c:pt idx="812">
                  <c:v>41.345579000000001</c:v>
                </c:pt>
                <c:pt idx="813">
                  <c:v>41.261578</c:v>
                </c:pt>
                <c:pt idx="814">
                  <c:v>41.216616000000002</c:v>
                </c:pt>
                <c:pt idx="815">
                  <c:v>41.205168</c:v>
                </c:pt>
                <c:pt idx="816">
                  <c:v>41.217570000000002</c:v>
                </c:pt>
                <c:pt idx="817">
                  <c:v>41.261239000000003</c:v>
                </c:pt>
                <c:pt idx="818">
                  <c:v>41.353202000000003</c:v>
                </c:pt>
                <c:pt idx="819">
                  <c:v>41.484931000000003</c:v>
                </c:pt>
                <c:pt idx="820">
                  <c:v>41.638184000000003</c:v>
                </c:pt>
                <c:pt idx="821">
                  <c:v>41.831150000000001</c:v>
                </c:pt>
                <c:pt idx="822">
                  <c:v>42.029817000000001</c:v>
                </c:pt>
                <c:pt idx="823">
                  <c:v>42.209766000000002</c:v>
                </c:pt>
                <c:pt idx="824">
                  <c:v>42.408391999999999</c:v>
                </c:pt>
                <c:pt idx="825">
                  <c:v>42.430123999999999</c:v>
                </c:pt>
                <c:pt idx="826">
                  <c:v>42.045206999999998</c:v>
                </c:pt>
                <c:pt idx="827">
                  <c:v>41.596958000000001</c:v>
                </c:pt>
                <c:pt idx="828">
                  <c:v>41.615580000000001</c:v>
                </c:pt>
                <c:pt idx="829">
                  <c:v>41.869895999999997</c:v>
                </c:pt>
                <c:pt idx="830">
                  <c:v>42.031286000000001</c:v>
                </c:pt>
                <c:pt idx="831">
                  <c:v>42.132719000000002</c:v>
                </c:pt>
                <c:pt idx="832">
                  <c:v>42.194826999999997</c:v>
                </c:pt>
                <c:pt idx="833">
                  <c:v>42.220478999999997</c:v>
                </c:pt>
                <c:pt idx="834">
                  <c:v>42.239120999999997</c:v>
                </c:pt>
                <c:pt idx="835">
                  <c:v>42.313282999999998</c:v>
                </c:pt>
                <c:pt idx="836">
                  <c:v>42.408127</c:v>
                </c:pt>
                <c:pt idx="837">
                  <c:v>42.449601000000001</c:v>
                </c:pt>
                <c:pt idx="838">
                  <c:v>42.466206</c:v>
                </c:pt>
                <c:pt idx="839">
                  <c:v>42.513396</c:v>
                </c:pt>
                <c:pt idx="840">
                  <c:v>42.583185</c:v>
                </c:pt>
                <c:pt idx="841">
                  <c:v>42.641295999999997</c:v>
                </c:pt>
                <c:pt idx="842">
                  <c:v>42.662531000000001</c:v>
                </c:pt>
                <c:pt idx="843">
                  <c:v>42.659835999999999</c:v>
                </c:pt>
                <c:pt idx="844">
                  <c:v>42.674546999999997</c:v>
                </c:pt>
                <c:pt idx="845">
                  <c:v>42.706529000000003</c:v>
                </c:pt>
                <c:pt idx="846">
                  <c:v>42.740977000000001</c:v>
                </c:pt>
                <c:pt idx="847">
                  <c:v>42.776578000000001</c:v>
                </c:pt>
                <c:pt idx="848">
                  <c:v>42.809058</c:v>
                </c:pt>
                <c:pt idx="849">
                  <c:v>42.824629000000002</c:v>
                </c:pt>
                <c:pt idx="850">
                  <c:v>42.838233000000002</c:v>
                </c:pt>
                <c:pt idx="851">
                  <c:v>42.853878000000002</c:v>
                </c:pt>
                <c:pt idx="852">
                  <c:v>42.867956999999997</c:v>
                </c:pt>
                <c:pt idx="853">
                  <c:v>42.883924</c:v>
                </c:pt>
                <c:pt idx="854">
                  <c:v>42.899076999999998</c:v>
                </c:pt>
                <c:pt idx="855">
                  <c:v>42.912548999999999</c:v>
                </c:pt>
                <c:pt idx="856">
                  <c:v>42.922193</c:v>
                </c:pt>
                <c:pt idx="857">
                  <c:v>42.932929999999999</c:v>
                </c:pt>
                <c:pt idx="858">
                  <c:v>42.936866000000002</c:v>
                </c:pt>
                <c:pt idx="859">
                  <c:v>42.927892999999997</c:v>
                </c:pt>
                <c:pt idx="860">
                  <c:v>42.914493999999998</c:v>
                </c:pt>
                <c:pt idx="861">
                  <c:v>42.911028000000002</c:v>
                </c:pt>
                <c:pt idx="862">
                  <c:v>42.911458000000003</c:v>
                </c:pt>
                <c:pt idx="863">
                  <c:v>42.920372</c:v>
                </c:pt>
                <c:pt idx="864">
                  <c:v>42.926808999999999</c:v>
                </c:pt>
                <c:pt idx="865">
                  <c:v>42.926388000000003</c:v>
                </c:pt>
                <c:pt idx="866">
                  <c:v>42.924692999999998</c:v>
                </c:pt>
                <c:pt idx="867">
                  <c:v>42.923862999999997</c:v>
                </c:pt>
                <c:pt idx="868">
                  <c:v>42.929327999999998</c:v>
                </c:pt>
                <c:pt idx="869">
                  <c:v>42.935830000000003</c:v>
                </c:pt>
                <c:pt idx="870">
                  <c:v>42.939937</c:v>
                </c:pt>
                <c:pt idx="871">
                  <c:v>42.946928</c:v>
                </c:pt>
                <c:pt idx="872">
                  <c:v>42.948715999999997</c:v>
                </c:pt>
                <c:pt idx="873">
                  <c:v>42.947279000000002</c:v>
                </c:pt>
                <c:pt idx="874">
                  <c:v>42.946503999999997</c:v>
                </c:pt>
                <c:pt idx="875">
                  <c:v>42.949970999999998</c:v>
                </c:pt>
                <c:pt idx="876">
                  <c:v>42.953040000000001</c:v>
                </c:pt>
                <c:pt idx="877">
                  <c:v>42.954061000000003</c:v>
                </c:pt>
                <c:pt idx="878">
                  <c:v>42.955666000000001</c:v>
                </c:pt>
                <c:pt idx="879">
                  <c:v>42.957779000000002</c:v>
                </c:pt>
                <c:pt idx="880">
                  <c:v>42.960129000000002</c:v>
                </c:pt>
                <c:pt idx="881">
                  <c:v>42.962555999999999</c:v>
                </c:pt>
                <c:pt idx="882">
                  <c:v>42.965043999999999</c:v>
                </c:pt>
                <c:pt idx="883">
                  <c:v>42.967472999999998</c:v>
                </c:pt>
                <c:pt idx="884">
                  <c:v>42.969768000000002</c:v>
                </c:pt>
                <c:pt idx="885">
                  <c:v>42.971910000000001</c:v>
                </c:pt>
                <c:pt idx="886">
                  <c:v>42.973993</c:v>
                </c:pt>
                <c:pt idx="887">
                  <c:v>42.976087</c:v>
                </c:pt>
                <c:pt idx="888">
                  <c:v>42.978178999999997</c:v>
                </c:pt>
                <c:pt idx="889">
                  <c:v>42.980249000000001</c:v>
                </c:pt>
                <c:pt idx="890">
                  <c:v>42.982281</c:v>
                </c:pt>
                <c:pt idx="891">
                  <c:v>42.984323000000003</c:v>
                </c:pt>
                <c:pt idx="892">
                  <c:v>42.986418999999998</c:v>
                </c:pt>
                <c:pt idx="893">
                  <c:v>42.988601000000003</c:v>
                </c:pt>
                <c:pt idx="894">
                  <c:v>42.990935</c:v>
                </c:pt>
                <c:pt idx="895">
                  <c:v>42.993352000000002</c:v>
                </c:pt>
                <c:pt idx="896">
                  <c:v>42.995716000000002</c:v>
                </c:pt>
                <c:pt idx="897">
                  <c:v>42.998016999999997</c:v>
                </c:pt>
                <c:pt idx="898">
                  <c:v>43.000402000000001</c:v>
                </c:pt>
                <c:pt idx="899">
                  <c:v>43.002952000000001</c:v>
                </c:pt>
                <c:pt idx="900">
                  <c:v>43.005645000000001</c:v>
                </c:pt>
                <c:pt idx="901">
                  <c:v>43.008411000000002</c:v>
                </c:pt>
                <c:pt idx="902">
                  <c:v>43.011192999999999</c:v>
                </c:pt>
                <c:pt idx="903">
                  <c:v>43.014001999999998</c:v>
                </c:pt>
                <c:pt idx="904">
                  <c:v>43.016840000000002</c:v>
                </c:pt>
                <c:pt idx="905">
                  <c:v>43.019685000000003</c:v>
                </c:pt>
                <c:pt idx="906">
                  <c:v>43.022575000000003</c:v>
                </c:pt>
                <c:pt idx="907">
                  <c:v>43.025568</c:v>
                </c:pt>
                <c:pt idx="908">
                  <c:v>43.028638000000001</c:v>
                </c:pt>
                <c:pt idx="909">
                  <c:v>43.031702000000003</c:v>
                </c:pt>
                <c:pt idx="910">
                  <c:v>43.034731000000001</c:v>
                </c:pt>
                <c:pt idx="911">
                  <c:v>43.038263000000001</c:v>
                </c:pt>
                <c:pt idx="912">
                  <c:v>43.042273000000002</c:v>
                </c:pt>
                <c:pt idx="913">
                  <c:v>43.045838000000003</c:v>
                </c:pt>
                <c:pt idx="914">
                  <c:v>43.048580999999999</c:v>
                </c:pt>
                <c:pt idx="915">
                  <c:v>43.051929999999999</c:v>
                </c:pt>
                <c:pt idx="916">
                  <c:v>43.055683000000002</c:v>
                </c:pt>
                <c:pt idx="917">
                  <c:v>43.058985</c:v>
                </c:pt>
                <c:pt idx="918">
                  <c:v>43.064599999999999</c:v>
                </c:pt>
                <c:pt idx="919">
                  <c:v>43.072429999999997</c:v>
                </c:pt>
                <c:pt idx="920">
                  <c:v>43.076101000000001</c:v>
                </c:pt>
                <c:pt idx="921">
                  <c:v>43.075839000000002</c:v>
                </c:pt>
                <c:pt idx="922">
                  <c:v>43.076920999999999</c:v>
                </c:pt>
                <c:pt idx="923">
                  <c:v>43.079875999999999</c:v>
                </c:pt>
                <c:pt idx="924">
                  <c:v>43.081561000000001</c:v>
                </c:pt>
                <c:pt idx="925">
                  <c:v>43.082830999999999</c:v>
                </c:pt>
                <c:pt idx="926">
                  <c:v>43.086179000000001</c:v>
                </c:pt>
                <c:pt idx="927">
                  <c:v>43.092089999999999</c:v>
                </c:pt>
                <c:pt idx="928">
                  <c:v>43.096342999999997</c:v>
                </c:pt>
                <c:pt idx="929">
                  <c:v>43.098157999999998</c:v>
                </c:pt>
                <c:pt idx="930">
                  <c:v>43.102671999999998</c:v>
                </c:pt>
                <c:pt idx="931">
                  <c:v>43.108668000000002</c:v>
                </c:pt>
                <c:pt idx="932">
                  <c:v>43.115563000000002</c:v>
                </c:pt>
                <c:pt idx="933">
                  <c:v>43.121319999999997</c:v>
                </c:pt>
                <c:pt idx="934">
                  <c:v>43.119607999999999</c:v>
                </c:pt>
                <c:pt idx="935">
                  <c:v>43.115186999999999</c:v>
                </c:pt>
                <c:pt idx="936">
                  <c:v>43.114347000000002</c:v>
                </c:pt>
                <c:pt idx="937">
                  <c:v>43.116056</c:v>
                </c:pt>
                <c:pt idx="938">
                  <c:v>43.117050999999996</c:v>
                </c:pt>
                <c:pt idx="939">
                  <c:v>43.116683999999999</c:v>
                </c:pt>
                <c:pt idx="940">
                  <c:v>43.118996000000003</c:v>
                </c:pt>
                <c:pt idx="941">
                  <c:v>43.123327000000003</c:v>
                </c:pt>
                <c:pt idx="942">
                  <c:v>43.130369999999999</c:v>
                </c:pt>
                <c:pt idx="943">
                  <c:v>43.135936999999998</c:v>
                </c:pt>
                <c:pt idx="944">
                  <c:v>43.135798000000001</c:v>
                </c:pt>
                <c:pt idx="945">
                  <c:v>43.132451000000003</c:v>
                </c:pt>
                <c:pt idx="946">
                  <c:v>43.131284000000001</c:v>
                </c:pt>
                <c:pt idx="947">
                  <c:v>43.133242000000003</c:v>
                </c:pt>
                <c:pt idx="948">
                  <c:v>43.136319999999998</c:v>
                </c:pt>
                <c:pt idx="949">
                  <c:v>43.138964000000001</c:v>
                </c:pt>
                <c:pt idx="950">
                  <c:v>43.141584999999999</c:v>
                </c:pt>
                <c:pt idx="951">
                  <c:v>43.144258000000001</c:v>
                </c:pt>
                <c:pt idx="952">
                  <c:v>43.147010000000002</c:v>
                </c:pt>
                <c:pt idx="953">
                  <c:v>43.149872000000002</c:v>
                </c:pt>
                <c:pt idx="954">
                  <c:v>43.152892000000001</c:v>
                </c:pt>
                <c:pt idx="955">
                  <c:v>43.156167000000003</c:v>
                </c:pt>
                <c:pt idx="956">
                  <c:v>43.159455000000001</c:v>
                </c:pt>
                <c:pt idx="957">
                  <c:v>43.162323000000001</c:v>
                </c:pt>
                <c:pt idx="958">
                  <c:v>43.164828</c:v>
                </c:pt>
                <c:pt idx="959">
                  <c:v>43.167392</c:v>
                </c:pt>
                <c:pt idx="960">
                  <c:v>43.170316999999997</c:v>
                </c:pt>
                <c:pt idx="961">
                  <c:v>43.173475000000003</c:v>
                </c:pt>
                <c:pt idx="962">
                  <c:v>43.176596000000004</c:v>
                </c:pt>
                <c:pt idx="963">
                  <c:v>43.179648999999998</c:v>
                </c:pt>
                <c:pt idx="964">
                  <c:v>43.182721000000001</c:v>
                </c:pt>
                <c:pt idx="965">
                  <c:v>43.185867999999999</c:v>
                </c:pt>
                <c:pt idx="966">
                  <c:v>43.189163000000001</c:v>
                </c:pt>
                <c:pt idx="967">
                  <c:v>43.192715</c:v>
                </c:pt>
                <c:pt idx="968">
                  <c:v>43.196534</c:v>
                </c:pt>
                <c:pt idx="969">
                  <c:v>43.199818999999998</c:v>
                </c:pt>
                <c:pt idx="970">
                  <c:v>43.202134999999998</c:v>
                </c:pt>
                <c:pt idx="971">
                  <c:v>43.204129999999999</c:v>
                </c:pt>
                <c:pt idx="972">
                  <c:v>43.206440999999998</c:v>
                </c:pt>
                <c:pt idx="973">
                  <c:v>43.20917</c:v>
                </c:pt>
                <c:pt idx="974">
                  <c:v>43.212014000000003</c:v>
                </c:pt>
                <c:pt idx="975">
                  <c:v>43.214792000000003</c:v>
                </c:pt>
                <c:pt idx="976">
                  <c:v>43.217478</c:v>
                </c:pt>
                <c:pt idx="977">
                  <c:v>43.220213000000001</c:v>
                </c:pt>
                <c:pt idx="978">
                  <c:v>43.223216000000001</c:v>
                </c:pt>
                <c:pt idx="979">
                  <c:v>43.226649999999999</c:v>
                </c:pt>
                <c:pt idx="980">
                  <c:v>43.230265000000003</c:v>
                </c:pt>
                <c:pt idx="981">
                  <c:v>43.233344000000002</c:v>
                </c:pt>
                <c:pt idx="982">
                  <c:v>43.235475000000001</c:v>
                </c:pt>
                <c:pt idx="983">
                  <c:v>43.236761999999999</c:v>
                </c:pt>
                <c:pt idx="984">
                  <c:v>43.237896999999997</c:v>
                </c:pt>
                <c:pt idx="985">
                  <c:v>43.239685999999999</c:v>
                </c:pt>
                <c:pt idx="986">
                  <c:v>43.242170000000002</c:v>
                </c:pt>
                <c:pt idx="987">
                  <c:v>43.245131999999998</c:v>
                </c:pt>
                <c:pt idx="988">
                  <c:v>43.248218999999999</c:v>
                </c:pt>
                <c:pt idx="989">
                  <c:v>43.251156000000002</c:v>
                </c:pt>
                <c:pt idx="990">
                  <c:v>43.254074000000003</c:v>
                </c:pt>
                <c:pt idx="991">
                  <c:v>43.257559999999998</c:v>
                </c:pt>
                <c:pt idx="992">
                  <c:v>43.261845000000001</c:v>
                </c:pt>
                <c:pt idx="993">
                  <c:v>43.265531000000003</c:v>
                </c:pt>
                <c:pt idx="994">
                  <c:v>43.267769000000001</c:v>
                </c:pt>
                <c:pt idx="995">
                  <c:v>43.269005999999997</c:v>
                </c:pt>
                <c:pt idx="996">
                  <c:v>43.269903999999997</c:v>
                </c:pt>
                <c:pt idx="997">
                  <c:v>43.271358999999997</c:v>
                </c:pt>
                <c:pt idx="998">
                  <c:v>43.273332000000003</c:v>
                </c:pt>
                <c:pt idx="999">
                  <c:v>43.275314999999999</c:v>
                </c:pt>
                <c:pt idx="1000">
                  <c:v>43.277206999999997</c:v>
                </c:pt>
                <c:pt idx="1001">
                  <c:v>43.279164000000002</c:v>
                </c:pt>
                <c:pt idx="1002">
                  <c:v>43.281300000000002</c:v>
                </c:pt>
                <c:pt idx="1003">
                  <c:v>43.284027000000002</c:v>
                </c:pt>
                <c:pt idx="1004">
                  <c:v>43.288488000000001</c:v>
                </c:pt>
                <c:pt idx="1005">
                  <c:v>43.294086</c:v>
                </c:pt>
                <c:pt idx="1006">
                  <c:v>43.297995999999998</c:v>
                </c:pt>
                <c:pt idx="1007">
                  <c:v>43.299584000000003</c:v>
                </c:pt>
                <c:pt idx="1008">
                  <c:v>43.299418000000003</c:v>
                </c:pt>
                <c:pt idx="1009">
                  <c:v>43.299272999999999</c:v>
                </c:pt>
                <c:pt idx="1010">
                  <c:v>43.300454000000002</c:v>
                </c:pt>
                <c:pt idx="1011">
                  <c:v>43.302332</c:v>
                </c:pt>
                <c:pt idx="1012">
                  <c:v>43.304333</c:v>
                </c:pt>
                <c:pt idx="1013">
                  <c:v>43.306238</c:v>
                </c:pt>
                <c:pt idx="1014">
                  <c:v>43.308366999999997</c:v>
                </c:pt>
                <c:pt idx="1015">
                  <c:v>43.311112999999999</c:v>
                </c:pt>
                <c:pt idx="1016">
                  <c:v>43.314787000000003</c:v>
                </c:pt>
                <c:pt idx="1017">
                  <c:v>43.319215999999997</c:v>
                </c:pt>
                <c:pt idx="1018">
                  <c:v>43.322159999999997</c:v>
                </c:pt>
                <c:pt idx="1019">
                  <c:v>43.323402999999999</c:v>
                </c:pt>
                <c:pt idx="1020">
                  <c:v>43.324230999999997</c:v>
                </c:pt>
                <c:pt idx="1021">
                  <c:v>43.325294999999997</c:v>
                </c:pt>
                <c:pt idx="1022">
                  <c:v>43.327506</c:v>
                </c:pt>
                <c:pt idx="1023">
                  <c:v>43.330385</c:v>
                </c:pt>
                <c:pt idx="1024">
                  <c:v>43.332332000000001</c:v>
                </c:pt>
                <c:pt idx="1025">
                  <c:v>43.332757000000001</c:v>
                </c:pt>
                <c:pt idx="1026">
                  <c:v>43.332811999999997</c:v>
                </c:pt>
                <c:pt idx="1027">
                  <c:v>43.334221999999997</c:v>
                </c:pt>
                <c:pt idx="1028">
                  <c:v>43.337933999999997</c:v>
                </c:pt>
                <c:pt idx="1029">
                  <c:v>43.344588999999999</c:v>
                </c:pt>
                <c:pt idx="1030">
                  <c:v>43.351699000000004</c:v>
                </c:pt>
                <c:pt idx="1031">
                  <c:v>43.355201000000001</c:v>
                </c:pt>
                <c:pt idx="1032">
                  <c:v>43.356526000000002</c:v>
                </c:pt>
                <c:pt idx="1033">
                  <c:v>43.357728000000002</c:v>
                </c:pt>
                <c:pt idx="1034">
                  <c:v>43.358251000000003</c:v>
                </c:pt>
                <c:pt idx="1035">
                  <c:v>43.357788999999997</c:v>
                </c:pt>
                <c:pt idx="1036">
                  <c:v>43.357843000000003</c:v>
                </c:pt>
                <c:pt idx="1037">
                  <c:v>43.358330000000002</c:v>
                </c:pt>
                <c:pt idx="1038">
                  <c:v>43.359397000000001</c:v>
                </c:pt>
                <c:pt idx="1039">
                  <c:v>43.363439</c:v>
                </c:pt>
                <c:pt idx="1040">
                  <c:v>43.368772999999997</c:v>
                </c:pt>
                <c:pt idx="1041">
                  <c:v>43.374473000000002</c:v>
                </c:pt>
                <c:pt idx="1042">
                  <c:v>43.381107</c:v>
                </c:pt>
                <c:pt idx="1043">
                  <c:v>43.384290999999997</c:v>
                </c:pt>
                <c:pt idx="1044">
                  <c:v>43.382621999999998</c:v>
                </c:pt>
                <c:pt idx="1045">
                  <c:v>43.379116000000003</c:v>
                </c:pt>
                <c:pt idx="1046">
                  <c:v>43.378157999999999</c:v>
                </c:pt>
                <c:pt idx="1047">
                  <c:v>43.379739000000001</c:v>
                </c:pt>
                <c:pt idx="1048">
                  <c:v>43.381636999999998</c:v>
                </c:pt>
                <c:pt idx="1049">
                  <c:v>43.383031000000003</c:v>
                </c:pt>
                <c:pt idx="1050">
                  <c:v>43.383451999999998</c:v>
                </c:pt>
                <c:pt idx="1051">
                  <c:v>43.383397000000002</c:v>
                </c:pt>
                <c:pt idx="1052">
                  <c:v>43.384833</c:v>
                </c:pt>
                <c:pt idx="1053">
                  <c:v>43.388480999999999</c:v>
                </c:pt>
                <c:pt idx="1054">
                  <c:v>43.391685000000003</c:v>
                </c:pt>
                <c:pt idx="1055">
                  <c:v>43.394314000000001</c:v>
                </c:pt>
                <c:pt idx="1056">
                  <c:v>43.398257999999998</c:v>
                </c:pt>
                <c:pt idx="1057">
                  <c:v>43.399419999999999</c:v>
                </c:pt>
                <c:pt idx="1058">
                  <c:v>43.399245000000001</c:v>
                </c:pt>
                <c:pt idx="1059">
                  <c:v>43.401620999999999</c:v>
                </c:pt>
                <c:pt idx="1060">
                  <c:v>43.403832000000001</c:v>
                </c:pt>
                <c:pt idx="1061">
                  <c:v>43.404508999999997</c:v>
                </c:pt>
                <c:pt idx="1062">
                  <c:v>43.404730000000001</c:v>
                </c:pt>
                <c:pt idx="1063">
                  <c:v>43.404248000000003</c:v>
                </c:pt>
                <c:pt idx="1064">
                  <c:v>43.402693999999997</c:v>
                </c:pt>
                <c:pt idx="1065">
                  <c:v>43.403849000000001</c:v>
                </c:pt>
                <c:pt idx="1066">
                  <c:v>43.413124000000003</c:v>
                </c:pt>
                <c:pt idx="1067">
                  <c:v>43.424297000000003</c:v>
                </c:pt>
                <c:pt idx="1068">
                  <c:v>43.430495000000001</c:v>
                </c:pt>
                <c:pt idx="1069">
                  <c:v>43.433791999999997</c:v>
                </c:pt>
                <c:pt idx="1070">
                  <c:v>43.436315999999998</c:v>
                </c:pt>
                <c:pt idx="1071">
                  <c:v>43.438687000000002</c:v>
                </c:pt>
                <c:pt idx="1072">
                  <c:v>43.440986000000002</c:v>
                </c:pt>
                <c:pt idx="1073">
                  <c:v>43.442231999999997</c:v>
                </c:pt>
                <c:pt idx="1074">
                  <c:v>43.442244000000002</c:v>
                </c:pt>
                <c:pt idx="1075">
                  <c:v>43.442822999999997</c:v>
                </c:pt>
                <c:pt idx="1076">
                  <c:v>43.445484999999998</c:v>
                </c:pt>
                <c:pt idx="1077">
                  <c:v>43.449370000000002</c:v>
                </c:pt>
                <c:pt idx="1078">
                  <c:v>43.456701000000002</c:v>
                </c:pt>
                <c:pt idx="1079">
                  <c:v>43.465702</c:v>
                </c:pt>
                <c:pt idx="1080">
                  <c:v>43.468228000000003</c:v>
                </c:pt>
                <c:pt idx="1081">
                  <c:v>43.467106999999999</c:v>
                </c:pt>
                <c:pt idx="1082">
                  <c:v>43.465834000000001</c:v>
                </c:pt>
                <c:pt idx="1083">
                  <c:v>43.462311999999997</c:v>
                </c:pt>
                <c:pt idx="1084">
                  <c:v>43.457999000000001</c:v>
                </c:pt>
                <c:pt idx="1085">
                  <c:v>43.460484000000001</c:v>
                </c:pt>
                <c:pt idx="1086">
                  <c:v>43.469427000000003</c:v>
                </c:pt>
                <c:pt idx="1087">
                  <c:v>43.473483000000002</c:v>
                </c:pt>
                <c:pt idx="1088">
                  <c:v>43.474138000000004</c:v>
                </c:pt>
                <c:pt idx="1089">
                  <c:v>43.474549000000003</c:v>
                </c:pt>
                <c:pt idx="1090">
                  <c:v>43.474018000000001</c:v>
                </c:pt>
                <c:pt idx="1091">
                  <c:v>43.473770999999999</c:v>
                </c:pt>
                <c:pt idx="1092">
                  <c:v>43.471089999999997</c:v>
                </c:pt>
                <c:pt idx="1093">
                  <c:v>43.463118000000001</c:v>
                </c:pt>
                <c:pt idx="1094">
                  <c:v>43.454358999999997</c:v>
                </c:pt>
                <c:pt idx="1095">
                  <c:v>43.451146999999999</c:v>
                </c:pt>
                <c:pt idx="1096">
                  <c:v>43.450896999999998</c:v>
                </c:pt>
                <c:pt idx="1097">
                  <c:v>43.448981000000003</c:v>
                </c:pt>
                <c:pt idx="1098">
                  <c:v>43.443573000000001</c:v>
                </c:pt>
                <c:pt idx="1099">
                  <c:v>43.436396000000002</c:v>
                </c:pt>
                <c:pt idx="1100">
                  <c:v>43.431451000000003</c:v>
                </c:pt>
                <c:pt idx="1101">
                  <c:v>43.428576999999997</c:v>
                </c:pt>
                <c:pt idx="1102">
                  <c:v>43.425876000000002</c:v>
                </c:pt>
                <c:pt idx="1103">
                  <c:v>43.421925000000002</c:v>
                </c:pt>
                <c:pt idx="1104">
                  <c:v>43.419313000000002</c:v>
                </c:pt>
                <c:pt idx="1105">
                  <c:v>43.418484999999997</c:v>
                </c:pt>
                <c:pt idx="1106">
                  <c:v>43.410328999999997</c:v>
                </c:pt>
                <c:pt idx="1107">
                  <c:v>43.395153999999998</c:v>
                </c:pt>
                <c:pt idx="1108">
                  <c:v>43.379621</c:v>
                </c:pt>
                <c:pt idx="1109">
                  <c:v>43.363790999999999</c:v>
                </c:pt>
                <c:pt idx="1110">
                  <c:v>43.348036999999998</c:v>
                </c:pt>
                <c:pt idx="1111">
                  <c:v>43.332326999999999</c:v>
                </c:pt>
                <c:pt idx="1112">
                  <c:v>43.309981000000001</c:v>
                </c:pt>
                <c:pt idx="1113">
                  <c:v>43.287061999999999</c:v>
                </c:pt>
                <c:pt idx="1114">
                  <c:v>43.277479999999997</c:v>
                </c:pt>
                <c:pt idx="1115">
                  <c:v>43.277251999999997</c:v>
                </c:pt>
                <c:pt idx="1116">
                  <c:v>43.271824000000002</c:v>
                </c:pt>
                <c:pt idx="1117">
                  <c:v>43.259054999999996</c:v>
                </c:pt>
                <c:pt idx="1118">
                  <c:v>43.240386999999998</c:v>
                </c:pt>
                <c:pt idx="1119">
                  <c:v>43.220627999999998</c:v>
                </c:pt>
                <c:pt idx="1120">
                  <c:v>43.198045</c:v>
                </c:pt>
                <c:pt idx="1121">
                  <c:v>43.165874000000002</c:v>
                </c:pt>
                <c:pt idx="1122">
                  <c:v>43.134054999999996</c:v>
                </c:pt>
                <c:pt idx="1123">
                  <c:v>43.106141000000001</c:v>
                </c:pt>
                <c:pt idx="1124">
                  <c:v>43.080120000000001</c:v>
                </c:pt>
                <c:pt idx="1125">
                  <c:v>43.058790000000002</c:v>
                </c:pt>
                <c:pt idx="1126">
                  <c:v>43.038037000000003</c:v>
                </c:pt>
                <c:pt idx="1127">
                  <c:v>43.013285000000003</c:v>
                </c:pt>
                <c:pt idx="1128">
                  <c:v>42.984575</c:v>
                </c:pt>
                <c:pt idx="1129">
                  <c:v>42.950111999999997</c:v>
                </c:pt>
                <c:pt idx="1130">
                  <c:v>42.912187000000003</c:v>
                </c:pt>
                <c:pt idx="1131">
                  <c:v>42.876278999999997</c:v>
                </c:pt>
                <c:pt idx="1132">
                  <c:v>42.839924000000003</c:v>
                </c:pt>
                <c:pt idx="1133">
                  <c:v>42.814642999999997</c:v>
                </c:pt>
                <c:pt idx="1134">
                  <c:v>42.800714999999997</c:v>
                </c:pt>
                <c:pt idx="1135">
                  <c:v>42.771852000000003</c:v>
                </c:pt>
                <c:pt idx="1136">
                  <c:v>42.725968000000002</c:v>
                </c:pt>
                <c:pt idx="1137">
                  <c:v>42.666846</c:v>
                </c:pt>
                <c:pt idx="1138">
                  <c:v>42.605055</c:v>
                </c:pt>
                <c:pt idx="1139">
                  <c:v>42.550561999999999</c:v>
                </c:pt>
                <c:pt idx="1140">
                  <c:v>42.498511000000001</c:v>
                </c:pt>
                <c:pt idx="1141">
                  <c:v>42.450935000000001</c:v>
                </c:pt>
                <c:pt idx="1142">
                  <c:v>42.415536000000003</c:v>
                </c:pt>
                <c:pt idx="1143">
                  <c:v>42.375698999999997</c:v>
                </c:pt>
                <c:pt idx="1144">
                  <c:v>42.320436999999998</c:v>
                </c:pt>
                <c:pt idx="1145">
                  <c:v>42.253639</c:v>
                </c:pt>
                <c:pt idx="1146">
                  <c:v>42.182608000000002</c:v>
                </c:pt>
                <c:pt idx="1147">
                  <c:v>42.110866999999999</c:v>
                </c:pt>
                <c:pt idx="1148">
                  <c:v>42.040601000000002</c:v>
                </c:pt>
                <c:pt idx="1149">
                  <c:v>41.969459999999998</c:v>
                </c:pt>
                <c:pt idx="1150">
                  <c:v>41.905712000000001</c:v>
                </c:pt>
                <c:pt idx="1151">
                  <c:v>41.846918000000002</c:v>
                </c:pt>
                <c:pt idx="1152">
                  <c:v>41.773539</c:v>
                </c:pt>
                <c:pt idx="1153">
                  <c:v>41.686554000000001</c:v>
                </c:pt>
                <c:pt idx="1154">
                  <c:v>41.586821</c:v>
                </c:pt>
                <c:pt idx="1155">
                  <c:v>41.475147</c:v>
                </c:pt>
                <c:pt idx="1156">
                  <c:v>41.361306999999996</c:v>
                </c:pt>
                <c:pt idx="1157">
                  <c:v>41.253456999999997</c:v>
                </c:pt>
                <c:pt idx="1158">
                  <c:v>41.162688000000003</c:v>
                </c:pt>
                <c:pt idx="1159">
                  <c:v>41.083252000000002</c:v>
                </c:pt>
                <c:pt idx="1160">
                  <c:v>40.985951999999997</c:v>
                </c:pt>
                <c:pt idx="1161">
                  <c:v>40.871144999999999</c:v>
                </c:pt>
                <c:pt idx="1162">
                  <c:v>40.746268000000001</c:v>
                </c:pt>
                <c:pt idx="1163">
                  <c:v>40.621839000000001</c:v>
                </c:pt>
                <c:pt idx="1164">
                  <c:v>40.495657000000001</c:v>
                </c:pt>
                <c:pt idx="1165">
                  <c:v>40.371693999999998</c:v>
                </c:pt>
                <c:pt idx="1166">
                  <c:v>40.255419000000003</c:v>
                </c:pt>
                <c:pt idx="1167">
                  <c:v>40.132311999999999</c:v>
                </c:pt>
                <c:pt idx="1168">
                  <c:v>39.999268999999998</c:v>
                </c:pt>
                <c:pt idx="1169">
                  <c:v>39.866954999999997</c:v>
                </c:pt>
                <c:pt idx="1170">
                  <c:v>39.733567999999998</c:v>
                </c:pt>
                <c:pt idx="1171">
                  <c:v>39.588760999999998</c:v>
                </c:pt>
                <c:pt idx="1172">
                  <c:v>39.438367999999997</c:v>
                </c:pt>
                <c:pt idx="1173">
                  <c:v>39.300524000000003</c:v>
                </c:pt>
                <c:pt idx="1174">
                  <c:v>39.190761000000002</c:v>
                </c:pt>
                <c:pt idx="1175">
                  <c:v>39.078918999999999</c:v>
                </c:pt>
                <c:pt idx="1176">
                  <c:v>38.961477000000002</c:v>
                </c:pt>
                <c:pt idx="1177">
                  <c:v>38.852894999999997</c:v>
                </c:pt>
                <c:pt idx="1178">
                  <c:v>38.743898999999999</c:v>
                </c:pt>
                <c:pt idx="1179">
                  <c:v>38.621988000000002</c:v>
                </c:pt>
                <c:pt idx="1180">
                  <c:v>38.492519000000001</c:v>
                </c:pt>
                <c:pt idx="1181">
                  <c:v>38.369636999999997</c:v>
                </c:pt>
                <c:pt idx="1182">
                  <c:v>38.265124</c:v>
                </c:pt>
                <c:pt idx="1183">
                  <c:v>38.178108999999999</c:v>
                </c:pt>
                <c:pt idx="1184">
                  <c:v>38.085855000000002</c:v>
                </c:pt>
                <c:pt idx="1185">
                  <c:v>37.989789999999999</c:v>
                </c:pt>
                <c:pt idx="1186">
                  <c:v>37.899797</c:v>
                </c:pt>
                <c:pt idx="1187">
                  <c:v>37.817107999999998</c:v>
                </c:pt>
                <c:pt idx="1188">
                  <c:v>37.742618999999998</c:v>
                </c:pt>
                <c:pt idx="1189">
                  <c:v>37.681938000000002</c:v>
                </c:pt>
                <c:pt idx="1190">
                  <c:v>37.623966000000003</c:v>
                </c:pt>
                <c:pt idx="1191">
                  <c:v>37.565244</c:v>
                </c:pt>
                <c:pt idx="1192">
                  <c:v>37.522606000000003</c:v>
                </c:pt>
                <c:pt idx="1193">
                  <c:v>37.493856999999998</c:v>
                </c:pt>
                <c:pt idx="1194">
                  <c:v>37.461405999999997</c:v>
                </c:pt>
                <c:pt idx="1195">
                  <c:v>37.422786000000002</c:v>
                </c:pt>
                <c:pt idx="1196">
                  <c:v>37.393262</c:v>
                </c:pt>
                <c:pt idx="1197">
                  <c:v>37.377828000000001</c:v>
                </c:pt>
                <c:pt idx="1198">
                  <c:v>37.367612999999999</c:v>
                </c:pt>
                <c:pt idx="1199">
                  <c:v>37.357055000000003</c:v>
                </c:pt>
                <c:pt idx="1200">
                  <c:v>37.348542999999999</c:v>
                </c:pt>
                <c:pt idx="1201">
                  <c:v>37.352021999999998</c:v>
                </c:pt>
                <c:pt idx="1202">
                  <c:v>37.369014</c:v>
                </c:pt>
                <c:pt idx="1203">
                  <c:v>37.393897000000003</c:v>
                </c:pt>
                <c:pt idx="1204">
                  <c:v>37.421984999999999</c:v>
                </c:pt>
                <c:pt idx="1205">
                  <c:v>37.457479999999997</c:v>
                </c:pt>
                <c:pt idx="1206">
                  <c:v>37.502561999999998</c:v>
                </c:pt>
                <c:pt idx="1207">
                  <c:v>37.550277999999999</c:v>
                </c:pt>
                <c:pt idx="1208">
                  <c:v>37.595500999999999</c:v>
                </c:pt>
                <c:pt idx="1209">
                  <c:v>37.638815999999998</c:v>
                </c:pt>
                <c:pt idx="1210">
                  <c:v>37.685513</c:v>
                </c:pt>
                <c:pt idx="1211">
                  <c:v>37.743411999999999</c:v>
                </c:pt>
                <c:pt idx="1212">
                  <c:v>37.816428999999999</c:v>
                </c:pt>
                <c:pt idx="1213">
                  <c:v>37.894869999999997</c:v>
                </c:pt>
                <c:pt idx="1214">
                  <c:v>37.966985999999999</c:v>
                </c:pt>
                <c:pt idx="1215">
                  <c:v>38.041635999999997</c:v>
                </c:pt>
                <c:pt idx="1216">
                  <c:v>38.123739999999998</c:v>
                </c:pt>
                <c:pt idx="1217">
                  <c:v>38.19979</c:v>
                </c:pt>
                <c:pt idx="1218">
                  <c:v>38.268771999999998</c:v>
                </c:pt>
                <c:pt idx="1219">
                  <c:v>38.335684000000001</c:v>
                </c:pt>
                <c:pt idx="1220">
                  <c:v>38.410969000000001</c:v>
                </c:pt>
                <c:pt idx="1221">
                  <c:v>38.515203999999997</c:v>
                </c:pt>
                <c:pt idx="1222">
                  <c:v>38.623137999999997</c:v>
                </c:pt>
                <c:pt idx="1223">
                  <c:v>38.718549000000003</c:v>
                </c:pt>
                <c:pt idx="1224">
                  <c:v>38.804285</c:v>
                </c:pt>
                <c:pt idx="1225">
                  <c:v>38.879759999999997</c:v>
                </c:pt>
                <c:pt idx="1226">
                  <c:v>38.948538999999997</c:v>
                </c:pt>
                <c:pt idx="1227">
                  <c:v>39.018697000000003</c:v>
                </c:pt>
                <c:pt idx="1228">
                  <c:v>39.097358</c:v>
                </c:pt>
                <c:pt idx="1229">
                  <c:v>39.185543000000003</c:v>
                </c:pt>
                <c:pt idx="1230">
                  <c:v>39.281866999999998</c:v>
                </c:pt>
                <c:pt idx="1231">
                  <c:v>39.378776999999999</c:v>
                </c:pt>
                <c:pt idx="1232">
                  <c:v>39.458255000000001</c:v>
                </c:pt>
                <c:pt idx="1233">
                  <c:v>39.525272000000001</c:v>
                </c:pt>
                <c:pt idx="1234">
                  <c:v>39.587978999999997</c:v>
                </c:pt>
                <c:pt idx="1235">
                  <c:v>39.643984000000003</c:v>
                </c:pt>
                <c:pt idx="1236">
                  <c:v>39.699100999999999</c:v>
                </c:pt>
                <c:pt idx="1237">
                  <c:v>39.758136</c:v>
                </c:pt>
                <c:pt idx="1238">
                  <c:v>39.820917000000001</c:v>
                </c:pt>
                <c:pt idx="1239">
                  <c:v>39.887692999999999</c:v>
                </c:pt>
                <c:pt idx="1240">
                  <c:v>39.961562999999998</c:v>
                </c:pt>
                <c:pt idx="1241">
                  <c:v>40.024253999999999</c:v>
                </c:pt>
                <c:pt idx="1242">
                  <c:v>40.067478000000001</c:v>
                </c:pt>
                <c:pt idx="1243">
                  <c:v>40.094932</c:v>
                </c:pt>
                <c:pt idx="1244">
                  <c:v>40.118020000000001</c:v>
                </c:pt>
                <c:pt idx="1245">
                  <c:v>40.145097</c:v>
                </c:pt>
                <c:pt idx="1246">
                  <c:v>40.176504999999999</c:v>
                </c:pt>
                <c:pt idx="1247">
                  <c:v>40.219906000000002</c:v>
                </c:pt>
                <c:pt idx="1248">
                  <c:v>40.254247999999997</c:v>
                </c:pt>
                <c:pt idx="1249">
                  <c:v>40.268377000000001</c:v>
                </c:pt>
                <c:pt idx="1250">
                  <c:v>40.264484000000003</c:v>
                </c:pt>
                <c:pt idx="1251">
                  <c:v>40.251556000000001</c:v>
                </c:pt>
                <c:pt idx="1252">
                  <c:v>40.243192999999998</c:v>
                </c:pt>
                <c:pt idx="1253">
                  <c:v>40.240160000000003</c:v>
                </c:pt>
                <c:pt idx="1254">
                  <c:v>40.236736000000001</c:v>
                </c:pt>
                <c:pt idx="1255">
                  <c:v>40.235374</c:v>
                </c:pt>
                <c:pt idx="1256">
                  <c:v>40.241219000000001</c:v>
                </c:pt>
                <c:pt idx="1257">
                  <c:v>40.244880000000002</c:v>
                </c:pt>
                <c:pt idx="1258">
                  <c:v>40.240014000000002</c:v>
                </c:pt>
                <c:pt idx="1259">
                  <c:v>40.228940000000001</c:v>
                </c:pt>
                <c:pt idx="1260">
                  <c:v>40.214633999999997</c:v>
                </c:pt>
                <c:pt idx="1261">
                  <c:v>40.194755000000001</c:v>
                </c:pt>
                <c:pt idx="1262">
                  <c:v>40.179834</c:v>
                </c:pt>
                <c:pt idx="1263">
                  <c:v>40.177486000000002</c:v>
                </c:pt>
                <c:pt idx="1264">
                  <c:v>40.188088</c:v>
                </c:pt>
                <c:pt idx="1265">
                  <c:v>40.203564</c:v>
                </c:pt>
                <c:pt idx="1266">
                  <c:v>40.215525</c:v>
                </c:pt>
                <c:pt idx="1267">
                  <c:v>40.226579999999998</c:v>
                </c:pt>
                <c:pt idx="1268">
                  <c:v>40.239106</c:v>
                </c:pt>
                <c:pt idx="1269">
                  <c:v>40.252279000000001</c:v>
                </c:pt>
                <c:pt idx="1270">
                  <c:v>40.269888999999999</c:v>
                </c:pt>
                <c:pt idx="1271">
                  <c:v>40.305466000000003</c:v>
                </c:pt>
                <c:pt idx="1272">
                  <c:v>40.364108999999999</c:v>
                </c:pt>
                <c:pt idx="1273">
                  <c:v>40.418920999999997</c:v>
                </c:pt>
                <c:pt idx="1274">
                  <c:v>40.464585</c:v>
                </c:pt>
                <c:pt idx="1275">
                  <c:v>40.510731999999997</c:v>
                </c:pt>
                <c:pt idx="1276">
                  <c:v>40.558771</c:v>
                </c:pt>
                <c:pt idx="1277">
                  <c:v>40.605660999999998</c:v>
                </c:pt>
                <c:pt idx="1278">
                  <c:v>40.650345000000002</c:v>
                </c:pt>
                <c:pt idx="1279">
                  <c:v>40.695481000000001</c:v>
                </c:pt>
                <c:pt idx="1280">
                  <c:v>40.740532999999999</c:v>
                </c:pt>
                <c:pt idx="1281">
                  <c:v>40.786209999999997</c:v>
                </c:pt>
                <c:pt idx="1282">
                  <c:v>40.838140000000003</c:v>
                </c:pt>
                <c:pt idx="1283">
                  <c:v>40.889339999999997</c:v>
                </c:pt>
                <c:pt idx="1284">
                  <c:v>40.930036000000001</c:v>
                </c:pt>
                <c:pt idx="1285">
                  <c:v>40.961945999999998</c:v>
                </c:pt>
                <c:pt idx="1286">
                  <c:v>40.989069999999998</c:v>
                </c:pt>
                <c:pt idx="1287">
                  <c:v>41.012895999999998</c:v>
                </c:pt>
                <c:pt idx="1288">
                  <c:v>41.035268000000002</c:v>
                </c:pt>
                <c:pt idx="1289">
                  <c:v>41.053710000000002</c:v>
                </c:pt>
                <c:pt idx="1290">
                  <c:v>41.068137</c:v>
                </c:pt>
                <c:pt idx="1291">
                  <c:v>41.085455000000003</c:v>
                </c:pt>
                <c:pt idx="1292">
                  <c:v>41.092984999999999</c:v>
                </c:pt>
                <c:pt idx="1293">
                  <c:v>41.081194000000004</c:v>
                </c:pt>
                <c:pt idx="1294">
                  <c:v>41.061225</c:v>
                </c:pt>
                <c:pt idx="1295">
                  <c:v>41.040948999999998</c:v>
                </c:pt>
                <c:pt idx="1296">
                  <c:v>41.017829999999996</c:v>
                </c:pt>
                <c:pt idx="1297">
                  <c:v>40.989238</c:v>
                </c:pt>
                <c:pt idx="1298">
                  <c:v>40.956882</c:v>
                </c:pt>
                <c:pt idx="1299">
                  <c:v>40.921557</c:v>
                </c:pt>
                <c:pt idx="1300">
                  <c:v>40.884203999999997</c:v>
                </c:pt>
                <c:pt idx="1301">
                  <c:v>40.848032000000003</c:v>
                </c:pt>
                <c:pt idx="1302">
                  <c:v>40.809271000000003</c:v>
                </c:pt>
                <c:pt idx="1303">
                  <c:v>40.764761999999997</c:v>
                </c:pt>
                <c:pt idx="1304">
                  <c:v>40.713360000000002</c:v>
                </c:pt>
                <c:pt idx="1305">
                  <c:v>40.656863000000001</c:v>
                </c:pt>
                <c:pt idx="1306">
                  <c:v>40.600665999999997</c:v>
                </c:pt>
                <c:pt idx="1307">
                  <c:v>40.546942999999999</c:v>
                </c:pt>
                <c:pt idx="1308">
                  <c:v>40.492370999999999</c:v>
                </c:pt>
                <c:pt idx="1309">
                  <c:v>40.435709000000003</c:v>
                </c:pt>
                <c:pt idx="1310">
                  <c:v>40.379702999999999</c:v>
                </c:pt>
                <c:pt idx="1311">
                  <c:v>40.326400999999997</c:v>
                </c:pt>
                <c:pt idx="1312">
                  <c:v>40.273792999999998</c:v>
                </c:pt>
                <c:pt idx="1313">
                  <c:v>40.225774999999999</c:v>
                </c:pt>
                <c:pt idx="1314">
                  <c:v>40.184074000000003</c:v>
                </c:pt>
                <c:pt idx="1315">
                  <c:v>40.143802999999998</c:v>
                </c:pt>
                <c:pt idx="1316">
                  <c:v>40.106043999999997</c:v>
                </c:pt>
                <c:pt idx="1317">
                  <c:v>40.072665999999998</c:v>
                </c:pt>
                <c:pt idx="1318">
                  <c:v>40.044733000000001</c:v>
                </c:pt>
                <c:pt idx="1319">
                  <c:v>40.024642</c:v>
                </c:pt>
                <c:pt idx="1320">
                  <c:v>40.009492000000002</c:v>
                </c:pt>
                <c:pt idx="1321">
                  <c:v>39.997521999999996</c:v>
                </c:pt>
                <c:pt idx="1322">
                  <c:v>39.990189000000001</c:v>
                </c:pt>
                <c:pt idx="1323">
                  <c:v>39.989486999999997</c:v>
                </c:pt>
                <c:pt idx="1324">
                  <c:v>39.996063999999997</c:v>
                </c:pt>
                <c:pt idx="1325">
                  <c:v>40.010624</c:v>
                </c:pt>
                <c:pt idx="1326">
                  <c:v>40.035007999999998</c:v>
                </c:pt>
                <c:pt idx="1327">
                  <c:v>40.067563999999997</c:v>
                </c:pt>
                <c:pt idx="1328">
                  <c:v>40.105657999999998</c:v>
                </c:pt>
                <c:pt idx="1329">
                  <c:v>40.150512999999997</c:v>
                </c:pt>
                <c:pt idx="1330">
                  <c:v>40.205232000000002</c:v>
                </c:pt>
                <c:pt idx="1331">
                  <c:v>40.268304000000001</c:v>
                </c:pt>
                <c:pt idx="1332">
                  <c:v>40.333587999999999</c:v>
                </c:pt>
                <c:pt idx="1333">
                  <c:v>40.401277</c:v>
                </c:pt>
                <c:pt idx="1334">
                  <c:v>40.473426000000003</c:v>
                </c:pt>
                <c:pt idx="1335">
                  <c:v>40.551434999999998</c:v>
                </c:pt>
                <c:pt idx="1336">
                  <c:v>40.636941</c:v>
                </c:pt>
                <c:pt idx="1337">
                  <c:v>40.728997</c:v>
                </c:pt>
                <c:pt idx="1338">
                  <c:v>40.825788000000003</c:v>
                </c:pt>
                <c:pt idx="1339">
                  <c:v>40.926133999999998</c:v>
                </c:pt>
                <c:pt idx="1340">
                  <c:v>41.028652000000001</c:v>
                </c:pt>
                <c:pt idx="1341">
                  <c:v>41.135798000000001</c:v>
                </c:pt>
                <c:pt idx="1342">
                  <c:v>41.246212999999997</c:v>
                </c:pt>
                <c:pt idx="1343">
                  <c:v>41.354035000000003</c:v>
                </c:pt>
                <c:pt idx="1344">
                  <c:v>41.462457999999998</c:v>
                </c:pt>
                <c:pt idx="1345">
                  <c:v>41.568126999999997</c:v>
                </c:pt>
                <c:pt idx="1346">
                  <c:v>41.673926999999999</c:v>
                </c:pt>
                <c:pt idx="1347">
                  <c:v>41.785210999999997</c:v>
                </c:pt>
                <c:pt idx="1348">
                  <c:v>41.891055000000001</c:v>
                </c:pt>
                <c:pt idx="1349">
                  <c:v>41.989659000000003</c:v>
                </c:pt>
                <c:pt idx="1350">
                  <c:v>42.092609000000003</c:v>
                </c:pt>
                <c:pt idx="1351">
                  <c:v>42.217725999999999</c:v>
                </c:pt>
                <c:pt idx="1352">
                  <c:v>42.352839000000003</c:v>
                </c:pt>
                <c:pt idx="1353">
                  <c:v>42.445503000000002</c:v>
                </c:pt>
                <c:pt idx="1354">
                  <c:v>42.565454000000003</c:v>
                </c:pt>
                <c:pt idx="1355">
                  <c:v>42.695120000000003</c:v>
                </c:pt>
                <c:pt idx="1356">
                  <c:v>42.790404000000002</c:v>
                </c:pt>
                <c:pt idx="1357">
                  <c:v>42.833821999999998</c:v>
                </c:pt>
                <c:pt idx="1358">
                  <c:v>42.844003999999998</c:v>
                </c:pt>
                <c:pt idx="1359">
                  <c:v>42.913207</c:v>
                </c:pt>
                <c:pt idx="1360">
                  <c:v>42.995840000000001</c:v>
                </c:pt>
                <c:pt idx="1361">
                  <c:v>43.030189</c:v>
                </c:pt>
                <c:pt idx="1362">
                  <c:v>43.063600000000001</c:v>
                </c:pt>
                <c:pt idx="1363">
                  <c:v>43.111894999999997</c:v>
                </c:pt>
                <c:pt idx="1364">
                  <c:v>43.184899999999999</c:v>
                </c:pt>
                <c:pt idx="1365">
                  <c:v>43.279009000000002</c:v>
                </c:pt>
                <c:pt idx="1366">
                  <c:v>43.358288999999999</c:v>
                </c:pt>
                <c:pt idx="1367">
                  <c:v>43.381377999999998</c:v>
                </c:pt>
                <c:pt idx="1368">
                  <c:v>43.347526999999999</c:v>
                </c:pt>
                <c:pt idx="1369">
                  <c:v>43.323444000000002</c:v>
                </c:pt>
                <c:pt idx="1370">
                  <c:v>43.366447999999998</c:v>
                </c:pt>
                <c:pt idx="1371">
                  <c:v>43.435327999999998</c:v>
                </c:pt>
                <c:pt idx="1372">
                  <c:v>43.453150999999998</c:v>
                </c:pt>
                <c:pt idx="1373">
                  <c:v>43.447738999999999</c:v>
                </c:pt>
                <c:pt idx="1374">
                  <c:v>43.454079</c:v>
                </c:pt>
                <c:pt idx="1375">
                  <c:v>43.476647</c:v>
                </c:pt>
                <c:pt idx="1376">
                  <c:v>43.496836000000002</c:v>
                </c:pt>
                <c:pt idx="1377">
                  <c:v>43.504277999999999</c:v>
                </c:pt>
                <c:pt idx="1378">
                  <c:v>43.521695000000001</c:v>
                </c:pt>
                <c:pt idx="1379">
                  <c:v>43.539011000000002</c:v>
                </c:pt>
                <c:pt idx="1380">
                  <c:v>43.540616</c:v>
                </c:pt>
                <c:pt idx="1381">
                  <c:v>43.543315999999997</c:v>
                </c:pt>
                <c:pt idx="1382">
                  <c:v>43.543531000000002</c:v>
                </c:pt>
                <c:pt idx="1383">
                  <c:v>43.547556</c:v>
                </c:pt>
                <c:pt idx="1384">
                  <c:v>43.546649000000002</c:v>
                </c:pt>
                <c:pt idx="1385">
                  <c:v>43.540194999999997</c:v>
                </c:pt>
                <c:pt idx="1386">
                  <c:v>43.543157000000001</c:v>
                </c:pt>
                <c:pt idx="1387">
                  <c:v>43.563527000000001</c:v>
                </c:pt>
                <c:pt idx="1388">
                  <c:v>43.573030000000003</c:v>
                </c:pt>
                <c:pt idx="1389">
                  <c:v>43.562857000000001</c:v>
                </c:pt>
                <c:pt idx="1390">
                  <c:v>43.560363000000002</c:v>
                </c:pt>
                <c:pt idx="1391">
                  <c:v>43.542667999999999</c:v>
                </c:pt>
                <c:pt idx="1392">
                  <c:v>43.506678999999998</c:v>
                </c:pt>
                <c:pt idx="1393">
                  <c:v>43.482225999999997</c:v>
                </c:pt>
                <c:pt idx="1394">
                  <c:v>43.481504000000001</c:v>
                </c:pt>
                <c:pt idx="1395">
                  <c:v>43.478845</c:v>
                </c:pt>
                <c:pt idx="1396">
                  <c:v>43.451827000000002</c:v>
                </c:pt>
                <c:pt idx="1397">
                  <c:v>43.419578999999999</c:v>
                </c:pt>
                <c:pt idx="1398">
                  <c:v>43.400018000000003</c:v>
                </c:pt>
                <c:pt idx="1399">
                  <c:v>43.388905999999999</c:v>
                </c:pt>
                <c:pt idx="1400">
                  <c:v>43.362358999999998</c:v>
                </c:pt>
                <c:pt idx="1401">
                  <c:v>43.328231000000002</c:v>
                </c:pt>
                <c:pt idx="1402">
                  <c:v>43.310355999999999</c:v>
                </c:pt>
                <c:pt idx="1403">
                  <c:v>43.288963000000003</c:v>
                </c:pt>
                <c:pt idx="1404">
                  <c:v>43.263753999999999</c:v>
                </c:pt>
                <c:pt idx="1405">
                  <c:v>43.227386000000003</c:v>
                </c:pt>
                <c:pt idx="1406">
                  <c:v>43.189005000000002</c:v>
                </c:pt>
                <c:pt idx="1407">
                  <c:v>43.167945000000003</c:v>
                </c:pt>
                <c:pt idx="1408">
                  <c:v>43.121198</c:v>
                </c:pt>
                <c:pt idx="1409">
                  <c:v>43.043883000000001</c:v>
                </c:pt>
                <c:pt idx="1410">
                  <c:v>42.999457</c:v>
                </c:pt>
                <c:pt idx="1411">
                  <c:v>42.971935999999999</c:v>
                </c:pt>
                <c:pt idx="1412">
                  <c:v>42.919027999999997</c:v>
                </c:pt>
                <c:pt idx="1413">
                  <c:v>42.883192000000001</c:v>
                </c:pt>
                <c:pt idx="1414">
                  <c:v>42.841676</c:v>
                </c:pt>
                <c:pt idx="1415">
                  <c:v>42.754829999999998</c:v>
                </c:pt>
                <c:pt idx="1416">
                  <c:v>42.676251000000001</c:v>
                </c:pt>
                <c:pt idx="1417">
                  <c:v>42.613362000000002</c:v>
                </c:pt>
                <c:pt idx="1418">
                  <c:v>42.566274</c:v>
                </c:pt>
                <c:pt idx="1419">
                  <c:v>42.528804999999998</c:v>
                </c:pt>
                <c:pt idx="1420">
                  <c:v>42.502034000000002</c:v>
                </c:pt>
                <c:pt idx="1421">
                  <c:v>42.496898000000002</c:v>
                </c:pt>
                <c:pt idx="1422">
                  <c:v>42.503723999999998</c:v>
                </c:pt>
                <c:pt idx="1423">
                  <c:v>42.506487999999997</c:v>
                </c:pt>
                <c:pt idx="1424">
                  <c:v>42.496536999999996</c:v>
                </c:pt>
                <c:pt idx="1425">
                  <c:v>42.480204000000001</c:v>
                </c:pt>
                <c:pt idx="1426">
                  <c:v>42.470480000000002</c:v>
                </c:pt>
                <c:pt idx="1427">
                  <c:v>42.471127000000003</c:v>
                </c:pt>
                <c:pt idx="1428">
                  <c:v>42.464714000000001</c:v>
                </c:pt>
                <c:pt idx="1429">
                  <c:v>42.445942000000002</c:v>
                </c:pt>
                <c:pt idx="1430">
                  <c:v>42.371290999999999</c:v>
                </c:pt>
                <c:pt idx="1431">
                  <c:v>42.254562999999997</c:v>
                </c:pt>
                <c:pt idx="1432">
                  <c:v>42.143462999999997</c:v>
                </c:pt>
                <c:pt idx="1433">
                  <c:v>42.028297999999999</c:v>
                </c:pt>
                <c:pt idx="1434">
                  <c:v>41.868575999999997</c:v>
                </c:pt>
                <c:pt idx="1435">
                  <c:v>41.72587</c:v>
                </c:pt>
                <c:pt idx="1436">
                  <c:v>41.616042999999998</c:v>
                </c:pt>
                <c:pt idx="1437">
                  <c:v>41.522956999999998</c:v>
                </c:pt>
                <c:pt idx="1438">
                  <c:v>41.448866000000002</c:v>
                </c:pt>
                <c:pt idx="1439">
                  <c:v>41.417377999999999</c:v>
                </c:pt>
                <c:pt idx="1440">
                  <c:v>41.395249</c:v>
                </c:pt>
                <c:pt idx="1441">
                  <c:v>41.400084</c:v>
                </c:pt>
                <c:pt idx="1442">
                  <c:v>41.451796000000002</c:v>
                </c:pt>
                <c:pt idx="1443">
                  <c:v>41.525497999999999</c:v>
                </c:pt>
                <c:pt idx="1444">
                  <c:v>41.604390000000002</c:v>
                </c:pt>
                <c:pt idx="1445">
                  <c:v>41.697392999999998</c:v>
                </c:pt>
                <c:pt idx="1446">
                  <c:v>41.782164000000002</c:v>
                </c:pt>
                <c:pt idx="1447">
                  <c:v>41.826678000000001</c:v>
                </c:pt>
                <c:pt idx="1448">
                  <c:v>41.869210000000002</c:v>
                </c:pt>
                <c:pt idx="1449">
                  <c:v>41.918073</c:v>
                </c:pt>
                <c:pt idx="1450">
                  <c:v>41.959001000000001</c:v>
                </c:pt>
                <c:pt idx="1451">
                  <c:v>41.981426999999996</c:v>
                </c:pt>
                <c:pt idx="1452">
                  <c:v>41.987549000000001</c:v>
                </c:pt>
                <c:pt idx="1453">
                  <c:v>41.994052000000003</c:v>
                </c:pt>
                <c:pt idx="1454">
                  <c:v>41.992469999999997</c:v>
                </c:pt>
                <c:pt idx="1455">
                  <c:v>41.982407000000002</c:v>
                </c:pt>
                <c:pt idx="1456">
                  <c:v>41.963023</c:v>
                </c:pt>
                <c:pt idx="1457">
                  <c:v>41.935273000000002</c:v>
                </c:pt>
                <c:pt idx="1458">
                  <c:v>41.894157</c:v>
                </c:pt>
                <c:pt idx="1459">
                  <c:v>41.859757999999999</c:v>
                </c:pt>
                <c:pt idx="1460">
                  <c:v>41.825662999999999</c:v>
                </c:pt>
                <c:pt idx="1461">
                  <c:v>41.763956</c:v>
                </c:pt>
                <c:pt idx="1462">
                  <c:v>41.726109000000001</c:v>
                </c:pt>
                <c:pt idx="1463">
                  <c:v>41.706378999999998</c:v>
                </c:pt>
                <c:pt idx="1464">
                  <c:v>41.690474999999999</c:v>
                </c:pt>
                <c:pt idx="1465">
                  <c:v>41.676380999999999</c:v>
                </c:pt>
                <c:pt idx="1466">
                  <c:v>41.654122999999998</c:v>
                </c:pt>
                <c:pt idx="1467">
                  <c:v>41.632527000000003</c:v>
                </c:pt>
                <c:pt idx="1468">
                  <c:v>41.588948000000002</c:v>
                </c:pt>
                <c:pt idx="1469">
                  <c:v>41.556061999999997</c:v>
                </c:pt>
                <c:pt idx="1470">
                  <c:v>41.559165</c:v>
                </c:pt>
                <c:pt idx="1471">
                  <c:v>41.555698999999997</c:v>
                </c:pt>
                <c:pt idx="1472">
                  <c:v>41.538899999999998</c:v>
                </c:pt>
                <c:pt idx="1473">
                  <c:v>41.526166000000003</c:v>
                </c:pt>
                <c:pt idx="1474">
                  <c:v>41.578532000000003</c:v>
                </c:pt>
                <c:pt idx="1475">
                  <c:v>41.736094999999999</c:v>
                </c:pt>
                <c:pt idx="1476">
                  <c:v>41.892800000000001</c:v>
                </c:pt>
                <c:pt idx="1477">
                  <c:v>41.948340999999999</c:v>
                </c:pt>
                <c:pt idx="1478">
                  <c:v>41.928432999999998</c:v>
                </c:pt>
                <c:pt idx="1479">
                  <c:v>41.913446999999998</c:v>
                </c:pt>
                <c:pt idx="1480">
                  <c:v>41.930109999999999</c:v>
                </c:pt>
                <c:pt idx="1481">
                  <c:v>41.964370000000002</c:v>
                </c:pt>
                <c:pt idx="1482">
                  <c:v>42.018532999999998</c:v>
                </c:pt>
                <c:pt idx="1483">
                  <c:v>42.104033999999999</c:v>
                </c:pt>
                <c:pt idx="1484">
                  <c:v>42.180987000000002</c:v>
                </c:pt>
                <c:pt idx="1485">
                  <c:v>42.239283999999998</c:v>
                </c:pt>
                <c:pt idx="1486">
                  <c:v>42.296086000000003</c:v>
                </c:pt>
                <c:pt idx="1487">
                  <c:v>42.351548000000001</c:v>
                </c:pt>
                <c:pt idx="1488">
                  <c:v>42.389552999999999</c:v>
                </c:pt>
                <c:pt idx="1489">
                  <c:v>42.437438999999998</c:v>
                </c:pt>
                <c:pt idx="1490">
                  <c:v>42.50038</c:v>
                </c:pt>
                <c:pt idx="1491">
                  <c:v>42.554026</c:v>
                </c:pt>
                <c:pt idx="1492">
                  <c:v>42.600563000000001</c:v>
                </c:pt>
                <c:pt idx="1493">
                  <c:v>42.659098</c:v>
                </c:pt>
                <c:pt idx="1494">
                  <c:v>42.738010000000003</c:v>
                </c:pt>
                <c:pt idx="1495">
                  <c:v>42.815627999999997</c:v>
                </c:pt>
                <c:pt idx="1496">
                  <c:v>42.874217999999999</c:v>
                </c:pt>
                <c:pt idx="1497">
                  <c:v>42.937815000000001</c:v>
                </c:pt>
                <c:pt idx="1498">
                  <c:v>42.989091000000002</c:v>
                </c:pt>
                <c:pt idx="1499">
                  <c:v>43.024459999999998</c:v>
                </c:pt>
                <c:pt idx="1500">
                  <c:v>43.052146</c:v>
                </c:pt>
                <c:pt idx="1501">
                  <c:v>43.082701</c:v>
                </c:pt>
                <c:pt idx="1502">
                  <c:v>43.105885000000001</c:v>
                </c:pt>
                <c:pt idx="1503">
                  <c:v>43.103496999999997</c:v>
                </c:pt>
                <c:pt idx="1504">
                  <c:v>43.108642000000003</c:v>
                </c:pt>
                <c:pt idx="1505">
                  <c:v>43.141851000000003</c:v>
                </c:pt>
                <c:pt idx="1506">
                  <c:v>43.181241999999997</c:v>
                </c:pt>
                <c:pt idx="1507">
                  <c:v>43.221103999999997</c:v>
                </c:pt>
                <c:pt idx="1508">
                  <c:v>43.272032000000003</c:v>
                </c:pt>
                <c:pt idx="1509">
                  <c:v>43.321317000000001</c:v>
                </c:pt>
                <c:pt idx="1510">
                  <c:v>43.367328999999998</c:v>
                </c:pt>
                <c:pt idx="1511">
                  <c:v>43.409298</c:v>
                </c:pt>
                <c:pt idx="1512">
                  <c:v>43.459705</c:v>
                </c:pt>
                <c:pt idx="1513">
                  <c:v>43.50412</c:v>
                </c:pt>
                <c:pt idx="1514">
                  <c:v>43.524177999999999</c:v>
                </c:pt>
                <c:pt idx="1515">
                  <c:v>43.534936000000002</c:v>
                </c:pt>
                <c:pt idx="1516">
                  <c:v>43.559786000000003</c:v>
                </c:pt>
                <c:pt idx="1517">
                  <c:v>43.566327000000001</c:v>
                </c:pt>
                <c:pt idx="1518">
                  <c:v>43.574506</c:v>
                </c:pt>
                <c:pt idx="1519">
                  <c:v>43.595436999999997</c:v>
                </c:pt>
                <c:pt idx="1520">
                  <c:v>43.615855000000003</c:v>
                </c:pt>
                <c:pt idx="1521">
                  <c:v>43.620842000000003</c:v>
                </c:pt>
                <c:pt idx="1522">
                  <c:v>43.619216999999999</c:v>
                </c:pt>
                <c:pt idx="1523">
                  <c:v>43.627975999999997</c:v>
                </c:pt>
                <c:pt idx="1524">
                  <c:v>43.635030999999998</c:v>
                </c:pt>
                <c:pt idx="1525">
                  <c:v>43.633181999999998</c:v>
                </c:pt>
                <c:pt idx="1526">
                  <c:v>43.626899000000002</c:v>
                </c:pt>
                <c:pt idx="1527">
                  <c:v>43.620981999999998</c:v>
                </c:pt>
                <c:pt idx="1528">
                  <c:v>43.619199000000002</c:v>
                </c:pt>
                <c:pt idx="1529">
                  <c:v>43.604878999999997</c:v>
                </c:pt>
                <c:pt idx="1530">
                  <c:v>43.583886</c:v>
                </c:pt>
                <c:pt idx="1531">
                  <c:v>43.56324</c:v>
                </c:pt>
                <c:pt idx="1532">
                  <c:v>43.535491999999998</c:v>
                </c:pt>
                <c:pt idx="1533">
                  <c:v>43.498030999999997</c:v>
                </c:pt>
                <c:pt idx="1534">
                  <c:v>43.456133999999999</c:v>
                </c:pt>
                <c:pt idx="1535">
                  <c:v>43.410829</c:v>
                </c:pt>
                <c:pt idx="1536">
                  <c:v>43.351449000000002</c:v>
                </c:pt>
                <c:pt idx="1537">
                  <c:v>43.308411999999997</c:v>
                </c:pt>
                <c:pt idx="1538">
                  <c:v>43.299613999999998</c:v>
                </c:pt>
                <c:pt idx="1539">
                  <c:v>43.278447999999997</c:v>
                </c:pt>
                <c:pt idx="1540">
                  <c:v>43.246878000000002</c:v>
                </c:pt>
                <c:pt idx="1541">
                  <c:v>43.205945</c:v>
                </c:pt>
                <c:pt idx="1542">
                  <c:v>43.149749999999997</c:v>
                </c:pt>
                <c:pt idx="1543">
                  <c:v>43.102122000000001</c:v>
                </c:pt>
                <c:pt idx="1544">
                  <c:v>43.044404</c:v>
                </c:pt>
                <c:pt idx="1545">
                  <c:v>42.994954999999997</c:v>
                </c:pt>
                <c:pt idx="1546">
                  <c:v>42.954542000000004</c:v>
                </c:pt>
                <c:pt idx="1547">
                  <c:v>42.927610000000001</c:v>
                </c:pt>
                <c:pt idx="1548">
                  <c:v>42.863860000000003</c:v>
                </c:pt>
                <c:pt idx="1549">
                  <c:v>42.805036000000001</c:v>
                </c:pt>
                <c:pt idx="1550">
                  <c:v>42.786648999999997</c:v>
                </c:pt>
                <c:pt idx="1551">
                  <c:v>42.756886000000002</c:v>
                </c:pt>
                <c:pt idx="1552">
                  <c:v>42.729447999999998</c:v>
                </c:pt>
                <c:pt idx="1553">
                  <c:v>42.740115000000003</c:v>
                </c:pt>
                <c:pt idx="1554">
                  <c:v>42.781298999999997</c:v>
                </c:pt>
                <c:pt idx="1555">
                  <c:v>42.852032000000001</c:v>
                </c:pt>
                <c:pt idx="1556">
                  <c:v>42.930053000000001</c:v>
                </c:pt>
                <c:pt idx="1557">
                  <c:v>42.984707</c:v>
                </c:pt>
                <c:pt idx="1558">
                  <c:v>43.027338</c:v>
                </c:pt>
                <c:pt idx="1559">
                  <c:v>43.049855999999998</c:v>
                </c:pt>
                <c:pt idx="1560">
                  <c:v>43.069712000000003</c:v>
                </c:pt>
                <c:pt idx="1561">
                  <c:v>43.123204000000001</c:v>
                </c:pt>
                <c:pt idx="1562">
                  <c:v>43.17286</c:v>
                </c:pt>
                <c:pt idx="1563">
                  <c:v>43.214084</c:v>
                </c:pt>
                <c:pt idx="1564">
                  <c:v>43.242592000000002</c:v>
                </c:pt>
                <c:pt idx="1565">
                  <c:v>43.223426000000003</c:v>
                </c:pt>
                <c:pt idx="1566">
                  <c:v>43.183197</c:v>
                </c:pt>
                <c:pt idx="1567">
                  <c:v>43.138176000000001</c:v>
                </c:pt>
                <c:pt idx="1568">
                  <c:v>43.060186999999999</c:v>
                </c:pt>
                <c:pt idx="1569">
                  <c:v>42.985022999999998</c:v>
                </c:pt>
                <c:pt idx="1570">
                  <c:v>42.947999000000003</c:v>
                </c:pt>
                <c:pt idx="1571">
                  <c:v>42.882511999999998</c:v>
                </c:pt>
                <c:pt idx="1572">
                  <c:v>42.740625000000001</c:v>
                </c:pt>
                <c:pt idx="1573">
                  <c:v>42.536852000000003</c:v>
                </c:pt>
                <c:pt idx="1574">
                  <c:v>42.293252000000003</c:v>
                </c:pt>
                <c:pt idx="1575">
                  <c:v>42.127780999999999</c:v>
                </c:pt>
                <c:pt idx="1576">
                  <c:v>42.242311999999998</c:v>
                </c:pt>
                <c:pt idx="1577">
                  <c:v>42.543272999999999</c:v>
                </c:pt>
                <c:pt idx="1578">
                  <c:v>42.792686000000003</c:v>
                </c:pt>
                <c:pt idx="1579">
                  <c:v>42.944405000000003</c:v>
                </c:pt>
                <c:pt idx="1580">
                  <c:v>43.036648</c:v>
                </c:pt>
                <c:pt idx="1581">
                  <c:v>43.096373999999997</c:v>
                </c:pt>
                <c:pt idx="1582">
                  <c:v>43.134084000000001</c:v>
                </c:pt>
                <c:pt idx="1583">
                  <c:v>43.149087000000002</c:v>
                </c:pt>
                <c:pt idx="1584">
                  <c:v>43.163758000000001</c:v>
                </c:pt>
                <c:pt idx="1585">
                  <c:v>43.182633000000003</c:v>
                </c:pt>
                <c:pt idx="1586">
                  <c:v>43.20637</c:v>
                </c:pt>
                <c:pt idx="1587">
                  <c:v>43.233092999999997</c:v>
                </c:pt>
                <c:pt idx="1588">
                  <c:v>43.290241999999999</c:v>
                </c:pt>
                <c:pt idx="1589">
                  <c:v>43.345708999999999</c:v>
                </c:pt>
                <c:pt idx="1590">
                  <c:v>43.317112999999999</c:v>
                </c:pt>
                <c:pt idx="1591">
                  <c:v>43.233438999999997</c:v>
                </c:pt>
                <c:pt idx="1592">
                  <c:v>43.167878000000002</c:v>
                </c:pt>
                <c:pt idx="1593">
                  <c:v>43.108491999999998</c:v>
                </c:pt>
                <c:pt idx="1594">
                  <c:v>43.054957999999999</c:v>
                </c:pt>
                <c:pt idx="1595">
                  <c:v>43.037083000000003</c:v>
                </c:pt>
                <c:pt idx="1596">
                  <c:v>43.050614000000003</c:v>
                </c:pt>
                <c:pt idx="1597">
                  <c:v>43.021456000000001</c:v>
                </c:pt>
                <c:pt idx="1598">
                  <c:v>42.981209</c:v>
                </c:pt>
                <c:pt idx="1599">
                  <c:v>42.940942999999997</c:v>
                </c:pt>
                <c:pt idx="1600">
                  <c:v>42.922702999999998</c:v>
                </c:pt>
                <c:pt idx="1601">
                  <c:v>42.946044000000001</c:v>
                </c:pt>
                <c:pt idx="1602">
                  <c:v>42.937246000000002</c:v>
                </c:pt>
                <c:pt idx="1603">
                  <c:v>42.960929</c:v>
                </c:pt>
                <c:pt idx="1604">
                  <c:v>43.021532999999998</c:v>
                </c:pt>
                <c:pt idx="1605">
                  <c:v>43.071691999999999</c:v>
                </c:pt>
                <c:pt idx="1606">
                  <c:v>43.134487</c:v>
                </c:pt>
                <c:pt idx="1607">
                  <c:v>43.224159999999998</c:v>
                </c:pt>
                <c:pt idx="1608">
                  <c:v>43.290574999999997</c:v>
                </c:pt>
                <c:pt idx="1609">
                  <c:v>43.319341999999999</c:v>
                </c:pt>
                <c:pt idx="1610">
                  <c:v>43.358842000000003</c:v>
                </c:pt>
                <c:pt idx="1611">
                  <c:v>43.414687999999998</c:v>
                </c:pt>
                <c:pt idx="1612">
                  <c:v>43.460853999999998</c:v>
                </c:pt>
                <c:pt idx="1613">
                  <c:v>43.511491999999997</c:v>
                </c:pt>
                <c:pt idx="1614">
                  <c:v>43.565682000000002</c:v>
                </c:pt>
                <c:pt idx="1615">
                  <c:v>43.620480000000001</c:v>
                </c:pt>
                <c:pt idx="1616">
                  <c:v>43.678140999999997</c:v>
                </c:pt>
                <c:pt idx="1617">
                  <c:v>43.695096999999997</c:v>
                </c:pt>
                <c:pt idx="1618">
                  <c:v>43.646239999999999</c:v>
                </c:pt>
                <c:pt idx="1619">
                  <c:v>43.634990000000002</c:v>
                </c:pt>
                <c:pt idx="1620">
                  <c:v>43.667462</c:v>
                </c:pt>
                <c:pt idx="1621">
                  <c:v>43.667470000000002</c:v>
                </c:pt>
                <c:pt idx="1622">
                  <c:v>43.655095000000003</c:v>
                </c:pt>
                <c:pt idx="1623">
                  <c:v>43.669457000000001</c:v>
                </c:pt>
                <c:pt idx="1624">
                  <c:v>43.65598</c:v>
                </c:pt>
                <c:pt idx="1625">
                  <c:v>43.536425999999999</c:v>
                </c:pt>
                <c:pt idx="1626">
                  <c:v>43.411848999999997</c:v>
                </c:pt>
                <c:pt idx="1627">
                  <c:v>43.375540999999998</c:v>
                </c:pt>
                <c:pt idx="1628">
                  <c:v>43.332042999999999</c:v>
                </c:pt>
                <c:pt idx="1629">
                  <c:v>43.234982000000002</c:v>
                </c:pt>
                <c:pt idx="1630">
                  <c:v>43.082185000000003</c:v>
                </c:pt>
                <c:pt idx="1631">
                  <c:v>42.912101</c:v>
                </c:pt>
                <c:pt idx="1632">
                  <c:v>42.760612999999999</c:v>
                </c:pt>
                <c:pt idx="1633">
                  <c:v>42.597845</c:v>
                </c:pt>
                <c:pt idx="1634">
                  <c:v>42.421703999999998</c:v>
                </c:pt>
                <c:pt idx="1635">
                  <c:v>42.256324999999997</c:v>
                </c:pt>
                <c:pt idx="1636">
                  <c:v>42.108865999999999</c:v>
                </c:pt>
                <c:pt idx="1637">
                  <c:v>41.991793000000001</c:v>
                </c:pt>
                <c:pt idx="1638">
                  <c:v>41.861094999999999</c:v>
                </c:pt>
                <c:pt idx="1639">
                  <c:v>41.687891</c:v>
                </c:pt>
                <c:pt idx="1640">
                  <c:v>41.596530000000001</c:v>
                </c:pt>
                <c:pt idx="1641">
                  <c:v>41.526933</c:v>
                </c:pt>
                <c:pt idx="1642">
                  <c:v>41.372737999999998</c:v>
                </c:pt>
                <c:pt idx="1643">
                  <c:v>41.219302999999996</c:v>
                </c:pt>
                <c:pt idx="1644">
                  <c:v>41.060673999999999</c:v>
                </c:pt>
                <c:pt idx="1645">
                  <c:v>40.883302999999998</c:v>
                </c:pt>
                <c:pt idx="1646">
                  <c:v>40.699129999999997</c:v>
                </c:pt>
                <c:pt idx="1647">
                  <c:v>40.511882</c:v>
                </c:pt>
                <c:pt idx="1648">
                  <c:v>40.316653000000002</c:v>
                </c:pt>
                <c:pt idx="1649">
                  <c:v>40.123536000000001</c:v>
                </c:pt>
                <c:pt idx="1650">
                  <c:v>39.942013000000003</c:v>
                </c:pt>
                <c:pt idx="1651">
                  <c:v>39.760531</c:v>
                </c:pt>
                <c:pt idx="1652">
                  <c:v>39.576700000000002</c:v>
                </c:pt>
                <c:pt idx="1653">
                  <c:v>39.390664999999998</c:v>
                </c:pt>
                <c:pt idx="1654">
                  <c:v>39.202764000000002</c:v>
                </c:pt>
                <c:pt idx="1655">
                  <c:v>39.013339000000002</c:v>
                </c:pt>
                <c:pt idx="1656">
                  <c:v>38.822698000000003</c:v>
                </c:pt>
                <c:pt idx="1657">
                  <c:v>38.630816000000003</c:v>
                </c:pt>
                <c:pt idx="1658">
                  <c:v>38.437506999999997</c:v>
                </c:pt>
                <c:pt idx="1659">
                  <c:v>38.242845000000003</c:v>
                </c:pt>
                <c:pt idx="1660">
                  <c:v>38.047035999999999</c:v>
                </c:pt>
                <c:pt idx="1661">
                  <c:v>37.85013</c:v>
                </c:pt>
                <c:pt idx="1662">
                  <c:v>37.652251999999997</c:v>
                </c:pt>
                <c:pt idx="1663">
                  <c:v>37.453667000000003</c:v>
                </c:pt>
                <c:pt idx="1664">
                  <c:v>37.254227</c:v>
                </c:pt>
                <c:pt idx="1665">
                  <c:v>37.054487000000002</c:v>
                </c:pt>
                <c:pt idx="1666">
                  <c:v>36.858133000000002</c:v>
                </c:pt>
                <c:pt idx="1667">
                  <c:v>36.663730999999999</c:v>
                </c:pt>
                <c:pt idx="1668">
                  <c:v>36.466841000000002</c:v>
                </c:pt>
                <c:pt idx="1669">
                  <c:v>36.270254999999999</c:v>
                </c:pt>
                <c:pt idx="1670">
                  <c:v>36.075871999999997</c:v>
                </c:pt>
                <c:pt idx="1671">
                  <c:v>35.884056000000001</c:v>
                </c:pt>
                <c:pt idx="1672">
                  <c:v>35.69491</c:v>
                </c:pt>
                <c:pt idx="1673">
                  <c:v>35.508823</c:v>
                </c:pt>
                <c:pt idx="1674">
                  <c:v>35.325924999999998</c:v>
                </c:pt>
                <c:pt idx="1675">
                  <c:v>35.146259999999998</c:v>
                </c:pt>
                <c:pt idx="1676">
                  <c:v>34.969993000000002</c:v>
                </c:pt>
                <c:pt idx="1677">
                  <c:v>34.797404</c:v>
                </c:pt>
                <c:pt idx="1678">
                  <c:v>34.626997000000003</c:v>
                </c:pt>
                <c:pt idx="1679">
                  <c:v>34.457317000000003</c:v>
                </c:pt>
                <c:pt idx="1680">
                  <c:v>34.284556000000002</c:v>
                </c:pt>
                <c:pt idx="1681">
                  <c:v>34.110484999999997</c:v>
                </c:pt>
                <c:pt idx="1682">
                  <c:v>33.936709</c:v>
                </c:pt>
                <c:pt idx="1683">
                  <c:v>33.767657999999997</c:v>
                </c:pt>
                <c:pt idx="1684">
                  <c:v>33.582825</c:v>
                </c:pt>
                <c:pt idx="1685">
                  <c:v>33.400326</c:v>
                </c:pt>
                <c:pt idx="1686">
                  <c:v>33.214677000000002</c:v>
                </c:pt>
                <c:pt idx="1687">
                  <c:v>33.085228999999998</c:v>
                </c:pt>
                <c:pt idx="1688">
                  <c:v>33.029677</c:v>
                </c:pt>
                <c:pt idx="1689">
                  <c:v>33.012948999999999</c:v>
                </c:pt>
                <c:pt idx="1690">
                  <c:v>32.969752999999997</c:v>
                </c:pt>
                <c:pt idx="1691">
                  <c:v>32.874310000000001</c:v>
                </c:pt>
                <c:pt idx="1692">
                  <c:v>32.866588999999998</c:v>
                </c:pt>
                <c:pt idx="1693">
                  <c:v>32.830001000000003</c:v>
                </c:pt>
                <c:pt idx="1694">
                  <c:v>32.715798999999997</c:v>
                </c:pt>
                <c:pt idx="1695">
                  <c:v>32.611007999999998</c:v>
                </c:pt>
                <c:pt idx="1696">
                  <c:v>32.527217999999998</c:v>
                </c:pt>
                <c:pt idx="1697">
                  <c:v>32.478506000000003</c:v>
                </c:pt>
                <c:pt idx="1698">
                  <c:v>32.482595000000003</c:v>
                </c:pt>
                <c:pt idx="1699">
                  <c:v>32.472245000000001</c:v>
                </c:pt>
                <c:pt idx="1700">
                  <c:v>32.509515999999998</c:v>
                </c:pt>
                <c:pt idx="1701">
                  <c:v>32.413356999999998</c:v>
                </c:pt>
                <c:pt idx="1702">
                  <c:v>32.243383000000001</c:v>
                </c:pt>
                <c:pt idx="1703">
                  <c:v>32.124220999999999</c:v>
                </c:pt>
                <c:pt idx="1704">
                  <c:v>32.180641000000001</c:v>
                </c:pt>
                <c:pt idx="1705">
                  <c:v>32.314498999999998</c:v>
                </c:pt>
                <c:pt idx="1706">
                  <c:v>32.359186000000001</c:v>
                </c:pt>
                <c:pt idx="1707">
                  <c:v>32.432673000000001</c:v>
                </c:pt>
                <c:pt idx="1708">
                  <c:v>32.577562999999998</c:v>
                </c:pt>
                <c:pt idx="1709">
                  <c:v>32.614832999999997</c:v>
                </c:pt>
                <c:pt idx="1710">
                  <c:v>32.762936000000003</c:v>
                </c:pt>
                <c:pt idx="1711">
                  <c:v>32.891463999999999</c:v>
                </c:pt>
                <c:pt idx="1712">
                  <c:v>33.149368000000003</c:v>
                </c:pt>
                <c:pt idx="1713">
                  <c:v>33.406959999999998</c:v>
                </c:pt>
                <c:pt idx="1714">
                  <c:v>33.466816999999999</c:v>
                </c:pt>
                <c:pt idx="1715">
                  <c:v>33.570430999999999</c:v>
                </c:pt>
                <c:pt idx="1716">
                  <c:v>33.764754000000003</c:v>
                </c:pt>
                <c:pt idx="1717">
                  <c:v>34.044291000000001</c:v>
                </c:pt>
                <c:pt idx="1718">
                  <c:v>34.289628999999998</c:v>
                </c:pt>
                <c:pt idx="1719">
                  <c:v>34.513249999999999</c:v>
                </c:pt>
                <c:pt idx="1720">
                  <c:v>34.849697999999997</c:v>
                </c:pt>
                <c:pt idx="1721">
                  <c:v>35.274816999999999</c:v>
                </c:pt>
                <c:pt idx="1722">
                  <c:v>35.600745000000003</c:v>
                </c:pt>
                <c:pt idx="1723">
                  <c:v>35.911223999999997</c:v>
                </c:pt>
                <c:pt idx="1724">
                  <c:v>36.410386000000003</c:v>
                </c:pt>
                <c:pt idx="1725">
                  <c:v>36.929048999999999</c:v>
                </c:pt>
                <c:pt idx="1726">
                  <c:v>37.147112</c:v>
                </c:pt>
                <c:pt idx="1727">
                  <c:v>37.471384999999998</c:v>
                </c:pt>
                <c:pt idx="1728">
                  <c:v>37.930945999999999</c:v>
                </c:pt>
                <c:pt idx="1729">
                  <c:v>38.355972000000001</c:v>
                </c:pt>
                <c:pt idx="1730">
                  <c:v>38.866549999999997</c:v>
                </c:pt>
                <c:pt idx="1731">
                  <c:v>39.301495000000003</c:v>
                </c:pt>
                <c:pt idx="1732">
                  <c:v>39.63861</c:v>
                </c:pt>
                <c:pt idx="1733">
                  <c:v>39.986778000000001</c:v>
                </c:pt>
                <c:pt idx="1734">
                  <c:v>40.155555999999997</c:v>
                </c:pt>
                <c:pt idx="1735">
                  <c:v>40.389932999999999</c:v>
                </c:pt>
                <c:pt idx="1736">
                  <c:v>40.789881999999999</c:v>
                </c:pt>
                <c:pt idx="1737">
                  <c:v>41.240582000000003</c:v>
                </c:pt>
                <c:pt idx="1738">
                  <c:v>41.470987999999998</c:v>
                </c:pt>
                <c:pt idx="1739">
                  <c:v>41.605795000000001</c:v>
                </c:pt>
                <c:pt idx="1740">
                  <c:v>41.856076999999999</c:v>
                </c:pt>
                <c:pt idx="1741">
                  <c:v>42.251227999999998</c:v>
                </c:pt>
                <c:pt idx="1742">
                  <c:v>42.870817000000002</c:v>
                </c:pt>
                <c:pt idx="1743">
                  <c:v>43.072623999999998</c:v>
                </c:pt>
                <c:pt idx="1744">
                  <c:v>42.920915999999998</c:v>
                </c:pt>
                <c:pt idx="1745">
                  <c:v>42.995206000000003</c:v>
                </c:pt>
                <c:pt idx="1746">
                  <c:v>42.977350999999999</c:v>
                </c:pt>
                <c:pt idx="1747">
                  <c:v>42.977409999999999</c:v>
                </c:pt>
                <c:pt idx="1748">
                  <c:v>43.114601999999998</c:v>
                </c:pt>
                <c:pt idx="1749">
                  <c:v>43.274225999999999</c:v>
                </c:pt>
                <c:pt idx="1750">
                  <c:v>43.126389000000003</c:v>
                </c:pt>
                <c:pt idx="1751">
                  <c:v>42.925255</c:v>
                </c:pt>
                <c:pt idx="1752">
                  <c:v>42.944595</c:v>
                </c:pt>
                <c:pt idx="1753">
                  <c:v>43.035065000000003</c:v>
                </c:pt>
                <c:pt idx="1754">
                  <c:v>43.089210000000001</c:v>
                </c:pt>
                <c:pt idx="1755">
                  <c:v>42.961204000000002</c:v>
                </c:pt>
                <c:pt idx="1756">
                  <c:v>42.826856999999997</c:v>
                </c:pt>
                <c:pt idx="1757">
                  <c:v>42.744379000000002</c:v>
                </c:pt>
                <c:pt idx="1758">
                  <c:v>42.592283000000002</c:v>
                </c:pt>
                <c:pt idx="1759">
                  <c:v>42.518838000000002</c:v>
                </c:pt>
                <c:pt idx="1760">
                  <c:v>42.437260000000002</c:v>
                </c:pt>
                <c:pt idx="1761">
                  <c:v>42.351007000000003</c:v>
                </c:pt>
                <c:pt idx="1762">
                  <c:v>42.286777000000001</c:v>
                </c:pt>
                <c:pt idx="1763">
                  <c:v>42.197329000000003</c:v>
                </c:pt>
                <c:pt idx="1764">
                  <c:v>42.140081000000002</c:v>
                </c:pt>
                <c:pt idx="1765">
                  <c:v>42.085720000000002</c:v>
                </c:pt>
                <c:pt idx="1766">
                  <c:v>42.016978000000002</c:v>
                </c:pt>
                <c:pt idx="1767">
                  <c:v>41.947293000000002</c:v>
                </c:pt>
                <c:pt idx="1768">
                  <c:v>41.889861000000003</c:v>
                </c:pt>
                <c:pt idx="1769">
                  <c:v>41.844535999999998</c:v>
                </c:pt>
                <c:pt idx="1770">
                  <c:v>41.805097000000004</c:v>
                </c:pt>
                <c:pt idx="1771">
                  <c:v>41.778922000000001</c:v>
                </c:pt>
                <c:pt idx="1772">
                  <c:v>41.766914999999997</c:v>
                </c:pt>
                <c:pt idx="1773">
                  <c:v>41.760596999999997</c:v>
                </c:pt>
                <c:pt idx="1774">
                  <c:v>41.761904999999999</c:v>
                </c:pt>
                <c:pt idx="1775">
                  <c:v>41.771946999999997</c:v>
                </c:pt>
                <c:pt idx="1776">
                  <c:v>41.792115000000003</c:v>
                </c:pt>
                <c:pt idx="1777">
                  <c:v>41.820698999999998</c:v>
                </c:pt>
                <c:pt idx="1778">
                  <c:v>41.854731999999998</c:v>
                </c:pt>
                <c:pt idx="1779">
                  <c:v>41.896178999999997</c:v>
                </c:pt>
                <c:pt idx="1780">
                  <c:v>41.945292999999999</c:v>
                </c:pt>
                <c:pt idx="1781">
                  <c:v>41.999961999999996</c:v>
                </c:pt>
                <c:pt idx="1782">
                  <c:v>42.059551999999996</c:v>
                </c:pt>
                <c:pt idx="1783">
                  <c:v>42.120854999999999</c:v>
                </c:pt>
                <c:pt idx="1784">
                  <c:v>42.182979000000003</c:v>
                </c:pt>
                <c:pt idx="1785">
                  <c:v>42.246377000000003</c:v>
                </c:pt>
                <c:pt idx="1786">
                  <c:v>42.31062</c:v>
                </c:pt>
                <c:pt idx="1787">
                  <c:v>42.377383000000002</c:v>
                </c:pt>
                <c:pt idx="1788">
                  <c:v>42.447378</c:v>
                </c:pt>
                <c:pt idx="1789">
                  <c:v>42.517141000000002</c:v>
                </c:pt>
                <c:pt idx="1790">
                  <c:v>42.583499000000003</c:v>
                </c:pt>
                <c:pt idx="1791">
                  <c:v>42.645567</c:v>
                </c:pt>
                <c:pt idx="1792">
                  <c:v>42.697564999999997</c:v>
                </c:pt>
                <c:pt idx="1793">
                  <c:v>42.742055999999998</c:v>
                </c:pt>
                <c:pt idx="1794">
                  <c:v>42.781987000000001</c:v>
                </c:pt>
                <c:pt idx="1795">
                  <c:v>42.817439999999998</c:v>
                </c:pt>
                <c:pt idx="1796">
                  <c:v>42.848011</c:v>
                </c:pt>
                <c:pt idx="1797">
                  <c:v>42.871941</c:v>
                </c:pt>
                <c:pt idx="1798">
                  <c:v>42.888617000000004</c:v>
                </c:pt>
                <c:pt idx="1799">
                  <c:v>42.900297999999999</c:v>
                </c:pt>
                <c:pt idx="1800">
                  <c:v>42.905842</c:v>
                </c:pt>
              </c:numCache>
            </c:numRef>
          </c:yVal>
          <c:smooth val="0"/>
          <c:extLst>
            <c:ext xmlns:c16="http://schemas.microsoft.com/office/drawing/2014/chart" uri="{C3380CC4-5D6E-409C-BE32-E72D297353CC}">
              <c16:uniqueId val="{00000008-1933-4CFD-B901-F12C3675DF4D}"/>
            </c:ext>
          </c:extLst>
        </c:ser>
        <c:ser>
          <c:idx val="0"/>
          <c:order val="0"/>
          <c:spPr>
            <a:ln w="19050"/>
          </c:spPr>
          <c:marker>
            <c:symbol val="none"/>
          </c:marker>
          <c:dPt>
            <c:idx val="1055"/>
            <c:bubble3D val="0"/>
            <c:spPr>
              <a:ln w="19050">
                <a:solidFill>
                  <a:srgbClr val="00B0F0"/>
                </a:solidFill>
              </a:ln>
            </c:spPr>
            <c:extLst>
              <c:ext xmlns:c16="http://schemas.microsoft.com/office/drawing/2014/chart" uri="{C3380CC4-5D6E-409C-BE32-E72D297353CC}">
                <c16:uniqueId val="{0000000A-1933-4CFD-B901-F12C3675DF4D}"/>
              </c:ext>
            </c:extLst>
          </c:dPt>
          <c:xVal>
            <c:numRef>
              <c:f>Sheet1!$J$1:$J$1801</c:f>
              <c:numCache>
                <c:formatCode>General</c:formatCode>
                <c:ptCount val="1801"/>
                <c:pt idx="0">
                  <c:v>4000</c:v>
                </c:pt>
                <c:pt idx="1">
                  <c:v>3998</c:v>
                </c:pt>
                <c:pt idx="2">
                  <c:v>3996</c:v>
                </c:pt>
                <c:pt idx="3">
                  <c:v>3994</c:v>
                </c:pt>
                <c:pt idx="4">
                  <c:v>3992</c:v>
                </c:pt>
                <c:pt idx="5">
                  <c:v>3990</c:v>
                </c:pt>
                <c:pt idx="6">
                  <c:v>3988</c:v>
                </c:pt>
                <c:pt idx="7">
                  <c:v>3986</c:v>
                </c:pt>
                <c:pt idx="8">
                  <c:v>3984</c:v>
                </c:pt>
                <c:pt idx="9">
                  <c:v>3982</c:v>
                </c:pt>
                <c:pt idx="10">
                  <c:v>3980</c:v>
                </c:pt>
                <c:pt idx="11">
                  <c:v>3978</c:v>
                </c:pt>
                <c:pt idx="12">
                  <c:v>3976</c:v>
                </c:pt>
                <c:pt idx="13">
                  <c:v>3974</c:v>
                </c:pt>
                <c:pt idx="14">
                  <c:v>3972</c:v>
                </c:pt>
                <c:pt idx="15">
                  <c:v>3970</c:v>
                </c:pt>
                <c:pt idx="16">
                  <c:v>3968</c:v>
                </c:pt>
                <c:pt idx="17">
                  <c:v>3966</c:v>
                </c:pt>
                <c:pt idx="18">
                  <c:v>3964</c:v>
                </c:pt>
                <c:pt idx="19">
                  <c:v>3962</c:v>
                </c:pt>
                <c:pt idx="20">
                  <c:v>3960</c:v>
                </c:pt>
                <c:pt idx="21">
                  <c:v>3958</c:v>
                </c:pt>
                <c:pt idx="22">
                  <c:v>3956</c:v>
                </c:pt>
                <c:pt idx="23">
                  <c:v>3954</c:v>
                </c:pt>
                <c:pt idx="24">
                  <c:v>3952</c:v>
                </c:pt>
                <c:pt idx="25">
                  <c:v>3950</c:v>
                </c:pt>
                <c:pt idx="26">
                  <c:v>3948</c:v>
                </c:pt>
                <c:pt idx="27">
                  <c:v>3946</c:v>
                </c:pt>
                <c:pt idx="28">
                  <c:v>3944</c:v>
                </c:pt>
                <c:pt idx="29">
                  <c:v>3942</c:v>
                </c:pt>
                <c:pt idx="30">
                  <c:v>3940</c:v>
                </c:pt>
                <c:pt idx="31">
                  <c:v>3938</c:v>
                </c:pt>
                <c:pt idx="32">
                  <c:v>3936</c:v>
                </c:pt>
                <c:pt idx="33">
                  <c:v>3934</c:v>
                </c:pt>
                <c:pt idx="34">
                  <c:v>3932</c:v>
                </c:pt>
                <c:pt idx="35">
                  <c:v>3930</c:v>
                </c:pt>
                <c:pt idx="36">
                  <c:v>3928</c:v>
                </c:pt>
                <c:pt idx="37">
                  <c:v>3926</c:v>
                </c:pt>
                <c:pt idx="38">
                  <c:v>3924</c:v>
                </c:pt>
                <c:pt idx="39">
                  <c:v>3922</c:v>
                </c:pt>
                <c:pt idx="40">
                  <c:v>3920</c:v>
                </c:pt>
                <c:pt idx="41">
                  <c:v>3918</c:v>
                </c:pt>
                <c:pt idx="42">
                  <c:v>3916</c:v>
                </c:pt>
                <c:pt idx="43">
                  <c:v>3914</c:v>
                </c:pt>
                <c:pt idx="44">
                  <c:v>3912</c:v>
                </c:pt>
                <c:pt idx="45">
                  <c:v>3910</c:v>
                </c:pt>
                <c:pt idx="46">
                  <c:v>3908</c:v>
                </c:pt>
                <c:pt idx="47">
                  <c:v>3906</c:v>
                </c:pt>
                <c:pt idx="48">
                  <c:v>3904</c:v>
                </c:pt>
                <c:pt idx="49">
                  <c:v>3902</c:v>
                </c:pt>
                <c:pt idx="50">
                  <c:v>3900</c:v>
                </c:pt>
                <c:pt idx="51">
                  <c:v>3898</c:v>
                </c:pt>
                <c:pt idx="52">
                  <c:v>3896</c:v>
                </c:pt>
                <c:pt idx="53">
                  <c:v>3894</c:v>
                </c:pt>
                <c:pt idx="54">
                  <c:v>3892</c:v>
                </c:pt>
                <c:pt idx="55">
                  <c:v>3890</c:v>
                </c:pt>
                <c:pt idx="56">
                  <c:v>3888</c:v>
                </c:pt>
                <c:pt idx="57">
                  <c:v>3886</c:v>
                </c:pt>
                <c:pt idx="58">
                  <c:v>3884</c:v>
                </c:pt>
                <c:pt idx="59">
                  <c:v>3882</c:v>
                </c:pt>
                <c:pt idx="60">
                  <c:v>3880</c:v>
                </c:pt>
                <c:pt idx="61">
                  <c:v>3878</c:v>
                </c:pt>
                <c:pt idx="62">
                  <c:v>3876</c:v>
                </c:pt>
                <c:pt idx="63">
                  <c:v>3874</c:v>
                </c:pt>
                <c:pt idx="64">
                  <c:v>3872</c:v>
                </c:pt>
                <c:pt idx="65">
                  <c:v>3870</c:v>
                </c:pt>
                <c:pt idx="66">
                  <c:v>3868</c:v>
                </c:pt>
                <c:pt idx="67">
                  <c:v>3866</c:v>
                </c:pt>
                <c:pt idx="68">
                  <c:v>3864</c:v>
                </c:pt>
                <c:pt idx="69">
                  <c:v>3862</c:v>
                </c:pt>
                <c:pt idx="70">
                  <c:v>3860</c:v>
                </c:pt>
                <c:pt idx="71">
                  <c:v>3858</c:v>
                </c:pt>
                <c:pt idx="72">
                  <c:v>3856</c:v>
                </c:pt>
                <c:pt idx="73">
                  <c:v>3854</c:v>
                </c:pt>
                <c:pt idx="74">
                  <c:v>3852</c:v>
                </c:pt>
                <c:pt idx="75">
                  <c:v>3850</c:v>
                </c:pt>
                <c:pt idx="76">
                  <c:v>3848</c:v>
                </c:pt>
                <c:pt idx="77">
                  <c:v>3846</c:v>
                </c:pt>
                <c:pt idx="78">
                  <c:v>3844</c:v>
                </c:pt>
                <c:pt idx="79">
                  <c:v>3842</c:v>
                </c:pt>
                <c:pt idx="80">
                  <c:v>3840</c:v>
                </c:pt>
                <c:pt idx="81">
                  <c:v>3838</c:v>
                </c:pt>
                <c:pt idx="82">
                  <c:v>3836</c:v>
                </c:pt>
                <c:pt idx="83">
                  <c:v>3834</c:v>
                </c:pt>
                <c:pt idx="84">
                  <c:v>3832</c:v>
                </c:pt>
                <c:pt idx="85">
                  <c:v>3830</c:v>
                </c:pt>
                <c:pt idx="86">
                  <c:v>3828</c:v>
                </c:pt>
                <c:pt idx="87">
                  <c:v>3826</c:v>
                </c:pt>
                <c:pt idx="88">
                  <c:v>3824</c:v>
                </c:pt>
                <c:pt idx="89">
                  <c:v>3822</c:v>
                </c:pt>
                <c:pt idx="90">
                  <c:v>3820</c:v>
                </c:pt>
                <c:pt idx="91">
                  <c:v>3818</c:v>
                </c:pt>
                <c:pt idx="92">
                  <c:v>3816</c:v>
                </c:pt>
                <c:pt idx="93">
                  <c:v>3814</c:v>
                </c:pt>
                <c:pt idx="94">
                  <c:v>3812</c:v>
                </c:pt>
                <c:pt idx="95">
                  <c:v>3810</c:v>
                </c:pt>
                <c:pt idx="96">
                  <c:v>3808</c:v>
                </c:pt>
                <c:pt idx="97">
                  <c:v>3806</c:v>
                </c:pt>
                <c:pt idx="98">
                  <c:v>3804</c:v>
                </c:pt>
                <c:pt idx="99">
                  <c:v>3802</c:v>
                </c:pt>
                <c:pt idx="100">
                  <c:v>3800</c:v>
                </c:pt>
                <c:pt idx="101">
                  <c:v>3798</c:v>
                </c:pt>
                <c:pt idx="102">
                  <c:v>3796</c:v>
                </c:pt>
                <c:pt idx="103">
                  <c:v>3794</c:v>
                </c:pt>
                <c:pt idx="104">
                  <c:v>3792</c:v>
                </c:pt>
                <c:pt idx="105">
                  <c:v>3790</c:v>
                </c:pt>
                <c:pt idx="106">
                  <c:v>3788</c:v>
                </c:pt>
                <c:pt idx="107">
                  <c:v>3786</c:v>
                </c:pt>
                <c:pt idx="108">
                  <c:v>3784</c:v>
                </c:pt>
                <c:pt idx="109">
                  <c:v>3782</c:v>
                </c:pt>
                <c:pt idx="110">
                  <c:v>3780</c:v>
                </c:pt>
                <c:pt idx="111">
                  <c:v>3778</c:v>
                </c:pt>
                <c:pt idx="112">
                  <c:v>3776</c:v>
                </c:pt>
                <c:pt idx="113">
                  <c:v>3774</c:v>
                </c:pt>
                <c:pt idx="114">
                  <c:v>3772</c:v>
                </c:pt>
                <c:pt idx="115">
                  <c:v>3770</c:v>
                </c:pt>
                <c:pt idx="116">
                  <c:v>3768</c:v>
                </c:pt>
                <c:pt idx="117">
                  <c:v>3766</c:v>
                </c:pt>
                <c:pt idx="118">
                  <c:v>3764</c:v>
                </c:pt>
                <c:pt idx="119">
                  <c:v>3762</c:v>
                </c:pt>
                <c:pt idx="120">
                  <c:v>3760</c:v>
                </c:pt>
                <c:pt idx="121">
                  <c:v>3758</c:v>
                </c:pt>
                <c:pt idx="122">
                  <c:v>3756</c:v>
                </c:pt>
                <c:pt idx="123">
                  <c:v>3754</c:v>
                </c:pt>
                <c:pt idx="124">
                  <c:v>3752</c:v>
                </c:pt>
                <c:pt idx="125">
                  <c:v>3750</c:v>
                </c:pt>
                <c:pt idx="126">
                  <c:v>3748</c:v>
                </c:pt>
                <c:pt idx="127">
                  <c:v>3746</c:v>
                </c:pt>
                <c:pt idx="128">
                  <c:v>3744</c:v>
                </c:pt>
                <c:pt idx="129">
                  <c:v>3742</c:v>
                </c:pt>
                <c:pt idx="130">
                  <c:v>3740</c:v>
                </c:pt>
                <c:pt idx="131">
                  <c:v>3738</c:v>
                </c:pt>
                <c:pt idx="132">
                  <c:v>3736</c:v>
                </c:pt>
                <c:pt idx="133">
                  <c:v>3734</c:v>
                </c:pt>
                <c:pt idx="134">
                  <c:v>3732</c:v>
                </c:pt>
                <c:pt idx="135">
                  <c:v>3730</c:v>
                </c:pt>
                <c:pt idx="136">
                  <c:v>3728</c:v>
                </c:pt>
                <c:pt idx="137">
                  <c:v>3726</c:v>
                </c:pt>
                <c:pt idx="138">
                  <c:v>3724</c:v>
                </c:pt>
                <c:pt idx="139">
                  <c:v>3722</c:v>
                </c:pt>
                <c:pt idx="140">
                  <c:v>3720</c:v>
                </c:pt>
                <c:pt idx="141">
                  <c:v>3718</c:v>
                </c:pt>
                <c:pt idx="142">
                  <c:v>3716</c:v>
                </c:pt>
                <c:pt idx="143">
                  <c:v>3714</c:v>
                </c:pt>
                <c:pt idx="144">
                  <c:v>3712</c:v>
                </c:pt>
                <c:pt idx="145">
                  <c:v>3710</c:v>
                </c:pt>
                <c:pt idx="146">
                  <c:v>3708</c:v>
                </c:pt>
                <c:pt idx="147">
                  <c:v>3706</c:v>
                </c:pt>
                <c:pt idx="148">
                  <c:v>3704</c:v>
                </c:pt>
                <c:pt idx="149">
                  <c:v>3702</c:v>
                </c:pt>
                <c:pt idx="150">
                  <c:v>3700</c:v>
                </c:pt>
                <c:pt idx="151">
                  <c:v>3698</c:v>
                </c:pt>
                <c:pt idx="152">
                  <c:v>3696</c:v>
                </c:pt>
                <c:pt idx="153">
                  <c:v>3694</c:v>
                </c:pt>
                <c:pt idx="154">
                  <c:v>3692</c:v>
                </c:pt>
                <c:pt idx="155">
                  <c:v>3690</c:v>
                </c:pt>
                <c:pt idx="156">
                  <c:v>3688</c:v>
                </c:pt>
                <c:pt idx="157">
                  <c:v>3686</c:v>
                </c:pt>
                <c:pt idx="158">
                  <c:v>3684</c:v>
                </c:pt>
                <c:pt idx="159">
                  <c:v>3682</c:v>
                </c:pt>
                <c:pt idx="160">
                  <c:v>3680</c:v>
                </c:pt>
                <c:pt idx="161">
                  <c:v>3678</c:v>
                </c:pt>
                <c:pt idx="162">
                  <c:v>3676</c:v>
                </c:pt>
                <c:pt idx="163">
                  <c:v>3674</c:v>
                </c:pt>
                <c:pt idx="164">
                  <c:v>3672</c:v>
                </c:pt>
                <c:pt idx="165">
                  <c:v>3670</c:v>
                </c:pt>
                <c:pt idx="166">
                  <c:v>3668</c:v>
                </c:pt>
                <c:pt idx="167">
                  <c:v>3666</c:v>
                </c:pt>
                <c:pt idx="168">
                  <c:v>3664</c:v>
                </c:pt>
                <c:pt idx="169">
                  <c:v>3662</c:v>
                </c:pt>
                <c:pt idx="170">
                  <c:v>3660</c:v>
                </c:pt>
                <c:pt idx="171">
                  <c:v>3658</c:v>
                </c:pt>
                <c:pt idx="172">
                  <c:v>3656</c:v>
                </c:pt>
                <c:pt idx="173">
                  <c:v>3654</c:v>
                </c:pt>
                <c:pt idx="174">
                  <c:v>3652</c:v>
                </c:pt>
                <c:pt idx="175">
                  <c:v>3650</c:v>
                </c:pt>
                <c:pt idx="176">
                  <c:v>3648</c:v>
                </c:pt>
                <c:pt idx="177">
                  <c:v>3646</c:v>
                </c:pt>
                <c:pt idx="178">
                  <c:v>3644</c:v>
                </c:pt>
                <c:pt idx="179">
                  <c:v>3642</c:v>
                </c:pt>
                <c:pt idx="180">
                  <c:v>3640</c:v>
                </c:pt>
                <c:pt idx="181">
                  <c:v>3638</c:v>
                </c:pt>
                <c:pt idx="182">
                  <c:v>3636</c:v>
                </c:pt>
                <c:pt idx="183">
                  <c:v>3634</c:v>
                </c:pt>
                <c:pt idx="184">
                  <c:v>3632</c:v>
                </c:pt>
                <c:pt idx="185">
                  <c:v>3630</c:v>
                </c:pt>
                <c:pt idx="186">
                  <c:v>3628</c:v>
                </c:pt>
                <c:pt idx="187">
                  <c:v>3626</c:v>
                </c:pt>
                <c:pt idx="188">
                  <c:v>3624</c:v>
                </c:pt>
                <c:pt idx="189">
                  <c:v>3622</c:v>
                </c:pt>
                <c:pt idx="190">
                  <c:v>3620</c:v>
                </c:pt>
                <c:pt idx="191">
                  <c:v>3618</c:v>
                </c:pt>
                <c:pt idx="192">
                  <c:v>3616</c:v>
                </c:pt>
                <c:pt idx="193">
                  <c:v>3614</c:v>
                </c:pt>
                <c:pt idx="194">
                  <c:v>3612</c:v>
                </c:pt>
                <c:pt idx="195">
                  <c:v>3610</c:v>
                </c:pt>
                <c:pt idx="196">
                  <c:v>3608</c:v>
                </c:pt>
                <c:pt idx="197">
                  <c:v>3606</c:v>
                </c:pt>
                <c:pt idx="198">
                  <c:v>3604</c:v>
                </c:pt>
                <c:pt idx="199">
                  <c:v>3602</c:v>
                </c:pt>
                <c:pt idx="200">
                  <c:v>3600</c:v>
                </c:pt>
                <c:pt idx="201">
                  <c:v>3598</c:v>
                </c:pt>
                <c:pt idx="202">
                  <c:v>3596</c:v>
                </c:pt>
                <c:pt idx="203">
                  <c:v>3594</c:v>
                </c:pt>
                <c:pt idx="204">
                  <c:v>3592</c:v>
                </c:pt>
                <c:pt idx="205">
                  <c:v>3590</c:v>
                </c:pt>
                <c:pt idx="206">
                  <c:v>3588</c:v>
                </c:pt>
                <c:pt idx="207">
                  <c:v>3586</c:v>
                </c:pt>
                <c:pt idx="208">
                  <c:v>3584</c:v>
                </c:pt>
                <c:pt idx="209">
                  <c:v>3582</c:v>
                </c:pt>
                <c:pt idx="210">
                  <c:v>3580</c:v>
                </c:pt>
                <c:pt idx="211">
                  <c:v>3578</c:v>
                </c:pt>
                <c:pt idx="212">
                  <c:v>3576</c:v>
                </c:pt>
                <c:pt idx="213">
                  <c:v>3574</c:v>
                </c:pt>
                <c:pt idx="214">
                  <c:v>3572</c:v>
                </c:pt>
                <c:pt idx="215">
                  <c:v>3570</c:v>
                </c:pt>
                <c:pt idx="216">
                  <c:v>3568</c:v>
                </c:pt>
                <c:pt idx="217">
                  <c:v>3566</c:v>
                </c:pt>
                <c:pt idx="218">
                  <c:v>3564</c:v>
                </c:pt>
                <c:pt idx="219">
                  <c:v>3562</c:v>
                </c:pt>
                <c:pt idx="220">
                  <c:v>3560</c:v>
                </c:pt>
                <c:pt idx="221">
                  <c:v>3558</c:v>
                </c:pt>
                <c:pt idx="222">
                  <c:v>3556</c:v>
                </c:pt>
                <c:pt idx="223">
                  <c:v>3554</c:v>
                </c:pt>
                <c:pt idx="224">
                  <c:v>3552</c:v>
                </c:pt>
                <c:pt idx="225">
                  <c:v>3550</c:v>
                </c:pt>
                <c:pt idx="226">
                  <c:v>3548</c:v>
                </c:pt>
                <c:pt idx="227">
                  <c:v>3546</c:v>
                </c:pt>
                <c:pt idx="228">
                  <c:v>3544</c:v>
                </c:pt>
                <c:pt idx="229">
                  <c:v>3542</c:v>
                </c:pt>
                <c:pt idx="230">
                  <c:v>3540</c:v>
                </c:pt>
                <c:pt idx="231">
                  <c:v>3538</c:v>
                </c:pt>
                <c:pt idx="232">
                  <c:v>3536</c:v>
                </c:pt>
                <c:pt idx="233">
                  <c:v>3534</c:v>
                </c:pt>
                <c:pt idx="234">
                  <c:v>3532</c:v>
                </c:pt>
                <c:pt idx="235">
                  <c:v>3530</c:v>
                </c:pt>
                <c:pt idx="236">
                  <c:v>3528</c:v>
                </c:pt>
                <c:pt idx="237">
                  <c:v>3526</c:v>
                </c:pt>
                <c:pt idx="238">
                  <c:v>3524</c:v>
                </c:pt>
                <c:pt idx="239">
                  <c:v>3522</c:v>
                </c:pt>
                <c:pt idx="240">
                  <c:v>3520</c:v>
                </c:pt>
                <c:pt idx="241">
                  <c:v>3518</c:v>
                </c:pt>
                <c:pt idx="242">
                  <c:v>3516</c:v>
                </c:pt>
                <c:pt idx="243">
                  <c:v>3514</c:v>
                </c:pt>
                <c:pt idx="244">
                  <c:v>3512</c:v>
                </c:pt>
                <c:pt idx="245">
                  <c:v>3510</c:v>
                </c:pt>
                <c:pt idx="246">
                  <c:v>3508</c:v>
                </c:pt>
                <c:pt idx="247">
                  <c:v>3506</c:v>
                </c:pt>
                <c:pt idx="248">
                  <c:v>3504</c:v>
                </c:pt>
                <c:pt idx="249">
                  <c:v>3502</c:v>
                </c:pt>
                <c:pt idx="250">
                  <c:v>3500</c:v>
                </c:pt>
                <c:pt idx="251">
                  <c:v>3498</c:v>
                </c:pt>
                <c:pt idx="252">
                  <c:v>3496</c:v>
                </c:pt>
                <c:pt idx="253">
                  <c:v>3494</c:v>
                </c:pt>
                <c:pt idx="254">
                  <c:v>3492</c:v>
                </c:pt>
                <c:pt idx="255">
                  <c:v>3490</c:v>
                </c:pt>
                <c:pt idx="256">
                  <c:v>3488</c:v>
                </c:pt>
                <c:pt idx="257">
                  <c:v>3486</c:v>
                </c:pt>
                <c:pt idx="258">
                  <c:v>3484</c:v>
                </c:pt>
                <c:pt idx="259">
                  <c:v>3482</c:v>
                </c:pt>
                <c:pt idx="260">
                  <c:v>3480</c:v>
                </c:pt>
                <c:pt idx="261">
                  <c:v>3478</c:v>
                </c:pt>
                <c:pt idx="262">
                  <c:v>3476</c:v>
                </c:pt>
                <c:pt idx="263">
                  <c:v>3474</c:v>
                </c:pt>
                <c:pt idx="264">
                  <c:v>3472</c:v>
                </c:pt>
                <c:pt idx="265">
                  <c:v>3470</c:v>
                </c:pt>
                <c:pt idx="266">
                  <c:v>3468</c:v>
                </c:pt>
                <c:pt idx="267">
                  <c:v>3466</c:v>
                </c:pt>
                <c:pt idx="268">
                  <c:v>3464</c:v>
                </c:pt>
                <c:pt idx="269">
                  <c:v>3462</c:v>
                </c:pt>
                <c:pt idx="270">
                  <c:v>3460</c:v>
                </c:pt>
                <c:pt idx="271">
                  <c:v>3458</c:v>
                </c:pt>
                <c:pt idx="272">
                  <c:v>3456</c:v>
                </c:pt>
                <c:pt idx="273">
                  <c:v>3454</c:v>
                </c:pt>
                <c:pt idx="274">
                  <c:v>3452</c:v>
                </c:pt>
                <c:pt idx="275">
                  <c:v>3450</c:v>
                </c:pt>
                <c:pt idx="276">
                  <c:v>3448</c:v>
                </c:pt>
                <c:pt idx="277">
                  <c:v>3446</c:v>
                </c:pt>
                <c:pt idx="278">
                  <c:v>3444</c:v>
                </c:pt>
                <c:pt idx="279">
                  <c:v>3442</c:v>
                </c:pt>
                <c:pt idx="280">
                  <c:v>3440</c:v>
                </c:pt>
                <c:pt idx="281">
                  <c:v>3438</c:v>
                </c:pt>
                <c:pt idx="282">
                  <c:v>3436</c:v>
                </c:pt>
                <c:pt idx="283">
                  <c:v>3434</c:v>
                </c:pt>
                <c:pt idx="284">
                  <c:v>3432</c:v>
                </c:pt>
                <c:pt idx="285">
                  <c:v>3430</c:v>
                </c:pt>
                <c:pt idx="286">
                  <c:v>3428</c:v>
                </c:pt>
                <c:pt idx="287">
                  <c:v>3426</c:v>
                </c:pt>
                <c:pt idx="288">
                  <c:v>3424</c:v>
                </c:pt>
                <c:pt idx="289">
                  <c:v>3422</c:v>
                </c:pt>
                <c:pt idx="290">
                  <c:v>3420</c:v>
                </c:pt>
                <c:pt idx="291">
                  <c:v>3418</c:v>
                </c:pt>
                <c:pt idx="292">
                  <c:v>3416</c:v>
                </c:pt>
                <c:pt idx="293">
                  <c:v>3414</c:v>
                </c:pt>
                <c:pt idx="294">
                  <c:v>3412</c:v>
                </c:pt>
                <c:pt idx="295">
                  <c:v>3410</c:v>
                </c:pt>
                <c:pt idx="296">
                  <c:v>3408</c:v>
                </c:pt>
                <c:pt idx="297">
                  <c:v>3406</c:v>
                </c:pt>
                <c:pt idx="298">
                  <c:v>3404</c:v>
                </c:pt>
                <c:pt idx="299">
                  <c:v>3402</c:v>
                </c:pt>
                <c:pt idx="300">
                  <c:v>3400</c:v>
                </c:pt>
                <c:pt idx="301">
                  <c:v>3398</c:v>
                </c:pt>
                <c:pt idx="302">
                  <c:v>3396</c:v>
                </c:pt>
                <c:pt idx="303">
                  <c:v>3394</c:v>
                </c:pt>
                <c:pt idx="304">
                  <c:v>3392</c:v>
                </c:pt>
                <c:pt idx="305">
                  <c:v>3390</c:v>
                </c:pt>
                <c:pt idx="306">
                  <c:v>3388</c:v>
                </c:pt>
                <c:pt idx="307">
                  <c:v>3386</c:v>
                </c:pt>
                <c:pt idx="308">
                  <c:v>3384</c:v>
                </c:pt>
                <c:pt idx="309">
                  <c:v>3382</c:v>
                </c:pt>
                <c:pt idx="310">
                  <c:v>3380</c:v>
                </c:pt>
                <c:pt idx="311">
                  <c:v>3378</c:v>
                </c:pt>
                <c:pt idx="312">
                  <c:v>3376</c:v>
                </c:pt>
                <c:pt idx="313">
                  <c:v>3374</c:v>
                </c:pt>
                <c:pt idx="314">
                  <c:v>3372</c:v>
                </c:pt>
                <c:pt idx="315">
                  <c:v>3370</c:v>
                </c:pt>
                <c:pt idx="316">
                  <c:v>3368</c:v>
                </c:pt>
                <c:pt idx="317">
                  <c:v>3366</c:v>
                </c:pt>
                <c:pt idx="318">
                  <c:v>3364</c:v>
                </c:pt>
                <c:pt idx="319">
                  <c:v>3362</c:v>
                </c:pt>
                <c:pt idx="320">
                  <c:v>3360</c:v>
                </c:pt>
                <c:pt idx="321">
                  <c:v>3358</c:v>
                </c:pt>
                <c:pt idx="322">
                  <c:v>3356</c:v>
                </c:pt>
                <c:pt idx="323">
                  <c:v>3354</c:v>
                </c:pt>
                <c:pt idx="324">
                  <c:v>3352</c:v>
                </c:pt>
                <c:pt idx="325">
                  <c:v>3350</c:v>
                </c:pt>
                <c:pt idx="326">
                  <c:v>3348</c:v>
                </c:pt>
                <c:pt idx="327">
                  <c:v>3346</c:v>
                </c:pt>
                <c:pt idx="328">
                  <c:v>3344</c:v>
                </c:pt>
                <c:pt idx="329">
                  <c:v>3342</c:v>
                </c:pt>
                <c:pt idx="330">
                  <c:v>3340</c:v>
                </c:pt>
                <c:pt idx="331">
                  <c:v>3338</c:v>
                </c:pt>
                <c:pt idx="332">
                  <c:v>3336</c:v>
                </c:pt>
                <c:pt idx="333">
                  <c:v>3334</c:v>
                </c:pt>
                <c:pt idx="334">
                  <c:v>3332</c:v>
                </c:pt>
                <c:pt idx="335">
                  <c:v>3330</c:v>
                </c:pt>
                <c:pt idx="336">
                  <c:v>3328</c:v>
                </c:pt>
                <c:pt idx="337">
                  <c:v>3326</c:v>
                </c:pt>
                <c:pt idx="338">
                  <c:v>3324</c:v>
                </c:pt>
                <c:pt idx="339">
                  <c:v>3322</c:v>
                </c:pt>
                <c:pt idx="340">
                  <c:v>3320</c:v>
                </c:pt>
                <c:pt idx="341">
                  <c:v>3318</c:v>
                </c:pt>
                <c:pt idx="342">
                  <c:v>3316</c:v>
                </c:pt>
                <c:pt idx="343">
                  <c:v>3314</c:v>
                </c:pt>
                <c:pt idx="344">
                  <c:v>3312</c:v>
                </c:pt>
                <c:pt idx="345">
                  <c:v>3310</c:v>
                </c:pt>
                <c:pt idx="346">
                  <c:v>3308</c:v>
                </c:pt>
                <c:pt idx="347">
                  <c:v>3306</c:v>
                </c:pt>
                <c:pt idx="348">
                  <c:v>3304</c:v>
                </c:pt>
                <c:pt idx="349">
                  <c:v>3302</c:v>
                </c:pt>
                <c:pt idx="350">
                  <c:v>3300</c:v>
                </c:pt>
                <c:pt idx="351">
                  <c:v>3298</c:v>
                </c:pt>
                <c:pt idx="352">
                  <c:v>3296</c:v>
                </c:pt>
                <c:pt idx="353">
                  <c:v>3294</c:v>
                </c:pt>
                <c:pt idx="354">
                  <c:v>3292</c:v>
                </c:pt>
                <c:pt idx="355">
                  <c:v>3290</c:v>
                </c:pt>
                <c:pt idx="356">
                  <c:v>3288</c:v>
                </c:pt>
                <c:pt idx="357">
                  <c:v>3286</c:v>
                </c:pt>
                <c:pt idx="358">
                  <c:v>3284</c:v>
                </c:pt>
                <c:pt idx="359">
                  <c:v>3282</c:v>
                </c:pt>
                <c:pt idx="360">
                  <c:v>3280</c:v>
                </c:pt>
                <c:pt idx="361">
                  <c:v>3278</c:v>
                </c:pt>
                <c:pt idx="362">
                  <c:v>3276</c:v>
                </c:pt>
                <c:pt idx="363">
                  <c:v>3274</c:v>
                </c:pt>
                <c:pt idx="364">
                  <c:v>3272</c:v>
                </c:pt>
                <c:pt idx="365">
                  <c:v>3270</c:v>
                </c:pt>
                <c:pt idx="366">
                  <c:v>3268</c:v>
                </c:pt>
                <c:pt idx="367">
                  <c:v>3266</c:v>
                </c:pt>
                <c:pt idx="368">
                  <c:v>3264</c:v>
                </c:pt>
                <c:pt idx="369">
                  <c:v>3262</c:v>
                </c:pt>
                <c:pt idx="370">
                  <c:v>3260</c:v>
                </c:pt>
                <c:pt idx="371">
                  <c:v>3258</c:v>
                </c:pt>
                <c:pt idx="372">
                  <c:v>3256</c:v>
                </c:pt>
                <c:pt idx="373">
                  <c:v>3254</c:v>
                </c:pt>
                <c:pt idx="374">
                  <c:v>3252</c:v>
                </c:pt>
                <c:pt idx="375">
                  <c:v>3250</c:v>
                </c:pt>
                <c:pt idx="376">
                  <c:v>3248</c:v>
                </c:pt>
                <c:pt idx="377">
                  <c:v>3246</c:v>
                </c:pt>
                <c:pt idx="378">
                  <c:v>3244</c:v>
                </c:pt>
                <c:pt idx="379">
                  <c:v>3242</c:v>
                </c:pt>
                <c:pt idx="380">
                  <c:v>3240</c:v>
                </c:pt>
                <c:pt idx="381">
                  <c:v>3238</c:v>
                </c:pt>
                <c:pt idx="382">
                  <c:v>3236</c:v>
                </c:pt>
                <c:pt idx="383">
                  <c:v>3234</c:v>
                </c:pt>
                <c:pt idx="384">
                  <c:v>3232</c:v>
                </c:pt>
                <c:pt idx="385">
                  <c:v>3230</c:v>
                </c:pt>
                <c:pt idx="386">
                  <c:v>3228</c:v>
                </c:pt>
                <c:pt idx="387">
                  <c:v>3226</c:v>
                </c:pt>
                <c:pt idx="388">
                  <c:v>3224</c:v>
                </c:pt>
                <c:pt idx="389">
                  <c:v>3222</c:v>
                </c:pt>
                <c:pt idx="390">
                  <c:v>3220</c:v>
                </c:pt>
                <c:pt idx="391">
                  <c:v>3218</c:v>
                </c:pt>
                <c:pt idx="392">
                  <c:v>3216</c:v>
                </c:pt>
                <c:pt idx="393">
                  <c:v>3214</c:v>
                </c:pt>
                <c:pt idx="394">
                  <c:v>3212</c:v>
                </c:pt>
                <c:pt idx="395">
                  <c:v>3210</c:v>
                </c:pt>
                <c:pt idx="396">
                  <c:v>3208</c:v>
                </c:pt>
                <c:pt idx="397">
                  <c:v>3206</c:v>
                </c:pt>
                <c:pt idx="398">
                  <c:v>3204</c:v>
                </c:pt>
                <c:pt idx="399">
                  <c:v>3202</c:v>
                </c:pt>
                <c:pt idx="400">
                  <c:v>3200</c:v>
                </c:pt>
                <c:pt idx="401">
                  <c:v>3198</c:v>
                </c:pt>
                <c:pt idx="402">
                  <c:v>3196</c:v>
                </c:pt>
                <c:pt idx="403">
                  <c:v>3194</c:v>
                </c:pt>
                <c:pt idx="404">
                  <c:v>3192</c:v>
                </c:pt>
                <c:pt idx="405">
                  <c:v>3190</c:v>
                </c:pt>
                <c:pt idx="406">
                  <c:v>3188</c:v>
                </c:pt>
                <c:pt idx="407">
                  <c:v>3186</c:v>
                </c:pt>
                <c:pt idx="408">
                  <c:v>3184</c:v>
                </c:pt>
                <c:pt idx="409">
                  <c:v>3182</c:v>
                </c:pt>
                <c:pt idx="410">
                  <c:v>3180</c:v>
                </c:pt>
                <c:pt idx="411">
                  <c:v>3178</c:v>
                </c:pt>
                <c:pt idx="412">
                  <c:v>3176</c:v>
                </c:pt>
                <c:pt idx="413">
                  <c:v>3174</c:v>
                </c:pt>
                <c:pt idx="414">
                  <c:v>3172</c:v>
                </c:pt>
                <c:pt idx="415">
                  <c:v>3170</c:v>
                </c:pt>
                <c:pt idx="416">
                  <c:v>3168</c:v>
                </c:pt>
                <c:pt idx="417">
                  <c:v>3166</c:v>
                </c:pt>
                <c:pt idx="418">
                  <c:v>3164</c:v>
                </c:pt>
                <c:pt idx="419">
                  <c:v>3162</c:v>
                </c:pt>
                <c:pt idx="420">
                  <c:v>3160</c:v>
                </c:pt>
                <c:pt idx="421">
                  <c:v>3158</c:v>
                </c:pt>
                <c:pt idx="422">
                  <c:v>3156</c:v>
                </c:pt>
                <c:pt idx="423">
                  <c:v>3154</c:v>
                </c:pt>
                <c:pt idx="424">
                  <c:v>3152</c:v>
                </c:pt>
                <c:pt idx="425">
                  <c:v>3150</c:v>
                </c:pt>
                <c:pt idx="426">
                  <c:v>3148</c:v>
                </c:pt>
                <c:pt idx="427">
                  <c:v>3146</c:v>
                </c:pt>
                <c:pt idx="428">
                  <c:v>3144</c:v>
                </c:pt>
                <c:pt idx="429">
                  <c:v>3142</c:v>
                </c:pt>
                <c:pt idx="430">
                  <c:v>3140</c:v>
                </c:pt>
                <c:pt idx="431">
                  <c:v>3138</c:v>
                </c:pt>
                <c:pt idx="432">
                  <c:v>3136</c:v>
                </c:pt>
                <c:pt idx="433">
                  <c:v>3134</c:v>
                </c:pt>
                <c:pt idx="434">
                  <c:v>3132</c:v>
                </c:pt>
                <c:pt idx="435">
                  <c:v>3130</c:v>
                </c:pt>
                <c:pt idx="436">
                  <c:v>3128</c:v>
                </c:pt>
                <c:pt idx="437">
                  <c:v>3126</c:v>
                </c:pt>
                <c:pt idx="438">
                  <c:v>3124</c:v>
                </c:pt>
                <c:pt idx="439">
                  <c:v>3122</c:v>
                </c:pt>
                <c:pt idx="440">
                  <c:v>3120</c:v>
                </c:pt>
                <c:pt idx="441">
                  <c:v>3118</c:v>
                </c:pt>
                <c:pt idx="442">
                  <c:v>3116</c:v>
                </c:pt>
                <c:pt idx="443">
                  <c:v>3114</c:v>
                </c:pt>
                <c:pt idx="444">
                  <c:v>3112</c:v>
                </c:pt>
                <c:pt idx="445">
                  <c:v>3110</c:v>
                </c:pt>
                <c:pt idx="446">
                  <c:v>3108</c:v>
                </c:pt>
                <c:pt idx="447">
                  <c:v>3106</c:v>
                </c:pt>
                <c:pt idx="448">
                  <c:v>3104</c:v>
                </c:pt>
                <c:pt idx="449">
                  <c:v>3102</c:v>
                </c:pt>
                <c:pt idx="450">
                  <c:v>3100</c:v>
                </c:pt>
                <c:pt idx="451">
                  <c:v>3098</c:v>
                </c:pt>
                <c:pt idx="452">
                  <c:v>3096</c:v>
                </c:pt>
                <c:pt idx="453">
                  <c:v>3094</c:v>
                </c:pt>
                <c:pt idx="454">
                  <c:v>3092</c:v>
                </c:pt>
                <c:pt idx="455">
                  <c:v>3090</c:v>
                </c:pt>
                <c:pt idx="456">
                  <c:v>3088</c:v>
                </c:pt>
                <c:pt idx="457">
                  <c:v>3086</c:v>
                </c:pt>
                <c:pt idx="458">
                  <c:v>3084</c:v>
                </c:pt>
                <c:pt idx="459">
                  <c:v>3082</c:v>
                </c:pt>
                <c:pt idx="460">
                  <c:v>3080</c:v>
                </c:pt>
                <c:pt idx="461">
                  <c:v>3078</c:v>
                </c:pt>
                <c:pt idx="462">
                  <c:v>3076</c:v>
                </c:pt>
                <c:pt idx="463">
                  <c:v>3074</c:v>
                </c:pt>
                <c:pt idx="464">
                  <c:v>3072</c:v>
                </c:pt>
                <c:pt idx="465">
                  <c:v>3070</c:v>
                </c:pt>
                <c:pt idx="466">
                  <c:v>3068</c:v>
                </c:pt>
                <c:pt idx="467">
                  <c:v>3066</c:v>
                </c:pt>
                <c:pt idx="468">
                  <c:v>3064</c:v>
                </c:pt>
                <c:pt idx="469">
                  <c:v>3062</c:v>
                </c:pt>
                <c:pt idx="470">
                  <c:v>3060</c:v>
                </c:pt>
                <c:pt idx="471">
                  <c:v>3058</c:v>
                </c:pt>
                <c:pt idx="472">
                  <c:v>3056</c:v>
                </c:pt>
                <c:pt idx="473">
                  <c:v>3054</c:v>
                </c:pt>
                <c:pt idx="474">
                  <c:v>3052</c:v>
                </c:pt>
                <c:pt idx="475">
                  <c:v>3050</c:v>
                </c:pt>
                <c:pt idx="476">
                  <c:v>3048</c:v>
                </c:pt>
                <c:pt idx="477">
                  <c:v>3046</c:v>
                </c:pt>
                <c:pt idx="478">
                  <c:v>3044</c:v>
                </c:pt>
                <c:pt idx="479">
                  <c:v>3042</c:v>
                </c:pt>
                <c:pt idx="480">
                  <c:v>3040</c:v>
                </c:pt>
                <c:pt idx="481">
                  <c:v>3038</c:v>
                </c:pt>
                <c:pt idx="482">
                  <c:v>3036</c:v>
                </c:pt>
                <c:pt idx="483">
                  <c:v>3034</c:v>
                </c:pt>
                <c:pt idx="484">
                  <c:v>3032</c:v>
                </c:pt>
                <c:pt idx="485">
                  <c:v>3030</c:v>
                </c:pt>
                <c:pt idx="486">
                  <c:v>3028</c:v>
                </c:pt>
                <c:pt idx="487">
                  <c:v>3026</c:v>
                </c:pt>
                <c:pt idx="488">
                  <c:v>3024</c:v>
                </c:pt>
                <c:pt idx="489">
                  <c:v>3022</c:v>
                </c:pt>
                <c:pt idx="490">
                  <c:v>3020</c:v>
                </c:pt>
                <c:pt idx="491">
                  <c:v>3018</c:v>
                </c:pt>
                <c:pt idx="492">
                  <c:v>3016</c:v>
                </c:pt>
                <c:pt idx="493">
                  <c:v>3014</c:v>
                </c:pt>
                <c:pt idx="494">
                  <c:v>3012</c:v>
                </c:pt>
                <c:pt idx="495">
                  <c:v>3010</c:v>
                </c:pt>
                <c:pt idx="496">
                  <c:v>3008</c:v>
                </c:pt>
                <c:pt idx="497">
                  <c:v>3006</c:v>
                </c:pt>
                <c:pt idx="498">
                  <c:v>3004</c:v>
                </c:pt>
                <c:pt idx="499">
                  <c:v>3002</c:v>
                </c:pt>
                <c:pt idx="500">
                  <c:v>3000</c:v>
                </c:pt>
                <c:pt idx="501">
                  <c:v>2998</c:v>
                </c:pt>
                <c:pt idx="502">
                  <c:v>2996</c:v>
                </c:pt>
                <c:pt idx="503">
                  <c:v>2994</c:v>
                </c:pt>
                <c:pt idx="504">
                  <c:v>2992</c:v>
                </c:pt>
                <c:pt idx="505">
                  <c:v>2990</c:v>
                </c:pt>
                <c:pt idx="506">
                  <c:v>2988</c:v>
                </c:pt>
                <c:pt idx="507">
                  <c:v>2986</c:v>
                </c:pt>
                <c:pt idx="508">
                  <c:v>2984</c:v>
                </c:pt>
                <c:pt idx="509">
                  <c:v>2982</c:v>
                </c:pt>
                <c:pt idx="510">
                  <c:v>2980</c:v>
                </c:pt>
                <c:pt idx="511">
                  <c:v>2978</c:v>
                </c:pt>
                <c:pt idx="512">
                  <c:v>2976</c:v>
                </c:pt>
                <c:pt idx="513">
                  <c:v>2974</c:v>
                </c:pt>
                <c:pt idx="514">
                  <c:v>2972</c:v>
                </c:pt>
                <c:pt idx="515">
                  <c:v>2970</c:v>
                </c:pt>
                <c:pt idx="516">
                  <c:v>2968</c:v>
                </c:pt>
                <c:pt idx="517">
                  <c:v>2966</c:v>
                </c:pt>
                <c:pt idx="518">
                  <c:v>2964</c:v>
                </c:pt>
                <c:pt idx="519">
                  <c:v>2962</c:v>
                </c:pt>
                <c:pt idx="520">
                  <c:v>2960</c:v>
                </c:pt>
                <c:pt idx="521">
                  <c:v>2958</c:v>
                </c:pt>
                <c:pt idx="522">
                  <c:v>2956</c:v>
                </c:pt>
                <c:pt idx="523">
                  <c:v>2954</c:v>
                </c:pt>
                <c:pt idx="524">
                  <c:v>2952</c:v>
                </c:pt>
                <c:pt idx="525">
                  <c:v>2950</c:v>
                </c:pt>
                <c:pt idx="526">
                  <c:v>2948</c:v>
                </c:pt>
                <c:pt idx="527">
                  <c:v>2946</c:v>
                </c:pt>
                <c:pt idx="528">
                  <c:v>2944</c:v>
                </c:pt>
                <c:pt idx="529">
                  <c:v>2942</c:v>
                </c:pt>
                <c:pt idx="530">
                  <c:v>2940</c:v>
                </c:pt>
                <c:pt idx="531">
                  <c:v>2938</c:v>
                </c:pt>
                <c:pt idx="532">
                  <c:v>2936</c:v>
                </c:pt>
                <c:pt idx="533">
                  <c:v>2934</c:v>
                </c:pt>
                <c:pt idx="534">
                  <c:v>2932</c:v>
                </c:pt>
                <c:pt idx="535">
                  <c:v>2930</c:v>
                </c:pt>
                <c:pt idx="536">
                  <c:v>2928</c:v>
                </c:pt>
                <c:pt idx="537">
                  <c:v>2926</c:v>
                </c:pt>
                <c:pt idx="538">
                  <c:v>2924</c:v>
                </c:pt>
                <c:pt idx="539">
                  <c:v>2922</c:v>
                </c:pt>
                <c:pt idx="540">
                  <c:v>2920</c:v>
                </c:pt>
                <c:pt idx="541">
                  <c:v>2918</c:v>
                </c:pt>
                <c:pt idx="542">
                  <c:v>2916</c:v>
                </c:pt>
                <c:pt idx="543">
                  <c:v>2914</c:v>
                </c:pt>
                <c:pt idx="544">
                  <c:v>2912</c:v>
                </c:pt>
                <c:pt idx="545">
                  <c:v>2910</c:v>
                </c:pt>
                <c:pt idx="546">
                  <c:v>2908</c:v>
                </c:pt>
                <c:pt idx="547">
                  <c:v>2906</c:v>
                </c:pt>
                <c:pt idx="548">
                  <c:v>2904</c:v>
                </c:pt>
                <c:pt idx="549">
                  <c:v>2902</c:v>
                </c:pt>
                <c:pt idx="550">
                  <c:v>2900</c:v>
                </c:pt>
                <c:pt idx="551">
                  <c:v>2898</c:v>
                </c:pt>
                <c:pt idx="552">
                  <c:v>2896</c:v>
                </c:pt>
                <c:pt idx="553">
                  <c:v>2894</c:v>
                </c:pt>
                <c:pt idx="554">
                  <c:v>2892</c:v>
                </c:pt>
                <c:pt idx="555">
                  <c:v>2890</c:v>
                </c:pt>
                <c:pt idx="556">
                  <c:v>2888</c:v>
                </c:pt>
                <c:pt idx="557">
                  <c:v>2886</c:v>
                </c:pt>
                <c:pt idx="558">
                  <c:v>2884</c:v>
                </c:pt>
                <c:pt idx="559">
                  <c:v>2882</c:v>
                </c:pt>
                <c:pt idx="560">
                  <c:v>2880</c:v>
                </c:pt>
                <c:pt idx="561">
                  <c:v>2878</c:v>
                </c:pt>
                <c:pt idx="562">
                  <c:v>2876</c:v>
                </c:pt>
                <c:pt idx="563">
                  <c:v>2874</c:v>
                </c:pt>
                <c:pt idx="564">
                  <c:v>2872</c:v>
                </c:pt>
                <c:pt idx="565">
                  <c:v>2870</c:v>
                </c:pt>
                <c:pt idx="566">
                  <c:v>2868</c:v>
                </c:pt>
                <c:pt idx="567">
                  <c:v>2866</c:v>
                </c:pt>
                <c:pt idx="568">
                  <c:v>2864</c:v>
                </c:pt>
                <c:pt idx="569">
                  <c:v>2862</c:v>
                </c:pt>
                <c:pt idx="570">
                  <c:v>2860</c:v>
                </c:pt>
                <c:pt idx="571">
                  <c:v>2858</c:v>
                </c:pt>
                <c:pt idx="572">
                  <c:v>2856</c:v>
                </c:pt>
                <c:pt idx="573">
                  <c:v>2854</c:v>
                </c:pt>
                <c:pt idx="574">
                  <c:v>2852</c:v>
                </c:pt>
                <c:pt idx="575">
                  <c:v>2850</c:v>
                </c:pt>
                <c:pt idx="576">
                  <c:v>2848</c:v>
                </c:pt>
                <c:pt idx="577">
                  <c:v>2846</c:v>
                </c:pt>
                <c:pt idx="578">
                  <c:v>2844</c:v>
                </c:pt>
                <c:pt idx="579">
                  <c:v>2842</c:v>
                </c:pt>
                <c:pt idx="580">
                  <c:v>2840</c:v>
                </c:pt>
                <c:pt idx="581">
                  <c:v>2838</c:v>
                </c:pt>
                <c:pt idx="582">
                  <c:v>2836</c:v>
                </c:pt>
                <c:pt idx="583">
                  <c:v>2834</c:v>
                </c:pt>
                <c:pt idx="584">
                  <c:v>2832</c:v>
                </c:pt>
                <c:pt idx="585">
                  <c:v>2830</c:v>
                </c:pt>
                <c:pt idx="586">
                  <c:v>2828</c:v>
                </c:pt>
                <c:pt idx="587">
                  <c:v>2826</c:v>
                </c:pt>
                <c:pt idx="588">
                  <c:v>2824</c:v>
                </c:pt>
                <c:pt idx="589">
                  <c:v>2822</c:v>
                </c:pt>
                <c:pt idx="590">
                  <c:v>2820</c:v>
                </c:pt>
                <c:pt idx="591">
                  <c:v>2818</c:v>
                </c:pt>
                <c:pt idx="592">
                  <c:v>2816</c:v>
                </c:pt>
                <c:pt idx="593">
                  <c:v>2814</c:v>
                </c:pt>
                <c:pt idx="594">
                  <c:v>2812</c:v>
                </c:pt>
                <c:pt idx="595">
                  <c:v>2810</c:v>
                </c:pt>
                <c:pt idx="596">
                  <c:v>2808</c:v>
                </c:pt>
                <c:pt idx="597">
                  <c:v>2806</c:v>
                </c:pt>
                <c:pt idx="598">
                  <c:v>2804</c:v>
                </c:pt>
                <c:pt idx="599">
                  <c:v>2802</c:v>
                </c:pt>
                <c:pt idx="600">
                  <c:v>2800</c:v>
                </c:pt>
                <c:pt idx="601">
                  <c:v>2798</c:v>
                </c:pt>
                <c:pt idx="602">
                  <c:v>2796</c:v>
                </c:pt>
                <c:pt idx="603">
                  <c:v>2794</c:v>
                </c:pt>
                <c:pt idx="604">
                  <c:v>2792</c:v>
                </c:pt>
                <c:pt idx="605">
                  <c:v>2790</c:v>
                </c:pt>
                <c:pt idx="606">
                  <c:v>2788</c:v>
                </c:pt>
                <c:pt idx="607">
                  <c:v>2786</c:v>
                </c:pt>
                <c:pt idx="608">
                  <c:v>2784</c:v>
                </c:pt>
                <c:pt idx="609">
                  <c:v>2782</c:v>
                </c:pt>
                <c:pt idx="610">
                  <c:v>2780</c:v>
                </c:pt>
                <c:pt idx="611">
                  <c:v>2778</c:v>
                </c:pt>
                <c:pt idx="612">
                  <c:v>2776</c:v>
                </c:pt>
                <c:pt idx="613">
                  <c:v>2774</c:v>
                </c:pt>
                <c:pt idx="614">
                  <c:v>2772</c:v>
                </c:pt>
                <c:pt idx="615">
                  <c:v>2770</c:v>
                </c:pt>
                <c:pt idx="616">
                  <c:v>2768</c:v>
                </c:pt>
                <c:pt idx="617">
                  <c:v>2766</c:v>
                </c:pt>
                <c:pt idx="618">
                  <c:v>2764</c:v>
                </c:pt>
                <c:pt idx="619">
                  <c:v>2762</c:v>
                </c:pt>
                <c:pt idx="620">
                  <c:v>2760</c:v>
                </c:pt>
                <c:pt idx="621">
                  <c:v>2758</c:v>
                </c:pt>
                <c:pt idx="622">
                  <c:v>2756</c:v>
                </c:pt>
                <c:pt idx="623">
                  <c:v>2754</c:v>
                </c:pt>
                <c:pt idx="624">
                  <c:v>2752</c:v>
                </c:pt>
                <c:pt idx="625">
                  <c:v>2750</c:v>
                </c:pt>
                <c:pt idx="626">
                  <c:v>2748</c:v>
                </c:pt>
                <c:pt idx="627">
                  <c:v>2746</c:v>
                </c:pt>
                <c:pt idx="628">
                  <c:v>2744</c:v>
                </c:pt>
                <c:pt idx="629">
                  <c:v>2742</c:v>
                </c:pt>
                <c:pt idx="630">
                  <c:v>2740</c:v>
                </c:pt>
                <c:pt idx="631">
                  <c:v>2738</c:v>
                </c:pt>
                <c:pt idx="632">
                  <c:v>2736</c:v>
                </c:pt>
                <c:pt idx="633">
                  <c:v>2734</c:v>
                </c:pt>
                <c:pt idx="634">
                  <c:v>2732</c:v>
                </c:pt>
                <c:pt idx="635">
                  <c:v>2730</c:v>
                </c:pt>
                <c:pt idx="636">
                  <c:v>2728</c:v>
                </c:pt>
                <c:pt idx="637">
                  <c:v>2726</c:v>
                </c:pt>
                <c:pt idx="638">
                  <c:v>2724</c:v>
                </c:pt>
                <c:pt idx="639">
                  <c:v>2722</c:v>
                </c:pt>
                <c:pt idx="640">
                  <c:v>2720</c:v>
                </c:pt>
                <c:pt idx="641">
                  <c:v>2718</c:v>
                </c:pt>
                <c:pt idx="642">
                  <c:v>2716</c:v>
                </c:pt>
                <c:pt idx="643">
                  <c:v>2714</c:v>
                </c:pt>
                <c:pt idx="644">
                  <c:v>2712</c:v>
                </c:pt>
                <c:pt idx="645">
                  <c:v>2710</c:v>
                </c:pt>
                <c:pt idx="646">
                  <c:v>2708</c:v>
                </c:pt>
                <c:pt idx="647">
                  <c:v>2706</c:v>
                </c:pt>
                <c:pt idx="648">
                  <c:v>2704</c:v>
                </c:pt>
                <c:pt idx="649">
                  <c:v>2702</c:v>
                </c:pt>
                <c:pt idx="650">
                  <c:v>2700</c:v>
                </c:pt>
                <c:pt idx="651">
                  <c:v>2698</c:v>
                </c:pt>
                <c:pt idx="652">
                  <c:v>2696</c:v>
                </c:pt>
                <c:pt idx="653">
                  <c:v>2694</c:v>
                </c:pt>
                <c:pt idx="654">
                  <c:v>2692</c:v>
                </c:pt>
                <c:pt idx="655">
                  <c:v>2690</c:v>
                </c:pt>
                <c:pt idx="656">
                  <c:v>2688</c:v>
                </c:pt>
                <c:pt idx="657">
                  <c:v>2686</c:v>
                </c:pt>
                <c:pt idx="658">
                  <c:v>2684</c:v>
                </c:pt>
                <c:pt idx="659">
                  <c:v>2682</c:v>
                </c:pt>
                <c:pt idx="660">
                  <c:v>2680</c:v>
                </c:pt>
                <c:pt idx="661">
                  <c:v>2678</c:v>
                </c:pt>
                <c:pt idx="662">
                  <c:v>2676</c:v>
                </c:pt>
                <c:pt idx="663">
                  <c:v>2674</c:v>
                </c:pt>
                <c:pt idx="664">
                  <c:v>2672</c:v>
                </c:pt>
                <c:pt idx="665">
                  <c:v>2670</c:v>
                </c:pt>
                <c:pt idx="666">
                  <c:v>2668</c:v>
                </c:pt>
                <c:pt idx="667">
                  <c:v>2666</c:v>
                </c:pt>
                <c:pt idx="668">
                  <c:v>2664</c:v>
                </c:pt>
                <c:pt idx="669">
                  <c:v>2662</c:v>
                </c:pt>
                <c:pt idx="670">
                  <c:v>2660</c:v>
                </c:pt>
                <c:pt idx="671">
                  <c:v>2658</c:v>
                </c:pt>
                <c:pt idx="672">
                  <c:v>2656</c:v>
                </c:pt>
                <c:pt idx="673">
                  <c:v>2654</c:v>
                </c:pt>
                <c:pt idx="674">
                  <c:v>2652</c:v>
                </c:pt>
                <c:pt idx="675">
                  <c:v>2650</c:v>
                </c:pt>
                <c:pt idx="676">
                  <c:v>2648</c:v>
                </c:pt>
                <c:pt idx="677">
                  <c:v>2646</c:v>
                </c:pt>
                <c:pt idx="678">
                  <c:v>2644</c:v>
                </c:pt>
                <c:pt idx="679">
                  <c:v>2642</c:v>
                </c:pt>
                <c:pt idx="680">
                  <c:v>2640</c:v>
                </c:pt>
                <c:pt idx="681">
                  <c:v>2638</c:v>
                </c:pt>
                <c:pt idx="682">
                  <c:v>2636</c:v>
                </c:pt>
                <c:pt idx="683">
                  <c:v>2634</c:v>
                </c:pt>
                <c:pt idx="684">
                  <c:v>2632</c:v>
                </c:pt>
                <c:pt idx="685">
                  <c:v>2630</c:v>
                </c:pt>
                <c:pt idx="686">
                  <c:v>2628</c:v>
                </c:pt>
                <c:pt idx="687">
                  <c:v>2626</c:v>
                </c:pt>
                <c:pt idx="688">
                  <c:v>2624</c:v>
                </c:pt>
                <c:pt idx="689">
                  <c:v>2622</c:v>
                </c:pt>
                <c:pt idx="690">
                  <c:v>2620</c:v>
                </c:pt>
                <c:pt idx="691">
                  <c:v>2618</c:v>
                </c:pt>
                <c:pt idx="692">
                  <c:v>2616</c:v>
                </c:pt>
                <c:pt idx="693">
                  <c:v>2614</c:v>
                </c:pt>
                <c:pt idx="694">
                  <c:v>2612</c:v>
                </c:pt>
                <c:pt idx="695">
                  <c:v>2610</c:v>
                </c:pt>
                <c:pt idx="696">
                  <c:v>2608</c:v>
                </c:pt>
                <c:pt idx="697">
                  <c:v>2606</c:v>
                </c:pt>
                <c:pt idx="698">
                  <c:v>2604</c:v>
                </c:pt>
                <c:pt idx="699">
                  <c:v>2602</c:v>
                </c:pt>
                <c:pt idx="700">
                  <c:v>2600</c:v>
                </c:pt>
                <c:pt idx="701">
                  <c:v>2598</c:v>
                </c:pt>
                <c:pt idx="702">
                  <c:v>2596</c:v>
                </c:pt>
                <c:pt idx="703">
                  <c:v>2594</c:v>
                </c:pt>
                <c:pt idx="704">
                  <c:v>2592</c:v>
                </c:pt>
                <c:pt idx="705">
                  <c:v>2590</c:v>
                </c:pt>
                <c:pt idx="706">
                  <c:v>2588</c:v>
                </c:pt>
                <c:pt idx="707">
                  <c:v>2586</c:v>
                </c:pt>
                <c:pt idx="708">
                  <c:v>2584</c:v>
                </c:pt>
                <c:pt idx="709">
                  <c:v>2582</c:v>
                </c:pt>
                <c:pt idx="710">
                  <c:v>2580</c:v>
                </c:pt>
                <c:pt idx="711">
                  <c:v>2578</c:v>
                </c:pt>
                <c:pt idx="712">
                  <c:v>2576</c:v>
                </c:pt>
                <c:pt idx="713">
                  <c:v>2574</c:v>
                </c:pt>
                <c:pt idx="714">
                  <c:v>2572</c:v>
                </c:pt>
                <c:pt idx="715">
                  <c:v>2570</c:v>
                </c:pt>
                <c:pt idx="716">
                  <c:v>2568</c:v>
                </c:pt>
                <c:pt idx="717">
                  <c:v>2566</c:v>
                </c:pt>
                <c:pt idx="718">
                  <c:v>2564</c:v>
                </c:pt>
                <c:pt idx="719">
                  <c:v>2562</c:v>
                </c:pt>
                <c:pt idx="720">
                  <c:v>2560</c:v>
                </c:pt>
                <c:pt idx="721">
                  <c:v>2558</c:v>
                </c:pt>
                <c:pt idx="722">
                  <c:v>2556</c:v>
                </c:pt>
                <c:pt idx="723">
                  <c:v>2554</c:v>
                </c:pt>
                <c:pt idx="724">
                  <c:v>2552</c:v>
                </c:pt>
                <c:pt idx="725">
                  <c:v>2550</c:v>
                </c:pt>
                <c:pt idx="726">
                  <c:v>2548</c:v>
                </c:pt>
                <c:pt idx="727">
                  <c:v>2546</c:v>
                </c:pt>
                <c:pt idx="728">
                  <c:v>2544</c:v>
                </c:pt>
                <c:pt idx="729">
                  <c:v>2542</c:v>
                </c:pt>
                <c:pt idx="730">
                  <c:v>2540</c:v>
                </c:pt>
                <c:pt idx="731">
                  <c:v>2538</c:v>
                </c:pt>
                <c:pt idx="732">
                  <c:v>2536</c:v>
                </c:pt>
                <c:pt idx="733">
                  <c:v>2534</c:v>
                </c:pt>
                <c:pt idx="734">
                  <c:v>2532</c:v>
                </c:pt>
                <c:pt idx="735">
                  <c:v>2530</c:v>
                </c:pt>
                <c:pt idx="736">
                  <c:v>2528</c:v>
                </c:pt>
                <c:pt idx="737">
                  <c:v>2526</c:v>
                </c:pt>
                <c:pt idx="738">
                  <c:v>2524</c:v>
                </c:pt>
                <c:pt idx="739">
                  <c:v>2522</c:v>
                </c:pt>
                <c:pt idx="740">
                  <c:v>2520</c:v>
                </c:pt>
                <c:pt idx="741">
                  <c:v>2518</c:v>
                </c:pt>
                <c:pt idx="742">
                  <c:v>2516</c:v>
                </c:pt>
                <c:pt idx="743">
                  <c:v>2514</c:v>
                </c:pt>
                <c:pt idx="744">
                  <c:v>2512</c:v>
                </c:pt>
                <c:pt idx="745">
                  <c:v>2510</c:v>
                </c:pt>
                <c:pt idx="746">
                  <c:v>2508</c:v>
                </c:pt>
                <c:pt idx="747">
                  <c:v>2506</c:v>
                </c:pt>
                <c:pt idx="748">
                  <c:v>2504</c:v>
                </c:pt>
                <c:pt idx="749">
                  <c:v>2502</c:v>
                </c:pt>
                <c:pt idx="750">
                  <c:v>2500</c:v>
                </c:pt>
                <c:pt idx="751">
                  <c:v>2498</c:v>
                </c:pt>
                <c:pt idx="752">
                  <c:v>2496</c:v>
                </c:pt>
                <c:pt idx="753">
                  <c:v>2494</c:v>
                </c:pt>
                <c:pt idx="754">
                  <c:v>2492</c:v>
                </c:pt>
                <c:pt idx="755">
                  <c:v>2490</c:v>
                </c:pt>
                <c:pt idx="756">
                  <c:v>2488</c:v>
                </c:pt>
                <c:pt idx="757">
                  <c:v>2486</c:v>
                </c:pt>
                <c:pt idx="758">
                  <c:v>2484</c:v>
                </c:pt>
                <c:pt idx="759">
                  <c:v>2482</c:v>
                </c:pt>
                <c:pt idx="760">
                  <c:v>2480</c:v>
                </c:pt>
                <c:pt idx="761">
                  <c:v>2478</c:v>
                </c:pt>
                <c:pt idx="762">
                  <c:v>2476</c:v>
                </c:pt>
                <c:pt idx="763">
                  <c:v>2474</c:v>
                </c:pt>
                <c:pt idx="764">
                  <c:v>2472</c:v>
                </c:pt>
                <c:pt idx="765">
                  <c:v>2470</c:v>
                </c:pt>
                <c:pt idx="766">
                  <c:v>2468</c:v>
                </c:pt>
                <c:pt idx="767">
                  <c:v>2466</c:v>
                </c:pt>
                <c:pt idx="768">
                  <c:v>2464</c:v>
                </c:pt>
                <c:pt idx="769">
                  <c:v>2462</c:v>
                </c:pt>
                <c:pt idx="770">
                  <c:v>2460</c:v>
                </c:pt>
                <c:pt idx="771">
                  <c:v>2458</c:v>
                </c:pt>
                <c:pt idx="772">
                  <c:v>2456</c:v>
                </c:pt>
                <c:pt idx="773">
                  <c:v>2454</c:v>
                </c:pt>
                <c:pt idx="774">
                  <c:v>2452</c:v>
                </c:pt>
                <c:pt idx="775">
                  <c:v>2450</c:v>
                </c:pt>
                <c:pt idx="776">
                  <c:v>2448</c:v>
                </c:pt>
                <c:pt idx="777">
                  <c:v>2446</c:v>
                </c:pt>
                <c:pt idx="778">
                  <c:v>2444</c:v>
                </c:pt>
                <c:pt idx="779">
                  <c:v>2442</c:v>
                </c:pt>
                <c:pt idx="780">
                  <c:v>2440</c:v>
                </c:pt>
                <c:pt idx="781">
                  <c:v>2438</c:v>
                </c:pt>
                <c:pt idx="782">
                  <c:v>2436</c:v>
                </c:pt>
                <c:pt idx="783">
                  <c:v>2434</c:v>
                </c:pt>
                <c:pt idx="784">
                  <c:v>2432</c:v>
                </c:pt>
                <c:pt idx="785">
                  <c:v>2430</c:v>
                </c:pt>
                <c:pt idx="786">
                  <c:v>2428</c:v>
                </c:pt>
                <c:pt idx="787">
                  <c:v>2426</c:v>
                </c:pt>
                <c:pt idx="788">
                  <c:v>2424</c:v>
                </c:pt>
                <c:pt idx="789">
                  <c:v>2422</c:v>
                </c:pt>
                <c:pt idx="790">
                  <c:v>2420</c:v>
                </c:pt>
                <c:pt idx="791">
                  <c:v>2418</c:v>
                </c:pt>
                <c:pt idx="792">
                  <c:v>2416</c:v>
                </c:pt>
                <c:pt idx="793">
                  <c:v>2414</c:v>
                </c:pt>
                <c:pt idx="794">
                  <c:v>2412</c:v>
                </c:pt>
                <c:pt idx="795">
                  <c:v>2410</c:v>
                </c:pt>
                <c:pt idx="796">
                  <c:v>2408</c:v>
                </c:pt>
                <c:pt idx="797">
                  <c:v>2406</c:v>
                </c:pt>
                <c:pt idx="798">
                  <c:v>2404</c:v>
                </c:pt>
                <c:pt idx="799">
                  <c:v>2402</c:v>
                </c:pt>
                <c:pt idx="800">
                  <c:v>2400</c:v>
                </c:pt>
                <c:pt idx="801">
                  <c:v>2398</c:v>
                </c:pt>
                <c:pt idx="802">
                  <c:v>2396</c:v>
                </c:pt>
                <c:pt idx="803">
                  <c:v>2394</c:v>
                </c:pt>
                <c:pt idx="804">
                  <c:v>2392</c:v>
                </c:pt>
                <c:pt idx="805">
                  <c:v>2390</c:v>
                </c:pt>
                <c:pt idx="806">
                  <c:v>2388</c:v>
                </c:pt>
                <c:pt idx="807">
                  <c:v>2386</c:v>
                </c:pt>
                <c:pt idx="808">
                  <c:v>2384</c:v>
                </c:pt>
                <c:pt idx="809">
                  <c:v>2382</c:v>
                </c:pt>
                <c:pt idx="810">
                  <c:v>2380</c:v>
                </c:pt>
                <c:pt idx="811">
                  <c:v>2378</c:v>
                </c:pt>
                <c:pt idx="812">
                  <c:v>2376</c:v>
                </c:pt>
                <c:pt idx="813">
                  <c:v>2374</c:v>
                </c:pt>
                <c:pt idx="814">
                  <c:v>2372</c:v>
                </c:pt>
                <c:pt idx="815">
                  <c:v>2370</c:v>
                </c:pt>
                <c:pt idx="816">
                  <c:v>2368</c:v>
                </c:pt>
                <c:pt idx="817">
                  <c:v>2366</c:v>
                </c:pt>
                <c:pt idx="818">
                  <c:v>2364</c:v>
                </c:pt>
                <c:pt idx="819">
                  <c:v>2362</c:v>
                </c:pt>
                <c:pt idx="820">
                  <c:v>2360</c:v>
                </c:pt>
                <c:pt idx="821">
                  <c:v>2358</c:v>
                </c:pt>
                <c:pt idx="822">
                  <c:v>2356</c:v>
                </c:pt>
                <c:pt idx="823">
                  <c:v>2354</c:v>
                </c:pt>
                <c:pt idx="824">
                  <c:v>2352</c:v>
                </c:pt>
                <c:pt idx="825">
                  <c:v>2350</c:v>
                </c:pt>
                <c:pt idx="826">
                  <c:v>2348</c:v>
                </c:pt>
                <c:pt idx="827">
                  <c:v>2346</c:v>
                </c:pt>
                <c:pt idx="828">
                  <c:v>2344</c:v>
                </c:pt>
                <c:pt idx="829">
                  <c:v>2342</c:v>
                </c:pt>
                <c:pt idx="830">
                  <c:v>2340</c:v>
                </c:pt>
                <c:pt idx="831">
                  <c:v>2338</c:v>
                </c:pt>
                <c:pt idx="832">
                  <c:v>2336</c:v>
                </c:pt>
                <c:pt idx="833">
                  <c:v>2334</c:v>
                </c:pt>
                <c:pt idx="834">
                  <c:v>2332</c:v>
                </c:pt>
                <c:pt idx="835">
                  <c:v>2330</c:v>
                </c:pt>
                <c:pt idx="836">
                  <c:v>2328</c:v>
                </c:pt>
                <c:pt idx="837">
                  <c:v>2326</c:v>
                </c:pt>
                <c:pt idx="838">
                  <c:v>2324</c:v>
                </c:pt>
                <c:pt idx="839">
                  <c:v>2322</c:v>
                </c:pt>
                <c:pt idx="840">
                  <c:v>2320</c:v>
                </c:pt>
                <c:pt idx="841">
                  <c:v>2318</c:v>
                </c:pt>
                <c:pt idx="842">
                  <c:v>2316</c:v>
                </c:pt>
                <c:pt idx="843">
                  <c:v>2314</c:v>
                </c:pt>
                <c:pt idx="844">
                  <c:v>2312</c:v>
                </c:pt>
                <c:pt idx="845">
                  <c:v>2310</c:v>
                </c:pt>
                <c:pt idx="846">
                  <c:v>2308</c:v>
                </c:pt>
                <c:pt idx="847">
                  <c:v>2306</c:v>
                </c:pt>
                <c:pt idx="848">
                  <c:v>2304</c:v>
                </c:pt>
                <c:pt idx="849">
                  <c:v>2302</c:v>
                </c:pt>
                <c:pt idx="850">
                  <c:v>2300</c:v>
                </c:pt>
                <c:pt idx="851">
                  <c:v>2298</c:v>
                </c:pt>
                <c:pt idx="852">
                  <c:v>2296</c:v>
                </c:pt>
                <c:pt idx="853">
                  <c:v>2294</c:v>
                </c:pt>
                <c:pt idx="854">
                  <c:v>2292</c:v>
                </c:pt>
                <c:pt idx="855">
                  <c:v>2290</c:v>
                </c:pt>
                <c:pt idx="856">
                  <c:v>2288</c:v>
                </c:pt>
                <c:pt idx="857">
                  <c:v>2286</c:v>
                </c:pt>
                <c:pt idx="858">
                  <c:v>2284</c:v>
                </c:pt>
                <c:pt idx="859">
                  <c:v>2282</c:v>
                </c:pt>
                <c:pt idx="860">
                  <c:v>2280</c:v>
                </c:pt>
                <c:pt idx="861">
                  <c:v>2278</c:v>
                </c:pt>
                <c:pt idx="862">
                  <c:v>2276</c:v>
                </c:pt>
                <c:pt idx="863">
                  <c:v>2274</c:v>
                </c:pt>
                <c:pt idx="864">
                  <c:v>2272</c:v>
                </c:pt>
                <c:pt idx="865">
                  <c:v>2270</c:v>
                </c:pt>
                <c:pt idx="866">
                  <c:v>2268</c:v>
                </c:pt>
                <c:pt idx="867">
                  <c:v>2266</c:v>
                </c:pt>
                <c:pt idx="868">
                  <c:v>2264</c:v>
                </c:pt>
                <c:pt idx="869">
                  <c:v>2262</c:v>
                </c:pt>
                <c:pt idx="870">
                  <c:v>2260</c:v>
                </c:pt>
                <c:pt idx="871">
                  <c:v>2258</c:v>
                </c:pt>
                <c:pt idx="872">
                  <c:v>2256</c:v>
                </c:pt>
                <c:pt idx="873">
                  <c:v>2254</c:v>
                </c:pt>
                <c:pt idx="874">
                  <c:v>2252</c:v>
                </c:pt>
                <c:pt idx="875">
                  <c:v>2250</c:v>
                </c:pt>
                <c:pt idx="876">
                  <c:v>2248</c:v>
                </c:pt>
                <c:pt idx="877">
                  <c:v>2246</c:v>
                </c:pt>
                <c:pt idx="878">
                  <c:v>2244</c:v>
                </c:pt>
                <c:pt idx="879">
                  <c:v>2242</c:v>
                </c:pt>
                <c:pt idx="880">
                  <c:v>2240</c:v>
                </c:pt>
                <c:pt idx="881">
                  <c:v>2238</c:v>
                </c:pt>
                <c:pt idx="882">
                  <c:v>2236</c:v>
                </c:pt>
                <c:pt idx="883">
                  <c:v>2234</c:v>
                </c:pt>
                <c:pt idx="884">
                  <c:v>2232</c:v>
                </c:pt>
                <c:pt idx="885">
                  <c:v>2230</c:v>
                </c:pt>
                <c:pt idx="886">
                  <c:v>2228</c:v>
                </c:pt>
                <c:pt idx="887">
                  <c:v>2226</c:v>
                </c:pt>
                <c:pt idx="888">
                  <c:v>2224</c:v>
                </c:pt>
                <c:pt idx="889">
                  <c:v>2222</c:v>
                </c:pt>
                <c:pt idx="890">
                  <c:v>2220</c:v>
                </c:pt>
                <c:pt idx="891">
                  <c:v>2218</c:v>
                </c:pt>
                <c:pt idx="892">
                  <c:v>2216</c:v>
                </c:pt>
                <c:pt idx="893">
                  <c:v>2214</c:v>
                </c:pt>
                <c:pt idx="894">
                  <c:v>2212</c:v>
                </c:pt>
                <c:pt idx="895">
                  <c:v>2210</c:v>
                </c:pt>
                <c:pt idx="896">
                  <c:v>2208</c:v>
                </c:pt>
                <c:pt idx="897">
                  <c:v>2206</c:v>
                </c:pt>
                <c:pt idx="898">
                  <c:v>2204</c:v>
                </c:pt>
                <c:pt idx="899">
                  <c:v>2202</c:v>
                </c:pt>
                <c:pt idx="900">
                  <c:v>2200</c:v>
                </c:pt>
                <c:pt idx="901">
                  <c:v>2198</c:v>
                </c:pt>
                <c:pt idx="902">
                  <c:v>2196</c:v>
                </c:pt>
                <c:pt idx="903">
                  <c:v>2194</c:v>
                </c:pt>
                <c:pt idx="904">
                  <c:v>2192</c:v>
                </c:pt>
                <c:pt idx="905">
                  <c:v>2190</c:v>
                </c:pt>
                <c:pt idx="906">
                  <c:v>2188</c:v>
                </c:pt>
                <c:pt idx="907">
                  <c:v>2186</c:v>
                </c:pt>
                <c:pt idx="908">
                  <c:v>2184</c:v>
                </c:pt>
                <c:pt idx="909">
                  <c:v>2182</c:v>
                </c:pt>
                <c:pt idx="910">
                  <c:v>2180</c:v>
                </c:pt>
                <c:pt idx="911">
                  <c:v>2178</c:v>
                </c:pt>
                <c:pt idx="912">
                  <c:v>2176</c:v>
                </c:pt>
                <c:pt idx="913">
                  <c:v>2174</c:v>
                </c:pt>
                <c:pt idx="914">
                  <c:v>2172</c:v>
                </c:pt>
                <c:pt idx="915">
                  <c:v>2170</c:v>
                </c:pt>
                <c:pt idx="916">
                  <c:v>2168</c:v>
                </c:pt>
                <c:pt idx="917">
                  <c:v>2166</c:v>
                </c:pt>
                <c:pt idx="918">
                  <c:v>2164</c:v>
                </c:pt>
                <c:pt idx="919">
                  <c:v>2162</c:v>
                </c:pt>
                <c:pt idx="920">
                  <c:v>2160</c:v>
                </c:pt>
                <c:pt idx="921">
                  <c:v>2158</c:v>
                </c:pt>
                <c:pt idx="922">
                  <c:v>2156</c:v>
                </c:pt>
                <c:pt idx="923">
                  <c:v>2154</c:v>
                </c:pt>
                <c:pt idx="924">
                  <c:v>2152</c:v>
                </c:pt>
                <c:pt idx="925">
                  <c:v>2150</c:v>
                </c:pt>
                <c:pt idx="926">
                  <c:v>2148</c:v>
                </c:pt>
                <c:pt idx="927">
                  <c:v>2146</c:v>
                </c:pt>
                <c:pt idx="928">
                  <c:v>2144</c:v>
                </c:pt>
                <c:pt idx="929">
                  <c:v>2142</c:v>
                </c:pt>
                <c:pt idx="930">
                  <c:v>2140</c:v>
                </c:pt>
                <c:pt idx="931">
                  <c:v>2138</c:v>
                </c:pt>
                <c:pt idx="932">
                  <c:v>2136</c:v>
                </c:pt>
                <c:pt idx="933">
                  <c:v>2134</c:v>
                </c:pt>
                <c:pt idx="934">
                  <c:v>2132</c:v>
                </c:pt>
                <c:pt idx="935">
                  <c:v>2130</c:v>
                </c:pt>
                <c:pt idx="936">
                  <c:v>2128</c:v>
                </c:pt>
                <c:pt idx="937">
                  <c:v>2126</c:v>
                </c:pt>
                <c:pt idx="938">
                  <c:v>2124</c:v>
                </c:pt>
                <c:pt idx="939">
                  <c:v>2122</c:v>
                </c:pt>
                <c:pt idx="940">
                  <c:v>2120</c:v>
                </c:pt>
                <c:pt idx="941">
                  <c:v>2118</c:v>
                </c:pt>
                <c:pt idx="942">
                  <c:v>2116</c:v>
                </c:pt>
                <c:pt idx="943">
                  <c:v>2114</c:v>
                </c:pt>
                <c:pt idx="944">
                  <c:v>2112</c:v>
                </c:pt>
                <c:pt idx="945">
                  <c:v>2110</c:v>
                </c:pt>
                <c:pt idx="946">
                  <c:v>2108</c:v>
                </c:pt>
                <c:pt idx="947">
                  <c:v>2106</c:v>
                </c:pt>
                <c:pt idx="948">
                  <c:v>2104</c:v>
                </c:pt>
                <c:pt idx="949">
                  <c:v>2102</c:v>
                </c:pt>
                <c:pt idx="950">
                  <c:v>2100</c:v>
                </c:pt>
                <c:pt idx="951">
                  <c:v>2098</c:v>
                </c:pt>
                <c:pt idx="952">
                  <c:v>2096</c:v>
                </c:pt>
                <c:pt idx="953">
                  <c:v>2094</c:v>
                </c:pt>
                <c:pt idx="954">
                  <c:v>2092</c:v>
                </c:pt>
                <c:pt idx="955">
                  <c:v>2090</c:v>
                </c:pt>
                <c:pt idx="956">
                  <c:v>2088</c:v>
                </c:pt>
                <c:pt idx="957">
                  <c:v>2086</c:v>
                </c:pt>
                <c:pt idx="958">
                  <c:v>2084</c:v>
                </c:pt>
                <c:pt idx="959">
                  <c:v>2082</c:v>
                </c:pt>
                <c:pt idx="960">
                  <c:v>2080</c:v>
                </c:pt>
                <c:pt idx="961">
                  <c:v>2078</c:v>
                </c:pt>
                <c:pt idx="962">
                  <c:v>2076</c:v>
                </c:pt>
                <c:pt idx="963">
                  <c:v>2074</c:v>
                </c:pt>
                <c:pt idx="964">
                  <c:v>2072</c:v>
                </c:pt>
                <c:pt idx="965">
                  <c:v>2070</c:v>
                </c:pt>
                <c:pt idx="966">
                  <c:v>2068</c:v>
                </c:pt>
                <c:pt idx="967">
                  <c:v>2066</c:v>
                </c:pt>
                <c:pt idx="968">
                  <c:v>2064</c:v>
                </c:pt>
                <c:pt idx="969">
                  <c:v>2062</c:v>
                </c:pt>
                <c:pt idx="970">
                  <c:v>2060</c:v>
                </c:pt>
                <c:pt idx="971">
                  <c:v>2058</c:v>
                </c:pt>
                <c:pt idx="972">
                  <c:v>2056</c:v>
                </c:pt>
                <c:pt idx="973">
                  <c:v>2054</c:v>
                </c:pt>
                <c:pt idx="974">
                  <c:v>2052</c:v>
                </c:pt>
                <c:pt idx="975">
                  <c:v>2050</c:v>
                </c:pt>
                <c:pt idx="976">
                  <c:v>2048</c:v>
                </c:pt>
                <c:pt idx="977">
                  <c:v>2046</c:v>
                </c:pt>
                <c:pt idx="978">
                  <c:v>2044</c:v>
                </c:pt>
                <c:pt idx="979">
                  <c:v>2042</c:v>
                </c:pt>
                <c:pt idx="980">
                  <c:v>2040</c:v>
                </c:pt>
                <c:pt idx="981">
                  <c:v>2038</c:v>
                </c:pt>
                <c:pt idx="982">
                  <c:v>2036</c:v>
                </c:pt>
                <c:pt idx="983">
                  <c:v>2034</c:v>
                </c:pt>
                <c:pt idx="984">
                  <c:v>2032</c:v>
                </c:pt>
                <c:pt idx="985">
                  <c:v>2030</c:v>
                </c:pt>
                <c:pt idx="986">
                  <c:v>2028</c:v>
                </c:pt>
                <c:pt idx="987">
                  <c:v>2026</c:v>
                </c:pt>
                <c:pt idx="988">
                  <c:v>2024</c:v>
                </c:pt>
                <c:pt idx="989">
                  <c:v>2022</c:v>
                </c:pt>
                <c:pt idx="990">
                  <c:v>2020</c:v>
                </c:pt>
                <c:pt idx="991">
                  <c:v>2018</c:v>
                </c:pt>
                <c:pt idx="992">
                  <c:v>2016</c:v>
                </c:pt>
                <c:pt idx="993">
                  <c:v>2014</c:v>
                </c:pt>
                <c:pt idx="994">
                  <c:v>2012</c:v>
                </c:pt>
                <c:pt idx="995">
                  <c:v>2010</c:v>
                </c:pt>
                <c:pt idx="996">
                  <c:v>2008</c:v>
                </c:pt>
                <c:pt idx="997">
                  <c:v>2006</c:v>
                </c:pt>
                <c:pt idx="998">
                  <c:v>2004</c:v>
                </c:pt>
                <c:pt idx="999">
                  <c:v>2002</c:v>
                </c:pt>
                <c:pt idx="1000">
                  <c:v>2000</c:v>
                </c:pt>
                <c:pt idx="1001">
                  <c:v>1998</c:v>
                </c:pt>
                <c:pt idx="1002">
                  <c:v>1996</c:v>
                </c:pt>
                <c:pt idx="1003">
                  <c:v>1994</c:v>
                </c:pt>
                <c:pt idx="1004">
                  <c:v>1992</c:v>
                </c:pt>
                <c:pt idx="1005">
                  <c:v>1990</c:v>
                </c:pt>
                <c:pt idx="1006">
                  <c:v>1988</c:v>
                </c:pt>
                <c:pt idx="1007">
                  <c:v>1986</c:v>
                </c:pt>
                <c:pt idx="1008">
                  <c:v>1984</c:v>
                </c:pt>
                <c:pt idx="1009">
                  <c:v>1982</c:v>
                </c:pt>
                <c:pt idx="1010">
                  <c:v>1980</c:v>
                </c:pt>
                <c:pt idx="1011">
                  <c:v>1978</c:v>
                </c:pt>
                <c:pt idx="1012">
                  <c:v>1976</c:v>
                </c:pt>
                <c:pt idx="1013">
                  <c:v>1974</c:v>
                </c:pt>
                <c:pt idx="1014">
                  <c:v>1972</c:v>
                </c:pt>
                <c:pt idx="1015">
                  <c:v>1970</c:v>
                </c:pt>
                <c:pt idx="1016">
                  <c:v>1968</c:v>
                </c:pt>
                <c:pt idx="1017">
                  <c:v>1966</c:v>
                </c:pt>
                <c:pt idx="1018">
                  <c:v>1964</c:v>
                </c:pt>
                <c:pt idx="1019">
                  <c:v>1962</c:v>
                </c:pt>
                <c:pt idx="1020">
                  <c:v>1960</c:v>
                </c:pt>
                <c:pt idx="1021">
                  <c:v>1958</c:v>
                </c:pt>
                <c:pt idx="1022">
                  <c:v>1956</c:v>
                </c:pt>
                <c:pt idx="1023">
                  <c:v>1954</c:v>
                </c:pt>
                <c:pt idx="1024">
                  <c:v>1952</c:v>
                </c:pt>
                <c:pt idx="1025">
                  <c:v>1950</c:v>
                </c:pt>
                <c:pt idx="1026">
                  <c:v>1948</c:v>
                </c:pt>
                <c:pt idx="1027">
                  <c:v>1946</c:v>
                </c:pt>
                <c:pt idx="1028">
                  <c:v>1944</c:v>
                </c:pt>
                <c:pt idx="1029">
                  <c:v>1942</c:v>
                </c:pt>
                <c:pt idx="1030">
                  <c:v>1940</c:v>
                </c:pt>
                <c:pt idx="1031">
                  <c:v>1938</c:v>
                </c:pt>
                <c:pt idx="1032">
                  <c:v>1936</c:v>
                </c:pt>
                <c:pt idx="1033">
                  <c:v>1934</c:v>
                </c:pt>
                <c:pt idx="1034">
                  <c:v>1932</c:v>
                </c:pt>
                <c:pt idx="1035">
                  <c:v>1930</c:v>
                </c:pt>
                <c:pt idx="1036">
                  <c:v>1928</c:v>
                </c:pt>
                <c:pt idx="1037">
                  <c:v>1926</c:v>
                </c:pt>
                <c:pt idx="1038">
                  <c:v>1924</c:v>
                </c:pt>
                <c:pt idx="1039">
                  <c:v>1922</c:v>
                </c:pt>
                <c:pt idx="1040">
                  <c:v>1920</c:v>
                </c:pt>
                <c:pt idx="1041">
                  <c:v>1918</c:v>
                </c:pt>
                <c:pt idx="1042">
                  <c:v>1916</c:v>
                </c:pt>
                <c:pt idx="1043">
                  <c:v>1914</c:v>
                </c:pt>
                <c:pt idx="1044">
                  <c:v>1912</c:v>
                </c:pt>
                <c:pt idx="1045">
                  <c:v>1910</c:v>
                </c:pt>
                <c:pt idx="1046">
                  <c:v>1908</c:v>
                </c:pt>
                <c:pt idx="1047">
                  <c:v>1906</c:v>
                </c:pt>
                <c:pt idx="1048">
                  <c:v>1904</c:v>
                </c:pt>
                <c:pt idx="1049">
                  <c:v>1902</c:v>
                </c:pt>
                <c:pt idx="1050">
                  <c:v>1900</c:v>
                </c:pt>
                <c:pt idx="1051">
                  <c:v>1898</c:v>
                </c:pt>
                <c:pt idx="1052">
                  <c:v>1896</c:v>
                </c:pt>
                <c:pt idx="1053">
                  <c:v>1894</c:v>
                </c:pt>
                <c:pt idx="1054">
                  <c:v>1892</c:v>
                </c:pt>
                <c:pt idx="1055">
                  <c:v>1890</c:v>
                </c:pt>
                <c:pt idx="1056">
                  <c:v>1888</c:v>
                </c:pt>
                <c:pt idx="1057">
                  <c:v>1886</c:v>
                </c:pt>
                <c:pt idx="1058">
                  <c:v>1884</c:v>
                </c:pt>
                <c:pt idx="1059">
                  <c:v>1882</c:v>
                </c:pt>
                <c:pt idx="1060">
                  <c:v>1880</c:v>
                </c:pt>
                <c:pt idx="1061">
                  <c:v>1878</c:v>
                </c:pt>
                <c:pt idx="1062">
                  <c:v>1876</c:v>
                </c:pt>
                <c:pt idx="1063">
                  <c:v>1874</c:v>
                </c:pt>
                <c:pt idx="1064">
                  <c:v>1872</c:v>
                </c:pt>
                <c:pt idx="1065">
                  <c:v>1870</c:v>
                </c:pt>
                <c:pt idx="1066">
                  <c:v>1868</c:v>
                </c:pt>
                <c:pt idx="1067">
                  <c:v>1866</c:v>
                </c:pt>
                <c:pt idx="1068">
                  <c:v>1864</c:v>
                </c:pt>
                <c:pt idx="1069">
                  <c:v>1862</c:v>
                </c:pt>
                <c:pt idx="1070">
                  <c:v>1860</c:v>
                </c:pt>
                <c:pt idx="1071">
                  <c:v>1858</c:v>
                </c:pt>
                <c:pt idx="1072">
                  <c:v>1856</c:v>
                </c:pt>
                <c:pt idx="1073">
                  <c:v>1854</c:v>
                </c:pt>
                <c:pt idx="1074">
                  <c:v>1852</c:v>
                </c:pt>
                <c:pt idx="1075">
                  <c:v>1850</c:v>
                </c:pt>
                <c:pt idx="1076">
                  <c:v>1848</c:v>
                </c:pt>
                <c:pt idx="1077">
                  <c:v>1846</c:v>
                </c:pt>
                <c:pt idx="1078">
                  <c:v>1844</c:v>
                </c:pt>
                <c:pt idx="1079">
                  <c:v>1842</c:v>
                </c:pt>
                <c:pt idx="1080">
                  <c:v>1840</c:v>
                </c:pt>
                <c:pt idx="1081">
                  <c:v>1838</c:v>
                </c:pt>
                <c:pt idx="1082">
                  <c:v>1836</c:v>
                </c:pt>
                <c:pt idx="1083">
                  <c:v>1834</c:v>
                </c:pt>
                <c:pt idx="1084">
                  <c:v>1832</c:v>
                </c:pt>
                <c:pt idx="1085">
                  <c:v>1830</c:v>
                </c:pt>
                <c:pt idx="1086">
                  <c:v>1828</c:v>
                </c:pt>
                <c:pt idx="1087">
                  <c:v>1826</c:v>
                </c:pt>
                <c:pt idx="1088">
                  <c:v>1824</c:v>
                </c:pt>
                <c:pt idx="1089">
                  <c:v>1822</c:v>
                </c:pt>
                <c:pt idx="1090">
                  <c:v>1820</c:v>
                </c:pt>
                <c:pt idx="1091">
                  <c:v>1818</c:v>
                </c:pt>
                <c:pt idx="1092">
                  <c:v>1816</c:v>
                </c:pt>
                <c:pt idx="1093">
                  <c:v>1814</c:v>
                </c:pt>
                <c:pt idx="1094">
                  <c:v>1812</c:v>
                </c:pt>
                <c:pt idx="1095">
                  <c:v>1810</c:v>
                </c:pt>
                <c:pt idx="1096">
                  <c:v>1808</c:v>
                </c:pt>
                <c:pt idx="1097">
                  <c:v>1806</c:v>
                </c:pt>
                <c:pt idx="1098">
                  <c:v>1804</c:v>
                </c:pt>
                <c:pt idx="1099">
                  <c:v>1802</c:v>
                </c:pt>
                <c:pt idx="1100">
                  <c:v>1800</c:v>
                </c:pt>
                <c:pt idx="1101">
                  <c:v>1798</c:v>
                </c:pt>
                <c:pt idx="1102">
                  <c:v>1796</c:v>
                </c:pt>
                <c:pt idx="1103">
                  <c:v>1794</c:v>
                </c:pt>
                <c:pt idx="1104">
                  <c:v>1792</c:v>
                </c:pt>
                <c:pt idx="1105">
                  <c:v>1790</c:v>
                </c:pt>
                <c:pt idx="1106">
                  <c:v>1788</c:v>
                </c:pt>
                <c:pt idx="1107">
                  <c:v>1786</c:v>
                </c:pt>
                <c:pt idx="1108">
                  <c:v>1784</c:v>
                </c:pt>
                <c:pt idx="1109">
                  <c:v>1782</c:v>
                </c:pt>
                <c:pt idx="1110">
                  <c:v>1780</c:v>
                </c:pt>
                <c:pt idx="1111">
                  <c:v>1778</c:v>
                </c:pt>
                <c:pt idx="1112">
                  <c:v>1776</c:v>
                </c:pt>
                <c:pt idx="1113">
                  <c:v>1774</c:v>
                </c:pt>
                <c:pt idx="1114">
                  <c:v>1772</c:v>
                </c:pt>
                <c:pt idx="1115">
                  <c:v>1770</c:v>
                </c:pt>
                <c:pt idx="1116">
                  <c:v>1768</c:v>
                </c:pt>
                <c:pt idx="1117">
                  <c:v>1766</c:v>
                </c:pt>
                <c:pt idx="1118">
                  <c:v>1764</c:v>
                </c:pt>
                <c:pt idx="1119">
                  <c:v>1762</c:v>
                </c:pt>
                <c:pt idx="1120">
                  <c:v>1760</c:v>
                </c:pt>
                <c:pt idx="1121">
                  <c:v>1758</c:v>
                </c:pt>
                <c:pt idx="1122">
                  <c:v>1756</c:v>
                </c:pt>
                <c:pt idx="1123">
                  <c:v>1754</c:v>
                </c:pt>
                <c:pt idx="1124">
                  <c:v>1752</c:v>
                </c:pt>
                <c:pt idx="1125">
                  <c:v>1750</c:v>
                </c:pt>
                <c:pt idx="1126">
                  <c:v>1748</c:v>
                </c:pt>
                <c:pt idx="1127">
                  <c:v>1746</c:v>
                </c:pt>
                <c:pt idx="1128">
                  <c:v>1744</c:v>
                </c:pt>
                <c:pt idx="1129">
                  <c:v>1742</c:v>
                </c:pt>
                <c:pt idx="1130">
                  <c:v>1740</c:v>
                </c:pt>
                <c:pt idx="1131">
                  <c:v>1738</c:v>
                </c:pt>
                <c:pt idx="1132">
                  <c:v>1736</c:v>
                </c:pt>
                <c:pt idx="1133">
                  <c:v>1734</c:v>
                </c:pt>
                <c:pt idx="1134">
                  <c:v>1732</c:v>
                </c:pt>
                <c:pt idx="1135">
                  <c:v>1730</c:v>
                </c:pt>
                <c:pt idx="1136">
                  <c:v>1728</c:v>
                </c:pt>
                <c:pt idx="1137">
                  <c:v>1726</c:v>
                </c:pt>
                <c:pt idx="1138">
                  <c:v>1724</c:v>
                </c:pt>
                <c:pt idx="1139">
                  <c:v>1722</c:v>
                </c:pt>
                <c:pt idx="1140">
                  <c:v>1720</c:v>
                </c:pt>
                <c:pt idx="1141">
                  <c:v>1718</c:v>
                </c:pt>
                <c:pt idx="1142">
                  <c:v>1716</c:v>
                </c:pt>
                <c:pt idx="1143">
                  <c:v>1714</c:v>
                </c:pt>
                <c:pt idx="1144">
                  <c:v>1712</c:v>
                </c:pt>
                <c:pt idx="1145">
                  <c:v>1710</c:v>
                </c:pt>
                <c:pt idx="1146">
                  <c:v>1708</c:v>
                </c:pt>
                <c:pt idx="1147">
                  <c:v>1706</c:v>
                </c:pt>
                <c:pt idx="1148">
                  <c:v>1704</c:v>
                </c:pt>
                <c:pt idx="1149">
                  <c:v>1702</c:v>
                </c:pt>
                <c:pt idx="1150">
                  <c:v>1700</c:v>
                </c:pt>
                <c:pt idx="1151">
                  <c:v>1698</c:v>
                </c:pt>
                <c:pt idx="1152">
                  <c:v>1696</c:v>
                </c:pt>
                <c:pt idx="1153">
                  <c:v>1694</c:v>
                </c:pt>
                <c:pt idx="1154">
                  <c:v>1692</c:v>
                </c:pt>
                <c:pt idx="1155">
                  <c:v>1690</c:v>
                </c:pt>
                <c:pt idx="1156">
                  <c:v>1688</c:v>
                </c:pt>
                <c:pt idx="1157">
                  <c:v>1686</c:v>
                </c:pt>
                <c:pt idx="1158">
                  <c:v>1684</c:v>
                </c:pt>
                <c:pt idx="1159">
                  <c:v>1682</c:v>
                </c:pt>
                <c:pt idx="1160">
                  <c:v>1680</c:v>
                </c:pt>
                <c:pt idx="1161">
                  <c:v>1678</c:v>
                </c:pt>
                <c:pt idx="1162">
                  <c:v>1676</c:v>
                </c:pt>
                <c:pt idx="1163">
                  <c:v>1674</c:v>
                </c:pt>
                <c:pt idx="1164">
                  <c:v>1672</c:v>
                </c:pt>
                <c:pt idx="1165">
                  <c:v>1670</c:v>
                </c:pt>
                <c:pt idx="1166">
                  <c:v>1668</c:v>
                </c:pt>
                <c:pt idx="1167">
                  <c:v>1666</c:v>
                </c:pt>
                <c:pt idx="1168">
                  <c:v>1664</c:v>
                </c:pt>
                <c:pt idx="1169">
                  <c:v>1662</c:v>
                </c:pt>
                <c:pt idx="1170">
                  <c:v>1660</c:v>
                </c:pt>
                <c:pt idx="1171">
                  <c:v>1658</c:v>
                </c:pt>
                <c:pt idx="1172">
                  <c:v>1656</c:v>
                </c:pt>
                <c:pt idx="1173">
                  <c:v>1654</c:v>
                </c:pt>
                <c:pt idx="1174">
                  <c:v>1652</c:v>
                </c:pt>
                <c:pt idx="1175">
                  <c:v>1650</c:v>
                </c:pt>
                <c:pt idx="1176">
                  <c:v>1648</c:v>
                </c:pt>
                <c:pt idx="1177">
                  <c:v>1646</c:v>
                </c:pt>
                <c:pt idx="1178">
                  <c:v>1644</c:v>
                </c:pt>
                <c:pt idx="1179">
                  <c:v>1642</c:v>
                </c:pt>
                <c:pt idx="1180">
                  <c:v>1640</c:v>
                </c:pt>
                <c:pt idx="1181">
                  <c:v>1638</c:v>
                </c:pt>
                <c:pt idx="1182">
                  <c:v>1636</c:v>
                </c:pt>
                <c:pt idx="1183">
                  <c:v>1634</c:v>
                </c:pt>
                <c:pt idx="1184">
                  <c:v>1632</c:v>
                </c:pt>
                <c:pt idx="1185">
                  <c:v>1630</c:v>
                </c:pt>
                <c:pt idx="1186">
                  <c:v>1628</c:v>
                </c:pt>
                <c:pt idx="1187">
                  <c:v>1626</c:v>
                </c:pt>
                <c:pt idx="1188">
                  <c:v>1624</c:v>
                </c:pt>
                <c:pt idx="1189">
                  <c:v>1622</c:v>
                </c:pt>
                <c:pt idx="1190">
                  <c:v>1620</c:v>
                </c:pt>
                <c:pt idx="1191">
                  <c:v>1618</c:v>
                </c:pt>
                <c:pt idx="1192">
                  <c:v>1616</c:v>
                </c:pt>
                <c:pt idx="1193">
                  <c:v>1614</c:v>
                </c:pt>
                <c:pt idx="1194">
                  <c:v>1612</c:v>
                </c:pt>
                <c:pt idx="1195">
                  <c:v>1610</c:v>
                </c:pt>
                <c:pt idx="1196">
                  <c:v>1608</c:v>
                </c:pt>
                <c:pt idx="1197">
                  <c:v>1606</c:v>
                </c:pt>
                <c:pt idx="1198">
                  <c:v>1604</c:v>
                </c:pt>
                <c:pt idx="1199">
                  <c:v>1602</c:v>
                </c:pt>
                <c:pt idx="1200">
                  <c:v>1600</c:v>
                </c:pt>
                <c:pt idx="1201">
                  <c:v>1598</c:v>
                </c:pt>
                <c:pt idx="1202">
                  <c:v>1596</c:v>
                </c:pt>
                <c:pt idx="1203">
                  <c:v>1594</c:v>
                </c:pt>
                <c:pt idx="1204">
                  <c:v>1592</c:v>
                </c:pt>
                <c:pt idx="1205">
                  <c:v>1590</c:v>
                </c:pt>
                <c:pt idx="1206">
                  <c:v>1588</c:v>
                </c:pt>
                <c:pt idx="1207">
                  <c:v>1586</c:v>
                </c:pt>
                <c:pt idx="1208">
                  <c:v>1584</c:v>
                </c:pt>
                <c:pt idx="1209">
                  <c:v>1582</c:v>
                </c:pt>
                <c:pt idx="1210">
                  <c:v>1580</c:v>
                </c:pt>
                <c:pt idx="1211">
                  <c:v>1578</c:v>
                </c:pt>
                <c:pt idx="1212">
                  <c:v>1576</c:v>
                </c:pt>
                <c:pt idx="1213">
                  <c:v>1574</c:v>
                </c:pt>
                <c:pt idx="1214">
                  <c:v>1572</c:v>
                </c:pt>
                <c:pt idx="1215">
                  <c:v>1570</c:v>
                </c:pt>
                <c:pt idx="1216">
                  <c:v>1568</c:v>
                </c:pt>
                <c:pt idx="1217">
                  <c:v>1566</c:v>
                </c:pt>
                <c:pt idx="1218">
                  <c:v>1564</c:v>
                </c:pt>
                <c:pt idx="1219">
                  <c:v>1562</c:v>
                </c:pt>
                <c:pt idx="1220">
                  <c:v>1560</c:v>
                </c:pt>
                <c:pt idx="1221">
                  <c:v>1558</c:v>
                </c:pt>
                <c:pt idx="1222">
                  <c:v>1556</c:v>
                </c:pt>
                <c:pt idx="1223">
                  <c:v>1554</c:v>
                </c:pt>
                <c:pt idx="1224">
                  <c:v>1552</c:v>
                </c:pt>
                <c:pt idx="1225">
                  <c:v>1550</c:v>
                </c:pt>
                <c:pt idx="1226">
                  <c:v>1548</c:v>
                </c:pt>
                <c:pt idx="1227">
                  <c:v>1546</c:v>
                </c:pt>
                <c:pt idx="1228">
                  <c:v>1544</c:v>
                </c:pt>
                <c:pt idx="1229">
                  <c:v>1542</c:v>
                </c:pt>
                <c:pt idx="1230">
                  <c:v>1540</c:v>
                </c:pt>
                <c:pt idx="1231">
                  <c:v>1538</c:v>
                </c:pt>
                <c:pt idx="1232">
                  <c:v>1536</c:v>
                </c:pt>
                <c:pt idx="1233">
                  <c:v>1534</c:v>
                </c:pt>
                <c:pt idx="1234">
                  <c:v>1532</c:v>
                </c:pt>
                <c:pt idx="1235">
                  <c:v>1530</c:v>
                </c:pt>
                <c:pt idx="1236">
                  <c:v>1528</c:v>
                </c:pt>
                <c:pt idx="1237">
                  <c:v>1526</c:v>
                </c:pt>
                <c:pt idx="1238">
                  <c:v>1524</c:v>
                </c:pt>
                <c:pt idx="1239">
                  <c:v>1522</c:v>
                </c:pt>
                <c:pt idx="1240">
                  <c:v>1520</c:v>
                </c:pt>
                <c:pt idx="1241">
                  <c:v>1518</c:v>
                </c:pt>
                <c:pt idx="1242">
                  <c:v>1516</c:v>
                </c:pt>
                <c:pt idx="1243">
                  <c:v>1514</c:v>
                </c:pt>
                <c:pt idx="1244">
                  <c:v>1512</c:v>
                </c:pt>
                <c:pt idx="1245">
                  <c:v>1510</c:v>
                </c:pt>
                <c:pt idx="1246">
                  <c:v>1508</c:v>
                </c:pt>
                <c:pt idx="1247">
                  <c:v>1506</c:v>
                </c:pt>
                <c:pt idx="1248">
                  <c:v>1504</c:v>
                </c:pt>
                <c:pt idx="1249">
                  <c:v>1502</c:v>
                </c:pt>
                <c:pt idx="1250">
                  <c:v>1500</c:v>
                </c:pt>
                <c:pt idx="1251">
                  <c:v>1498</c:v>
                </c:pt>
                <c:pt idx="1252">
                  <c:v>1496</c:v>
                </c:pt>
                <c:pt idx="1253">
                  <c:v>1494</c:v>
                </c:pt>
                <c:pt idx="1254">
                  <c:v>1492</c:v>
                </c:pt>
                <c:pt idx="1255">
                  <c:v>1490</c:v>
                </c:pt>
                <c:pt idx="1256">
                  <c:v>1488</c:v>
                </c:pt>
                <c:pt idx="1257">
                  <c:v>1486</c:v>
                </c:pt>
                <c:pt idx="1258">
                  <c:v>1484</c:v>
                </c:pt>
                <c:pt idx="1259">
                  <c:v>1482</c:v>
                </c:pt>
                <c:pt idx="1260">
                  <c:v>1480</c:v>
                </c:pt>
                <c:pt idx="1261">
                  <c:v>1478</c:v>
                </c:pt>
                <c:pt idx="1262">
                  <c:v>1476</c:v>
                </c:pt>
                <c:pt idx="1263">
                  <c:v>1474</c:v>
                </c:pt>
                <c:pt idx="1264">
                  <c:v>1472</c:v>
                </c:pt>
                <c:pt idx="1265">
                  <c:v>1470</c:v>
                </c:pt>
                <c:pt idx="1266">
                  <c:v>1468</c:v>
                </c:pt>
                <c:pt idx="1267">
                  <c:v>1466</c:v>
                </c:pt>
                <c:pt idx="1268">
                  <c:v>1464</c:v>
                </c:pt>
                <c:pt idx="1269">
                  <c:v>1462</c:v>
                </c:pt>
                <c:pt idx="1270">
                  <c:v>1460</c:v>
                </c:pt>
                <c:pt idx="1271">
                  <c:v>1458</c:v>
                </c:pt>
                <c:pt idx="1272">
                  <c:v>1456</c:v>
                </c:pt>
                <c:pt idx="1273">
                  <c:v>1454</c:v>
                </c:pt>
                <c:pt idx="1274">
                  <c:v>1452</c:v>
                </c:pt>
                <c:pt idx="1275">
                  <c:v>1450</c:v>
                </c:pt>
                <c:pt idx="1276">
                  <c:v>1448</c:v>
                </c:pt>
                <c:pt idx="1277">
                  <c:v>1446</c:v>
                </c:pt>
                <c:pt idx="1278">
                  <c:v>1444</c:v>
                </c:pt>
                <c:pt idx="1279">
                  <c:v>1442</c:v>
                </c:pt>
                <c:pt idx="1280">
                  <c:v>1440</c:v>
                </c:pt>
                <c:pt idx="1281">
                  <c:v>1438</c:v>
                </c:pt>
                <c:pt idx="1282">
                  <c:v>1436</c:v>
                </c:pt>
                <c:pt idx="1283">
                  <c:v>1434</c:v>
                </c:pt>
                <c:pt idx="1284">
                  <c:v>1432</c:v>
                </c:pt>
                <c:pt idx="1285">
                  <c:v>1430</c:v>
                </c:pt>
                <c:pt idx="1286">
                  <c:v>1428</c:v>
                </c:pt>
                <c:pt idx="1287">
                  <c:v>1426</c:v>
                </c:pt>
                <c:pt idx="1288">
                  <c:v>1424</c:v>
                </c:pt>
                <c:pt idx="1289">
                  <c:v>1422</c:v>
                </c:pt>
                <c:pt idx="1290">
                  <c:v>1420</c:v>
                </c:pt>
                <c:pt idx="1291">
                  <c:v>1418</c:v>
                </c:pt>
                <c:pt idx="1292">
                  <c:v>1416</c:v>
                </c:pt>
                <c:pt idx="1293">
                  <c:v>1414</c:v>
                </c:pt>
                <c:pt idx="1294">
                  <c:v>1412</c:v>
                </c:pt>
                <c:pt idx="1295">
                  <c:v>1410</c:v>
                </c:pt>
                <c:pt idx="1296">
                  <c:v>1408</c:v>
                </c:pt>
                <c:pt idx="1297">
                  <c:v>1406</c:v>
                </c:pt>
                <c:pt idx="1298">
                  <c:v>1404</c:v>
                </c:pt>
                <c:pt idx="1299">
                  <c:v>1402</c:v>
                </c:pt>
                <c:pt idx="1300">
                  <c:v>1400</c:v>
                </c:pt>
                <c:pt idx="1301">
                  <c:v>1398</c:v>
                </c:pt>
                <c:pt idx="1302">
                  <c:v>1396</c:v>
                </c:pt>
                <c:pt idx="1303">
                  <c:v>1394</c:v>
                </c:pt>
                <c:pt idx="1304">
                  <c:v>1392</c:v>
                </c:pt>
                <c:pt idx="1305">
                  <c:v>1390</c:v>
                </c:pt>
                <c:pt idx="1306">
                  <c:v>1388</c:v>
                </c:pt>
                <c:pt idx="1307">
                  <c:v>1386</c:v>
                </c:pt>
                <c:pt idx="1308">
                  <c:v>1384</c:v>
                </c:pt>
                <c:pt idx="1309">
                  <c:v>1382</c:v>
                </c:pt>
                <c:pt idx="1310">
                  <c:v>1380</c:v>
                </c:pt>
                <c:pt idx="1311">
                  <c:v>1378</c:v>
                </c:pt>
                <c:pt idx="1312">
                  <c:v>1376</c:v>
                </c:pt>
                <c:pt idx="1313">
                  <c:v>1374</c:v>
                </c:pt>
                <c:pt idx="1314">
                  <c:v>1372</c:v>
                </c:pt>
                <c:pt idx="1315">
                  <c:v>1370</c:v>
                </c:pt>
                <c:pt idx="1316">
                  <c:v>1368</c:v>
                </c:pt>
                <c:pt idx="1317">
                  <c:v>1366</c:v>
                </c:pt>
                <c:pt idx="1318">
                  <c:v>1364</c:v>
                </c:pt>
                <c:pt idx="1319">
                  <c:v>1362</c:v>
                </c:pt>
                <c:pt idx="1320">
                  <c:v>1360</c:v>
                </c:pt>
                <c:pt idx="1321">
                  <c:v>1358</c:v>
                </c:pt>
                <c:pt idx="1322">
                  <c:v>1356</c:v>
                </c:pt>
                <c:pt idx="1323">
                  <c:v>1354</c:v>
                </c:pt>
                <c:pt idx="1324">
                  <c:v>1352</c:v>
                </c:pt>
                <c:pt idx="1325">
                  <c:v>1350</c:v>
                </c:pt>
                <c:pt idx="1326">
                  <c:v>1348</c:v>
                </c:pt>
                <c:pt idx="1327">
                  <c:v>1346</c:v>
                </c:pt>
                <c:pt idx="1328">
                  <c:v>1344</c:v>
                </c:pt>
                <c:pt idx="1329">
                  <c:v>1342</c:v>
                </c:pt>
                <c:pt idx="1330">
                  <c:v>1340</c:v>
                </c:pt>
                <c:pt idx="1331">
                  <c:v>1338</c:v>
                </c:pt>
                <c:pt idx="1332">
                  <c:v>1336</c:v>
                </c:pt>
                <c:pt idx="1333">
                  <c:v>1334</c:v>
                </c:pt>
                <c:pt idx="1334">
                  <c:v>1332</c:v>
                </c:pt>
                <c:pt idx="1335">
                  <c:v>1330</c:v>
                </c:pt>
                <c:pt idx="1336">
                  <c:v>1328</c:v>
                </c:pt>
                <c:pt idx="1337">
                  <c:v>1326</c:v>
                </c:pt>
                <c:pt idx="1338">
                  <c:v>1324</c:v>
                </c:pt>
                <c:pt idx="1339">
                  <c:v>1322</c:v>
                </c:pt>
                <c:pt idx="1340">
                  <c:v>1320</c:v>
                </c:pt>
                <c:pt idx="1341">
                  <c:v>1318</c:v>
                </c:pt>
                <c:pt idx="1342">
                  <c:v>1316</c:v>
                </c:pt>
                <c:pt idx="1343">
                  <c:v>1314</c:v>
                </c:pt>
                <c:pt idx="1344">
                  <c:v>1312</c:v>
                </c:pt>
                <c:pt idx="1345">
                  <c:v>1310</c:v>
                </c:pt>
                <c:pt idx="1346">
                  <c:v>1308</c:v>
                </c:pt>
                <c:pt idx="1347">
                  <c:v>1306</c:v>
                </c:pt>
                <c:pt idx="1348">
                  <c:v>1304</c:v>
                </c:pt>
                <c:pt idx="1349">
                  <c:v>1302</c:v>
                </c:pt>
                <c:pt idx="1350">
                  <c:v>1300</c:v>
                </c:pt>
                <c:pt idx="1351">
                  <c:v>1298</c:v>
                </c:pt>
                <c:pt idx="1352">
                  <c:v>1296</c:v>
                </c:pt>
                <c:pt idx="1353">
                  <c:v>1294</c:v>
                </c:pt>
                <c:pt idx="1354">
                  <c:v>1292</c:v>
                </c:pt>
                <c:pt idx="1355">
                  <c:v>1290</c:v>
                </c:pt>
                <c:pt idx="1356">
                  <c:v>1288</c:v>
                </c:pt>
                <c:pt idx="1357">
                  <c:v>1286</c:v>
                </c:pt>
                <c:pt idx="1358">
                  <c:v>1284</c:v>
                </c:pt>
                <c:pt idx="1359">
                  <c:v>1282</c:v>
                </c:pt>
                <c:pt idx="1360">
                  <c:v>1280</c:v>
                </c:pt>
                <c:pt idx="1361">
                  <c:v>1278</c:v>
                </c:pt>
                <c:pt idx="1362">
                  <c:v>1276</c:v>
                </c:pt>
                <c:pt idx="1363">
                  <c:v>1274</c:v>
                </c:pt>
                <c:pt idx="1364">
                  <c:v>1272</c:v>
                </c:pt>
                <c:pt idx="1365">
                  <c:v>1270</c:v>
                </c:pt>
                <c:pt idx="1366">
                  <c:v>1268</c:v>
                </c:pt>
                <c:pt idx="1367">
                  <c:v>1266</c:v>
                </c:pt>
                <c:pt idx="1368">
                  <c:v>1264</c:v>
                </c:pt>
                <c:pt idx="1369">
                  <c:v>1262</c:v>
                </c:pt>
                <c:pt idx="1370">
                  <c:v>1260</c:v>
                </c:pt>
                <c:pt idx="1371">
                  <c:v>1258</c:v>
                </c:pt>
                <c:pt idx="1372">
                  <c:v>1256</c:v>
                </c:pt>
                <c:pt idx="1373">
                  <c:v>1254</c:v>
                </c:pt>
                <c:pt idx="1374">
                  <c:v>1252</c:v>
                </c:pt>
                <c:pt idx="1375">
                  <c:v>1250</c:v>
                </c:pt>
                <c:pt idx="1376">
                  <c:v>1248</c:v>
                </c:pt>
                <c:pt idx="1377">
                  <c:v>1246</c:v>
                </c:pt>
                <c:pt idx="1378">
                  <c:v>1244</c:v>
                </c:pt>
                <c:pt idx="1379">
                  <c:v>1242</c:v>
                </c:pt>
                <c:pt idx="1380">
                  <c:v>1240</c:v>
                </c:pt>
                <c:pt idx="1381">
                  <c:v>1238</c:v>
                </c:pt>
                <c:pt idx="1382">
                  <c:v>1236</c:v>
                </c:pt>
                <c:pt idx="1383">
                  <c:v>1234</c:v>
                </c:pt>
                <c:pt idx="1384">
                  <c:v>1232</c:v>
                </c:pt>
                <c:pt idx="1385">
                  <c:v>1230</c:v>
                </c:pt>
                <c:pt idx="1386">
                  <c:v>1228</c:v>
                </c:pt>
                <c:pt idx="1387">
                  <c:v>1226</c:v>
                </c:pt>
                <c:pt idx="1388">
                  <c:v>1224</c:v>
                </c:pt>
                <c:pt idx="1389">
                  <c:v>1222</c:v>
                </c:pt>
                <c:pt idx="1390">
                  <c:v>1220</c:v>
                </c:pt>
                <c:pt idx="1391">
                  <c:v>1218</c:v>
                </c:pt>
                <c:pt idx="1392">
                  <c:v>1216</c:v>
                </c:pt>
                <c:pt idx="1393">
                  <c:v>1214</c:v>
                </c:pt>
                <c:pt idx="1394">
                  <c:v>1212</c:v>
                </c:pt>
                <c:pt idx="1395">
                  <c:v>1210</c:v>
                </c:pt>
                <c:pt idx="1396">
                  <c:v>1208</c:v>
                </c:pt>
                <c:pt idx="1397">
                  <c:v>1206</c:v>
                </c:pt>
                <c:pt idx="1398">
                  <c:v>1204</c:v>
                </c:pt>
                <c:pt idx="1399">
                  <c:v>1202</c:v>
                </c:pt>
                <c:pt idx="1400">
                  <c:v>1200</c:v>
                </c:pt>
                <c:pt idx="1401">
                  <c:v>1198</c:v>
                </c:pt>
                <c:pt idx="1402">
                  <c:v>1196</c:v>
                </c:pt>
                <c:pt idx="1403">
                  <c:v>1194</c:v>
                </c:pt>
                <c:pt idx="1404">
                  <c:v>1192</c:v>
                </c:pt>
                <c:pt idx="1405">
                  <c:v>1190</c:v>
                </c:pt>
                <c:pt idx="1406">
                  <c:v>1188</c:v>
                </c:pt>
                <c:pt idx="1407">
                  <c:v>1186</c:v>
                </c:pt>
                <c:pt idx="1408">
                  <c:v>1184</c:v>
                </c:pt>
                <c:pt idx="1409">
                  <c:v>1182</c:v>
                </c:pt>
                <c:pt idx="1410">
                  <c:v>1180</c:v>
                </c:pt>
                <c:pt idx="1411">
                  <c:v>1178</c:v>
                </c:pt>
                <c:pt idx="1412">
                  <c:v>1176</c:v>
                </c:pt>
                <c:pt idx="1413">
                  <c:v>1174</c:v>
                </c:pt>
                <c:pt idx="1414">
                  <c:v>1172</c:v>
                </c:pt>
                <c:pt idx="1415">
                  <c:v>1170</c:v>
                </c:pt>
                <c:pt idx="1416">
                  <c:v>1168</c:v>
                </c:pt>
                <c:pt idx="1417">
                  <c:v>1166</c:v>
                </c:pt>
                <c:pt idx="1418">
                  <c:v>1164</c:v>
                </c:pt>
                <c:pt idx="1419">
                  <c:v>1162</c:v>
                </c:pt>
                <c:pt idx="1420">
                  <c:v>1160</c:v>
                </c:pt>
                <c:pt idx="1421">
                  <c:v>1158</c:v>
                </c:pt>
                <c:pt idx="1422">
                  <c:v>1156</c:v>
                </c:pt>
                <c:pt idx="1423">
                  <c:v>1154</c:v>
                </c:pt>
                <c:pt idx="1424">
                  <c:v>1152</c:v>
                </c:pt>
                <c:pt idx="1425">
                  <c:v>1150</c:v>
                </c:pt>
                <c:pt idx="1426">
                  <c:v>1148</c:v>
                </c:pt>
                <c:pt idx="1427">
                  <c:v>1146</c:v>
                </c:pt>
                <c:pt idx="1428">
                  <c:v>1144</c:v>
                </c:pt>
                <c:pt idx="1429">
                  <c:v>1142</c:v>
                </c:pt>
                <c:pt idx="1430">
                  <c:v>1140</c:v>
                </c:pt>
                <c:pt idx="1431">
                  <c:v>1138</c:v>
                </c:pt>
                <c:pt idx="1432">
                  <c:v>1136</c:v>
                </c:pt>
                <c:pt idx="1433">
                  <c:v>1134</c:v>
                </c:pt>
                <c:pt idx="1434">
                  <c:v>1132</c:v>
                </c:pt>
                <c:pt idx="1435">
                  <c:v>1130</c:v>
                </c:pt>
                <c:pt idx="1436">
                  <c:v>1128</c:v>
                </c:pt>
                <c:pt idx="1437">
                  <c:v>1126</c:v>
                </c:pt>
                <c:pt idx="1438">
                  <c:v>1124</c:v>
                </c:pt>
                <c:pt idx="1439">
                  <c:v>1122</c:v>
                </c:pt>
                <c:pt idx="1440">
                  <c:v>1120</c:v>
                </c:pt>
                <c:pt idx="1441">
                  <c:v>1118</c:v>
                </c:pt>
                <c:pt idx="1442">
                  <c:v>1116</c:v>
                </c:pt>
                <c:pt idx="1443">
                  <c:v>1114</c:v>
                </c:pt>
                <c:pt idx="1444">
                  <c:v>1112</c:v>
                </c:pt>
                <c:pt idx="1445">
                  <c:v>1110</c:v>
                </c:pt>
                <c:pt idx="1446">
                  <c:v>1108</c:v>
                </c:pt>
                <c:pt idx="1447">
                  <c:v>1106</c:v>
                </c:pt>
                <c:pt idx="1448">
                  <c:v>1104</c:v>
                </c:pt>
                <c:pt idx="1449">
                  <c:v>1102</c:v>
                </c:pt>
                <c:pt idx="1450">
                  <c:v>1100</c:v>
                </c:pt>
                <c:pt idx="1451">
                  <c:v>1098</c:v>
                </c:pt>
                <c:pt idx="1452">
                  <c:v>1096</c:v>
                </c:pt>
                <c:pt idx="1453">
                  <c:v>1094</c:v>
                </c:pt>
                <c:pt idx="1454">
                  <c:v>1092</c:v>
                </c:pt>
                <c:pt idx="1455">
                  <c:v>1090</c:v>
                </c:pt>
                <c:pt idx="1456">
                  <c:v>1088</c:v>
                </c:pt>
                <c:pt idx="1457">
                  <c:v>1086</c:v>
                </c:pt>
                <c:pt idx="1458">
                  <c:v>1084</c:v>
                </c:pt>
                <c:pt idx="1459">
                  <c:v>1082</c:v>
                </c:pt>
                <c:pt idx="1460">
                  <c:v>1080</c:v>
                </c:pt>
                <c:pt idx="1461">
                  <c:v>1078</c:v>
                </c:pt>
                <c:pt idx="1462">
                  <c:v>1076</c:v>
                </c:pt>
                <c:pt idx="1463">
                  <c:v>1074</c:v>
                </c:pt>
                <c:pt idx="1464">
                  <c:v>1072</c:v>
                </c:pt>
                <c:pt idx="1465">
                  <c:v>1070</c:v>
                </c:pt>
                <c:pt idx="1466">
                  <c:v>1068</c:v>
                </c:pt>
                <c:pt idx="1467">
                  <c:v>1066</c:v>
                </c:pt>
                <c:pt idx="1468">
                  <c:v>1064</c:v>
                </c:pt>
                <c:pt idx="1469">
                  <c:v>1062</c:v>
                </c:pt>
                <c:pt idx="1470">
                  <c:v>1060</c:v>
                </c:pt>
                <c:pt idx="1471">
                  <c:v>1058</c:v>
                </c:pt>
                <c:pt idx="1472">
                  <c:v>1056</c:v>
                </c:pt>
                <c:pt idx="1473">
                  <c:v>1054</c:v>
                </c:pt>
                <c:pt idx="1474">
                  <c:v>1052</c:v>
                </c:pt>
                <c:pt idx="1475">
                  <c:v>1050</c:v>
                </c:pt>
                <c:pt idx="1476">
                  <c:v>1048</c:v>
                </c:pt>
                <c:pt idx="1477">
                  <c:v>1046</c:v>
                </c:pt>
                <c:pt idx="1478">
                  <c:v>1044</c:v>
                </c:pt>
                <c:pt idx="1479">
                  <c:v>1042</c:v>
                </c:pt>
                <c:pt idx="1480">
                  <c:v>1040</c:v>
                </c:pt>
                <c:pt idx="1481">
                  <c:v>1038</c:v>
                </c:pt>
                <c:pt idx="1482">
                  <c:v>1036</c:v>
                </c:pt>
                <c:pt idx="1483">
                  <c:v>1034</c:v>
                </c:pt>
                <c:pt idx="1484">
                  <c:v>1032</c:v>
                </c:pt>
                <c:pt idx="1485">
                  <c:v>1030</c:v>
                </c:pt>
                <c:pt idx="1486">
                  <c:v>1028</c:v>
                </c:pt>
                <c:pt idx="1487">
                  <c:v>1026</c:v>
                </c:pt>
                <c:pt idx="1488">
                  <c:v>1024</c:v>
                </c:pt>
                <c:pt idx="1489">
                  <c:v>1022</c:v>
                </c:pt>
                <c:pt idx="1490">
                  <c:v>1020</c:v>
                </c:pt>
                <c:pt idx="1491">
                  <c:v>1018</c:v>
                </c:pt>
                <c:pt idx="1492">
                  <c:v>1016</c:v>
                </c:pt>
                <c:pt idx="1493">
                  <c:v>1014</c:v>
                </c:pt>
                <c:pt idx="1494">
                  <c:v>1012</c:v>
                </c:pt>
                <c:pt idx="1495">
                  <c:v>1010</c:v>
                </c:pt>
                <c:pt idx="1496">
                  <c:v>1008</c:v>
                </c:pt>
                <c:pt idx="1497">
                  <c:v>1006</c:v>
                </c:pt>
                <c:pt idx="1498">
                  <c:v>1004</c:v>
                </c:pt>
                <c:pt idx="1499">
                  <c:v>1002</c:v>
                </c:pt>
                <c:pt idx="1500">
                  <c:v>1000</c:v>
                </c:pt>
                <c:pt idx="1501">
                  <c:v>998</c:v>
                </c:pt>
                <c:pt idx="1502">
                  <c:v>996</c:v>
                </c:pt>
                <c:pt idx="1503">
                  <c:v>994</c:v>
                </c:pt>
                <c:pt idx="1504">
                  <c:v>992</c:v>
                </c:pt>
                <c:pt idx="1505">
                  <c:v>990</c:v>
                </c:pt>
                <c:pt idx="1506">
                  <c:v>988</c:v>
                </c:pt>
                <c:pt idx="1507">
                  <c:v>986</c:v>
                </c:pt>
                <c:pt idx="1508">
                  <c:v>984</c:v>
                </c:pt>
                <c:pt idx="1509">
                  <c:v>982</c:v>
                </c:pt>
                <c:pt idx="1510">
                  <c:v>980</c:v>
                </c:pt>
                <c:pt idx="1511">
                  <c:v>978</c:v>
                </c:pt>
                <c:pt idx="1512">
                  <c:v>976</c:v>
                </c:pt>
                <c:pt idx="1513">
                  <c:v>974</c:v>
                </c:pt>
                <c:pt idx="1514">
                  <c:v>972</c:v>
                </c:pt>
                <c:pt idx="1515">
                  <c:v>970</c:v>
                </c:pt>
                <c:pt idx="1516">
                  <c:v>968</c:v>
                </c:pt>
                <c:pt idx="1517">
                  <c:v>966</c:v>
                </c:pt>
                <c:pt idx="1518">
                  <c:v>964</c:v>
                </c:pt>
                <c:pt idx="1519">
                  <c:v>962</c:v>
                </c:pt>
                <c:pt idx="1520">
                  <c:v>960</c:v>
                </c:pt>
                <c:pt idx="1521">
                  <c:v>958</c:v>
                </c:pt>
                <c:pt idx="1522">
                  <c:v>956</c:v>
                </c:pt>
                <c:pt idx="1523">
                  <c:v>954</c:v>
                </c:pt>
                <c:pt idx="1524">
                  <c:v>952</c:v>
                </c:pt>
                <c:pt idx="1525">
                  <c:v>950</c:v>
                </c:pt>
                <c:pt idx="1526">
                  <c:v>948</c:v>
                </c:pt>
                <c:pt idx="1527">
                  <c:v>946</c:v>
                </c:pt>
                <c:pt idx="1528">
                  <c:v>944</c:v>
                </c:pt>
                <c:pt idx="1529">
                  <c:v>942</c:v>
                </c:pt>
                <c:pt idx="1530">
                  <c:v>940</c:v>
                </c:pt>
                <c:pt idx="1531">
                  <c:v>938</c:v>
                </c:pt>
                <c:pt idx="1532">
                  <c:v>936</c:v>
                </c:pt>
                <c:pt idx="1533">
                  <c:v>934</c:v>
                </c:pt>
                <c:pt idx="1534">
                  <c:v>932</c:v>
                </c:pt>
                <c:pt idx="1535">
                  <c:v>930</c:v>
                </c:pt>
                <c:pt idx="1536">
                  <c:v>928</c:v>
                </c:pt>
                <c:pt idx="1537">
                  <c:v>926</c:v>
                </c:pt>
                <c:pt idx="1538">
                  <c:v>924</c:v>
                </c:pt>
                <c:pt idx="1539">
                  <c:v>922</c:v>
                </c:pt>
                <c:pt idx="1540">
                  <c:v>920</c:v>
                </c:pt>
                <c:pt idx="1541">
                  <c:v>918</c:v>
                </c:pt>
                <c:pt idx="1542">
                  <c:v>916</c:v>
                </c:pt>
                <c:pt idx="1543">
                  <c:v>914</c:v>
                </c:pt>
                <c:pt idx="1544">
                  <c:v>912</c:v>
                </c:pt>
                <c:pt idx="1545">
                  <c:v>910</c:v>
                </c:pt>
                <c:pt idx="1546">
                  <c:v>908</c:v>
                </c:pt>
                <c:pt idx="1547">
                  <c:v>906</c:v>
                </c:pt>
                <c:pt idx="1548">
                  <c:v>904</c:v>
                </c:pt>
                <c:pt idx="1549">
                  <c:v>902</c:v>
                </c:pt>
                <c:pt idx="1550">
                  <c:v>900</c:v>
                </c:pt>
                <c:pt idx="1551">
                  <c:v>898</c:v>
                </c:pt>
                <c:pt idx="1552">
                  <c:v>896</c:v>
                </c:pt>
                <c:pt idx="1553">
                  <c:v>894</c:v>
                </c:pt>
                <c:pt idx="1554">
                  <c:v>892</c:v>
                </c:pt>
                <c:pt idx="1555">
                  <c:v>890</c:v>
                </c:pt>
                <c:pt idx="1556">
                  <c:v>888</c:v>
                </c:pt>
                <c:pt idx="1557">
                  <c:v>886</c:v>
                </c:pt>
                <c:pt idx="1558">
                  <c:v>884</c:v>
                </c:pt>
                <c:pt idx="1559">
                  <c:v>882</c:v>
                </c:pt>
                <c:pt idx="1560">
                  <c:v>880</c:v>
                </c:pt>
                <c:pt idx="1561">
                  <c:v>878</c:v>
                </c:pt>
                <c:pt idx="1562">
                  <c:v>876</c:v>
                </c:pt>
                <c:pt idx="1563">
                  <c:v>874</c:v>
                </c:pt>
                <c:pt idx="1564">
                  <c:v>872</c:v>
                </c:pt>
                <c:pt idx="1565">
                  <c:v>870</c:v>
                </c:pt>
                <c:pt idx="1566">
                  <c:v>868</c:v>
                </c:pt>
                <c:pt idx="1567">
                  <c:v>866</c:v>
                </c:pt>
                <c:pt idx="1568">
                  <c:v>864</c:v>
                </c:pt>
                <c:pt idx="1569">
                  <c:v>862</c:v>
                </c:pt>
                <c:pt idx="1570">
                  <c:v>860</c:v>
                </c:pt>
                <c:pt idx="1571">
                  <c:v>858</c:v>
                </c:pt>
                <c:pt idx="1572">
                  <c:v>856</c:v>
                </c:pt>
                <c:pt idx="1573">
                  <c:v>854</c:v>
                </c:pt>
                <c:pt idx="1574">
                  <c:v>852</c:v>
                </c:pt>
                <c:pt idx="1575">
                  <c:v>850</c:v>
                </c:pt>
                <c:pt idx="1576">
                  <c:v>848</c:v>
                </c:pt>
                <c:pt idx="1577">
                  <c:v>846</c:v>
                </c:pt>
                <c:pt idx="1578">
                  <c:v>844</c:v>
                </c:pt>
                <c:pt idx="1579">
                  <c:v>842</c:v>
                </c:pt>
                <c:pt idx="1580">
                  <c:v>840</c:v>
                </c:pt>
                <c:pt idx="1581">
                  <c:v>838</c:v>
                </c:pt>
                <c:pt idx="1582">
                  <c:v>836</c:v>
                </c:pt>
                <c:pt idx="1583">
                  <c:v>834</c:v>
                </c:pt>
                <c:pt idx="1584">
                  <c:v>832</c:v>
                </c:pt>
                <c:pt idx="1585">
                  <c:v>830</c:v>
                </c:pt>
                <c:pt idx="1586">
                  <c:v>828</c:v>
                </c:pt>
                <c:pt idx="1587">
                  <c:v>826</c:v>
                </c:pt>
                <c:pt idx="1588">
                  <c:v>824</c:v>
                </c:pt>
                <c:pt idx="1589">
                  <c:v>822</c:v>
                </c:pt>
                <c:pt idx="1590">
                  <c:v>820</c:v>
                </c:pt>
                <c:pt idx="1591">
                  <c:v>818</c:v>
                </c:pt>
                <c:pt idx="1592">
                  <c:v>816</c:v>
                </c:pt>
                <c:pt idx="1593">
                  <c:v>814</c:v>
                </c:pt>
                <c:pt idx="1594">
                  <c:v>812</c:v>
                </c:pt>
                <c:pt idx="1595">
                  <c:v>810</c:v>
                </c:pt>
                <c:pt idx="1596">
                  <c:v>808</c:v>
                </c:pt>
                <c:pt idx="1597">
                  <c:v>806</c:v>
                </c:pt>
                <c:pt idx="1598">
                  <c:v>804</c:v>
                </c:pt>
                <c:pt idx="1599">
                  <c:v>802</c:v>
                </c:pt>
                <c:pt idx="1600">
                  <c:v>800</c:v>
                </c:pt>
                <c:pt idx="1601">
                  <c:v>798</c:v>
                </c:pt>
                <c:pt idx="1602">
                  <c:v>796</c:v>
                </c:pt>
                <c:pt idx="1603">
                  <c:v>794</c:v>
                </c:pt>
                <c:pt idx="1604">
                  <c:v>792</c:v>
                </c:pt>
                <c:pt idx="1605">
                  <c:v>790</c:v>
                </c:pt>
                <c:pt idx="1606">
                  <c:v>788</c:v>
                </c:pt>
                <c:pt idx="1607">
                  <c:v>786</c:v>
                </c:pt>
                <c:pt idx="1608">
                  <c:v>784</c:v>
                </c:pt>
                <c:pt idx="1609">
                  <c:v>782</c:v>
                </c:pt>
                <c:pt idx="1610">
                  <c:v>780</c:v>
                </c:pt>
                <c:pt idx="1611">
                  <c:v>778</c:v>
                </c:pt>
                <c:pt idx="1612">
                  <c:v>776</c:v>
                </c:pt>
                <c:pt idx="1613">
                  <c:v>774</c:v>
                </c:pt>
                <c:pt idx="1614">
                  <c:v>772</c:v>
                </c:pt>
                <c:pt idx="1615">
                  <c:v>770</c:v>
                </c:pt>
                <c:pt idx="1616">
                  <c:v>768</c:v>
                </c:pt>
                <c:pt idx="1617">
                  <c:v>766</c:v>
                </c:pt>
                <c:pt idx="1618">
                  <c:v>764</c:v>
                </c:pt>
                <c:pt idx="1619">
                  <c:v>762</c:v>
                </c:pt>
                <c:pt idx="1620">
                  <c:v>760</c:v>
                </c:pt>
                <c:pt idx="1621">
                  <c:v>758</c:v>
                </c:pt>
                <c:pt idx="1622">
                  <c:v>756</c:v>
                </c:pt>
                <c:pt idx="1623">
                  <c:v>754</c:v>
                </c:pt>
                <c:pt idx="1624">
                  <c:v>752</c:v>
                </c:pt>
                <c:pt idx="1625">
                  <c:v>750</c:v>
                </c:pt>
                <c:pt idx="1626">
                  <c:v>748</c:v>
                </c:pt>
                <c:pt idx="1627">
                  <c:v>746</c:v>
                </c:pt>
                <c:pt idx="1628">
                  <c:v>744</c:v>
                </c:pt>
                <c:pt idx="1629">
                  <c:v>742</c:v>
                </c:pt>
                <c:pt idx="1630">
                  <c:v>740</c:v>
                </c:pt>
                <c:pt idx="1631">
                  <c:v>738</c:v>
                </c:pt>
                <c:pt idx="1632">
                  <c:v>736</c:v>
                </c:pt>
                <c:pt idx="1633">
                  <c:v>734</c:v>
                </c:pt>
                <c:pt idx="1634">
                  <c:v>732</c:v>
                </c:pt>
                <c:pt idx="1635">
                  <c:v>730</c:v>
                </c:pt>
                <c:pt idx="1636">
                  <c:v>728</c:v>
                </c:pt>
                <c:pt idx="1637">
                  <c:v>726</c:v>
                </c:pt>
                <c:pt idx="1638">
                  <c:v>724</c:v>
                </c:pt>
                <c:pt idx="1639">
                  <c:v>722</c:v>
                </c:pt>
                <c:pt idx="1640">
                  <c:v>720</c:v>
                </c:pt>
                <c:pt idx="1641">
                  <c:v>718</c:v>
                </c:pt>
                <c:pt idx="1642">
                  <c:v>716</c:v>
                </c:pt>
                <c:pt idx="1643">
                  <c:v>714</c:v>
                </c:pt>
                <c:pt idx="1644">
                  <c:v>712</c:v>
                </c:pt>
                <c:pt idx="1645">
                  <c:v>710</c:v>
                </c:pt>
                <c:pt idx="1646">
                  <c:v>708</c:v>
                </c:pt>
                <c:pt idx="1647">
                  <c:v>706</c:v>
                </c:pt>
                <c:pt idx="1648">
                  <c:v>704</c:v>
                </c:pt>
                <c:pt idx="1649">
                  <c:v>702</c:v>
                </c:pt>
                <c:pt idx="1650">
                  <c:v>700</c:v>
                </c:pt>
                <c:pt idx="1651">
                  <c:v>698</c:v>
                </c:pt>
                <c:pt idx="1652">
                  <c:v>696</c:v>
                </c:pt>
                <c:pt idx="1653">
                  <c:v>694</c:v>
                </c:pt>
                <c:pt idx="1654">
                  <c:v>692</c:v>
                </c:pt>
                <c:pt idx="1655">
                  <c:v>690</c:v>
                </c:pt>
                <c:pt idx="1656">
                  <c:v>688</c:v>
                </c:pt>
                <c:pt idx="1657">
                  <c:v>686</c:v>
                </c:pt>
                <c:pt idx="1658">
                  <c:v>684</c:v>
                </c:pt>
                <c:pt idx="1659">
                  <c:v>682</c:v>
                </c:pt>
                <c:pt idx="1660">
                  <c:v>680</c:v>
                </c:pt>
                <c:pt idx="1661">
                  <c:v>678</c:v>
                </c:pt>
                <c:pt idx="1662">
                  <c:v>676</c:v>
                </c:pt>
                <c:pt idx="1663">
                  <c:v>674</c:v>
                </c:pt>
                <c:pt idx="1664">
                  <c:v>672</c:v>
                </c:pt>
                <c:pt idx="1665">
                  <c:v>670</c:v>
                </c:pt>
                <c:pt idx="1666">
                  <c:v>668</c:v>
                </c:pt>
                <c:pt idx="1667">
                  <c:v>666</c:v>
                </c:pt>
                <c:pt idx="1668">
                  <c:v>664</c:v>
                </c:pt>
                <c:pt idx="1669">
                  <c:v>662</c:v>
                </c:pt>
                <c:pt idx="1670">
                  <c:v>660</c:v>
                </c:pt>
                <c:pt idx="1671">
                  <c:v>658</c:v>
                </c:pt>
                <c:pt idx="1672">
                  <c:v>656</c:v>
                </c:pt>
                <c:pt idx="1673">
                  <c:v>654</c:v>
                </c:pt>
                <c:pt idx="1674">
                  <c:v>652</c:v>
                </c:pt>
                <c:pt idx="1675">
                  <c:v>650</c:v>
                </c:pt>
                <c:pt idx="1676">
                  <c:v>648</c:v>
                </c:pt>
                <c:pt idx="1677">
                  <c:v>646</c:v>
                </c:pt>
                <c:pt idx="1678">
                  <c:v>644</c:v>
                </c:pt>
                <c:pt idx="1679">
                  <c:v>642</c:v>
                </c:pt>
                <c:pt idx="1680">
                  <c:v>640</c:v>
                </c:pt>
                <c:pt idx="1681">
                  <c:v>638</c:v>
                </c:pt>
                <c:pt idx="1682">
                  <c:v>636</c:v>
                </c:pt>
                <c:pt idx="1683">
                  <c:v>634</c:v>
                </c:pt>
                <c:pt idx="1684">
                  <c:v>632</c:v>
                </c:pt>
                <c:pt idx="1685">
                  <c:v>630</c:v>
                </c:pt>
                <c:pt idx="1686">
                  <c:v>628</c:v>
                </c:pt>
                <c:pt idx="1687">
                  <c:v>626</c:v>
                </c:pt>
                <c:pt idx="1688">
                  <c:v>624</c:v>
                </c:pt>
                <c:pt idx="1689">
                  <c:v>622</c:v>
                </c:pt>
                <c:pt idx="1690">
                  <c:v>620</c:v>
                </c:pt>
                <c:pt idx="1691">
                  <c:v>618</c:v>
                </c:pt>
                <c:pt idx="1692">
                  <c:v>616</c:v>
                </c:pt>
                <c:pt idx="1693">
                  <c:v>614</c:v>
                </c:pt>
                <c:pt idx="1694">
                  <c:v>612</c:v>
                </c:pt>
                <c:pt idx="1695">
                  <c:v>610</c:v>
                </c:pt>
                <c:pt idx="1696">
                  <c:v>608</c:v>
                </c:pt>
                <c:pt idx="1697">
                  <c:v>606</c:v>
                </c:pt>
                <c:pt idx="1698">
                  <c:v>604</c:v>
                </c:pt>
                <c:pt idx="1699">
                  <c:v>602</c:v>
                </c:pt>
                <c:pt idx="1700">
                  <c:v>600</c:v>
                </c:pt>
                <c:pt idx="1701">
                  <c:v>598</c:v>
                </c:pt>
                <c:pt idx="1702">
                  <c:v>596</c:v>
                </c:pt>
                <c:pt idx="1703">
                  <c:v>594</c:v>
                </c:pt>
                <c:pt idx="1704">
                  <c:v>592</c:v>
                </c:pt>
                <c:pt idx="1705">
                  <c:v>590</c:v>
                </c:pt>
                <c:pt idx="1706">
                  <c:v>588</c:v>
                </c:pt>
                <c:pt idx="1707">
                  <c:v>586</c:v>
                </c:pt>
                <c:pt idx="1708">
                  <c:v>584</c:v>
                </c:pt>
                <c:pt idx="1709">
                  <c:v>582</c:v>
                </c:pt>
                <c:pt idx="1710">
                  <c:v>580</c:v>
                </c:pt>
                <c:pt idx="1711">
                  <c:v>578</c:v>
                </c:pt>
                <c:pt idx="1712">
                  <c:v>576</c:v>
                </c:pt>
                <c:pt idx="1713">
                  <c:v>574</c:v>
                </c:pt>
                <c:pt idx="1714">
                  <c:v>572</c:v>
                </c:pt>
                <c:pt idx="1715">
                  <c:v>570</c:v>
                </c:pt>
                <c:pt idx="1716">
                  <c:v>568</c:v>
                </c:pt>
                <c:pt idx="1717">
                  <c:v>566</c:v>
                </c:pt>
                <c:pt idx="1718">
                  <c:v>564</c:v>
                </c:pt>
                <c:pt idx="1719">
                  <c:v>562</c:v>
                </c:pt>
                <c:pt idx="1720">
                  <c:v>560</c:v>
                </c:pt>
                <c:pt idx="1721">
                  <c:v>558</c:v>
                </c:pt>
                <c:pt idx="1722">
                  <c:v>556</c:v>
                </c:pt>
                <c:pt idx="1723">
                  <c:v>554</c:v>
                </c:pt>
                <c:pt idx="1724">
                  <c:v>552</c:v>
                </c:pt>
                <c:pt idx="1725">
                  <c:v>550</c:v>
                </c:pt>
                <c:pt idx="1726">
                  <c:v>548</c:v>
                </c:pt>
                <c:pt idx="1727">
                  <c:v>546</c:v>
                </c:pt>
                <c:pt idx="1728">
                  <c:v>544</c:v>
                </c:pt>
                <c:pt idx="1729">
                  <c:v>542</c:v>
                </c:pt>
                <c:pt idx="1730">
                  <c:v>540</c:v>
                </c:pt>
                <c:pt idx="1731">
                  <c:v>538</c:v>
                </c:pt>
                <c:pt idx="1732">
                  <c:v>536</c:v>
                </c:pt>
                <c:pt idx="1733">
                  <c:v>534</c:v>
                </c:pt>
                <c:pt idx="1734">
                  <c:v>532</c:v>
                </c:pt>
                <c:pt idx="1735">
                  <c:v>530</c:v>
                </c:pt>
                <c:pt idx="1736">
                  <c:v>528</c:v>
                </c:pt>
                <c:pt idx="1737">
                  <c:v>526</c:v>
                </c:pt>
                <c:pt idx="1738">
                  <c:v>524</c:v>
                </c:pt>
                <c:pt idx="1739">
                  <c:v>522</c:v>
                </c:pt>
                <c:pt idx="1740">
                  <c:v>520</c:v>
                </c:pt>
                <c:pt idx="1741">
                  <c:v>518</c:v>
                </c:pt>
                <c:pt idx="1742">
                  <c:v>516</c:v>
                </c:pt>
                <c:pt idx="1743">
                  <c:v>514</c:v>
                </c:pt>
                <c:pt idx="1744">
                  <c:v>512</c:v>
                </c:pt>
                <c:pt idx="1745">
                  <c:v>510</c:v>
                </c:pt>
                <c:pt idx="1746">
                  <c:v>508</c:v>
                </c:pt>
                <c:pt idx="1747">
                  <c:v>506</c:v>
                </c:pt>
                <c:pt idx="1748">
                  <c:v>504</c:v>
                </c:pt>
                <c:pt idx="1749">
                  <c:v>502</c:v>
                </c:pt>
                <c:pt idx="1750">
                  <c:v>500</c:v>
                </c:pt>
                <c:pt idx="1751">
                  <c:v>498</c:v>
                </c:pt>
                <c:pt idx="1752">
                  <c:v>496</c:v>
                </c:pt>
                <c:pt idx="1753">
                  <c:v>494</c:v>
                </c:pt>
                <c:pt idx="1754">
                  <c:v>492</c:v>
                </c:pt>
                <c:pt idx="1755">
                  <c:v>490</c:v>
                </c:pt>
                <c:pt idx="1756">
                  <c:v>488</c:v>
                </c:pt>
                <c:pt idx="1757">
                  <c:v>486</c:v>
                </c:pt>
                <c:pt idx="1758">
                  <c:v>484</c:v>
                </c:pt>
                <c:pt idx="1759">
                  <c:v>482</c:v>
                </c:pt>
                <c:pt idx="1760">
                  <c:v>480</c:v>
                </c:pt>
                <c:pt idx="1761">
                  <c:v>478</c:v>
                </c:pt>
                <c:pt idx="1762">
                  <c:v>476</c:v>
                </c:pt>
                <c:pt idx="1763">
                  <c:v>474</c:v>
                </c:pt>
                <c:pt idx="1764">
                  <c:v>472</c:v>
                </c:pt>
                <c:pt idx="1765">
                  <c:v>470</c:v>
                </c:pt>
                <c:pt idx="1766">
                  <c:v>468</c:v>
                </c:pt>
                <c:pt idx="1767">
                  <c:v>466</c:v>
                </c:pt>
                <c:pt idx="1768">
                  <c:v>464</c:v>
                </c:pt>
                <c:pt idx="1769">
                  <c:v>462</c:v>
                </c:pt>
                <c:pt idx="1770">
                  <c:v>460</c:v>
                </c:pt>
                <c:pt idx="1771">
                  <c:v>458</c:v>
                </c:pt>
                <c:pt idx="1772">
                  <c:v>456</c:v>
                </c:pt>
                <c:pt idx="1773">
                  <c:v>454</c:v>
                </c:pt>
                <c:pt idx="1774">
                  <c:v>452</c:v>
                </c:pt>
                <c:pt idx="1775">
                  <c:v>450</c:v>
                </c:pt>
                <c:pt idx="1776">
                  <c:v>448</c:v>
                </c:pt>
                <c:pt idx="1777">
                  <c:v>446</c:v>
                </c:pt>
                <c:pt idx="1778">
                  <c:v>444</c:v>
                </c:pt>
                <c:pt idx="1779">
                  <c:v>442</c:v>
                </c:pt>
                <c:pt idx="1780">
                  <c:v>440</c:v>
                </c:pt>
                <c:pt idx="1781">
                  <c:v>438</c:v>
                </c:pt>
                <c:pt idx="1782">
                  <c:v>436</c:v>
                </c:pt>
                <c:pt idx="1783">
                  <c:v>434</c:v>
                </c:pt>
                <c:pt idx="1784">
                  <c:v>432</c:v>
                </c:pt>
                <c:pt idx="1785">
                  <c:v>430</c:v>
                </c:pt>
                <c:pt idx="1786">
                  <c:v>428</c:v>
                </c:pt>
                <c:pt idx="1787">
                  <c:v>426</c:v>
                </c:pt>
                <c:pt idx="1788">
                  <c:v>424</c:v>
                </c:pt>
                <c:pt idx="1789">
                  <c:v>422</c:v>
                </c:pt>
                <c:pt idx="1790">
                  <c:v>420</c:v>
                </c:pt>
                <c:pt idx="1791">
                  <c:v>418</c:v>
                </c:pt>
                <c:pt idx="1792">
                  <c:v>416</c:v>
                </c:pt>
                <c:pt idx="1793">
                  <c:v>414</c:v>
                </c:pt>
                <c:pt idx="1794">
                  <c:v>412</c:v>
                </c:pt>
                <c:pt idx="1795">
                  <c:v>410</c:v>
                </c:pt>
                <c:pt idx="1796">
                  <c:v>408</c:v>
                </c:pt>
                <c:pt idx="1797">
                  <c:v>406</c:v>
                </c:pt>
                <c:pt idx="1798">
                  <c:v>404</c:v>
                </c:pt>
                <c:pt idx="1799">
                  <c:v>402</c:v>
                </c:pt>
                <c:pt idx="1800">
                  <c:v>400</c:v>
                </c:pt>
              </c:numCache>
            </c:numRef>
          </c:xVal>
          <c:yVal>
            <c:numRef>
              <c:f>Sheet1!$K$1:$K$1801</c:f>
              <c:numCache>
                <c:formatCode>General</c:formatCode>
                <c:ptCount val="1801"/>
                <c:pt idx="0">
                  <c:v>32.283259000000001</c:v>
                </c:pt>
                <c:pt idx="1">
                  <c:v>32.283048999999998</c:v>
                </c:pt>
                <c:pt idx="2">
                  <c:v>32.282383000000003</c:v>
                </c:pt>
                <c:pt idx="3">
                  <c:v>32.280875999999999</c:v>
                </c:pt>
                <c:pt idx="4">
                  <c:v>32.277774000000001</c:v>
                </c:pt>
                <c:pt idx="5">
                  <c:v>32.273223000000002</c:v>
                </c:pt>
                <c:pt idx="6">
                  <c:v>32.268394000000001</c:v>
                </c:pt>
                <c:pt idx="7">
                  <c:v>32.263227000000001</c:v>
                </c:pt>
                <c:pt idx="8">
                  <c:v>32.256872000000001</c:v>
                </c:pt>
                <c:pt idx="9">
                  <c:v>32.250196000000003</c:v>
                </c:pt>
                <c:pt idx="10">
                  <c:v>32.244622</c:v>
                </c:pt>
                <c:pt idx="11">
                  <c:v>32.239835999999997</c:v>
                </c:pt>
                <c:pt idx="12">
                  <c:v>32.234454999999997</c:v>
                </c:pt>
                <c:pt idx="13">
                  <c:v>32.227424999999997</c:v>
                </c:pt>
                <c:pt idx="14">
                  <c:v>32.219150999999997</c:v>
                </c:pt>
                <c:pt idx="15">
                  <c:v>32.211157999999998</c:v>
                </c:pt>
                <c:pt idx="16">
                  <c:v>32.203634999999998</c:v>
                </c:pt>
                <c:pt idx="17">
                  <c:v>32.195152999999998</c:v>
                </c:pt>
                <c:pt idx="18">
                  <c:v>32.185656000000002</c:v>
                </c:pt>
                <c:pt idx="19">
                  <c:v>32.176622000000002</c:v>
                </c:pt>
                <c:pt idx="20">
                  <c:v>32.168078999999999</c:v>
                </c:pt>
                <c:pt idx="21">
                  <c:v>32.159084999999997</c:v>
                </c:pt>
                <c:pt idx="22">
                  <c:v>32.150857000000002</c:v>
                </c:pt>
                <c:pt idx="23">
                  <c:v>32.144778000000002</c:v>
                </c:pt>
                <c:pt idx="24">
                  <c:v>32.140276</c:v>
                </c:pt>
                <c:pt idx="25">
                  <c:v>32.137028999999998</c:v>
                </c:pt>
                <c:pt idx="26">
                  <c:v>32.133792999999997</c:v>
                </c:pt>
                <c:pt idx="27">
                  <c:v>32.125739000000003</c:v>
                </c:pt>
                <c:pt idx="28">
                  <c:v>32.110439999999997</c:v>
                </c:pt>
                <c:pt idx="29">
                  <c:v>32.093443999999998</c:v>
                </c:pt>
                <c:pt idx="30">
                  <c:v>32.078704999999999</c:v>
                </c:pt>
                <c:pt idx="31">
                  <c:v>32.068174999999997</c:v>
                </c:pt>
                <c:pt idx="32">
                  <c:v>32.055962999999998</c:v>
                </c:pt>
                <c:pt idx="33">
                  <c:v>32.028695999999997</c:v>
                </c:pt>
                <c:pt idx="34">
                  <c:v>32.008291</c:v>
                </c:pt>
                <c:pt idx="35">
                  <c:v>32.017969000000001</c:v>
                </c:pt>
                <c:pt idx="36">
                  <c:v>32.023404999999997</c:v>
                </c:pt>
                <c:pt idx="37">
                  <c:v>31.998496000000003</c:v>
                </c:pt>
                <c:pt idx="38">
                  <c:v>31.981608999999999</c:v>
                </c:pt>
                <c:pt idx="39">
                  <c:v>31.978414999999998</c:v>
                </c:pt>
                <c:pt idx="40">
                  <c:v>31.962369000000002</c:v>
                </c:pt>
                <c:pt idx="41">
                  <c:v>31.946364000000003</c:v>
                </c:pt>
                <c:pt idx="42">
                  <c:v>31.953318000000003</c:v>
                </c:pt>
                <c:pt idx="43">
                  <c:v>31.960985000000001</c:v>
                </c:pt>
                <c:pt idx="44">
                  <c:v>31.939315999999998</c:v>
                </c:pt>
                <c:pt idx="45">
                  <c:v>31.903689999999997</c:v>
                </c:pt>
                <c:pt idx="46">
                  <c:v>31.863771999999997</c:v>
                </c:pt>
                <c:pt idx="47">
                  <c:v>31.819401999999997</c:v>
                </c:pt>
                <c:pt idx="48">
                  <c:v>31.806099000000003</c:v>
                </c:pt>
                <c:pt idx="49">
                  <c:v>31.828525999999997</c:v>
                </c:pt>
                <c:pt idx="50">
                  <c:v>31.851256999999997</c:v>
                </c:pt>
                <c:pt idx="51">
                  <c:v>31.863655000000001</c:v>
                </c:pt>
                <c:pt idx="52">
                  <c:v>31.858542999999997</c:v>
                </c:pt>
                <c:pt idx="53">
                  <c:v>31.834291999999998</c:v>
                </c:pt>
                <c:pt idx="54">
                  <c:v>31.810222000000003</c:v>
                </c:pt>
                <c:pt idx="55">
                  <c:v>31.800466</c:v>
                </c:pt>
                <c:pt idx="56">
                  <c:v>31.795962000000003</c:v>
                </c:pt>
                <c:pt idx="57">
                  <c:v>31.789757000000002</c:v>
                </c:pt>
                <c:pt idx="58">
                  <c:v>31.786310999999998</c:v>
                </c:pt>
                <c:pt idx="59">
                  <c:v>31.780298999999999</c:v>
                </c:pt>
                <c:pt idx="60">
                  <c:v>31.769317000000001</c:v>
                </c:pt>
                <c:pt idx="61">
                  <c:v>31.756307999999997</c:v>
                </c:pt>
                <c:pt idx="62">
                  <c:v>31.738857000000003</c:v>
                </c:pt>
                <c:pt idx="63">
                  <c:v>31.721319999999999</c:v>
                </c:pt>
                <c:pt idx="64">
                  <c:v>31.711627</c:v>
                </c:pt>
                <c:pt idx="65">
                  <c:v>31.714438000000001</c:v>
                </c:pt>
                <c:pt idx="66">
                  <c:v>31.728332000000002</c:v>
                </c:pt>
                <c:pt idx="67">
                  <c:v>31.740226</c:v>
                </c:pt>
                <c:pt idx="68">
                  <c:v>31.744767000000003</c:v>
                </c:pt>
                <c:pt idx="69">
                  <c:v>31.740290999999999</c:v>
                </c:pt>
                <c:pt idx="70">
                  <c:v>31.723528999999999</c:v>
                </c:pt>
                <c:pt idx="71">
                  <c:v>31.694893999999998</c:v>
                </c:pt>
                <c:pt idx="72">
                  <c:v>31.665101999999997</c:v>
                </c:pt>
                <c:pt idx="73">
                  <c:v>31.657895000000003</c:v>
                </c:pt>
                <c:pt idx="74">
                  <c:v>31.689270999999998</c:v>
                </c:pt>
                <c:pt idx="75">
                  <c:v>31.727770999999997</c:v>
                </c:pt>
                <c:pt idx="76">
                  <c:v>31.742131999999998</c:v>
                </c:pt>
                <c:pt idx="77">
                  <c:v>31.734473999999999</c:v>
                </c:pt>
                <c:pt idx="78">
                  <c:v>31.717661</c:v>
                </c:pt>
                <c:pt idx="79">
                  <c:v>31.700868</c:v>
                </c:pt>
                <c:pt idx="80">
                  <c:v>31.693040000000003</c:v>
                </c:pt>
                <c:pt idx="81">
                  <c:v>31.700643999999997</c:v>
                </c:pt>
                <c:pt idx="82">
                  <c:v>31.720968999999997</c:v>
                </c:pt>
                <c:pt idx="83">
                  <c:v>31.744241000000002</c:v>
                </c:pt>
                <c:pt idx="84">
                  <c:v>31.763728</c:v>
                </c:pt>
                <c:pt idx="85">
                  <c:v>31.776563000000003</c:v>
                </c:pt>
                <c:pt idx="86">
                  <c:v>31.779186000000003</c:v>
                </c:pt>
                <c:pt idx="87">
                  <c:v>31.773952000000001</c:v>
                </c:pt>
                <c:pt idx="88">
                  <c:v>31.767487000000003</c:v>
                </c:pt>
                <c:pt idx="89">
                  <c:v>31.765419000000001</c:v>
                </c:pt>
                <c:pt idx="90">
                  <c:v>31.776857</c:v>
                </c:pt>
                <c:pt idx="91">
                  <c:v>31.797580000000004</c:v>
                </c:pt>
                <c:pt idx="92">
                  <c:v>31.821441999999998</c:v>
                </c:pt>
                <c:pt idx="93">
                  <c:v>31.845878999999996</c:v>
                </c:pt>
                <c:pt idx="94">
                  <c:v>31.853979000000002</c:v>
                </c:pt>
                <c:pt idx="95">
                  <c:v>31.835241000000003</c:v>
                </c:pt>
                <c:pt idx="96">
                  <c:v>31.805644999999998</c:v>
                </c:pt>
                <c:pt idx="97">
                  <c:v>31.791544000000002</c:v>
                </c:pt>
                <c:pt idx="98">
                  <c:v>31.794950999999998</c:v>
                </c:pt>
                <c:pt idx="99">
                  <c:v>31.806620000000002</c:v>
                </c:pt>
                <c:pt idx="100">
                  <c:v>31.825771000000003</c:v>
                </c:pt>
                <c:pt idx="101">
                  <c:v>31.840305000000001</c:v>
                </c:pt>
                <c:pt idx="102">
                  <c:v>31.841236000000002</c:v>
                </c:pt>
                <c:pt idx="103">
                  <c:v>31.825266999999997</c:v>
                </c:pt>
                <c:pt idx="104">
                  <c:v>31.791404999999997</c:v>
                </c:pt>
                <c:pt idx="105">
                  <c:v>31.750307999999997</c:v>
                </c:pt>
                <c:pt idx="106">
                  <c:v>31.711067</c:v>
                </c:pt>
                <c:pt idx="107">
                  <c:v>31.674551000000001</c:v>
                </c:pt>
                <c:pt idx="108">
                  <c:v>31.644114000000002</c:v>
                </c:pt>
                <c:pt idx="109">
                  <c:v>31.621817999999998</c:v>
                </c:pt>
                <c:pt idx="110">
                  <c:v>31.601948</c:v>
                </c:pt>
                <c:pt idx="111">
                  <c:v>31.576526000000001</c:v>
                </c:pt>
                <c:pt idx="112">
                  <c:v>31.539451</c:v>
                </c:pt>
                <c:pt idx="113">
                  <c:v>31.495458999999997</c:v>
                </c:pt>
                <c:pt idx="114">
                  <c:v>31.454011000000001</c:v>
                </c:pt>
                <c:pt idx="115">
                  <c:v>31.425831000000002</c:v>
                </c:pt>
                <c:pt idx="116">
                  <c:v>31.413353999999998</c:v>
                </c:pt>
                <c:pt idx="117">
                  <c:v>31.405814999999997</c:v>
                </c:pt>
                <c:pt idx="118">
                  <c:v>31.394244999999998</c:v>
                </c:pt>
                <c:pt idx="119">
                  <c:v>31.376018000000002</c:v>
                </c:pt>
                <c:pt idx="120">
                  <c:v>31.356524</c:v>
                </c:pt>
                <c:pt idx="121">
                  <c:v>31.341312000000002</c:v>
                </c:pt>
                <c:pt idx="122">
                  <c:v>31.327838</c:v>
                </c:pt>
                <c:pt idx="123">
                  <c:v>31.310276000000002</c:v>
                </c:pt>
                <c:pt idx="124">
                  <c:v>31.296393999999999</c:v>
                </c:pt>
                <c:pt idx="125">
                  <c:v>31.306057000000003</c:v>
                </c:pt>
                <c:pt idx="126">
                  <c:v>31.337376999999996</c:v>
                </c:pt>
                <c:pt idx="127">
                  <c:v>31.370593</c:v>
                </c:pt>
                <c:pt idx="128">
                  <c:v>31.404673000000003</c:v>
                </c:pt>
                <c:pt idx="129">
                  <c:v>31.439694000000003</c:v>
                </c:pt>
                <c:pt idx="130">
                  <c:v>31.462854</c:v>
                </c:pt>
                <c:pt idx="131">
                  <c:v>31.475898999999998</c:v>
                </c:pt>
                <c:pt idx="132">
                  <c:v>31.491300000000003</c:v>
                </c:pt>
                <c:pt idx="133">
                  <c:v>31.519309</c:v>
                </c:pt>
                <c:pt idx="134">
                  <c:v>31.548912000000001</c:v>
                </c:pt>
                <c:pt idx="135">
                  <c:v>31.566082000000002</c:v>
                </c:pt>
                <c:pt idx="136">
                  <c:v>31.568978000000001</c:v>
                </c:pt>
                <c:pt idx="137">
                  <c:v>31.566617999999998</c:v>
                </c:pt>
                <c:pt idx="138">
                  <c:v>31.567439</c:v>
                </c:pt>
                <c:pt idx="139">
                  <c:v>31.569871999999997</c:v>
                </c:pt>
                <c:pt idx="140">
                  <c:v>31.567661999999999</c:v>
                </c:pt>
                <c:pt idx="141">
                  <c:v>31.552579999999999</c:v>
                </c:pt>
                <c:pt idx="142">
                  <c:v>31.521391000000001</c:v>
                </c:pt>
                <c:pt idx="143">
                  <c:v>31.483544999999999</c:v>
                </c:pt>
                <c:pt idx="144">
                  <c:v>31.453550999999997</c:v>
                </c:pt>
                <c:pt idx="145">
                  <c:v>31.437956999999997</c:v>
                </c:pt>
                <c:pt idx="146">
                  <c:v>31.423816000000002</c:v>
                </c:pt>
                <c:pt idx="147">
                  <c:v>31.397077000000003</c:v>
                </c:pt>
                <c:pt idx="148">
                  <c:v>31.359679</c:v>
                </c:pt>
                <c:pt idx="149">
                  <c:v>31.319102999999998</c:v>
                </c:pt>
                <c:pt idx="150">
                  <c:v>31.278157</c:v>
                </c:pt>
                <c:pt idx="151">
                  <c:v>31.234366000000001</c:v>
                </c:pt>
                <c:pt idx="152">
                  <c:v>31.186926999999997</c:v>
                </c:pt>
                <c:pt idx="153">
                  <c:v>31.133220999999999</c:v>
                </c:pt>
                <c:pt idx="154">
                  <c:v>31.065736999999999</c:v>
                </c:pt>
                <c:pt idx="155">
                  <c:v>30.995767000000001</c:v>
                </c:pt>
                <c:pt idx="156">
                  <c:v>30.94276</c:v>
                </c:pt>
                <c:pt idx="157">
                  <c:v>30.902994999999997</c:v>
                </c:pt>
                <c:pt idx="158">
                  <c:v>30.859360000000002</c:v>
                </c:pt>
                <c:pt idx="159">
                  <c:v>30.804468999999997</c:v>
                </c:pt>
                <c:pt idx="160">
                  <c:v>30.743467000000003</c:v>
                </c:pt>
                <c:pt idx="161">
                  <c:v>30.685093999999999</c:v>
                </c:pt>
                <c:pt idx="162">
                  <c:v>30.639553999999997</c:v>
                </c:pt>
                <c:pt idx="163">
                  <c:v>30.612684000000002</c:v>
                </c:pt>
                <c:pt idx="164">
                  <c:v>30.583185999999998</c:v>
                </c:pt>
                <c:pt idx="165">
                  <c:v>30.536023999999998</c:v>
                </c:pt>
                <c:pt idx="166">
                  <c:v>30.479028</c:v>
                </c:pt>
                <c:pt idx="167">
                  <c:v>30.412101999999997</c:v>
                </c:pt>
                <c:pt idx="168">
                  <c:v>30.334012000000001</c:v>
                </c:pt>
                <c:pt idx="169">
                  <c:v>30.248407</c:v>
                </c:pt>
                <c:pt idx="170">
                  <c:v>30.156596</c:v>
                </c:pt>
                <c:pt idx="171">
                  <c:v>30.061112999999999</c:v>
                </c:pt>
                <c:pt idx="172">
                  <c:v>29.970243000000004</c:v>
                </c:pt>
                <c:pt idx="173">
                  <c:v>29.885871000000002</c:v>
                </c:pt>
                <c:pt idx="174">
                  <c:v>29.801622999999999</c:v>
                </c:pt>
                <c:pt idx="175">
                  <c:v>29.724032999999999</c:v>
                </c:pt>
                <c:pt idx="176">
                  <c:v>29.663060000000002</c:v>
                </c:pt>
                <c:pt idx="177">
                  <c:v>29.603949999999998</c:v>
                </c:pt>
                <c:pt idx="178">
                  <c:v>29.527585000000002</c:v>
                </c:pt>
                <c:pt idx="179">
                  <c:v>29.435490999999999</c:v>
                </c:pt>
                <c:pt idx="180">
                  <c:v>29.337401</c:v>
                </c:pt>
                <c:pt idx="181">
                  <c:v>29.236857000000001</c:v>
                </c:pt>
                <c:pt idx="182">
                  <c:v>29.132077000000002</c:v>
                </c:pt>
                <c:pt idx="183">
                  <c:v>29.021462999999997</c:v>
                </c:pt>
                <c:pt idx="184">
                  <c:v>28.903956000000001</c:v>
                </c:pt>
                <c:pt idx="185">
                  <c:v>28.784064000000001</c:v>
                </c:pt>
                <c:pt idx="186">
                  <c:v>28.677523999999998</c:v>
                </c:pt>
                <c:pt idx="187">
                  <c:v>28.579706000000002</c:v>
                </c:pt>
                <c:pt idx="188">
                  <c:v>28.475499999999997</c:v>
                </c:pt>
                <c:pt idx="189">
                  <c:v>28.366233999999999</c:v>
                </c:pt>
                <c:pt idx="190">
                  <c:v>28.260803000000003</c:v>
                </c:pt>
                <c:pt idx="191">
                  <c:v>28.166232999999998</c:v>
                </c:pt>
                <c:pt idx="192">
                  <c:v>28.075606999999998</c:v>
                </c:pt>
                <c:pt idx="193">
                  <c:v>27.979038000000003</c:v>
                </c:pt>
                <c:pt idx="194">
                  <c:v>27.876086999999998</c:v>
                </c:pt>
                <c:pt idx="195">
                  <c:v>27.766165000000001</c:v>
                </c:pt>
                <c:pt idx="196">
                  <c:v>27.646816999999999</c:v>
                </c:pt>
                <c:pt idx="197">
                  <c:v>27.517018999999998</c:v>
                </c:pt>
                <c:pt idx="198">
                  <c:v>27.377535999999999</c:v>
                </c:pt>
                <c:pt idx="199">
                  <c:v>27.236527000000002</c:v>
                </c:pt>
                <c:pt idx="200">
                  <c:v>27.103546000000001</c:v>
                </c:pt>
                <c:pt idx="201">
                  <c:v>26.979162000000002</c:v>
                </c:pt>
                <c:pt idx="202">
                  <c:v>26.85812</c:v>
                </c:pt>
                <c:pt idx="203">
                  <c:v>26.738045999999997</c:v>
                </c:pt>
                <c:pt idx="204">
                  <c:v>26.616863000000002</c:v>
                </c:pt>
                <c:pt idx="205">
                  <c:v>26.49071</c:v>
                </c:pt>
                <c:pt idx="206">
                  <c:v>26.362242000000002</c:v>
                </c:pt>
                <c:pt idx="207">
                  <c:v>26.234972999999997</c:v>
                </c:pt>
                <c:pt idx="208">
                  <c:v>26.103498999999999</c:v>
                </c:pt>
                <c:pt idx="209">
                  <c:v>25.967669999999998</c:v>
                </c:pt>
                <c:pt idx="210">
                  <c:v>25.832017999999998</c:v>
                </c:pt>
                <c:pt idx="211">
                  <c:v>25.696218000000002</c:v>
                </c:pt>
                <c:pt idx="212">
                  <c:v>25.556527000000003</c:v>
                </c:pt>
                <c:pt idx="213">
                  <c:v>25.413297</c:v>
                </c:pt>
                <c:pt idx="214">
                  <c:v>25.268816000000001</c:v>
                </c:pt>
                <c:pt idx="215">
                  <c:v>25.123365</c:v>
                </c:pt>
                <c:pt idx="216">
                  <c:v>24.981957000000001</c:v>
                </c:pt>
                <c:pt idx="217">
                  <c:v>24.852418</c:v>
                </c:pt>
                <c:pt idx="218">
                  <c:v>24.728364999999997</c:v>
                </c:pt>
                <c:pt idx="219">
                  <c:v>24.600333999999997</c:v>
                </c:pt>
                <c:pt idx="220">
                  <c:v>24.468989000000001</c:v>
                </c:pt>
                <c:pt idx="221">
                  <c:v>24.335737000000002</c:v>
                </c:pt>
                <c:pt idx="222">
                  <c:v>24.199427</c:v>
                </c:pt>
                <c:pt idx="223">
                  <c:v>24.060645000000001</c:v>
                </c:pt>
                <c:pt idx="224">
                  <c:v>23.921936000000002</c:v>
                </c:pt>
                <c:pt idx="225">
                  <c:v>23.784227999999999</c:v>
                </c:pt>
                <c:pt idx="226">
                  <c:v>23.647060000000003</c:v>
                </c:pt>
                <c:pt idx="227">
                  <c:v>23.510848000000003</c:v>
                </c:pt>
                <c:pt idx="228">
                  <c:v>23.373882000000002</c:v>
                </c:pt>
                <c:pt idx="229">
                  <c:v>23.234754000000002</c:v>
                </c:pt>
                <c:pt idx="230">
                  <c:v>23.095072000000002</c:v>
                </c:pt>
                <c:pt idx="231">
                  <c:v>22.956339</c:v>
                </c:pt>
                <c:pt idx="232">
                  <c:v>22.819662000000001</c:v>
                </c:pt>
                <c:pt idx="233">
                  <c:v>22.684904000000003</c:v>
                </c:pt>
                <c:pt idx="234">
                  <c:v>22.550134</c:v>
                </c:pt>
                <c:pt idx="235">
                  <c:v>22.415821000000001</c:v>
                </c:pt>
                <c:pt idx="236">
                  <c:v>22.284154999999998</c:v>
                </c:pt>
                <c:pt idx="237">
                  <c:v>22.154051000000003</c:v>
                </c:pt>
                <c:pt idx="238">
                  <c:v>22.020448999999999</c:v>
                </c:pt>
                <c:pt idx="239">
                  <c:v>21.883527000000001</c:v>
                </c:pt>
                <c:pt idx="240">
                  <c:v>21.747335999999997</c:v>
                </c:pt>
                <c:pt idx="241">
                  <c:v>21.613304999999997</c:v>
                </c:pt>
                <c:pt idx="242">
                  <c:v>21.481110000000001</c:v>
                </c:pt>
                <c:pt idx="243">
                  <c:v>21.350518999999998</c:v>
                </c:pt>
                <c:pt idx="244">
                  <c:v>21.221674</c:v>
                </c:pt>
                <c:pt idx="245">
                  <c:v>21.094476</c:v>
                </c:pt>
                <c:pt idx="246">
                  <c:v>20.968921000000002</c:v>
                </c:pt>
                <c:pt idx="247">
                  <c:v>20.844192</c:v>
                </c:pt>
                <c:pt idx="248">
                  <c:v>20.719951999999999</c:v>
                </c:pt>
                <c:pt idx="249">
                  <c:v>20.597706000000002</c:v>
                </c:pt>
                <c:pt idx="250">
                  <c:v>20.477589000000002</c:v>
                </c:pt>
                <c:pt idx="251">
                  <c:v>20.358728999999997</c:v>
                </c:pt>
                <c:pt idx="252">
                  <c:v>20.241813999999998</c:v>
                </c:pt>
                <c:pt idx="253">
                  <c:v>20.127082999999999</c:v>
                </c:pt>
                <c:pt idx="254">
                  <c:v>20.013468000000003</c:v>
                </c:pt>
                <c:pt idx="255">
                  <c:v>19.900633999999997</c:v>
                </c:pt>
                <c:pt idx="256">
                  <c:v>19.789078000000003</c:v>
                </c:pt>
                <c:pt idx="257">
                  <c:v>19.679040000000001</c:v>
                </c:pt>
                <c:pt idx="258">
                  <c:v>19.569972</c:v>
                </c:pt>
                <c:pt idx="259">
                  <c:v>19.462598</c:v>
                </c:pt>
                <c:pt idx="260">
                  <c:v>19.358198999999999</c:v>
                </c:pt>
                <c:pt idx="261">
                  <c:v>19.256141999999997</c:v>
                </c:pt>
                <c:pt idx="262">
                  <c:v>19.155970000000003</c:v>
                </c:pt>
                <c:pt idx="263">
                  <c:v>19.058230000000002</c:v>
                </c:pt>
                <c:pt idx="264">
                  <c:v>18.962826999999997</c:v>
                </c:pt>
                <c:pt idx="265">
                  <c:v>18.869379000000002</c:v>
                </c:pt>
                <c:pt idx="266">
                  <c:v>18.777892999999999</c:v>
                </c:pt>
                <c:pt idx="267">
                  <c:v>18.688352000000002</c:v>
                </c:pt>
                <c:pt idx="268">
                  <c:v>18.600833999999999</c:v>
                </c:pt>
                <c:pt idx="269">
                  <c:v>18.515385000000002</c:v>
                </c:pt>
                <c:pt idx="270">
                  <c:v>18.431820000000002</c:v>
                </c:pt>
                <c:pt idx="271">
                  <c:v>18.349907000000002</c:v>
                </c:pt>
                <c:pt idx="272">
                  <c:v>18.270117999999997</c:v>
                </c:pt>
                <c:pt idx="273">
                  <c:v>18.192819999999998</c:v>
                </c:pt>
                <c:pt idx="274">
                  <c:v>18.117623000000002</c:v>
                </c:pt>
                <c:pt idx="275">
                  <c:v>18.044150999999999</c:v>
                </c:pt>
                <c:pt idx="276">
                  <c:v>17.973035000000003</c:v>
                </c:pt>
                <c:pt idx="277">
                  <c:v>17.906562000000001</c:v>
                </c:pt>
                <c:pt idx="278">
                  <c:v>17.843406999999999</c:v>
                </c:pt>
                <c:pt idx="279">
                  <c:v>17.780847000000001</c:v>
                </c:pt>
                <c:pt idx="280">
                  <c:v>17.719223999999997</c:v>
                </c:pt>
                <c:pt idx="281">
                  <c:v>17.657981999999997</c:v>
                </c:pt>
                <c:pt idx="282">
                  <c:v>17.597948000000002</c:v>
                </c:pt>
                <c:pt idx="283">
                  <c:v>17.540517999999999</c:v>
                </c:pt>
                <c:pt idx="284">
                  <c:v>17.484949999999998</c:v>
                </c:pt>
                <c:pt idx="285">
                  <c:v>17.432836000000002</c:v>
                </c:pt>
                <c:pt idx="286">
                  <c:v>17.384323000000002</c:v>
                </c:pt>
                <c:pt idx="287">
                  <c:v>17.337229000000001</c:v>
                </c:pt>
                <c:pt idx="288">
                  <c:v>17.290213999999999</c:v>
                </c:pt>
                <c:pt idx="289">
                  <c:v>17.244461000000001</c:v>
                </c:pt>
                <c:pt idx="290">
                  <c:v>17.204027000000004</c:v>
                </c:pt>
                <c:pt idx="291">
                  <c:v>17.167803999999997</c:v>
                </c:pt>
                <c:pt idx="292">
                  <c:v>17.130191000000003</c:v>
                </c:pt>
                <c:pt idx="293">
                  <c:v>17.091470000000001</c:v>
                </c:pt>
                <c:pt idx="294">
                  <c:v>17.055543</c:v>
                </c:pt>
                <c:pt idx="295">
                  <c:v>17.022855</c:v>
                </c:pt>
                <c:pt idx="296">
                  <c:v>16.992168999999997</c:v>
                </c:pt>
                <c:pt idx="297">
                  <c:v>16.963437999999996</c:v>
                </c:pt>
                <c:pt idx="298">
                  <c:v>16.933427999999999</c:v>
                </c:pt>
                <c:pt idx="299">
                  <c:v>16.906047000000001</c:v>
                </c:pt>
                <c:pt idx="300">
                  <c:v>16.884283000000003</c:v>
                </c:pt>
                <c:pt idx="301">
                  <c:v>16.863405999999998</c:v>
                </c:pt>
                <c:pt idx="302">
                  <c:v>16.846666999999997</c:v>
                </c:pt>
                <c:pt idx="303">
                  <c:v>16.828111999999997</c:v>
                </c:pt>
                <c:pt idx="304">
                  <c:v>16.817593000000002</c:v>
                </c:pt>
                <c:pt idx="305">
                  <c:v>16.820742000000003</c:v>
                </c:pt>
                <c:pt idx="306">
                  <c:v>16.813946999999999</c:v>
                </c:pt>
                <c:pt idx="307">
                  <c:v>16.797004999999999</c:v>
                </c:pt>
                <c:pt idx="308">
                  <c:v>16.788654000000001</c:v>
                </c:pt>
                <c:pt idx="309">
                  <c:v>16.787750000000003</c:v>
                </c:pt>
                <c:pt idx="310">
                  <c:v>16.784999999999997</c:v>
                </c:pt>
                <c:pt idx="311">
                  <c:v>16.783293999999998</c:v>
                </c:pt>
                <c:pt idx="312">
                  <c:v>16.788474999999998</c:v>
                </c:pt>
                <c:pt idx="313">
                  <c:v>16.795690999999998</c:v>
                </c:pt>
                <c:pt idx="314">
                  <c:v>16.795667000000002</c:v>
                </c:pt>
                <c:pt idx="315">
                  <c:v>16.791224</c:v>
                </c:pt>
                <c:pt idx="316">
                  <c:v>16.792957999999999</c:v>
                </c:pt>
                <c:pt idx="317">
                  <c:v>16.806443000000002</c:v>
                </c:pt>
                <c:pt idx="318">
                  <c:v>16.830219</c:v>
                </c:pt>
                <c:pt idx="319">
                  <c:v>16.847257999999997</c:v>
                </c:pt>
                <c:pt idx="320">
                  <c:v>16.860975000000003</c:v>
                </c:pt>
                <c:pt idx="321">
                  <c:v>16.878363</c:v>
                </c:pt>
                <c:pt idx="322">
                  <c:v>16.892960000000002</c:v>
                </c:pt>
                <c:pt idx="323">
                  <c:v>16.909761000000003</c:v>
                </c:pt>
                <c:pt idx="324">
                  <c:v>16.926003999999999</c:v>
                </c:pt>
                <c:pt idx="325">
                  <c:v>16.939655999999999</c:v>
                </c:pt>
                <c:pt idx="326">
                  <c:v>16.957833999999998</c:v>
                </c:pt>
                <c:pt idx="327">
                  <c:v>16.976804999999999</c:v>
                </c:pt>
                <c:pt idx="328">
                  <c:v>16.993732999999999</c:v>
                </c:pt>
                <c:pt idx="329">
                  <c:v>17.013612000000002</c:v>
                </c:pt>
                <c:pt idx="330">
                  <c:v>17.035398000000001</c:v>
                </c:pt>
                <c:pt idx="331">
                  <c:v>17.055643000000003</c:v>
                </c:pt>
                <c:pt idx="332">
                  <c:v>17.077233</c:v>
                </c:pt>
                <c:pt idx="333">
                  <c:v>17.100188000000003</c:v>
                </c:pt>
                <c:pt idx="334">
                  <c:v>17.121583999999999</c:v>
                </c:pt>
                <c:pt idx="335">
                  <c:v>17.142059000000003</c:v>
                </c:pt>
                <c:pt idx="336">
                  <c:v>17.163150000000002</c:v>
                </c:pt>
                <c:pt idx="337">
                  <c:v>17.184638</c:v>
                </c:pt>
                <c:pt idx="338">
                  <c:v>17.205857999999999</c:v>
                </c:pt>
                <c:pt idx="339">
                  <c:v>17.226571999999997</c:v>
                </c:pt>
                <c:pt idx="340">
                  <c:v>17.246661000000003</c:v>
                </c:pt>
                <c:pt idx="341">
                  <c:v>17.266157</c:v>
                </c:pt>
                <c:pt idx="342">
                  <c:v>17.285198999999999</c:v>
                </c:pt>
                <c:pt idx="343">
                  <c:v>17.303887000000003</c:v>
                </c:pt>
                <c:pt idx="344">
                  <c:v>17.322879</c:v>
                </c:pt>
                <c:pt idx="345">
                  <c:v>17.342042999999997</c:v>
                </c:pt>
                <c:pt idx="346">
                  <c:v>17.361511999999998</c:v>
                </c:pt>
                <c:pt idx="347">
                  <c:v>17.380831000000001</c:v>
                </c:pt>
                <c:pt idx="348">
                  <c:v>17.39949</c:v>
                </c:pt>
                <c:pt idx="349">
                  <c:v>17.417701000000001</c:v>
                </c:pt>
                <c:pt idx="350">
                  <c:v>17.435557000000003</c:v>
                </c:pt>
                <c:pt idx="351">
                  <c:v>17.453136000000001</c:v>
                </c:pt>
                <c:pt idx="352">
                  <c:v>17.470610000000001</c:v>
                </c:pt>
                <c:pt idx="353">
                  <c:v>17.488002999999999</c:v>
                </c:pt>
                <c:pt idx="354">
                  <c:v>17.505420999999998</c:v>
                </c:pt>
                <c:pt idx="355">
                  <c:v>17.523038999999997</c:v>
                </c:pt>
                <c:pt idx="356">
                  <c:v>17.540616999999997</c:v>
                </c:pt>
                <c:pt idx="357">
                  <c:v>17.557904000000001</c:v>
                </c:pt>
                <c:pt idx="358">
                  <c:v>17.575139999999998</c:v>
                </c:pt>
                <c:pt idx="359">
                  <c:v>17.592688000000003</c:v>
                </c:pt>
                <c:pt idx="360">
                  <c:v>17.610590000000002</c:v>
                </c:pt>
                <c:pt idx="361">
                  <c:v>17.628760999999997</c:v>
                </c:pt>
                <c:pt idx="362">
                  <c:v>17.647212000000003</c:v>
                </c:pt>
                <c:pt idx="363">
                  <c:v>17.666066000000001</c:v>
                </c:pt>
                <c:pt idx="364">
                  <c:v>17.685451</c:v>
                </c:pt>
                <c:pt idx="365">
                  <c:v>17.705218000000002</c:v>
                </c:pt>
                <c:pt idx="366">
                  <c:v>17.725178999999997</c:v>
                </c:pt>
                <c:pt idx="367">
                  <c:v>17.745415999999999</c:v>
                </c:pt>
                <c:pt idx="368">
                  <c:v>17.766171</c:v>
                </c:pt>
                <c:pt idx="369">
                  <c:v>17.787562999999999</c:v>
                </c:pt>
                <c:pt idx="370">
                  <c:v>17.809654000000002</c:v>
                </c:pt>
                <c:pt idx="371">
                  <c:v>17.832500000000003</c:v>
                </c:pt>
                <c:pt idx="372">
                  <c:v>17.85604</c:v>
                </c:pt>
                <c:pt idx="373">
                  <c:v>17.88035</c:v>
                </c:pt>
                <c:pt idx="374">
                  <c:v>17.905414</c:v>
                </c:pt>
                <c:pt idx="375">
                  <c:v>17.930929999999996</c:v>
                </c:pt>
                <c:pt idx="376">
                  <c:v>17.956968000000003</c:v>
                </c:pt>
                <c:pt idx="377">
                  <c:v>17.983964</c:v>
                </c:pt>
                <c:pt idx="378">
                  <c:v>18.012394999999998</c:v>
                </c:pt>
                <c:pt idx="379">
                  <c:v>18.041941000000001</c:v>
                </c:pt>
                <c:pt idx="380">
                  <c:v>18.071874999999999</c:v>
                </c:pt>
                <c:pt idx="381">
                  <c:v>18.102356</c:v>
                </c:pt>
                <c:pt idx="382">
                  <c:v>18.133910999999998</c:v>
                </c:pt>
                <c:pt idx="383">
                  <c:v>18.166767</c:v>
                </c:pt>
                <c:pt idx="384">
                  <c:v>18.200831999999998</c:v>
                </c:pt>
                <c:pt idx="385">
                  <c:v>18.235897000000001</c:v>
                </c:pt>
                <c:pt idx="386">
                  <c:v>18.271794999999997</c:v>
                </c:pt>
                <c:pt idx="387">
                  <c:v>18.308483000000003</c:v>
                </c:pt>
                <c:pt idx="388">
                  <c:v>18.345950999999999</c:v>
                </c:pt>
                <c:pt idx="389">
                  <c:v>18.384169</c:v>
                </c:pt>
                <c:pt idx="390">
                  <c:v>18.423330999999997</c:v>
                </c:pt>
                <c:pt idx="391">
                  <c:v>18.463585000000002</c:v>
                </c:pt>
                <c:pt idx="392">
                  <c:v>18.504770999999998</c:v>
                </c:pt>
                <c:pt idx="393">
                  <c:v>18.546973000000001</c:v>
                </c:pt>
                <c:pt idx="394">
                  <c:v>18.590255999999997</c:v>
                </c:pt>
                <c:pt idx="395">
                  <c:v>18.634448999999996</c:v>
                </c:pt>
                <c:pt idx="396">
                  <c:v>18.679636000000002</c:v>
                </c:pt>
                <c:pt idx="397">
                  <c:v>18.725658000000003</c:v>
                </c:pt>
                <c:pt idx="398">
                  <c:v>18.772320999999998</c:v>
                </c:pt>
                <c:pt idx="399">
                  <c:v>18.81964</c:v>
                </c:pt>
                <c:pt idx="400">
                  <c:v>18.867623999999999</c:v>
                </c:pt>
                <c:pt idx="401">
                  <c:v>18.916656000000003</c:v>
                </c:pt>
                <c:pt idx="402">
                  <c:v>18.966898</c:v>
                </c:pt>
                <c:pt idx="403">
                  <c:v>19.017741999999998</c:v>
                </c:pt>
                <c:pt idx="404">
                  <c:v>19.068736000000001</c:v>
                </c:pt>
                <c:pt idx="405">
                  <c:v>19.119985</c:v>
                </c:pt>
                <c:pt idx="406">
                  <c:v>19.171686999999999</c:v>
                </c:pt>
                <c:pt idx="407">
                  <c:v>19.224027</c:v>
                </c:pt>
                <c:pt idx="408">
                  <c:v>19.277304999999998</c:v>
                </c:pt>
                <c:pt idx="409">
                  <c:v>19.331482000000001</c:v>
                </c:pt>
                <c:pt idx="410">
                  <c:v>19.386350999999998</c:v>
                </c:pt>
                <c:pt idx="411">
                  <c:v>19.441932000000001</c:v>
                </c:pt>
                <c:pt idx="412">
                  <c:v>19.498168999999997</c:v>
                </c:pt>
                <c:pt idx="413">
                  <c:v>19.554738999999998</c:v>
                </c:pt>
                <c:pt idx="414">
                  <c:v>19.611471999999999</c:v>
                </c:pt>
                <c:pt idx="415">
                  <c:v>19.668422</c:v>
                </c:pt>
                <c:pt idx="416">
                  <c:v>19.725706000000002</c:v>
                </c:pt>
                <c:pt idx="417">
                  <c:v>19.783341</c:v>
                </c:pt>
                <c:pt idx="418">
                  <c:v>19.841358999999997</c:v>
                </c:pt>
                <c:pt idx="419">
                  <c:v>19.899839</c:v>
                </c:pt>
                <c:pt idx="420">
                  <c:v>19.958671000000002</c:v>
                </c:pt>
                <c:pt idx="421">
                  <c:v>20.017705999999997</c:v>
                </c:pt>
                <c:pt idx="422">
                  <c:v>20.076962000000002</c:v>
                </c:pt>
                <c:pt idx="423">
                  <c:v>20.136515000000003</c:v>
                </c:pt>
                <c:pt idx="424">
                  <c:v>20.196522999999999</c:v>
                </c:pt>
                <c:pt idx="425">
                  <c:v>20.257238000000001</c:v>
                </c:pt>
                <c:pt idx="426">
                  <c:v>20.318624999999997</c:v>
                </c:pt>
                <c:pt idx="427">
                  <c:v>20.380457</c:v>
                </c:pt>
                <c:pt idx="428">
                  <c:v>20.442507999999997</c:v>
                </c:pt>
                <c:pt idx="429">
                  <c:v>20.504584000000001</c:v>
                </c:pt>
                <c:pt idx="430">
                  <c:v>20.566758</c:v>
                </c:pt>
                <c:pt idx="431">
                  <c:v>20.629089999999998</c:v>
                </c:pt>
                <c:pt idx="432">
                  <c:v>20.691490999999999</c:v>
                </c:pt>
                <c:pt idx="433">
                  <c:v>20.754055000000001</c:v>
                </c:pt>
                <c:pt idx="434">
                  <c:v>20.817160999999999</c:v>
                </c:pt>
                <c:pt idx="435">
                  <c:v>20.880789999999998</c:v>
                </c:pt>
                <c:pt idx="436">
                  <c:v>20.944611000000002</c:v>
                </c:pt>
                <c:pt idx="437">
                  <c:v>21.008690999999999</c:v>
                </c:pt>
                <c:pt idx="438">
                  <c:v>21.072982000000003</c:v>
                </c:pt>
                <c:pt idx="439">
                  <c:v>21.137414</c:v>
                </c:pt>
                <c:pt idx="440">
                  <c:v>21.202092999999998</c:v>
                </c:pt>
                <c:pt idx="441">
                  <c:v>21.267099999999999</c:v>
                </c:pt>
                <c:pt idx="442">
                  <c:v>21.332535999999998</c:v>
                </c:pt>
                <c:pt idx="443">
                  <c:v>21.398305000000001</c:v>
                </c:pt>
                <c:pt idx="444">
                  <c:v>21.464044000000001</c:v>
                </c:pt>
                <c:pt idx="445">
                  <c:v>21.529504000000003</c:v>
                </c:pt>
                <c:pt idx="446">
                  <c:v>21.594642</c:v>
                </c:pt>
                <c:pt idx="447">
                  <c:v>21.659542000000002</c:v>
                </c:pt>
                <c:pt idx="448">
                  <c:v>21.724347999999999</c:v>
                </c:pt>
                <c:pt idx="449">
                  <c:v>21.789378999999997</c:v>
                </c:pt>
                <c:pt idx="450">
                  <c:v>21.854892</c:v>
                </c:pt>
                <c:pt idx="451">
                  <c:v>21.920549999999999</c:v>
                </c:pt>
                <c:pt idx="452">
                  <c:v>21.986156000000001</c:v>
                </c:pt>
                <c:pt idx="453">
                  <c:v>22.052033000000002</c:v>
                </c:pt>
                <c:pt idx="454">
                  <c:v>22.11788</c:v>
                </c:pt>
                <c:pt idx="455">
                  <c:v>22.183259999999997</c:v>
                </c:pt>
                <c:pt idx="456">
                  <c:v>22.248260000000002</c:v>
                </c:pt>
                <c:pt idx="457">
                  <c:v>22.313173999999997</c:v>
                </c:pt>
                <c:pt idx="458">
                  <c:v>22.377952999999998</c:v>
                </c:pt>
                <c:pt idx="459">
                  <c:v>22.442590000000003</c:v>
                </c:pt>
                <c:pt idx="460">
                  <c:v>22.507145000000001</c:v>
                </c:pt>
                <c:pt idx="461">
                  <c:v>22.571641</c:v>
                </c:pt>
                <c:pt idx="462">
                  <c:v>22.635744000000003</c:v>
                </c:pt>
                <c:pt idx="463">
                  <c:v>22.698548000000002</c:v>
                </c:pt>
                <c:pt idx="464">
                  <c:v>22.760420000000003</c:v>
                </c:pt>
                <c:pt idx="465">
                  <c:v>22.821576</c:v>
                </c:pt>
                <c:pt idx="466">
                  <c:v>22.881759000000002</c:v>
                </c:pt>
                <c:pt idx="467">
                  <c:v>22.942503000000002</c:v>
                </c:pt>
                <c:pt idx="468">
                  <c:v>23.004573000000001</c:v>
                </c:pt>
                <c:pt idx="469">
                  <c:v>23.066184</c:v>
                </c:pt>
                <c:pt idx="470">
                  <c:v>23.124693999999998</c:v>
                </c:pt>
                <c:pt idx="471">
                  <c:v>23.180042</c:v>
                </c:pt>
                <c:pt idx="472">
                  <c:v>23.236384999999999</c:v>
                </c:pt>
                <c:pt idx="473">
                  <c:v>23.295065000000001</c:v>
                </c:pt>
                <c:pt idx="474">
                  <c:v>23.348613</c:v>
                </c:pt>
                <c:pt idx="475">
                  <c:v>23.396737999999999</c:v>
                </c:pt>
                <c:pt idx="476">
                  <c:v>23.447825000000002</c:v>
                </c:pt>
                <c:pt idx="477">
                  <c:v>23.501033999999997</c:v>
                </c:pt>
                <c:pt idx="478">
                  <c:v>23.549413000000001</c:v>
                </c:pt>
                <c:pt idx="479">
                  <c:v>23.595187000000003</c:v>
                </c:pt>
                <c:pt idx="480">
                  <c:v>23.641222999999997</c:v>
                </c:pt>
                <c:pt idx="481">
                  <c:v>23.685290000000002</c:v>
                </c:pt>
                <c:pt idx="482">
                  <c:v>23.725493</c:v>
                </c:pt>
                <c:pt idx="483">
                  <c:v>23.764902999999997</c:v>
                </c:pt>
                <c:pt idx="484">
                  <c:v>23.806804</c:v>
                </c:pt>
                <c:pt idx="485">
                  <c:v>23.853169000000001</c:v>
                </c:pt>
                <c:pt idx="486">
                  <c:v>23.897069999999999</c:v>
                </c:pt>
                <c:pt idx="487">
                  <c:v>23.930971999999997</c:v>
                </c:pt>
                <c:pt idx="488">
                  <c:v>23.964848000000003</c:v>
                </c:pt>
                <c:pt idx="489">
                  <c:v>24.002459999999999</c:v>
                </c:pt>
                <c:pt idx="490">
                  <c:v>24.037202000000001</c:v>
                </c:pt>
                <c:pt idx="491">
                  <c:v>24.071375000000003</c:v>
                </c:pt>
                <c:pt idx="492">
                  <c:v>24.105977000000003</c:v>
                </c:pt>
                <c:pt idx="493">
                  <c:v>24.139499000000001</c:v>
                </c:pt>
                <c:pt idx="494">
                  <c:v>24.178097999999999</c:v>
                </c:pt>
                <c:pt idx="495">
                  <c:v>24.225135000000002</c:v>
                </c:pt>
                <c:pt idx="496">
                  <c:v>24.266193000000001</c:v>
                </c:pt>
                <c:pt idx="497">
                  <c:v>24.290605999999997</c:v>
                </c:pt>
                <c:pt idx="498">
                  <c:v>24.316315000000003</c:v>
                </c:pt>
                <c:pt idx="499">
                  <c:v>24.358891999999997</c:v>
                </c:pt>
                <c:pt idx="500">
                  <c:v>24.397573999999999</c:v>
                </c:pt>
                <c:pt idx="501">
                  <c:v>24.430543999999998</c:v>
                </c:pt>
                <c:pt idx="502">
                  <c:v>24.467919000000002</c:v>
                </c:pt>
                <c:pt idx="503">
                  <c:v>24.513213999999998</c:v>
                </c:pt>
                <c:pt idx="504">
                  <c:v>24.574190000000002</c:v>
                </c:pt>
                <c:pt idx="505">
                  <c:v>24.626719999999999</c:v>
                </c:pt>
                <c:pt idx="506">
                  <c:v>24.67051</c:v>
                </c:pt>
                <c:pt idx="507">
                  <c:v>24.722236000000002</c:v>
                </c:pt>
                <c:pt idx="508">
                  <c:v>24.760345000000001</c:v>
                </c:pt>
                <c:pt idx="509">
                  <c:v>24.79148</c:v>
                </c:pt>
                <c:pt idx="510">
                  <c:v>24.849842000000002</c:v>
                </c:pt>
                <c:pt idx="511">
                  <c:v>24.909413999999998</c:v>
                </c:pt>
                <c:pt idx="512">
                  <c:v>24.957079999999998</c:v>
                </c:pt>
                <c:pt idx="513">
                  <c:v>25.024957000000001</c:v>
                </c:pt>
                <c:pt idx="514">
                  <c:v>25.103358999999998</c:v>
                </c:pt>
                <c:pt idx="515">
                  <c:v>25.165024000000003</c:v>
                </c:pt>
                <c:pt idx="516">
                  <c:v>25.22193</c:v>
                </c:pt>
                <c:pt idx="517">
                  <c:v>25.270778999999997</c:v>
                </c:pt>
                <c:pt idx="518">
                  <c:v>25.329785999999999</c:v>
                </c:pt>
                <c:pt idx="519">
                  <c:v>25.403683999999998</c:v>
                </c:pt>
                <c:pt idx="520">
                  <c:v>25.490189000000001</c:v>
                </c:pt>
                <c:pt idx="521">
                  <c:v>25.567608999999997</c:v>
                </c:pt>
                <c:pt idx="522">
                  <c:v>25.626606000000002</c:v>
                </c:pt>
                <c:pt idx="523">
                  <c:v>25.701573000000003</c:v>
                </c:pt>
                <c:pt idx="524">
                  <c:v>25.787846000000002</c:v>
                </c:pt>
                <c:pt idx="525">
                  <c:v>25.849761999999998</c:v>
                </c:pt>
                <c:pt idx="526">
                  <c:v>25.895189000000002</c:v>
                </c:pt>
                <c:pt idx="527">
                  <c:v>25.942875000000001</c:v>
                </c:pt>
                <c:pt idx="528">
                  <c:v>25.974837000000001</c:v>
                </c:pt>
                <c:pt idx="529">
                  <c:v>25.995640000000002</c:v>
                </c:pt>
                <c:pt idx="530">
                  <c:v>26.000227000000002</c:v>
                </c:pt>
                <c:pt idx="531">
                  <c:v>26.018242000000001</c:v>
                </c:pt>
                <c:pt idx="532">
                  <c:v>26.045603</c:v>
                </c:pt>
                <c:pt idx="533">
                  <c:v>26.042360000000002</c:v>
                </c:pt>
                <c:pt idx="534">
                  <c:v>26.030405999999999</c:v>
                </c:pt>
                <c:pt idx="535">
                  <c:v>26.063291999999997</c:v>
                </c:pt>
                <c:pt idx="536">
                  <c:v>26.140034</c:v>
                </c:pt>
                <c:pt idx="537">
                  <c:v>26.235799999999998</c:v>
                </c:pt>
                <c:pt idx="538">
                  <c:v>26.380795999999997</c:v>
                </c:pt>
                <c:pt idx="539">
                  <c:v>26.545656999999999</c:v>
                </c:pt>
                <c:pt idx="540">
                  <c:v>26.668799999999997</c:v>
                </c:pt>
                <c:pt idx="541">
                  <c:v>26.770246</c:v>
                </c:pt>
                <c:pt idx="542">
                  <c:v>26.841574999999999</c:v>
                </c:pt>
                <c:pt idx="543">
                  <c:v>26.921190000000003</c:v>
                </c:pt>
                <c:pt idx="544">
                  <c:v>26.999330999999998</c:v>
                </c:pt>
                <c:pt idx="545">
                  <c:v>27.069642999999999</c:v>
                </c:pt>
                <c:pt idx="546">
                  <c:v>27.144314000000001</c:v>
                </c:pt>
                <c:pt idx="547">
                  <c:v>27.206527000000001</c:v>
                </c:pt>
                <c:pt idx="548">
                  <c:v>27.273069</c:v>
                </c:pt>
                <c:pt idx="549">
                  <c:v>27.340069</c:v>
                </c:pt>
                <c:pt idx="550">
                  <c:v>27.381022000000002</c:v>
                </c:pt>
                <c:pt idx="551">
                  <c:v>27.432094999999997</c:v>
                </c:pt>
                <c:pt idx="552">
                  <c:v>27.498016999999997</c:v>
                </c:pt>
                <c:pt idx="553">
                  <c:v>27.560516999999997</c:v>
                </c:pt>
                <c:pt idx="554">
                  <c:v>27.615904</c:v>
                </c:pt>
                <c:pt idx="555">
                  <c:v>27.671461000000001</c:v>
                </c:pt>
                <c:pt idx="556">
                  <c:v>27.725085</c:v>
                </c:pt>
                <c:pt idx="557">
                  <c:v>27.771422999999999</c:v>
                </c:pt>
                <c:pt idx="558">
                  <c:v>27.818095999999997</c:v>
                </c:pt>
                <c:pt idx="559">
                  <c:v>27.844203999999998</c:v>
                </c:pt>
                <c:pt idx="560">
                  <c:v>27.885066000000002</c:v>
                </c:pt>
                <c:pt idx="561">
                  <c:v>27.935955</c:v>
                </c:pt>
                <c:pt idx="562">
                  <c:v>27.945416000000002</c:v>
                </c:pt>
                <c:pt idx="563">
                  <c:v>27.959963000000002</c:v>
                </c:pt>
                <c:pt idx="564">
                  <c:v>28.00038</c:v>
                </c:pt>
                <c:pt idx="565">
                  <c:v>28.034115</c:v>
                </c:pt>
                <c:pt idx="566">
                  <c:v>28.051949</c:v>
                </c:pt>
                <c:pt idx="567">
                  <c:v>28.073628999999997</c:v>
                </c:pt>
                <c:pt idx="568">
                  <c:v>28.108021000000001</c:v>
                </c:pt>
                <c:pt idx="569">
                  <c:v>28.148580000000003</c:v>
                </c:pt>
                <c:pt idx="570">
                  <c:v>28.19755</c:v>
                </c:pt>
                <c:pt idx="571">
                  <c:v>28.269795000000002</c:v>
                </c:pt>
                <c:pt idx="572">
                  <c:v>28.338064000000003</c:v>
                </c:pt>
                <c:pt idx="573">
                  <c:v>28.380645999999999</c:v>
                </c:pt>
                <c:pt idx="574">
                  <c:v>28.414096000000001</c:v>
                </c:pt>
                <c:pt idx="575">
                  <c:v>28.450231000000002</c:v>
                </c:pt>
                <c:pt idx="576">
                  <c:v>28.487501999999999</c:v>
                </c:pt>
                <c:pt idx="577">
                  <c:v>28.530825</c:v>
                </c:pt>
                <c:pt idx="578">
                  <c:v>28.581066</c:v>
                </c:pt>
                <c:pt idx="579">
                  <c:v>28.627209999999998</c:v>
                </c:pt>
                <c:pt idx="580">
                  <c:v>28.666246000000001</c:v>
                </c:pt>
                <c:pt idx="581">
                  <c:v>28.707175999999997</c:v>
                </c:pt>
                <c:pt idx="582">
                  <c:v>28.741019000000001</c:v>
                </c:pt>
                <c:pt idx="583">
                  <c:v>28.771675000000002</c:v>
                </c:pt>
                <c:pt idx="584">
                  <c:v>28.811923999999998</c:v>
                </c:pt>
                <c:pt idx="585">
                  <c:v>28.845443000000003</c:v>
                </c:pt>
                <c:pt idx="586">
                  <c:v>28.864967999999998</c:v>
                </c:pt>
                <c:pt idx="587">
                  <c:v>28.896746999999998</c:v>
                </c:pt>
                <c:pt idx="588">
                  <c:v>28.928313000000003</c:v>
                </c:pt>
                <c:pt idx="589">
                  <c:v>28.954282999999997</c:v>
                </c:pt>
                <c:pt idx="590">
                  <c:v>28.989595999999999</c:v>
                </c:pt>
                <c:pt idx="591">
                  <c:v>29.025185999999998</c:v>
                </c:pt>
                <c:pt idx="592">
                  <c:v>29.058196000000002</c:v>
                </c:pt>
                <c:pt idx="593">
                  <c:v>29.095551</c:v>
                </c:pt>
                <c:pt idx="594">
                  <c:v>29.133572000000001</c:v>
                </c:pt>
                <c:pt idx="595">
                  <c:v>29.161375</c:v>
                </c:pt>
                <c:pt idx="596">
                  <c:v>29.183841000000001</c:v>
                </c:pt>
                <c:pt idx="597">
                  <c:v>29.207045000000001</c:v>
                </c:pt>
                <c:pt idx="598">
                  <c:v>29.228628</c:v>
                </c:pt>
                <c:pt idx="599">
                  <c:v>29.252372999999999</c:v>
                </c:pt>
                <c:pt idx="600">
                  <c:v>29.280805999999998</c:v>
                </c:pt>
                <c:pt idx="601">
                  <c:v>29.313688999999997</c:v>
                </c:pt>
                <c:pt idx="602">
                  <c:v>29.340229999999998</c:v>
                </c:pt>
                <c:pt idx="603">
                  <c:v>29.363382999999999</c:v>
                </c:pt>
                <c:pt idx="604">
                  <c:v>29.389519</c:v>
                </c:pt>
                <c:pt idx="605">
                  <c:v>29.417043999999997</c:v>
                </c:pt>
                <c:pt idx="606">
                  <c:v>29.445352</c:v>
                </c:pt>
                <c:pt idx="607">
                  <c:v>29.470688000000003</c:v>
                </c:pt>
                <c:pt idx="608">
                  <c:v>29.495134</c:v>
                </c:pt>
                <c:pt idx="609">
                  <c:v>29.516742999999998</c:v>
                </c:pt>
                <c:pt idx="610">
                  <c:v>29.533436999999999</c:v>
                </c:pt>
                <c:pt idx="611">
                  <c:v>29.551422000000002</c:v>
                </c:pt>
                <c:pt idx="612">
                  <c:v>29.570017999999997</c:v>
                </c:pt>
                <c:pt idx="613">
                  <c:v>29.593119999999999</c:v>
                </c:pt>
                <c:pt idx="614">
                  <c:v>29.618371000000003</c:v>
                </c:pt>
                <c:pt idx="615">
                  <c:v>29.637242000000001</c:v>
                </c:pt>
                <c:pt idx="616">
                  <c:v>29.655931000000002</c:v>
                </c:pt>
                <c:pt idx="617">
                  <c:v>29.676268999999998</c:v>
                </c:pt>
                <c:pt idx="618">
                  <c:v>29.697372000000001</c:v>
                </c:pt>
                <c:pt idx="619">
                  <c:v>29.716473999999998</c:v>
                </c:pt>
                <c:pt idx="620">
                  <c:v>29.735906999999997</c:v>
                </c:pt>
                <c:pt idx="621">
                  <c:v>29.755074</c:v>
                </c:pt>
                <c:pt idx="622">
                  <c:v>29.774093000000001</c:v>
                </c:pt>
                <c:pt idx="623">
                  <c:v>29.793567000000003</c:v>
                </c:pt>
                <c:pt idx="624">
                  <c:v>29.811568999999999</c:v>
                </c:pt>
                <c:pt idx="625">
                  <c:v>29.828722999999997</c:v>
                </c:pt>
                <c:pt idx="626">
                  <c:v>29.848888000000002</c:v>
                </c:pt>
                <c:pt idx="627">
                  <c:v>29.870460999999999</c:v>
                </c:pt>
                <c:pt idx="628">
                  <c:v>29.888083000000002</c:v>
                </c:pt>
                <c:pt idx="629">
                  <c:v>29.904029000000001</c:v>
                </c:pt>
                <c:pt idx="630">
                  <c:v>29.922947000000001</c:v>
                </c:pt>
                <c:pt idx="631">
                  <c:v>29.942681</c:v>
                </c:pt>
                <c:pt idx="632">
                  <c:v>29.962147000000002</c:v>
                </c:pt>
                <c:pt idx="633">
                  <c:v>29.982692999999998</c:v>
                </c:pt>
                <c:pt idx="634">
                  <c:v>30.002738000000001</c:v>
                </c:pt>
                <c:pt idx="635">
                  <c:v>30.023670000000003</c:v>
                </c:pt>
                <c:pt idx="636">
                  <c:v>30.041791000000003</c:v>
                </c:pt>
                <c:pt idx="637">
                  <c:v>30.057707000000001</c:v>
                </c:pt>
                <c:pt idx="638">
                  <c:v>30.081462000000002</c:v>
                </c:pt>
                <c:pt idx="639">
                  <c:v>30.107374</c:v>
                </c:pt>
                <c:pt idx="640">
                  <c:v>30.134877000000003</c:v>
                </c:pt>
                <c:pt idx="641">
                  <c:v>30.152253999999999</c:v>
                </c:pt>
                <c:pt idx="642">
                  <c:v>30.164031000000001</c:v>
                </c:pt>
                <c:pt idx="643">
                  <c:v>30.179727</c:v>
                </c:pt>
                <c:pt idx="644">
                  <c:v>30.192259999999997</c:v>
                </c:pt>
                <c:pt idx="645">
                  <c:v>30.211058999999999</c:v>
                </c:pt>
                <c:pt idx="646">
                  <c:v>30.231254999999997</c:v>
                </c:pt>
                <c:pt idx="647">
                  <c:v>30.246543000000003</c:v>
                </c:pt>
                <c:pt idx="648">
                  <c:v>30.257358000000004</c:v>
                </c:pt>
                <c:pt idx="649">
                  <c:v>30.273961</c:v>
                </c:pt>
                <c:pt idx="650">
                  <c:v>30.294044999999997</c:v>
                </c:pt>
                <c:pt idx="651">
                  <c:v>30.306486</c:v>
                </c:pt>
                <c:pt idx="652">
                  <c:v>30.323098000000002</c:v>
                </c:pt>
                <c:pt idx="653">
                  <c:v>30.332701</c:v>
                </c:pt>
                <c:pt idx="654">
                  <c:v>30.335608999999998</c:v>
                </c:pt>
                <c:pt idx="655">
                  <c:v>30.343544000000001</c:v>
                </c:pt>
                <c:pt idx="656">
                  <c:v>30.354286000000002</c:v>
                </c:pt>
                <c:pt idx="657">
                  <c:v>30.368017000000002</c:v>
                </c:pt>
                <c:pt idx="658">
                  <c:v>30.384557000000001</c:v>
                </c:pt>
                <c:pt idx="659">
                  <c:v>30.405203999999998</c:v>
                </c:pt>
                <c:pt idx="660">
                  <c:v>30.425806999999999</c:v>
                </c:pt>
                <c:pt idx="661">
                  <c:v>30.442200999999997</c:v>
                </c:pt>
                <c:pt idx="662">
                  <c:v>30.451022999999999</c:v>
                </c:pt>
                <c:pt idx="663">
                  <c:v>30.458095</c:v>
                </c:pt>
                <c:pt idx="664">
                  <c:v>30.474257999999999</c:v>
                </c:pt>
                <c:pt idx="665">
                  <c:v>30.492573</c:v>
                </c:pt>
                <c:pt idx="666">
                  <c:v>30.508552999999999</c:v>
                </c:pt>
                <c:pt idx="667">
                  <c:v>30.522027000000001</c:v>
                </c:pt>
                <c:pt idx="668">
                  <c:v>30.528897999999998</c:v>
                </c:pt>
                <c:pt idx="669">
                  <c:v>30.537255000000002</c:v>
                </c:pt>
                <c:pt idx="670">
                  <c:v>30.553576999999997</c:v>
                </c:pt>
                <c:pt idx="671">
                  <c:v>30.569640999999997</c:v>
                </c:pt>
                <c:pt idx="672">
                  <c:v>30.578803000000001</c:v>
                </c:pt>
                <c:pt idx="673">
                  <c:v>30.587632999999997</c:v>
                </c:pt>
                <c:pt idx="674">
                  <c:v>30.598340999999998</c:v>
                </c:pt>
                <c:pt idx="675">
                  <c:v>30.609591999999999</c:v>
                </c:pt>
                <c:pt idx="676">
                  <c:v>30.620615999999998</c:v>
                </c:pt>
                <c:pt idx="677">
                  <c:v>30.629344000000003</c:v>
                </c:pt>
                <c:pt idx="678">
                  <c:v>30.634771000000001</c:v>
                </c:pt>
                <c:pt idx="679">
                  <c:v>30.635686999999997</c:v>
                </c:pt>
                <c:pt idx="680">
                  <c:v>30.639110000000002</c:v>
                </c:pt>
                <c:pt idx="681">
                  <c:v>30.649403999999997</c:v>
                </c:pt>
                <c:pt idx="682">
                  <c:v>30.661217000000001</c:v>
                </c:pt>
                <c:pt idx="683">
                  <c:v>30.669099000000003</c:v>
                </c:pt>
                <c:pt idx="684">
                  <c:v>30.673377000000002</c:v>
                </c:pt>
                <c:pt idx="685">
                  <c:v>30.677894000000002</c:v>
                </c:pt>
                <c:pt idx="686">
                  <c:v>30.685899999999997</c:v>
                </c:pt>
                <c:pt idx="687">
                  <c:v>30.694237000000001</c:v>
                </c:pt>
                <c:pt idx="688">
                  <c:v>30.701072000000003</c:v>
                </c:pt>
                <c:pt idx="689">
                  <c:v>30.708328999999999</c:v>
                </c:pt>
                <c:pt idx="690">
                  <c:v>30.716222000000002</c:v>
                </c:pt>
                <c:pt idx="691">
                  <c:v>30.723238000000002</c:v>
                </c:pt>
                <c:pt idx="692">
                  <c:v>30.728696999999997</c:v>
                </c:pt>
                <c:pt idx="693">
                  <c:v>30.733063999999999</c:v>
                </c:pt>
                <c:pt idx="694">
                  <c:v>30.738177999999998</c:v>
                </c:pt>
                <c:pt idx="695">
                  <c:v>30.745795999999999</c:v>
                </c:pt>
                <c:pt idx="696">
                  <c:v>30.753039999999999</c:v>
                </c:pt>
                <c:pt idx="697">
                  <c:v>30.756954999999998</c:v>
                </c:pt>
                <c:pt idx="698">
                  <c:v>30.758806999999997</c:v>
                </c:pt>
                <c:pt idx="699">
                  <c:v>30.762942000000002</c:v>
                </c:pt>
                <c:pt idx="700">
                  <c:v>30.76981</c:v>
                </c:pt>
                <c:pt idx="701">
                  <c:v>30.775889999999997</c:v>
                </c:pt>
                <c:pt idx="702">
                  <c:v>30.781526999999997</c:v>
                </c:pt>
                <c:pt idx="703">
                  <c:v>30.787590000000002</c:v>
                </c:pt>
                <c:pt idx="704">
                  <c:v>30.792276000000001</c:v>
                </c:pt>
                <c:pt idx="705">
                  <c:v>30.795676999999998</c:v>
                </c:pt>
                <c:pt idx="706">
                  <c:v>30.800964</c:v>
                </c:pt>
                <c:pt idx="707">
                  <c:v>30.807917000000003</c:v>
                </c:pt>
                <c:pt idx="708">
                  <c:v>30.816262999999999</c:v>
                </c:pt>
                <c:pt idx="709">
                  <c:v>30.825586000000001</c:v>
                </c:pt>
                <c:pt idx="710">
                  <c:v>30.833379000000001</c:v>
                </c:pt>
                <c:pt idx="711">
                  <c:v>30.837515000000003</c:v>
                </c:pt>
                <c:pt idx="712">
                  <c:v>30.840837000000001</c:v>
                </c:pt>
                <c:pt idx="713">
                  <c:v>30.845298</c:v>
                </c:pt>
                <c:pt idx="714">
                  <c:v>30.847549000000001</c:v>
                </c:pt>
                <c:pt idx="715">
                  <c:v>30.850878999999999</c:v>
                </c:pt>
                <c:pt idx="716">
                  <c:v>30.853758999999997</c:v>
                </c:pt>
                <c:pt idx="717">
                  <c:v>30.852839000000003</c:v>
                </c:pt>
                <c:pt idx="718">
                  <c:v>30.854221000000003</c:v>
                </c:pt>
                <c:pt idx="719">
                  <c:v>30.856375</c:v>
                </c:pt>
                <c:pt idx="720">
                  <c:v>30.865881000000002</c:v>
                </c:pt>
                <c:pt idx="721">
                  <c:v>30.876145000000001</c:v>
                </c:pt>
                <c:pt idx="722">
                  <c:v>30.878852000000002</c:v>
                </c:pt>
                <c:pt idx="723">
                  <c:v>30.880918000000001</c:v>
                </c:pt>
                <c:pt idx="724">
                  <c:v>30.882179999999998</c:v>
                </c:pt>
                <c:pt idx="725">
                  <c:v>30.880989</c:v>
                </c:pt>
                <c:pt idx="726">
                  <c:v>30.884757999999998</c:v>
                </c:pt>
                <c:pt idx="727">
                  <c:v>30.889443</c:v>
                </c:pt>
                <c:pt idx="728">
                  <c:v>30.892887000000002</c:v>
                </c:pt>
                <c:pt idx="729">
                  <c:v>30.890481999999999</c:v>
                </c:pt>
                <c:pt idx="730">
                  <c:v>30.885423000000003</c:v>
                </c:pt>
                <c:pt idx="731">
                  <c:v>30.880540000000003</c:v>
                </c:pt>
                <c:pt idx="732">
                  <c:v>30.879536000000002</c:v>
                </c:pt>
                <c:pt idx="733">
                  <c:v>30.880327000000001</c:v>
                </c:pt>
                <c:pt idx="734">
                  <c:v>30.880195000000001</c:v>
                </c:pt>
                <c:pt idx="735">
                  <c:v>30.880488999999997</c:v>
                </c:pt>
                <c:pt idx="736">
                  <c:v>30.880578999999997</c:v>
                </c:pt>
                <c:pt idx="737">
                  <c:v>30.879399999999997</c:v>
                </c:pt>
                <c:pt idx="738">
                  <c:v>30.877949999999998</c:v>
                </c:pt>
                <c:pt idx="739">
                  <c:v>30.879447999999996</c:v>
                </c:pt>
                <c:pt idx="740">
                  <c:v>30.881124</c:v>
                </c:pt>
                <c:pt idx="741">
                  <c:v>30.880425000000002</c:v>
                </c:pt>
                <c:pt idx="742">
                  <c:v>30.878455000000002</c:v>
                </c:pt>
                <c:pt idx="743">
                  <c:v>30.877099999999999</c:v>
                </c:pt>
                <c:pt idx="744">
                  <c:v>30.876378000000003</c:v>
                </c:pt>
                <c:pt idx="745">
                  <c:v>30.875714000000002</c:v>
                </c:pt>
                <c:pt idx="746">
                  <c:v>30.875520000000002</c:v>
                </c:pt>
                <c:pt idx="747">
                  <c:v>30.874460999999997</c:v>
                </c:pt>
                <c:pt idx="748">
                  <c:v>30.873911999999997</c:v>
                </c:pt>
                <c:pt idx="749">
                  <c:v>30.873462000000004</c:v>
                </c:pt>
                <c:pt idx="750">
                  <c:v>30.873097999999999</c:v>
                </c:pt>
                <c:pt idx="751">
                  <c:v>30.874102999999998</c:v>
                </c:pt>
                <c:pt idx="752">
                  <c:v>30.873021000000001</c:v>
                </c:pt>
                <c:pt idx="753">
                  <c:v>30.869112000000001</c:v>
                </c:pt>
                <c:pt idx="754">
                  <c:v>30.866073</c:v>
                </c:pt>
                <c:pt idx="755">
                  <c:v>30.866318999999997</c:v>
                </c:pt>
                <c:pt idx="756">
                  <c:v>30.867528</c:v>
                </c:pt>
                <c:pt idx="757">
                  <c:v>30.867910999999999</c:v>
                </c:pt>
                <c:pt idx="758">
                  <c:v>30.866987000000002</c:v>
                </c:pt>
                <c:pt idx="759">
                  <c:v>30.866140000000001</c:v>
                </c:pt>
                <c:pt idx="760">
                  <c:v>30.862839000000001</c:v>
                </c:pt>
                <c:pt idx="761">
                  <c:v>30.860093999999997</c:v>
                </c:pt>
                <c:pt idx="762">
                  <c:v>30.858117</c:v>
                </c:pt>
                <c:pt idx="763">
                  <c:v>30.856723000000002</c:v>
                </c:pt>
                <c:pt idx="764">
                  <c:v>30.860301999999997</c:v>
                </c:pt>
                <c:pt idx="765">
                  <c:v>30.861716000000001</c:v>
                </c:pt>
                <c:pt idx="766">
                  <c:v>30.860539000000003</c:v>
                </c:pt>
                <c:pt idx="767">
                  <c:v>30.862178999999998</c:v>
                </c:pt>
                <c:pt idx="768">
                  <c:v>30.864212000000002</c:v>
                </c:pt>
                <c:pt idx="769">
                  <c:v>30.866906999999998</c:v>
                </c:pt>
                <c:pt idx="770">
                  <c:v>30.868136</c:v>
                </c:pt>
                <c:pt idx="771">
                  <c:v>30.865915000000001</c:v>
                </c:pt>
                <c:pt idx="772">
                  <c:v>30.866177</c:v>
                </c:pt>
                <c:pt idx="773">
                  <c:v>30.869984000000002</c:v>
                </c:pt>
                <c:pt idx="774">
                  <c:v>30.873063000000002</c:v>
                </c:pt>
                <c:pt idx="775">
                  <c:v>30.870888000000001</c:v>
                </c:pt>
                <c:pt idx="776">
                  <c:v>30.870206000000003</c:v>
                </c:pt>
                <c:pt idx="777">
                  <c:v>30.877187999999997</c:v>
                </c:pt>
                <c:pt idx="778">
                  <c:v>30.875686999999999</c:v>
                </c:pt>
                <c:pt idx="779">
                  <c:v>30.876198000000002</c:v>
                </c:pt>
                <c:pt idx="780">
                  <c:v>30.880029</c:v>
                </c:pt>
                <c:pt idx="781">
                  <c:v>30.875141999999997</c:v>
                </c:pt>
                <c:pt idx="782">
                  <c:v>30.874389999999998</c:v>
                </c:pt>
                <c:pt idx="783">
                  <c:v>30.865960000000001</c:v>
                </c:pt>
                <c:pt idx="784">
                  <c:v>30.851500999999999</c:v>
                </c:pt>
                <c:pt idx="785">
                  <c:v>30.848233999999998</c:v>
                </c:pt>
                <c:pt idx="786">
                  <c:v>30.835847999999999</c:v>
                </c:pt>
                <c:pt idx="787">
                  <c:v>30.811807000000002</c:v>
                </c:pt>
                <c:pt idx="788">
                  <c:v>30.823293999999997</c:v>
                </c:pt>
                <c:pt idx="789">
                  <c:v>30.847797</c:v>
                </c:pt>
                <c:pt idx="790">
                  <c:v>30.841642999999998</c:v>
                </c:pt>
                <c:pt idx="791">
                  <c:v>30.838465999999997</c:v>
                </c:pt>
                <c:pt idx="792">
                  <c:v>30.845547000000003</c:v>
                </c:pt>
                <c:pt idx="793">
                  <c:v>30.847028999999999</c:v>
                </c:pt>
                <c:pt idx="794">
                  <c:v>30.853715999999999</c:v>
                </c:pt>
                <c:pt idx="795">
                  <c:v>30.858770999999997</c:v>
                </c:pt>
                <c:pt idx="796">
                  <c:v>30.847400999999998</c:v>
                </c:pt>
                <c:pt idx="797">
                  <c:v>30.833784999999999</c:v>
                </c:pt>
                <c:pt idx="798">
                  <c:v>30.836244000000001</c:v>
                </c:pt>
                <c:pt idx="799">
                  <c:v>30.831130000000002</c:v>
                </c:pt>
                <c:pt idx="800">
                  <c:v>30.824917999999997</c:v>
                </c:pt>
                <c:pt idx="801">
                  <c:v>30.833207999999999</c:v>
                </c:pt>
                <c:pt idx="802">
                  <c:v>30.827466000000001</c:v>
                </c:pt>
                <c:pt idx="803">
                  <c:v>30.821179000000001</c:v>
                </c:pt>
                <c:pt idx="804">
                  <c:v>30.788366000000003</c:v>
                </c:pt>
                <c:pt idx="805">
                  <c:v>30.710666000000003</c:v>
                </c:pt>
                <c:pt idx="806">
                  <c:v>30.604854000000003</c:v>
                </c:pt>
                <c:pt idx="807">
                  <c:v>30.441758999999998</c:v>
                </c:pt>
                <c:pt idx="808">
                  <c:v>30.206091999999998</c:v>
                </c:pt>
                <c:pt idx="809">
                  <c:v>29.921138999999997</c:v>
                </c:pt>
                <c:pt idx="810">
                  <c:v>29.632854999999999</c:v>
                </c:pt>
                <c:pt idx="811">
                  <c:v>29.393838000000002</c:v>
                </c:pt>
                <c:pt idx="812">
                  <c:v>29.224412000000001</c:v>
                </c:pt>
                <c:pt idx="813">
                  <c:v>29.096850000000003</c:v>
                </c:pt>
                <c:pt idx="814">
                  <c:v>29.000588</c:v>
                </c:pt>
                <c:pt idx="815">
                  <c:v>28.960577000000001</c:v>
                </c:pt>
                <c:pt idx="816">
                  <c:v>28.970792000000003</c:v>
                </c:pt>
                <c:pt idx="817">
                  <c:v>29.021051</c:v>
                </c:pt>
                <c:pt idx="818">
                  <c:v>29.120308999999999</c:v>
                </c:pt>
                <c:pt idx="819">
                  <c:v>29.264479999999999</c:v>
                </c:pt>
                <c:pt idx="820">
                  <c:v>29.442562000000002</c:v>
                </c:pt>
                <c:pt idx="821">
                  <c:v>29.672378000000002</c:v>
                </c:pt>
                <c:pt idx="822">
                  <c:v>29.917977999999998</c:v>
                </c:pt>
                <c:pt idx="823">
                  <c:v>30.125355999999996</c:v>
                </c:pt>
                <c:pt idx="824">
                  <c:v>30.349369000000003</c:v>
                </c:pt>
                <c:pt idx="825">
                  <c:v>30.383077999999998</c:v>
                </c:pt>
                <c:pt idx="826">
                  <c:v>29.904389000000002</c:v>
                </c:pt>
                <c:pt idx="827">
                  <c:v>29.339675999999997</c:v>
                </c:pt>
                <c:pt idx="828">
                  <c:v>29.354784000000002</c:v>
                </c:pt>
                <c:pt idx="829">
                  <c:v>29.647283999999999</c:v>
                </c:pt>
                <c:pt idx="830">
                  <c:v>29.822487000000002</c:v>
                </c:pt>
                <c:pt idx="831">
                  <c:v>29.923847000000002</c:v>
                </c:pt>
                <c:pt idx="832">
                  <c:v>29.988036000000001</c:v>
                </c:pt>
                <c:pt idx="833">
                  <c:v>30.023716</c:v>
                </c:pt>
                <c:pt idx="834">
                  <c:v>30.047086</c:v>
                </c:pt>
                <c:pt idx="835">
                  <c:v>30.136716</c:v>
                </c:pt>
                <c:pt idx="836">
                  <c:v>30.249017000000002</c:v>
                </c:pt>
                <c:pt idx="837">
                  <c:v>30.299928999999999</c:v>
                </c:pt>
                <c:pt idx="838">
                  <c:v>30.314940999999997</c:v>
                </c:pt>
                <c:pt idx="839">
                  <c:v>30.368648999999998</c:v>
                </c:pt>
                <c:pt idx="840">
                  <c:v>30.452390000000001</c:v>
                </c:pt>
                <c:pt idx="841">
                  <c:v>30.516010999999999</c:v>
                </c:pt>
                <c:pt idx="842">
                  <c:v>30.535488000000001</c:v>
                </c:pt>
                <c:pt idx="843">
                  <c:v>30.53107</c:v>
                </c:pt>
                <c:pt idx="844">
                  <c:v>30.549529</c:v>
                </c:pt>
                <c:pt idx="845">
                  <c:v>30.584791000000003</c:v>
                </c:pt>
                <c:pt idx="846">
                  <c:v>30.620475999999996</c:v>
                </c:pt>
                <c:pt idx="847">
                  <c:v>30.659554</c:v>
                </c:pt>
                <c:pt idx="848">
                  <c:v>30.700088999999998</c:v>
                </c:pt>
                <c:pt idx="849">
                  <c:v>30.719197999999999</c:v>
                </c:pt>
                <c:pt idx="850">
                  <c:v>30.722990000000003</c:v>
                </c:pt>
                <c:pt idx="851">
                  <c:v>30.728217000000001</c:v>
                </c:pt>
                <c:pt idx="852">
                  <c:v>30.735975000000003</c:v>
                </c:pt>
                <c:pt idx="853">
                  <c:v>30.740887000000001</c:v>
                </c:pt>
                <c:pt idx="854">
                  <c:v>30.749764999999996</c:v>
                </c:pt>
                <c:pt idx="855">
                  <c:v>30.766060000000003</c:v>
                </c:pt>
                <c:pt idx="856">
                  <c:v>30.772308000000002</c:v>
                </c:pt>
                <c:pt idx="857">
                  <c:v>30.776304000000003</c:v>
                </c:pt>
                <c:pt idx="858">
                  <c:v>30.769773000000001</c:v>
                </c:pt>
                <c:pt idx="859">
                  <c:v>30.737850000000002</c:v>
                </c:pt>
                <c:pt idx="860">
                  <c:v>30.707738999999997</c:v>
                </c:pt>
                <c:pt idx="861">
                  <c:v>30.699095</c:v>
                </c:pt>
                <c:pt idx="862">
                  <c:v>30.690649999999998</c:v>
                </c:pt>
                <c:pt idx="863">
                  <c:v>30.690958999999999</c:v>
                </c:pt>
                <c:pt idx="864">
                  <c:v>30.700449999999996</c:v>
                </c:pt>
                <c:pt idx="865">
                  <c:v>30.70534</c:v>
                </c:pt>
                <c:pt idx="866">
                  <c:v>30.699795999999999</c:v>
                </c:pt>
                <c:pt idx="867">
                  <c:v>30.702430999999997</c:v>
                </c:pt>
                <c:pt idx="868">
                  <c:v>30.712555000000002</c:v>
                </c:pt>
                <c:pt idx="869">
                  <c:v>30.720542999999999</c:v>
                </c:pt>
                <c:pt idx="870">
                  <c:v>30.724111999999998</c:v>
                </c:pt>
                <c:pt idx="871">
                  <c:v>30.722295000000003</c:v>
                </c:pt>
                <c:pt idx="872">
                  <c:v>30.720638000000001</c:v>
                </c:pt>
                <c:pt idx="873">
                  <c:v>30.721862999999999</c:v>
                </c:pt>
                <c:pt idx="874">
                  <c:v>30.725817999999997</c:v>
                </c:pt>
                <c:pt idx="875">
                  <c:v>30.727086</c:v>
                </c:pt>
                <c:pt idx="876">
                  <c:v>30.730828000000002</c:v>
                </c:pt>
                <c:pt idx="877">
                  <c:v>30.731473000000001</c:v>
                </c:pt>
                <c:pt idx="878">
                  <c:v>30.732219000000001</c:v>
                </c:pt>
                <c:pt idx="879">
                  <c:v>30.739831000000002</c:v>
                </c:pt>
                <c:pt idx="880">
                  <c:v>30.744017999999997</c:v>
                </c:pt>
                <c:pt idx="881">
                  <c:v>30.745159000000001</c:v>
                </c:pt>
                <c:pt idx="882">
                  <c:v>30.749448999999998</c:v>
                </c:pt>
                <c:pt idx="883">
                  <c:v>30.753847999999998</c:v>
                </c:pt>
                <c:pt idx="884">
                  <c:v>30.757581000000002</c:v>
                </c:pt>
                <c:pt idx="885">
                  <c:v>30.761353999999997</c:v>
                </c:pt>
                <c:pt idx="886">
                  <c:v>30.765205000000002</c:v>
                </c:pt>
                <c:pt idx="887">
                  <c:v>30.769139000000003</c:v>
                </c:pt>
                <c:pt idx="888">
                  <c:v>30.77317</c:v>
                </c:pt>
                <c:pt idx="889">
                  <c:v>30.777321999999998</c:v>
                </c:pt>
                <c:pt idx="890">
                  <c:v>30.781557999999997</c:v>
                </c:pt>
                <c:pt idx="891">
                  <c:v>30.785834000000001</c:v>
                </c:pt>
                <c:pt idx="892">
                  <c:v>30.790170000000003</c:v>
                </c:pt>
                <c:pt idx="893">
                  <c:v>30.794474999999998</c:v>
                </c:pt>
                <c:pt idx="894">
                  <c:v>30.798667999999999</c:v>
                </c:pt>
                <c:pt idx="895">
                  <c:v>30.803238999999998</c:v>
                </c:pt>
                <c:pt idx="896">
                  <c:v>30.808504999999997</c:v>
                </c:pt>
                <c:pt idx="897">
                  <c:v>30.813254999999998</c:v>
                </c:pt>
                <c:pt idx="898">
                  <c:v>30.817883999999999</c:v>
                </c:pt>
                <c:pt idx="899">
                  <c:v>30.824466999999999</c:v>
                </c:pt>
                <c:pt idx="900">
                  <c:v>30.831364000000001</c:v>
                </c:pt>
                <c:pt idx="901">
                  <c:v>30.836821</c:v>
                </c:pt>
                <c:pt idx="902">
                  <c:v>30.841949</c:v>
                </c:pt>
                <c:pt idx="903">
                  <c:v>30.848216999999998</c:v>
                </c:pt>
                <c:pt idx="904">
                  <c:v>30.854087</c:v>
                </c:pt>
                <c:pt idx="905">
                  <c:v>30.859333999999997</c:v>
                </c:pt>
                <c:pt idx="906">
                  <c:v>30.864981</c:v>
                </c:pt>
                <c:pt idx="907">
                  <c:v>30.872610000000002</c:v>
                </c:pt>
                <c:pt idx="908">
                  <c:v>30.882027999999998</c:v>
                </c:pt>
                <c:pt idx="909">
                  <c:v>30.890552</c:v>
                </c:pt>
                <c:pt idx="910">
                  <c:v>30.895418999999997</c:v>
                </c:pt>
                <c:pt idx="911">
                  <c:v>30.900177999999997</c:v>
                </c:pt>
                <c:pt idx="912">
                  <c:v>30.905177999999999</c:v>
                </c:pt>
                <c:pt idx="913">
                  <c:v>30.911397000000001</c:v>
                </c:pt>
                <c:pt idx="914">
                  <c:v>30.920067000000003</c:v>
                </c:pt>
                <c:pt idx="915">
                  <c:v>30.927298999999998</c:v>
                </c:pt>
                <c:pt idx="916">
                  <c:v>30.937296000000003</c:v>
                </c:pt>
                <c:pt idx="917">
                  <c:v>30.950507000000002</c:v>
                </c:pt>
                <c:pt idx="918">
                  <c:v>30.959587999999997</c:v>
                </c:pt>
                <c:pt idx="919">
                  <c:v>30.968370999999998</c:v>
                </c:pt>
                <c:pt idx="920">
                  <c:v>30.978904999999997</c:v>
                </c:pt>
                <c:pt idx="921">
                  <c:v>30.987943000000001</c:v>
                </c:pt>
                <c:pt idx="922">
                  <c:v>30.996954000000002</c:v>
                </c:pt>
                <c:pt idx="923">
                  <c:v>31.007826999999999</c:v>
                </c:pt>
                <c:pt idx="924">
                  <c:v>31.018965999999999</c:v>
                </c:pt>
                <c:pt idx="925">
                  <c:v>31.028852000000001</c:v>
                </c:pt>
                <c:pt idx="926">
                  <c:v>31.038333000000002</c:v>
                </c:pt>
                <c:pt idx="927">
                  <c:v>31.048478000000003</c:v>
                </c:pt>
                <c:pt idx="928">
                  <c:v>31.059114999999998</c:v>
                </c:pt>
                <c:pt idx="929">
                  <c:v>31.069527999999998</c:v>
                </c:pt>
                <c:pt idx="930">
                  <c:v>31.079704</c:v>
                </c:pt>
                <c:pt idx="931">
                  <c:v>31.090012000000002</c:v>
                </c:pt>
                <c:pt idx="932">
                  <c:v>31.100403999999997</c:v>
                </c:pt>
                <c:pt idx="933">
                  <c:v>31.110747000000003</c:v>
                </c:pt>
                <c:pt idx="934">
                  <c:v>31.120916999999999</c:v>
                </c:pt>
                <c:pt idx="935">
                  <c:v>31.130907000000001</c:v>
                </c:pt>
                <c:pt idx="936">
                  <c:v>31.140866000000003</c:v>
                </c:pt>
                <c:pt idx="937">
                  <c:v>31.150861999999996</c:v>
                </c:pt>
                <c:pt idx="938">
                  <c:v>31.160856000000003</c:v>
                </c:pt>
                <c:pt idx="939">
                  <c:v>31.170799000000002</c:v>
                </c:pt>
                <c:pt idx="940">
                  <c:v>31.180674000000003</c:v>
                </c:pt>
                <c:pt idx="941">
                  <c:v>31.190517999999997</c:v>
                </c:pt>
                <c:pt idx="942">
                  <c:v>31.200408000000003</c:v>
                </c:pt>
                <c:pt idx="943">
                  <c:v>31.210441000000003</c:v>
                </c:pt>
                <c:pt idx="944">
                  <c:v>31.220505000000003</c:v>
                </c:pt>
                <c:pt idx="945">
                  <c:v>31.230505000000001</c:v>
                </c:pt>
                <c:pt idx="946">
                  <c:v>31.240406999999998</c:v>
                </c:pt>
                <c:pt idx="947">
                  <c:v>31.250225999999998</c:v>
                </c:pt>
                <c:pt idx="948">
                  <c:v>31.260213</c:v>
                </c:pt>
                <c:pt idx="949">
                  <c:v>31.270468999999999</c:v>
                </c:pt>
                <c:pt idx="950">
                  <c:v>31.280954999999999</c:v>
                </c:pt>
                <c:pt idx="951">
                  <c:v>31.291640999999998</c:v>
                </c:pt>
                <c:pt idx="952">
                  <c:v>31.302442999999997</c:v>
                </c:pt>
                <c:pt idx="953">
                  <c:v>31.313305</c:v>
                </c:pt>
                <c:pt idx="954">
                  <c:v>31.324241999999998</c:v>
                </c:pt>
                <c:pt idx="955">
                  <c:v>31.335447000000002</c:v>
                </c:pt>
                <c:pt idx="956">
                  <c:v>31.347006</c:v>
                </c:pt>
                <c:pt idx="957">
                  <c:v>31.358586000000003</c:v>
                </c:pt>
                <c:pt idx="958">
                  <c:v>31.369905000000003</c:v>
                </c:pt>
                <c:pt idx="959">
                  <c:v>31.381109000000002</c:v>
                </c:pt>
                <c:pt idx="960">
                  <c:v>31.392524999999999</c:v>
                </c:pt>
                <c:pt idx="961">
                  <c:v>31.404176999999997</c:v>
                </c:pt>
                <c:pt idx="962">
                  <c:v>31.415937999999997</c:v>
                </c:pt>
                <c:pt idx="963">
                  <c:v>31.427729999999997</c:v>
                </c:pt>
                <c:pt idx="964">
                  <c:v>31.439467999999998</c:v>
                </c:pt>
                <c:pt idx="965">
                  <c:v>31.451112000000002</c:v>
                </c:pt>
                <c:pt idx="966">
                  <c:v>31.462715000000003</c:v>
                </c:pt>
                <c:pt idx="967">
                  <c:v>31.474440999999999</c:v>
                </c:pt>
                <c:pt idx="968">
                  <c:v>31.486617000000003</c:v>
                </c:pt>
                <c:pt idx="969">
                  <c:v>31.498666999999998</c:v>
                </c:pt>
                <c:pt idx="970">
                  <c:v>31.50994</c:v>
                </c:pt>
                <c:pt idx="971">
                  <c:v>31.520730999999998</c:v>
                </c:pt>
                <c:pt idx="972">
                  <c:v>31.531584000000002</c:v>
                </c:pt>
                <c:pt idx="973">
                  <c:v>31.542653999999999</c:v>
                </c:pt>
                <c:pt idx="974">
                  <c:v>31.553727000000002</c:v>
                </c:pt>
                <c:pt idx="975">
                  <c:v>31.564678000000001</c:v>
                </c:pt>
                <c:pt idx="976">
                  <c:v>31.575431000000002</c:v>
                </c:pt>
                <c:pt idx="977">
                  <c:v>31.585999999999999</c:v>
                </c:pt>
                <c:pt idx="978">
                  <c:v>31.596482000000002</c:v>
                </c:pt>
                <c:pt idx="979">
                  <c:v>31.607087999999997</c:v>
                </c:pt>
                <c:pt idx="980">
                  <c:v>31.617932000000003</c:v>
                </c:pt>
                <c:pt idx="981">
                  <c:v>31.628534000000002</c:v>
                </c:pt>
                <c:pt idx="982">
                  <c:v>31.638348999999998</c:v>
                </c:pt>
                <c:pt idx="983">
                  <c:v>31.647196999999998</c:v>
                </c:pt>
                <c:pt idx="984">
                  <c:v>31.655574000000001</c:v>
                </c:pt>
                <c:pt idx="985">
                  <c:v>31.664256000000002</c:v>
                </c:pt>
                <c:pt idx="986">
                  <c:v>31.673305999999997</c:v>
                </c:pt>
                <c:pt idx="987">
                  <c:v>31.682571000000003</c:v>
                </c:pt>
                <c:pt idx="988">
                  <c:v>31.691839999999999</c:v>
                </c:pt>
                <c:pt idx="989">
                  <c:v>31.700881000000003</c:v>
                </c:pt>
                <c:pt idx="990">
                  <c:v>31.709758999999998</c:v>
                </c:pt>
                <c:pt idx="991">
                  <c:v>31.719074999999997</c:v>
                </c:pt>
                <c:pt idx="992">
                  <c:v>31.729284999999997</c:v>
                </c:pt>
                <c:pt idx="993">
                  <c:v>31.739303</c:v>
                </c:pt>
                <c:pt idx="994">
                  <c:v>31.748297000000001</c:v>
                </c:pt>
                <c:pt idx="995">
                  <c:v>31.756529999999998</c:v>
                </c:pt>
                <c:pt idx="996">
                  <c:v>31.764366000000003</c:v>
                </c:pt>
                <c:pt idx="997">
                  <c:v>31.772509999999997</c:v>
                </c:pt>
                <c:pt idx="998">
                  <c:v>31.780971000000001</c:v>
                </c:pt>
                <c:pt idx="999">
                  <c:v>31.789352999999998</c:v>
                </c:pt>
                <c:pt idx="1000">
                  <c:v>31.797621999999997</c:v>
                </c:pt>
                <c:pt idx="1001">
                  <c:v>31.805796999999998</c:v>
                </c:pt>
                <c:pt idx="1002">
                  <c:v>31.813834999999997</c:v>
                </c:pt>
                <c:pt idx="1003">
                  <c:v>31.822119999999998</c:v>
                </c:pt>
                <c:pt idx="1004">
                  <c:v>31.831854</c:v>
                </c:pt>
                <c:pt idx="1005">
                  <c:v>31.842882000000003</c:v>
                </c:pt>
                <c:pt idx="1006">
                  <c:v>31.852867000000003</c:v>
                </c:pt>
                <c:pt idx="1007">
                  <c:v>31.861122999999999</c:v>
                </c:pt>
                <c:pt idx="1008">
                  <c:v>31.867865999999999</c:v>
                </c:pt>
                <c:pt idx="1009">
                  <c:v>31.874358000000001</c:v>
                </c:pt>
                <c:pt idx="1010">
                  <c:v>31.881681999999998</c:v>
                </c:pt>
                <c:pt idx="1011">
                  <c:v>31.889288000000001</c:v>
                </c:pt>
                <c:pt idx="1012">
                  <c:v>31.896625</c:v>
                </c:pt>
                <c:pt idx="1013">
                  <c:v>31.903457000000003</c:v>
                </c:pt>
                <c:pt idx="1014">
                  <c:v>31.910097999999998</c:v>
                </c:pt>
                <c:pt idx="1015">
                  <c:v>31.916913000000001</c:v>
                </c:pt>
                <c:pt idx="1016">
                  <c:v>31.924236000000001</c:v>
                </c:pt>
                <c:pt idx="1017">
                  <c:v>31.932184999999997</c:v>
                </c:pt>
                <c:pt idx="1018">
                  <c:v>31.939059999999998</c:v>
                </c:pt>
                <c:pt idx="1019">
                  <c:v>31.944468000000001</c:v>
                </c:pt>
                <c:pt idx="1020">
                  <c:v>31.949221999999999</c:v>
                </c:pt>
                <c:pt idx="1021">
                  <c:v>31.953876000000001</c:v>
                </c:pt>
                <c:pt idx="1022">
                  <c:v>31.959403000000002</c:v>
                </c:pt>
                <c:pt idx="1023">
                  <c:v>31.965541000000002</c:v>
                </c:pt>
                <c:pt idx="1024">
                  <c:v>31.971113000000003</c:v>
                </c:pt>
                <c:pt idx="1025">
                  <c:v>31.975603</c:v>
                </c:pt>
                <c:pt idx="1026">
                  <c:v>31.979678999999997</c:v>
                </c:pt>
                <c:pt idx="1027">
                  <c:v>31.984543000000002</c:v>
                </c:pt>
                <c:pt idx="1028">
                  <c:v>31.991000999999997</c:v>
                </c:pt>
                <c:pt idx="1029">
                  <c:v>31.999988000000002</c:v>
                </c:pt>
                <c:pt idx="1030">
                  <c:v>32.009897000000002</c:v>
                </c:pt>
                <c:pt idx="1031">
                  <c:v>32.017218999999997</c:v>
                </c:pt>
                <c:pt idx="1032">
                  <c:v>32.022964000000002</c:v>
                </c:pt>
                <c:pt idx="1033">
                  <c:v>32.028706999999997</c:v>
                </c:pt>
                <c:pt idx="1034">
                  <c:v>32.034159000000002</c:v>
                </c:pt>
                <c:pt idx="1035">
                  <c:v>32.039129000000003</c:v>
                </c:pt>
                <c:pt idx="1036">
                  <c:v>32.044708999999997</c:v>
                </c:pt>
                <c:pt idx="1037">
                  <c:v>32.050752000000003</c:v>
                </c:pt>
                <c:pt idx="1038">
                  <c:v>32.057200999999999</c:v>
                </c:pt>
                <c:pt idx="1039">
                  <c:v>32.065852999999997</c:v>
                </c:pt>
                <c:pt idx="1040">
                  <c:v>32.075442000000002</c:v>
                </c:pt>
                <c:pt idx="1041">
                  <c:v>32.08558</c:v>
                </c:pt>
                <c:pt idx="1042">
                  <c:v>32.096984999999997</c:v>
                </c:pt>
                <c:pt idx="1043">
                  <c:v>32.105988000000004</c:v>
                </c:pt>
                <c:pt idx="1044">
                  <c:v>32.111277000000001</c:v>
                </c:pt>
                <c:pt idx="1045">
                  <c:v>32.114955000000002</c:v>
                </c:pt>
                <c:pt idx="1046">
                  <c:v>32.120291000000002</c:v>
                </c:pt>
                <c:pt idx="1047">
                  <c:v>32.127246999999997</c:v>
                </c:pt>
                <c:pt idx="1048">
                  <c:v>32.133994999999999</c:v>
                </c:pt>
                <c:pt idx="1049">
                  <c:v>32.139888999999997</c:v>
                </c:pt>
                <c:pt idx="1050">
                  <c:v>32.144663000000001</c:v>
                </c:pt>
                <c:pt idx="1051">
                  <c:v>32.148732000000003</c:v>
                </c:pt>
                <c:pt idx="1052">
                  <c:v>32.153866000000001</c:v>
                </c:pt>
                <c:pt idx="1053">
                  <c:v>32.160848999999999</c:v>
                </c:pt>
                <c:pt idx="1054">
                  <c:v>32.167651999999997</c:v>
                </c:pt>
                <c:pt idx="1055">
                  <c:v>32.173741</c:v>
                </c:pt>
                <c:pt idx="1056">
                  <c:v>32.180244999999999</c:v>
                </c:pt>
                <c:pt idx="1057">
                  <c:v>32.183545000000002</c:v>
                </c:pt>
                <c:pt idx="1058">
                  <c:v>32.184896999999999</c:v>
                </c:pt>
                <c:pt idx="1059">
                  <c:v>32.187907000000003</c:v>
                </c:pt>
                <c:pt idx="1060">
                  <c:v>32.190593</c:v>
                </c:pt>
                <c:pt idx="1061">
                  <c:v>32.192320000000002</c:v>
                </c:pt>
                <c:pt idx="1062">
                  <c:v>32.193734999999997</c:v>
                </c:pt>
                <c:pt idx="1063">
                  <c:v>32.193859000000003</c:v>
                </c:pt>
                <c:pt idx="1064">
                  <c:v>32.192211999999998</c:v>
                </c:pt>
                <c:pt idx="1065">
                  <c:v>32.192281999999999</c:v>
                </c:pt>
                <c:pt idx="1066">
                  <c:v>32.198729999999998</c:v>
                </c:pt>
                <c:pt idx="1067">
                  <c:v>32.206468000000001</c:v>
                </c:pt>
                <c:pt idx="1068">
                  <c:v>32.210422999999999</c:v>
                </c:pt>
                <c:pt idx="1069">
                  <c:v>32.212744999999998</c:v>
                </c:pt>
                <c:pt idx="1070">
                  <c:v>32.215034000000003</c:v>
                </c:pt>
                <c:pt idx="1071">
                  <c:v>32.217342000000002</c:v>
                </c:pt>
                <c:pt idx="1072">
                  <c:v>32.219417</c:v>
                </c:pt>
                <c:pt idx="1073">
                  <c:v>32.220284999999997</c:v>
                </c:pt>
                <c:pt idx="1074">
                  <c:v>32.219686000000003</c:v>
                </c:pt>
                <c:pt idx="1075">
                  <c:v>32.219026999999997</c:v>
                </c:pt>
                <c:pt idx="1076">
                  <c:v>32.220092999999999</c:v>
                </c:pt>
                <c:pt idx="1077">
                  <c:v>32.222607000000004</c:v>
                </c:pt>
                <c:pt idx="1078">
                  <c:v>32.228724</c:v>
                </c:pt>
                <c:pt idx="1079">
                  <c:v>32.237228999999999</c:v>
                </c:pt>
                <c:pt idx="1080">
                  <c:v>32.240788999999999</c:v>
                </c:pt>
                <c:pt idx="1081">
                  <c:v>32.241508000000003</c:v>
                </c:pt>
                <c:pt idx="1082">
                  <c:v>32.241818000000002</c:v>
                </c:pt>
                <c:pt idx="1083">
                  <c:v>32.239904000000003</c:v>
                </c:pt>
                <c:pt idx="1084">
                  <c:v>32.237752</c:v>
                </c:pt>
                <c:pt idx="1085">
                  <c:v>32.241838000000001</c:v>
                </c:pt>
                <c:pt idx="1086">
                  <c:v>32.251196999999998</c:v>
                </c:pt>
                <c:pt idx="1087">
                  <c:v>32.256219000000002</c:v>
                </c:pt>
                <c:pt idx="1088">
                  <c:v>32.258541000000001</c:v>
                </c:pt>
                <c:pt idx="1089">
                  <c:v>32.260519000000002</c:v>
                </c:pt>
                <c:pt idx="1090">
                  <c:v>32.260964000000001</c:v>
                </c:pt>
                <c:pt idx="1091">
                  <c:v>32.261248999999999</c:v>
                </c:pt>
                <c:pt idx="1092">
                  <c:v>32.259918999999996</c:v>
                </c:pt>
                <c:pt idx="1093">
                  <c:v>32.254969000000003</c:v>
                </c:pt>
                <c:pt idx="1094">
                  <c:v>32.249763000000002</c:v>
                </c:pt>
                <c:pt idx="1095">
                  <c:v>32.249026999999998</c:v>
                </c:pt>
                <c:pt idx="1096">
                  <c:v>32.250636999999998</c:v>
                </c:pt>
                <c:pt idx="1097">
                  <c:v>32.250855000000001</c:v>
                </c:pt>
                <c:pt idx="1098">
                  <c:v>32.247830999999998</c:v>
                </c:pt>
                <c:pt idx="1099">
                  <c:v>32.242973999999997</c:v>
                </c:pt>
                <c:pt idx="1100">
                  <c:v>32.240091999999997</c:v>
                </c:pt>
                <c:pt idx="1101">
                  <c:v>32.239097000000001</c:v>
                </c:pt>
                <c:pt idx="1102">
                  <c:v>32.238155999999996</c:v>
                </c:pt>
                <c:pt idx="1103">
                  <c:v>32.236111999999999</c:v>
                </c:pt>
                <c:pt idx="1104">
                  <c:v>32.235326000000001</c:v>
                </c:pt>
                <c:pt idx="1105">
                  <c:v>32.236052000000001</c:v>
                </c:pt>
                <c:pt idx="1106">
                  <c:v>32.230451000000002</c:v>
                </c:pt>
                <c:pt idx="1107">
                  <c:v>32.218688999999998</c:v>
                </c:pt>
                <c:pt idx="1108">
                  <c:v>32.206626999999997</c:v>
                </c:pt>
                <c:pt idx="1109">
                  <c:v>32.194161000000001</c:v>
                </c:pt>
                <c:pt idx="1110">
                  <c:v>32.181623999999999</c:v>
                </c:pt>
                <c:pt idx="1111">
                  <c:v>32.169465000000002</c:v>
                </c:pt>
                <c:pt idx="1112">
                  <c:v>32.151708999999997</c:v>
                </c:pt>
                <c:pt idx="1113">
                  <c:v>32.132674000000002</c:v>
                </c:pt>
                <c:pt idx="1114">
                  <c:v>32.123047999999997</c:v>
                </c:pt>
                <c:pt idx="1115">
                  <c:v>32.118960000000001</c:v>
                </c:pt>
                <c:pt idx="1116">
                  <c:v>32.109267000000003</c:v>
                </c:pt>
                <c:pt idx="1117">
                  <c:v>32.093032000000001</c:v>
                </c:pt>
                <c:pt idx="1118">
                  <c:v>32.070742000000003</c:v>
                </c:pt>
                <c:pt idx="1119">
                  <c:v>32.046013000000002</c:v>
                </c:pt>
                <c:pt idx="1120">
                  <c:v>32.017488</c:v>
                </c:pt>
                <c:pt idx="1121">
                  <c:v>31.979135999999997</c:v>
                </c:pt>
                <c:pt idx="1122">
                  <c:v>31.938442999999999</c:v>
                </c:pt>
                <c:pt idx="1123">
                  <c:v>31.897781000000002</c:v>
                </c:pt>
                <c:pt idx="1124">
                  <c:v>31.855310000000003</c:v>
                </c:pt>
                <c:pt idx="1125">
                  <c:v>31.813642999999999</c:v>
                </c:pt>
                <c:pt idx="1126">
                  <c:v>31.768650999999998</c:v>
                </c:pt>
                <c:pt idx="1127">
                  <c:v>31.716543000000001</c:v>
                </c:pt>
                <c:pt idx="1128">
                  <c:v>31.656951999999997</c:v>
                </c:pt>
                <c:pt idx="1129">
                  <c:v>31.587985000000003</c:v>
                </c:pt>
                <c:pt idx="1130">
                  <c:v>31.511851</c:v>
                </c:pt>
                <c:pt idx="1131">
                  <c:v>31.432628999999999</c:v>
                </c:pt>
                <c:pt idx="1132">
                  <c:v>31.346635999999997</c:v>
                </c:pt>
                <c:pt idx="1133">
                  <c:v>31.264184</c:v>
                </c:pt>
                <c:pt idx="1134">
                  <c:v>31.185380000000002</c:v>
                </c:pt>
                <c:pt idx="1135">
                  <c:v>31.088234999999997</c:v>
                </c:pt>
                <c:pt idx="1136">
                  <c:v>30.972011000000002</c:v>
                </c:pt>
                <c:pt idx="1137">
                  <c:v>30.839471000000003</c:v>
                </c:pt>
                <c:pt idx="1138">
                  <c:v>30.698205999999999</c:v>
                </c:pt>
                <c:pt idx="1139">
                  <c:v>30.556004999999999</c:v>
                </c:pt>
                <c:pt idx="1140">
                  <c:v>30.408735</c:v>
                </c:pt>
                <c:pt idx="1141">
                  <c:v>30.25817</c:v>
                </c:pt>
                <c:pt idx="1142">
                  <c:v>30.109769</c:v>
                </c:pt>
                <c:pt idx="1143">
                  <c:v>29.951602999999999</c:v>
                </c:pt>
                <c:pt idx="1144">
                  <c:v>29.776148999999997</c:v>
                </c:pt>
                <c:pt idx="1145">
                  <c:v>29.586475999999998</c:v>
                </c:pt>
                <c:pt idx="1146">
                  <c:v>29.388356999999999</c:v>
                </c:pt>
                <c:pt idx="1147">
                  <c:v>29.185025000000003</c:v>
                </c:pt>
                <c:pt idx="1148">
                  <c:v>28.978757999999999</c:v>
                </c:pt>
                <c:pt idx="1149">
                  <c:v>28.768818000000003</c:v>
                </c:pt>
                <c:pt idx="1150">
                  <c:v>28.564042000000001</c:v>
                </c:pt>
                <c:pt idx="1151">
                  <c:v>28.361744999999999</c:v>
                </c:pt>
                <c:pt idx="1152">
                  <c:v>28.145212000000001</c:v>
                </c:pt>
                <c:pt idx="1153">
                  <c:v>27.919037000000003</c:v>
                </c:pt>
                <c:pt idx="1154">
                  <c:v>27.684438999999998</c:v>
                </c:pt>
                <c:pt idx="1155">
                  <c:v>27.442413000000002</c:v>
                </c:pt>
                <c:pt idx="1156">
                  <c:v>27.201793000000002</c:v>
                </c:pt>
                <c:pt idx="1157">
                  <c:v>26.969774999999998</c:v>
                </c:pt>
                <c:pt idx="1158">
                  <c:v>26.756577999999998</c:v>
                </c:pt>
                <c:pt idx="1159">
                  <c:v>26.558007000000003</c:v>
                </c:pt>
                <c:pt idx="1160">
                  <c:v>26.351593999999999</c:v>
                </c:pt>
                <c:pt idx="1161">
                  <c:v>26.139214000000003</c:v>
                </c:pt>
                <c:pt idx="1162">
                  <c:v>25.927374999999998</c:v>
                </c:pt>
                <c:pt idx="1163">
                  <c:v>25.725199000000003</c:v>
                </c:pt>
                <c:pt idx="1164">
                  <c:v>25.529525</c:v>
                </c:pt>
                <c:pt idx="1165">
                  <c:v>25.342343999999997</c:v>
                </c:pt>
                <c:pt idx="1166">
                  <c:v>25.168193000000002</c:v>
                </c:pt>
                <c:pt idx="1167">
                  <c:v>24.995469</c:v>
                </c:pt>
                <c:pt idx="1168">
                  <c:v>24.820439</c:v>
                </c:pt>
                <c:pt idx="1169">
                  <c:v>24.650500999999998</c:v>
                </c:pt>
                <c:pt idx="1170">
                  <c:v>24.482294000000003</c:v>
                </c:pt>
                <c:pt idx="1171">
                  <c:v>24.305368999999999</c:v>
                </c:pt>
                <c:pt idx="1172">
                  <c:v>24.122275000000002</c:v>
                </c:pt>
                <c:pt idx="1173">
                  <c:v>23.945968000000001</c:v>
                </c:pt>
                <c:pt idx="1174">
                  <c:v>23.785162999999997</c:v>
                </c:pt>
                <c:pt idx="1175">
                  <c:v>23.611122999999999</c:v>
                </c:pt>
                <c:pt idx="1176">
                  <c:v>23.416994000000003</c:v>
                </c:pt>
                <c:pt idx="1177">
                  <c:v>23.212139000000001</c:v>
                </c:pt>
                <c:pt idx="1178">
                  <c:v>22.986061999999997</c:v>
                </c:pt>
                <c:pt idx="1179">
                  <c:v>22.724283999999997</c:v>
                </c:pt>
                <c:pt idx="1180">
                  <c:v>22.428086999999998</c:v>
                </c:pt>
                <c:pt idx="1181">
                  <c:v>22.105943000000003</c:v>
                </c:pt>
                <c:pt idx="1182">
                  <c:v>21.764054000000002</c:v>
                </c:pt>
                <c:pt idx="1183">
                  <c:v>21.399152999999998</c:v>
                </c:pt>
                <c:pt idx="1184">
                  <c:v>20.990748000000004</c:v>
                </c:pt>
                <c:pt idx="1185">
                  <c:v>20.538643999999998</c:v>
                </c:pt>
                <c:pt idx="1186">
                  <c:v>20.050922</c:v>
                </c:pt>
                <c:pt idx="1187">
                  <c:v>19.527912999999998</c:v>
                </c:pt>
                <c:pt idx="1188">
                  <c:v>18.977342</c:v>
                </c:pt>
                <c:pt idx="1189">
                  <c:v>18.430579999999999</c:v>
                </c:pt>
                <c:pt idx="1190">
                  <c:v>17.871763999999999</c:v>
                </c:pt>
                <c:pt idx="1191">
                  <c:v>17.175598000000001</c:v>
                </c:pt>
                <c:pt idx="1192">
                  <c:v>16.622520000000002</c:v>
                </c:pt>
                <c:pt idx="1193">
                  <c:v>16.222557000000002</c:v>
                </c:pt>
                <c:pt idx="1194">
                  <c:v>15.415872999999998</c:v>
                </c:pt>
                <c:pt idx="1195">
                  <c:v>14.485441000000002</c:v>
                </c:pt>
                <c:pt idx="1196">
                  <c:v>13.693894</c:v>
                </c:pt>
                <c:pt idx="1197">
                  <c:v>12.859918999999998</c:v>
                </c:pt>
                <c:pt idx="1198">
                  <c:v>11.841070000000002</c:v>
                </c:pt>
                <c:pt idx="1199">
                  <c:v>10.816172000000002</c:v>
                </c:pt>
                <c:pt idx="1200">
                  <c:v>9.8693949999999973</c:v>
                </c:pt>
                <c:pt idx="1201">
                  <c:v>8.8633409999999984</c:v>
                </c:pt>
                <c:pt idx="1202">
                  <c:v>7.8887410000000031</c:v>
                </c:pt>
                <c:pt idx="1203">
                  <c:v>7.0971919999999997</c:v>
                </c:pt>
                <c:pt idx="1204">
                  <c:v>6.4073769999999968</c:v>
                </c:pt>
                <c:pt idx="1205">
                  <c:v>5.7531719999999993</c:v>
                </c:pt>
                <c:pt idx="1206">
                  <c:v>5.2184609999999978</c:v>
                </c:pt>
                <c:pt idx="1207">
                  <c:v>4.7374459999999985</c:v>
                </c:pt>
                <c:pt idx="1208">
                  <c:v>4.337684000000003</c:v>
                </c:pt>
                <c:pt idx="1209">
                  <c:v>4.0188130000000015</c:v>
                </c:pt>
                <c:pt idx="1210">
                  <c:v>3.7611879999999971</c:v>
                </c:pt>
                <c:pt idx="1211">
                  <c:v>3.2942139999999966</c:v>
                </c:pt>
                <c:pt idx="1212">
                  <c:v>3.3428439999999995</c:v>
                </c:pt>
                <c:pt idx="1213">
                  <c:v>3.8907340000000019</c:v>
                </c:pt>
                <c:pt idx="1214">
                  <c:v>3.6888089999999991</c:v>
                </c:pt>
                <c:pt idx="1215">
                  <c:v>3.5523099999999985</c:v>
                </c:pt>
                <c:pt idx="1216">
                  <c:v>4.0850020000000029</c:v>
                </c:pt>
                <c:pt idx="1217">
                  <c:v>4.3277179999999973</c:v>
                </c:pt>
                <c:pt idx="1218">
                  <c:v>4.5710229999999967</c:v>
                </c:pt>
                <c:pt idx="1219">
                  <c:v>4.8248680000000022</c:v>
                </c:pt>
                <c:pt idx="1220">
                  <c:v>4.9564919999999972</c:v>
                </c:pt>
                <c:pt idx="1221">
                  <c:v>5.9905460000000019</c:v>
                </c:pt>
                <c:pt idx="1222">
                  <c:v>6.7268159999999995</c:v>
                </c:pt>
                <c:pt idx="1223">
                  <c:v>7.1774860000000018</c:v>
                </c:pt>
                <c:pt idx="1224">
                  <c:v>7.7355370000000008</c:v>
                </c:pt>
                <c:pt idx="1225">
                  <c:v>8.3308079999999975</c:v>
                </c:pt>
                <c:pt idx="1226">
                  <c:v>8.9654409999999984</c:v>
                </c:pt>
                <c:pt idx="1227">
                  <c:v>9.577928</c:v>
                </c:pt>
                <c:pt idx="1228">
                  <c:v>10.231878000000002</c:v>
                </c:pt>
                <c:pt idx="1229">
                  <c:v>10.908427000000003</c:v>
                </c:pt>
                <c:pt idx="1230">
                  <c:v>11.590493000000002</c:v>
                </c:pt>
                <c:pt idx="1231">
                  <c:v>12.268481000000001</c:v>
                </c:pt>
                <c:pt idx="1232">
                  <c:v>12.932029</c:v>
                </c:pt>
                <c:pt idx="1233">
                  <c:v>13.582773000000003</c:v>
                </c:pt>
                <c:pt idx="1234">
                  <c:v>14.223458000000001</c:v>
                </c:pt>
                <c:pt idx="1235">
                  <c:v>14.847332999999999</c:v>
                </c:pt>
                <c:pt idx="1236">
                  <c:v>15.455677000000001</c:v>
                </c:pt>
                <c:pt idx="1237">
                  <c:v>16.050345</c:v>
                </c:pt>
                <c:pt idx="1238">
                  <c:v>16.628309999999999</c:v>
                </c:pt>
                <c:pt idx="1239">
                  <c:v>17.187632000000001</c:v>
                </c:pt>
                <c:pt idx="1240">
                  <c:v>17.729453999999997</c:v>
                </c:pt>
                <c:pt idx="1241">
                  <c:v>18.239910000000002</c:v>
                </c:pt>
                <c:pt idx="1242">
                  <c:v>18.714305000000003</c:v>
                </c:pt>
                <c:pt idx="1243">
                  <c:v>19.156300999999999</c:v>
                </c:pt>
                <c:pt idx="1244">
                  <c:v>19.572448000000001</c:v>
                </c:pt>
                <c:pt idx="1245">
                  <c:v>19.969090999999999</c:v>
                </c:pt>
                <c:pt idx="1246">
                  <c:v>20.347489000000003</c:v>
                </c:pt>
                <c:pt idx="1247">
                  <c:v>20.714078000000001</c:v>
                </c:pt>
                <c:pt idx="1248">
                  <c:v>21.053395999999999</c:v>
                </c:pt>
                <c:pt idx="1249">
                  <c:v>21.353980999999997</c:v>
                </c:pt>
                <c:pt idx="1250">
                  <c:v>21.619858999999998</c:v>
                </c:pt>
                <c:pt idx="1251">
                  <c:v>21.859496999999998</c:v>
                </c:pt>
                <c:pt idx="1252">
                  <c:v>22.082317000000003</c:v>
                </c:pt>
                <c:pt idx="1253">
                  <c:v>22.288646999999997</c:v>
                </c:pt>
                <c:pt idx="1254">
                  <c:v>22.472883000000003</c:v>
                </c:pt>
                <c:pt idx="1255">
                  <c:v>22.636755999999998</c:v>
                </c:pt>
                <c:pt idx="1256">
                  <c:v>22.783546000000001</c:v>
                </c:pt>
                <c:pt idx="1257">
                  <c:v>22.906444999999998</c:v>
                </c:pt>
                <c:pt idx="1258">
                  <c:v>22.999887000000001</c:v>
                </c:pt>
                <c:pt idx="1259">
                  <c:v>23.064453999999998</c:v>
                </c:pt>
                <c:pt idx="1260">
                  <c:v>23.101553000000003</c:v>
                </c:pt>
                <c:pt idx="1261">
                  <c:v>23.108089</c:v>
                </c:pt>
                <c:pt idx="1262">
                  <c:v>23.090387</c:v>
                </c:pt>
                <c:pt idx="1263">
                  <c:v>23.052273999999997</c:v>
                </c:pt>
                <c:pt idx="1264">
                  <c:v>22.992229999999999</c:v>
                </c:pt>
                <c:pt idx="1265">
                  <c:v>22.903593000000001</c:v>
                </c:pt>
                <c:pt idx="1266">
                  <c:v>22.778447999999997</c:v>
                </c:pt>
                <c:pt idx="1267">
                  <c:v>22.615279999999998</c:v>
                </c:pt>
                <c:pt idx="1268">
                  <c:v>22.423842999999998</c:v>
                </c:pt>
                <c:pt idx="1269">
                  <c:v>22.196900999999997</c:v>
                </c:pt>
                <c:pt idx="1270">
                  <c:v>21.917445000000001</c:v>
                </c:pt>
                <c:pt idx="1271">
                  <c:v>21.604590999999999</c:v>
                </c:pt>
                <c:pt idx="1272">
                  <c:v>21.375874000000003</c:v>
                </c:pt>
                <c:pt idx="1273">
                  <c:v>21.135581000000002</c:v>
                </c:pt>
                <c:pt idx="1274">
                  <c:v>20.739150000000002</c:v>
                </c:pt>
                <c:pt idx="1275">
                  <c:v>20.309283999999998</c:v>
                </c:pt>
                <c:pt idx="1276">
                  <c:v>19.898986999999998</c:v>
                </c:pt>
                <c:pt idx="1277">
                  <c:v>19.611334999999997</c:v>
                </c:pt>
                <c:pt idx="1278">
                  <c:v>19.141385999999997</c:v>
                </c:pt>
                <c:pt idx="1279">
                  <c:v>18.552126999999999</c:v>
                </c:pt>
                <c:pt idx="1280">
                  <c:v>17.881785000000001</c:v>
                </c:pt>
                <c:pt idx="1281">
                  <c:v>16.909801000000002</c:v>
                </c:pt>
                <c:pt idx="1282">
                  <c:v>16.629179999999998</c:v>
                </c:pt>
                <c:pt idx="1283">
                  <c:v>16.542057</c:v>
                </c:pt>
                <c:pt idx="1284">
                  <c:v>15.492947000000001</c:v>
                </c:pt>
                <c:pt idx="1285">
                  <c:v>14.607973999999999</c:v>
                </c:pt>
                <c:pt idx="1286">
                  <c:v>14.198869000000002</c:v>
                </c:pt>
                <c:pt idx="1287">
                  <c:v>13.254429999999999</c:v>
                </c:pt>
                <c:pt idx="1288">
                  <c:v>12.277622999999998</c:v>
                </c:pt>
                <c:pt idx="1289">
                  <c:v>11.486362</c:v>
                </c:pt>
                <c:pt idx="1290">
                  <c:v>10.020622000000003</c:v>
                </c:pt>
                <c:pt idx="1291">
                  <c:v>9.6787479999999988</c:v>
                </c:pt>
                <c:pt idx="1292">
                  <c:v>9.3674269999999993</c:v>
                </c:pt>
                <c:pt idx="1293">
                  <c:v>8.2693480000000008</c:v>
                </c:pt>
                <c:pt idx="1294">
                  <c:v>7.413648000000002</c:v>
                </c:pt>
                <c:pt idx="1295">
                  <c:v>7.0916500000000013</c:v>
                </c:pt>
                <c:pt idx="1296">
                  <c:v>6.9678389999999979</c:v>
                </c:pt>
                <c:pt idx="1297">
                  <c:v>6.9316430000000011</c:v>
                </c:pt>
                <c:pt idx="1298">
                  <c:v>7.7865299999999991</c:v>
                </c:pt>
                <c:pt idx="1299">
                  <c:v>8.6952039999999968</c:v>
                </c:pt>
                <c:pt idx="1300">
                  <c:v>9.2498220000000018</c:v>
                </c:pt>
                <c:pt idx="1301">
                  <c:v>10.81514</c:v>
                </c:pt>
                <c:pt idx="1302">
                  <c:v>12.270789999999998</c:v>
                </c:pt>
                <c:pt idx="1303">
                  <c:v>14.053269999999998</c:v>
                </c:pt>
                <c:pt idx="1304">
                  <c:v>15.625501</c:v>
                </c:pt>
                <c:pt idx="1305">
                  <c:v>16.033788000000001</c:v>
                </c:pt>
                <c:pt idx="1306">
                  <c:v>16.638303999999998</c:v>
                </c:pt>
                <c:pt idx="1307">
                  <c:v>18.125295999999999</c:v>
                </c:pt>
                <c:pt idx="1308">
                  <c:v>19.087477</c:v>
                </c:pt>
                <c:pt idx="1309">
                  <c:v>19.614941999999999</c:v>
                </c:pt>
                <c:pt idx="1310">
                  <c:v>20.342784000000002</c:v>
                </c:pt>
                <c:pt idx="1311">
                  <c:v>21.068966000000003</c:v>
                </c:pt>
                <c:pt idx="1312">
                  <c:v>21.480341000000003</c:v>
                </c:pt>
                <c:pt idx="1313">
                  <c:v>22.370438</c:v>
                </c:pt>
                <c:pt idx="1314">
                  <c:v>23.467016999999998</c:v>
                </c:pt>
                <c:pt idx="1315">
                  <c:v>23.691772</c:v>
                </c:pt>
                <c:pt idx="1316">
                  <c:v>24.073878000000001</c:v>
                </c:pt>
                <c:pt idx="1317">
                  <c:v>24.426960000000001</c:v>
                </c:pt>
                <c:pt idx="1318">
                  <c:v>24.332968999999999</c:v>
                </c:pt>
                <c:pt idx="1319">
                  <c:v>25.023437000000001</c:v>
                </c:pt>
                <c:pt idx="1320">
                  <c:v>25.735757999999997</c:v>
                </c:pt>
                <c:pt idx="1321">
                  <c:v>25.736725999999997</c:v>
                </c:pt>
                <c:pt idx="1322">
                  <c:v>25.68459</c:v>
                </c:pt>
                <c:pt idx="1323">
                  <c:v>25.779052</c:v>
                </c:pt>
                <c:pt idx="1324">
                  <c:v>25.758068000000002</c:v>
                </c:pt>
                <c:pt idx="1325">
                  <c:v>25.561768999999998</c:v>
                </c:pt>
                <c:pt idx="1326">
                  <c:v>25.400796999999997</c:v>
                </c:pt>
                <c:pt idx="1327">
                  <c:v>25.21</c:v>
                </c:pt>
                <c:pt idx="1328">
                  <c:v>25.017803999999998</c:v>
                </c:pt>
                <c:pt idx="1329">
                  <c:v>24.793486000000001</c:v>
                </c:pt>
                <c:pt idx="1330">
                  <c:v>24.891461</c:v>
                </c:pt>
                <c:pt idx="1331">
                  <c:v>25.701743999999998</c:v>
                </c:pt>
                <c:pt idx="1332">
                  <c:v>26.327060000000003</c:v>
                </c:pt>
                <c:pt idx="1333">
                  <c:v>26.650111000000003</c:v>
                </c:pt>
                <c:pt idx="1334">
                  <c:v>26.932454</c:v>
                </c:pt>
                <c:pt idx="1335">
                  <c:v>27.237675000000003</c:v>
                </c:pt>
                <c:pt idx="1336">
                  <c:v>27.515956000000003</c:v>
                </c:pt>
                <c:pt idx="1337">
                  <c:v>27.734698999999999</c:v>
                </c:pt>
                <c:pt idx="1338">
                  <c:v>27.924337999999999</c:v>
                </c:pt>
                <c:pt idx="1339">
                  <c:v>28.031022999999998</c:v>
                </c:pt>
                <c:pt idx="1340">
                  <c:v>28.118661000000003</c:v>
                </c:pt>
                <c:pt idx="1341">
                  <c:v>28.374403999999998</c:v>
                </c:pt>
                <c:pt idx="1342">
                  <c:v>28.576107</c:v>
                </c:pt>
                <c:pt idx="1343">
                  <c:v>28.651223999999999</c:v>
                </c:pt>
                <c:pt idx="1344">
                  <c:v>28.841977999999997</c:v>
                </c:pt>
                <c:pt idx="1345">
                  <c:v>28.980629</c:v>
                </c:pt>
                <c:pt idx="1346">
                  <c:v>29.043655999999999</c:v>
                </c:pt>
                <c:pt idx="1347">
                  <c:v>29.173177000000003</c:v>
                </c:pt>
                <c:pt idx="1348">
                  <c:v>29.299486000000002</c:v>
                </c:pt>
                <c:pt idx="1349">
                  <c:v>29.417881999999999</c:v>
                </c:pt>
                <c:pt idx="1350">
                  <c:v>29.526637999999998</c:v>
                </c:pt>
                <c:pt idx="1351">
                  <c:v>29.627268999999998</c:v>
                </c:pt>
                <c:pt idx="1352">
                  <c:v>29.740954000000002</c:v>
                </c:pt>
                <c:pt idx="1353">
                  <c:v>29.846407999999997</c:v>
                </c:pt>
                <c:pt idx="1354">
                  <c:v>29.908132000000002</c:v>
                </c:pt>
                <c:pt idx="1355">
                  <c:v>29.986223000000003</c:v>
                </c:pt>
                <c:pt idx="1356">
                  <c:v>30.096792000000001</c:v>
                </c:pt>
                <c:pt idx="1357">
                  <c:v>30.226185999999998</c:v>
                </c:pt>
                <c:pt idx="1358">
                  <c:v>30.291952999999999</c:v>
                </c:pt>
                <c:pt idx="1359">
                  <c:v>30.335230000000003</c:v>
                </c:pt>
                <c:pt idx="1360">
                  <c:v>30.397911999999998</c:v>
                </c:pt>
                <c:pt idx="1361">
                  <c:v>30.462732000000003</c:v>
                </c:pt>
                <c:pt idx="1362">
                  <c:v>30.515245999999998</c:v>
                </c:pt>
                <c:pt idx="1363">
                  <c:v>30.538204</c:v>
                </c:pt>
                <c:pt idx="1364">
                  <c:v>30.569733999999997</c:v>
                </c:pt>
                <c:pt idx="1365">
                  <c:v>30.651783999999999</c:v>
                </c:pt>
                <c:pt idx="1366">
                  <c:v>30.723685000000003</c:v>
                </c:pt>
                <c:pt idx="1367">
                  <c:v>30.769202999999997</c:v>
                </c:pt>
                <c:pt idx="1368">
                  <c:v>30.801355000000001</c:v>
                </c:pt>
                <c:pt idx="1369">
                  <c:v>30.822311999999997</c:v>
                </c:pt>
                <c:pt idx="1370">
                  <c:v>30.884763999999997</c:v>
                </c:pt>
                <c:pt idx="1371">
                  <c:v>30.959161000000002</c:v>
                </c:pt>
                <c:pt idx="1372">
                  <c:v>30.991027000000003</c:v>
                </c:pt>
                <c:pt idx="1373">
                  <c:v>31.015909000000001</c:v>
                </c:pt>
                <c:pt idx="1374">
                  <c:v>31.049376000000002</c:v>
                </c:pt>
                <c:pt idx="1375">
                  <c:v>31.082661999999999</c:v>
                </c:pt>
                <c:pt idx="1376">
                  <c:v>31.111055</c:v>
                </c:pt>
                <c:pt idx="1377">
                  <c:v>31.137672000000002</c:v>
                </c:pt>
                <c:pt idx="1378">
                  <c:v>31.177076999999997</c:v>
                </c:pt>
                <c:pt idx="1379">
                  <c:v>31.222873</c:v>
                </c:pt>
                <c:pt idx="1380">
                  <c:v>31.255490000000002</c:v>
                </c:pt>
                <c:pt idx="1381">
                  <c:v>31.290795000000003</c:v>
                </c:pt>
                <c:pt idx="1382">
                  <c:v>31.331924999999998</c:v>
                </c:pt>
                <c:pt idx="1383">
                  <c:v>31.373902000000001</c:v>
                </c:pt>
                <c:pt idx="1384">
                  <c:v>31.411929000000001</c:v>
                </c:pt>
                <c:pt idx="1385">
                  <c:v>31.449258999999998</c:v>
                </c:pt>
                <c:pt idx="1386">
                  <c:v>31.483068000000003</c:v>
                </c:pt>
                <c:pt idx="1387">
                  <c:v>31.515523000000002</c:v>
                </c:pt>
                <c:pt idx="1388">
                  <c:v>31.559328000000001</c:v>
                </c:pt>
                <c:pt idx="1389">
                  <c:v>31.593407999999997</c:v>
                </c:pt>
                <c:pt idx="1390">
                  <c:v>31.613579999999999</c:v>
                </c:pt>
                <c:pt idx="1391">
                  <c:v>31.642307000000002</c:v>
                </c:pt>
                <c:pt idx="1392">
                  <c:v>31.671680000000002</c:v>
                </c:pt>
                <c:pt idx="1393">
                  <c:v>31.692557999999998</c:v>
                </c:pt>
                <c:pt idx="1394">
                  <c:v>31.725920000000002</c:v>
                </c:pt>
                <c:pt idx="1395">
                  <c:v>31.768433000000002</c:v>
                </c:pt>
                <c:pt idx="1396">
                  <c:v>31.803275999999997</c:v>
                </c:pt>
                <c:pt idx="1397">
                  <c:v>31.828321000000003</c:v>
                </c:pt>
                <c:pt idx="1398">
                  <c:v>31.837096000000003</c:v>
                </c:pt>
                <c:pt idx="1399">
                  <c:v>31.873038999999999</c:v>
                </c:pt>
                <c:pt idx="1400">
                  <c:v>31.912405999999997</c:v>
                </c:pt>
                <c:pt idx="1401">
                  <c:v>31.915056</c:v>
                </c:pt>
                <c:pt idx="1402">
                  <c:v>31.922379999999997</c:v>
                </c:pt>
                <c:pt idx="1403">
                  <c:v>31.937345999999998</c:v>
                </c:pt>
                <c:pt idx="1404">
                  <c:v>31.946368999999997</c:v>
                </c:pt>
                <c:pt idx="1405">
                  <c:v>31.959831999999999</c:v>
                </c:pt>
                <c:pt idx="1406">
                  <c:v>31.979300000000002</c:v>
                </c:pt>
                <c:pt idx="1407">
                  <c:v>32.012658999999999</c:v>
                </c:pt>
                <c:pt idx="1408">
                  <c:v>32.035303999999996</c:v>
                </c:pt>
                <c:pt idx="1409">
                  <c:v>32.026145</c:v>
                </c:pt>
                <c:pt idx="1410">
                  <c:v>32.025680000000001</c:v>
                </c:pt>
                <c:pt idx="1411">
                  <c:v>32.024247000000003</c:v>
                </c:pt>
                <c:pt idx="1412">
                  <c:v>32.015881999999998</c:v>
                </c:pt>
                <c:pt idx="1413">
                  <c:v>32.020282000000002</c:v>
                </c:pt>
                <c:pt idx="1414">
                  <c:v>32.029508</c:v>
                </c:pt>
                <c:pt idx="1415">
                  <c:v>32.025184000000003</c:v>
                </c:pt>
                <c:pt idx="1416">
                  <c:v>32.008417000000001</c:v>
                </c:pt>
                <c:pt idx="1417">
                  <c:v>31.978431999999998</c:v>
                </c:pt>
                <c:pt idx="1418">
                  <c:v>31.942228999999998</c:v>
                </c:pt>
                <c:pt idx="1419">
                  <c:v>31.912992000000003</c:v>
                </c:pt>
                <c:pt idx="1420">
                  <c:v>31.894807999999998</c:v>
                </c:pt>
                <c:pt idx="1421">
                  <c:v>31.874316</c:v>
                </c:pt>
                <c:pt idx="1422">
                  <c:v>31.848691000000002</c:v>
                </c:pt>
                <c:pt idx="1423">
                  <c:v>31.822557000000003</c:v>
                </c:pt>
                <c:pt idx="1424">
                  <c:v>31.788254999999999</c:v>
                </c:pt>
                <c:pt idx="1425">
                  <c:v>31.754976999999997</c:v>
                </c:pt>
                <c:pt idx="1426">
                  <c:v>31.714661</c:v>
                </c:pt>
                <c:pt idx="1427">
                  <c:v>31.656745999999998</c:v>
                </c:pt>
                <c:pt idx="1428">
                  <c:v>31.621552999999999</c:v>
                </c:pt>
                <c:pt idx="1429">
                  <c:v>31.589691000000002</c:v>
                </c:pt>
                <c:pt idx="1430">
                  <c:v>31.521524999999997</c:v>
                </c:pt>
                <c:pt idx="1431">
                  <c:v>31.443897</c:v>
                </c:pt>
                <c:pt idx="1432">
                  <c:v>31.353610000000003</c:v>
                </c:pt>
                <c:pt idx="1433">
                  <c:v>31.246028000000003</c:v>
                </c:pt>
                <c:pt idx="1434">
                  <c:v>31.124386999999999</c:v>
                </c:pt>
                <c:pt idx="1435">
                  <c:v>31.019084999999997</c:v>
                </c:pt>
                <c:pt idx="1436">
                  <c:v>30.962051000000002</c:v>
                </c:pt>
                <c:pt idx="1437">
                  <c:v>30.954169</c:v>
                </c:pt>
                <c:pt idx="1438">
                  <c:v>31.005397000000002</c:v>
                </c:pt>
                <c:pt idx="1439">
                  <c:v>31.094760000000001</c:v>
                </c:pt>
                <c:pt idx="1440">
                  <c:v>31.180503000000002</c:v>
                </c:pt>
                <c:pt idx="1441">
                  <c:v>31.254536000000002</c:v>
                </c:pt>
                <c:pt idx="1442">
                  <c:v>31.340100999999997</c:v>
                </c:pt>
                <c:pt idx="1443">
                  <c:v>31.432873000000001</c:v>
                </c:pt>
                <c:pt idx="1444">
                  <c:v>31.527785000000002</c:v>
                </c:pt>
                <c:pt idx="1445">
                  <c:v>31.626627999999997</c:v>
                </c:pt>
                <c:pt idx="1446">
                  <c:v>31.719842</c:v>
                </c:pt>
                <c:pt idx="1447">
                  <c:v>31.807932999999998</c:v>
                </c:pt>
                <c:pt idx="1448">
                  <c:v>31.878509999999999</c:v>
                </c:pt>
                <c:pt idx="1449">
                  <c:v>31.921644999999998</c:v>
                </c:pt>
                <c:pt idx="1450">
                  <c:v>31.942318999999998</c:v>
                </c:pt>
                <c:pt idx="1451">
                  <c:v>31.961500999999998</c:v>
                </c:pt>
                <c:pt idx="1452">
                  <c:v>31.978670999999999</c:v>
                </c:pt>
                <c:pt idx="1453">
                  <c:v>31.986600000000003</c:v>
                </c:pt>
                <c:pt idx="1454">
                  <c:v>31.999678000000003</c:v>
                </c:pt>
                <c:pt idx="1455">
                  <c:v>32.014417000000002</c:v>
                </c:pt>
                <c:pt idx="1456">
                  <c:v>32.021737999999999</c:v>
                </c:pt>
                <c:pt idx="1457">
                  <c:v>32.020023999999999</c:v>
                </c:pt>
                <c:pt idx="1458">
                  <c:v>32.008778999999997</c:v>
                </c:pt>
                <c:pt idx="1459">
                  <c:v>31.975791000000001</c:v>
                </c:pt>
                <c:pt idx="1460">
                  <c:v>31.930804000000002</c:v>
                </c:pt>
                <c:pt idx="1461">
                  <c:v>31.887323000000002</c:v>
                </c:pt>
                <c:pt idx="1462">
                  <c:v>31.858379999999997</c:v>
                </c:pt>
                <c:pt idx="1463">
                  <c:v>31.827188</c:v>
                </c:pt>
                <c:pt idx="1464">
                  <c:v>31.777203999999998</c:v>
                </c:pt>
                <c:pt idx="1465">
                  <c:v>31.737323000000004</c:v>
                </c:pt>
                <c:pt idx="1466">
                  <c:v>31.702202999999997</c:v>
                </c:pt>
                <c:pt idx="1467">
                  <c:v>31.603333999999997</c:v>
                </c:pt>
                <c:pt idx="1468">
                  <c:v>31.442678000000001</c:v>
                </c:pt>
                <c:pt idx="1469">
                  <c:v>31.311118</c:v>
                </c:pt>
                <c:pt idx="1470">
                  <c:v>31.136710000000001</c:v>
                </c:pt>
                <c:pt idx="1471">
                  <c:v>30.888773999999998</c:v>
                </c:pt>
                <c:pt idx="1472">
                  <c:v>30.618184999999997</c:v>
                </c:pt>
                <c:pt idx="1473">
                  <c:v>30.287922999999999</c:v>
                </c:pt>
                <c:pt idx="1474">
                  <c:v>30.023980999999999</c:v>
                </c:pt>
                <c:pt idx="1475">
                  <c:v>29.972391999999999</c:v>
                </c:pt>
                <c:pt idx="1476">
                  <c:v>30.100185000000003</c:v>
                </c:pt>
                <c:pt idx="1477">
                  <c:v>30.291989999999998</c:v>
                </c:pt>
                <c:pt idx="1478">
                  <c:v>30.457183000000001</c:v>
                </c:pt>
                <c:pt idx="1479">
                  <c:v>30.601965</c:v>
                </c:pt>
                <c:pt idx="1480">
                  <c:v>30.703128999999997</c:v>
                </c:pt>
                <c:pt idx="1481">
                  <c:v>30.748793999999997</c:v>
                </c:pt>
                <c:pt idx="1482">
                  <c:v>30.731870999999998</c:v>
                </c:pt>
                <c:pt idx="1483">
                  <c:v>30.638018000000002</c:v>
                </c:pt>
                <c:pt idx="1484">
                  <c:v>30.474271000000002</c:v>
                </c:pt>
                <c:pt idx="1485">
                  <c:v>30.190308999999999</c:v>
                </c:pt>
                <c:pt idx="1486">
                  <c:v>29.799726999999997</c:v>
                </c:pt>
                <c:pt idx="1487">
                  <c:v>29.322710999999998</c:v>
                </c:pt>
                <c:pt idx="1488">
                  <c:v>28.797649</c:v>
                </c:pt>
                <c:pt idx="1489">
                  <c:v>28.300755000000002</c:v>
                </c:pt>
                <c:pt idx="1490">
                  <c:v>27.925763000000003</c:v>
                </c:pt>
                <c:pt idx="1491">
                  <c:v>27.761065000000002</c:v>
                </c:pt>
                <c:pt idx="1492">
                  <c:v>27.836080000000003</c:v>
                </c:pt>
                <c:pt idx="1493">
                  <c:v>28.120035000000001</c:v>
                </c:pt>
                <c:pt idx="1494">
                  <c:v>28.564027000000003</c:v>
                </c:pt>
                <c:pt idx="1495">
                  <c:v>29.053123999999997</c:v>
                </c:pt>
                <c:pt idx="1496">
                  <c:v>29.507654000000002</c:v>
                </c:pt>
                <c:pt idx="1497">
                  <c:v>29.937410999999997</c:v>
                </c:pt>
                <c:pt idx="1498">
                  <c:v>30.302025999999998</c:v>
                </c:pt>
                <c:pt idx="1499">
                  <c:v>30.561785</c:v>
                </c:pt>
                <c:pt idx="1500">
                  <c:v>30.754319000000002</c:v>
                </c:pt>
                <c:pt idx="1501">
                  <c:v>30.922693000000002</c:v>
                </c:pt>
                <c:pt idx="1502">
                  <c:v>31.076514000000003</c:v>
                </c:pt>
                <c:pt idx="1503">
                  <c:v>31.206383000000002</c:v>
                </c:pt>
                <c:pt idx="1504">
                  <c:v>31.318773</c:v>
                </c:pt>
                <c:pt idx="1505">
                  <c:v>31.462505</c:v>
                </c:pt>
                <c:pt idx="1506">
                  <c:v>31.606592999999997</c:v>
                </c:pt>
                <c:pt idx="1507">
                  <c:v>31.707102999999996</c:v>
                </c:pt>
                <c:pt idx="1508">
                  <c:v>31.772813999999997</c:v>
                </c:pt>
                <c:pt idx="1509">
                  <c:v>31.847110000000001</c:v>
                </c:pt>
                <c:pt idx="1510">
                  <c:v>31.930025000000001</c:v>
                </c:pt>
                <c:pt idx="1511">
                  <c:v>32.011356999999997</c:v>
                </c:pt>
                <c:pt idx="1512">
                  <c:v>32.112198999999997</c:v>
                </c:pt>
                <c:pt idx="1513">
                  <c:v>32.199528000000001</c:v>
                </c:pt>
                <c:pt idx="1514">
                  <c:v>32.230829999999997</c:v>
                </c:pt>
                <c:pt idx="1515">
                  <c:v>32.260433999999997</c:v>
                </c:pt>
                <c:pt idx="1516">
                  <c:v>32.291204999999998</c:v>
                </c:pt>
                <c:pt idx="1517">
                  <c:v>32.304608000000002</c:v>
                </c:pt>
                <c:pt idx="1518">
                  <c:v>32.323487999999998</c:v>
                </c:pt>
                <c:pt idx="1519">
                  <c:v>32.335127</c:v>
                </c:pt>
                <c:pt idx="1520">
                  <c:v>32.348379999999999</c:v>
                </c:pt>
                <c:pt idx="1521">
                  <c:v>32.386192000000001</c:v>
                </c:pt>
                <c:pt idx="1522">
                  <c:v>32.400906999999997</c:v>
                </c:pt>
                <c:pt idx="1523">
                  <c:v>32.383462000000002</c:v>
                </c:pt>
                <c:pt idx="1524">
                  <c:v>32.378191000000001</c:v>
                </c:pt>
                <c:pt idx="1525">
                  <c:v>32.389687000000002</c:v>
                </c:pt>
                <c:pt idx="1526">
                  <c:v>32.379955000000002</c:v>
                </c:pt>
                <c:pt idx="1527">
                  <c:v>32.346316999999999</c:v>
                </c:pt>
                <c:pt idx="1528">
                  <c:v>32.306936</c:v>
                </c:pt>
                <c:pt idx="1529">
                  <c:v>32.255642000000002</c:v>
                </c:pt>
                <c:pt idx="1530">
                  <c:v>32.196637000000003</c:v>
                </c:pt>
                <c:pt idx="1531">
                  <c:v>32.093884000000003</c:v>
                </c:pt>
                <c:pt idx="1532">
                  <c:v>31.930422</c:v>
                </c:pt>
                <c:pt idx="1533">
                  <c:v>31.704811999999997</c:v>
                </c:pt>
                <c:pt idx="1534">
                  <c:v>31.395771000000003</c:v>
                </c:pt>
                <c:pt idx="1535">
                  <c:v>31.012307999999997</c:v>
                </c:pt>
                <c:pt idx="1536">
                  <c:v>30.576549</c:v>
                </c:pt>
                <c:pt idx="1537">
                  <c:v>30.160409000000001</c:v>
                </c:pt>
                <c:pt idx="1538">
                  <c:v>29.905721</c:v>
                </c:pt>
                <c:pt idx="1539">
                  <c:v>29.904648999999999</c:v>
                </c:pt>
                <c:pt idx="1540">
                  <c:v>30.174377</c:v>
                </c:pt>
                <c:pt idx="1541">
                  <c:v>30.638705000000002</c:v>
                </c:pt>
                <c:pt idx="1542">
                  <c:v>31.147497999999999</c:v>
                </c:pt>
                <c:pt idx="1543">
                  <c:v>31.554155000000002</c:v>
                </c:pt>
                <c:pt idx="1544">
                  <c:v>31.853834999999997</c:v>
                </c:pt>
                <c:pt idx="1545">
                  <c:v>32.077781000000002</c:v>
                </c:pt>
                <c:pt idx="1546">
                  <c:v>32.228859999999997</c:v>
                </c:pt>
                <c:pt idx="1547">
                  <c:v>32.309620000000002</c:v>
                </c:pt>
                <c:pt idx="1548">
                  <c:v>32.351000999999997</c:v>
                </c:pt>
                <c:pt idx="1549">
                  <c:v>32.378990999999999</c:v>
                </c:pt>
                <c:pt idx="1550">
                  <c:v>32.381832000000003</c:v>
                </c:pt>
                <c:pt idx="1551">
                  <c:v>32.374532000000002</c:v>
                </c:pt>
                <c:pt idx="1552">
                  <c:v>32.390976999999999</c:v>
                </c:pt>
                <c:pt idx="1553">
                  <c:v>32.399830999999999</c:v>
                </c:pt>
                <c:pt idx="1554">
                  <c:v>32.392555999999999</c:v>
                </c:pt>
                <c:pt idx="1555">
                  <c:v>32.376590999999998</c:v>
                </c:pt>
                <c:pt idx="1556">
                  <c:v>32.34863</c:v>
                </c:pt>
                <c:pt idx="1557">
                  <c:v>32.330188</c:v>
                </c:pt>
                <c:pt idx="1558">
                  <c:v>32.301186999999999</c:v>
                </c:pt>
                <c:pt idx="1559">
                  <c:v>32.259034</c:v>
                </c:pt>
                <c:pt idx="1560">
                  <c:v>32.207498999999999</c:v>
                </c:pt>
                <c:pt idx="1561">
                  <c:v>32.143875000000001</c:v>
                </c:pt>
                <c:pt idx="1562">
                  <c:v>32.077531999999998</c:v>
                </c:pt>
                <c:pt idx="1563">
                  <c:v>32.047167999999999</c:v>
                </c:pt>
                <c:pt idx="1564">
                  <c:v>32.017764</c:v>
                </c:pt>
                <c:pt idx="1565">
                  <c:v>31.958424000000001</c:v>
                </c:pt>
                <c:pt idx="1566">
                  <c:v>31.907547999999998</c:v>
                </c:pt>
                <c:pt idx="1567">
                  <c:v>31.866853999999996</c:v>
                </c:pt>
                <c:pt idx="1568">
                  <c:v>31.842238000000002</c:v>
                </c:pt>
                <c:pt idx="1569">
                  <c:v>31.843229999999998</c:v>
                </c:pt>
                <c:pt idx="1570">
                  <c:v>31.847572</c:v>
                </c:pt>
                <c:pt idx="1571">
                  <c:v>31.847399000000003</c:v>
                </c:pt>
                <c:pt idx="1572">
                  <c:v>31.827233999999997</c:v>
                </c:pt>
                <c:pt idx="1573">
                  <c:v>31.796534000000001</c:v>
                </c:pt>
                <c:pt idx="1574">
                  <c:v>31.763570999999999</c:v>
                </c:pt>
                <c:pt idx="1575">
                  <c:v>31.741349</c:v>
                </c:pt>
                <c:pt idx="1576">
                  <c:v>31.715803000000001</c:v>
                </c:pt>
                <c:pt idx="1577">
                  <c:v>31.688220000000001</c:v>
                </c:pt>
                <c:pt idx="1578">
                  <c:v>31.660300999999997</c:v>
                </c:pt>
                <c:pt idx="1579">
                  <c:v>31.621065000000002</c:v>
                </c:pt>
                <c:pt idx="1580">
                  <c:v>31.574182999999998</c:v>
                </c:pt>
                <c:pt idx="1581">
                  <c:v>31.536850999999999</c:v>
                </c:pt>
                <c:pt idx="1582">
                  <c:v>31.51399</c:v>
                </c:pt>
                <c:pt idx="1583">
                  <c:v>31.488379000000002</c:v>
                </c:pt>
                <c:pt idx="1584">
                  <c:v>31.450923000000003</c:v>
                </c:pt>
                <c:pt idx="1585">
                  <c:v>31.401294</c:v>
                </c:pt>
                <c:pt idx="1586">
                  <c:v>31.357556000000002</c:v>
                </c:pt>
                <c:pt idx="1587">
                  <c:v>31.337916</c:v>
                </c:pt>
                <c:pt idx="1588">
                  <c:v>31.357782</c:v>
                </c:pt>
                <c:pt idx="1589">
                  <c:v>31.375796000000001</c:v>
                </c:pt>
                <c:pt idx="1590">
                  <c:v>31.348301999999997</c:v>
                </c:pt>
                <c:pt idx="1591">
                  <c:v>31.279103999999997</c:v>
                </c:pt>
                <c:pt idx="1592">
                  <c:v>31.194930999999997</c:v>
                </c:pt>
                <c:pt idx="1593">
                  <c:v>31.110702000000003</c:v>
                </c:pt>
                <c:pt idx="1594">
                  <c:v>31.051200999999999</c:v>
                </c:pt>
                <c:pt idx="1595">
                  <c:v>31.004046000000002</c:v>
                </c:pt>
                <c:pt idx="1596">
                  <c:v>30.957518999999998</c:v>
                </c:pt>
                <c:pt idx="1597">
                  <c:v>30.910446</c:v>
                </c:pt>
                <c:pt idx="1598">
                  <c:v>30.856537000000003</c:v>
                </c:pt>
                <c:pt idx="1599">
                  <c:v>30.788153999999999</c:v>
                </c:pt>
                <c:pt idx="1600">
                  <c:v>30.715820000000001</c:v>
                </c:pt>
                <c:pt idx="1601">
                  <c:v>30.653035000000003</c:v>
                </c:pt>
                <c:pt idx="1602">
                  <c:v>30.593116000000002</c:v>
                </c:pt>
                <c:pt idx="1603">
                  <c:v>30.537278999999998</c:v>
                </c:pt>
                <c:pt idx="1604">
                  <c:v>30.487304000000002</c:v>
                </c:pt>
                <c:pt idx="1605">
                  <c:v>30.439140999999999</c:v>
                </c:pt>
                <c:pt idx="1606">
                  <c:v>30.396129999999999</c:v>
                </c:pt>
                <c:pt idx="1607">
                  <c:v>30.350358999999997</c:v>
                </c:pt>
                <c:pt idx="1608">
                  <c:v>30.294924000000002</c:v>
                </c:pt>
                <c:pt idx="1609">
                  <c:v>30.247469000000002</c:v>
                </c:pt>
                <c:pt idx="1610">
                  <c:v>30.191487000000002</c:v>
                </c:pt>
                <c:pt idx="1611">
                  <c:v>30.112848</c:v>
                </c:pt>
                <c:pt idx="1612">
                  <c:v>30.050904000000003</c:v>
                </c:pt>
                <c:pt idx="1613">
                  <c:v>30.014937000000003</c:v>
                </c:pt>
                <c:pt idx="1614">
                  <c:v>29.983894999999997</c:v>
                </c:pt>
                <c:pt idx="1615">
                  <c:v>29.952165000000001</c:v>
                </c:pt>
                <c:pt idx="1616">
                  <c:v>29.905563000000001</c:v>
                </c:pt>
                <c:pt idx="1617">
                  <c:v>29.845357</c:v>
                </c:pt>
                <c:pt idx="1618">
                  <c:v>29.769708000000001</c:v>
                </c:pt>
                <c:pt idx="1619">
                  <c:v>29.679830000000003</c:v>
                </c:pt>
                <c:pt idx="1620">
                  <c:v>29.585827000000002</c:v>
                </c:pt>
                <c:pt idx="1621">
                  <c:v>29.520651999999998</c:v>
                </c:pt>
                <c:pt idx="1622">
                  <c:v>29.461570000000002</c:v>
                </c:pt>
                <c:pt idx="1623">
                  <c:v>29.411769</c:v>
                </c:pt>
                <c:pt idx="1624">
                  <c:v>29.369601000000003</c:v>
                </c:pt>
                <c:pt idx="1625">
                  <c:v>29.294581999999998</c:v>
                </c:pt>
                <c:pt idx="1626">
                  <c:v>29.203527000000001</c:v>
                </c:pt>
                <c:pt idx="1627">
                  <c:v>29.123828000000003</c:v>
                </c:pt>
                <c:pt idx="1628">
                  <c:v>29.058480000000003</c:v>
                </c:pt>
                <c:pt idx="1629">
                  <c:v>29.006121</c:v>
                </c:pt>
                <c:pt idx="1630">
                  <c:v>28.948137000000003</c:v>
                </c:pt>
                <c:pt idx="1631">
                  <c:v>28.872520999999999</c:v>
                </c:pt>
                <c:pt idx="1632">
                  <c:v>28.783619999999999</c:v>
                </c:pt>
                <c:pt idx="1633">
                  <c:v>28.68929</c:v>
                </c:pt>
                <c:pt idx="1634">
                  <c:v>28.586661999999997</c:v>
                </c:pt>
                <c:pt idx="1635">
                  <c:v>28.481898000000001</c:v>
                </c:pt>
                <c:pt idx="1636">
                  <c:v>28.377859999999998</c:v>
                </c:pt>
                <c:pt idx="1637">
                  <c:v>28.289335000000001</c:v>
                </c:pt>
                <c:pt idx="1638">
                  <c:v>28.177379000000002</c:v>
                </c:pt>
                <c:pt idx="1639">
                  <c:v>27.999304000000002</c:v>
                </c:pt>
                <c:pt idx="1640">
                  <c:v>27.889133000000001</c:v>
                </c:pt>
                <c:pt idx="1641">
                  <c:v>27.815885000000002</c:v>
                </c:pt>
                <c:pt idx="1642">
                  <c:v>27.680084999999998</c:v>
                </c:pt>
                <c:pt idx="1643">
                  <c:v>27.573054999999997</c:v>
                </c:pt>
                <c:pt idx="1644">
                  <c:v>27.494743</c:v>
                </c:pt>
                <c:pt idx="1645">
                  <c:v>27.403984999999999</c:v>
                </c:pt>
                <c:pt idx="1646">
                  <c:v>27.308993999999998</c:v>
                </c:pt>
                <c:pt idx="1647">
                  <c:v>27.213904999999997</c:v>
                </c:pt>
                <c:pt idx="1648">
                  <c:v>27.114379</c:v>
                </c:pt>
                <c:pt idx="1649">
                  <c:v>27.003601000000003</c:v>
                </c:pt>
                <c:pt idx="1650">
                  <c:v>26.882412000000002</c:v>
                </c:pt>
                <c:pt idx="1651">
                  <c:v>26.736052999999998</c:v>
                </c:pt>
                <c:pt idx="1652">
                  <c:v>26.581682999999998</c:v>
                </c:pt>
                <c:pt idx="1653">
                  <c:v>26.433387000000003</c:v>
                </c:pt>
                <c:pt idx="1654">
                  <c:v>26.280684999999998</c:v>
                </c:pt>
                <c:pt idx="1655">
                  <c:v>26.121744999999997</c:v>
                </c:pt>
                <c:pt idx="1656">
                  <c:v>25.972264000000003</c:v>
                </c:pt>
                <c:pt idx="1657">
                  <c:v>25.828775999999998</c:v>
                </c:pt>
                <c:pt idx="1658">
                  <c:v>25.654521000000003</c:v>
                </c:pt>
                <c:pt idx="1659">
                  <c:v>25.459617000000001</c:v>
                </c:pt>
                <c:pt idx="1660">
                  <c:v>25.266063000000003</c:v>
                </c:pt>
                <c:pt idx="1661">
                  <c:v>25.076715</c:v>
                </c:pt>
                <c:pt idx="1662">
                  <c:v>24.882313000000003</c:v>
                </c:pt>
                <c:pt idx="1663">
                  <c:v>24.679867000000002</c:v>
                </c:pt>
                <c:pt idx="1664">
                  <c:v>24.393258000000003</c:v>
                </c:pt>
                <c:pt idx="1665">
                  <c:v>23.862568000000003</c:v>
                </c:pt>
                <c:pt idx="1666">
                  <c:v>23.841611</c:v>
                </c:pt>
                <c:pt idx="1667">
                  <c:v>24.057457999999997</c:v>
                </c:pt>
                <c:pt idx="1668">
                  <c:v>23.569419000000003</c:v>
                </c:pt>
                <c:pt idx="1669">
                  <c:v>23.130059000000003</c:v>
                </c:pt>
                <c:pt idx="1670">
                  <c:v>22.774974999999998</c:v>
                </c:pt>
                <c:pt idx="1671">
                  <c:v>22.383349000000003</c:v>
                </c:pt>
                <c:pt idx="1672">
                  <c:v>21.935277999999997</c:v>
                </c:pt>
                <c:pt idx="1673">
                  <c:v>21.506576000000003</c:v>
                </c:pt>
                <c:pt idx="1674">
                  <c:v>21.105274999999999</c:v>
                </c:pt>
                <c:pt idx="1675">
                  <c:v>20.882126</c:v>
                </c:pt>
                <c:pt idx="1676">
                  <c:v>20.848179999999999</c:v>
                </c:pt>
                <c:pt idx="1677">
                  <c:v>20.977060000000002</c:v>
                </c:pt>
                <c:pt idx="1678">
                  <c:v>21.226517000000001</c:v>
                </c:pt>
                <c:pt idx="1679">
                  <c:v>21.560065999999999</c:v>
                </c:pt>
                <c:pt idx="1680">
                  <c:v>21.843826999999997</c:v>
                </c:pt>
                <c:pt idx="1681">
                  <c:v>22.070861999999998</c:v>
                </c:pt>
                <c:pt idx="1682">
                  <c:v>22.206215999999998</c:v>
                </c:pt>
                <c:pt idx="1683">
                  <c:v>22.279786999999999</c:v>
                </c:pt>
                <c:pt idx="1684">
                  <c:v>22.250312000000001</c:v>
                </c:pt>
                <c:pt idx="1685">
                  <c:v>22.168000999999997</c:v>
                </c:pt>
                <c:pt idx="1686">
                  <c:v>22.021855000000002</c:v>
                </c:pt>
                <c:pt idx="1687">
                  <c:v>21.839708000000002</c:v>
                </c:pt>
                <c:pt idx="1688">
                  <c:v>21.705832999999998</c:v>
                </c:pt>
                <c:pt idx="1689">
                  <c:v>21.639544999999998</c:v>
                </c:pt>
                <c:pt idx="1690">
                  <c:v>21.678342000000001</c:v>
                </c:pt>
                <c:pt idx="1691">
                  <c:v>21.882438999999998</c:v>
                </c:pt>
                <c:pt idx="1692">
                  <c:v>22.225447000000003</c:v>
                </c:pt>
                <c:pt idx="1693">
                  <c:v>22.530279999999998</c:v>
                </c:pt>
                <c:pt idx="1694">
                  <c:v>22.726551000000001</c:v>
                </c:pt>
                <c:pt idx="1695">
                  <c:v>22.823314000000003</c:v>
                </c:pt>
                <c:pt idx="1696">
                  <c:v>22.921601000000003</c:v>
                </c:pt>
                <c:pt idx="1697">
                  <c:v>22.996512000000003</c:v>
                </c:pt>
                <c:pt idx="1698">
                  <c:v>23.063262999999999</c:v>
                </c:pt>
                <c:pt idx="1699">
                  <c:v>23.044939999999997</c:v>
                </c:pt>
                <c:pt idx="1700">
                  <c:v>23.042189999999998</c:v>
                </c:pt>
                <c:pt idx="1701">
                  <c:v>23.007536999999999</c:v>
                </c:pt>
                <c:pt idx="1702">
                  <c:v>22.921616</c:v>
                </c:pt>
                <c:pt idx="1703">
                  <c:v>22.844793000000003</c:v>
                </c:pt>
                <c:pt idx="1704">
                  <c:v>22.834524000000002</c:v>
                </c:pt>
                <c:pt idx="1705">
                  <c:v>22.848475999999998</c:v>
                </c:pt>
                <c:pt idx="1706">
                  <c:v>22.779245000000003</c:v>
                </c:pt>
                <c:pt idx="1707">
                  <c:v>22.705094000000003</c:v>
                </c:pt>
                <c:pt idx="1708">
                  <c:v>22.683717000000001</c:v>
                </c:pt>
                <c:pt idx="1709">
                  <c:v>22.623688999999999</c:v>
                </c:pt>
                <c:pt idx="1710">
                  <c:v>22.612473000000001</c:v>
                </c:pt>
                <c:pt idx="1711">
                  <c:v>22.566037000000001</c:v>
                </c:pt>
                <c:pt idx="1712">
                  <c:v>22.606430000000003</c:v>
                </c:pt>
                <c:pt idx="1713">
                  <c:v>22.728620999999997</c:v>
                </c:pt>
                <c:pt idx="1714">
                  <c:v>22.714891000000001</c:v>
                </c:pt>
                <c:pt idx="1715">
                  <c:v>22.755949000000001</c:v>
                </c:pt>
                <c:pt idx="1716">
                  <c:v>22.908628999999998</c:v>
                </c:pt>
                <c:pt idx="1717">
                  <c:v>23.108141000000003</c:v>
                </c:pt>
                <c:pt idx="1718">
                  <c:v>23.302838999999999</c:v>
                </c:pt>
                <c:pt idx="1719">
                  <c:v>23.549715999999997</c:v>
                </c:pt>
                <c:pt idx="1720">
                  <c:v>23.846024</c:v>
                </c:pt>
                <c:pt idx="1721">
                  <c:v>24.150562999999998</c:v>
                </c:pt>
                <c:pt idx="1722">
                  <c:v>24.431075</c:v>
                </c:pt>
                <c:pt idx="1723">
                  <c:v>24.730012000000002</c:v>
                </c:pt>
                <c:pt idx="1724">
                  <c:v>24.994878999999997</c:v>
                </c:pt>
                <c:pt idx="1725">
                  <c:v>25.258401999999997</c:v>
                </c:pt>
                <c:pt idx="1726">
                  <c:v>25.547826000000001</c:v>
                </c:pt>
                <c:pt idx="1727">
                  <c:v>25.832630000000002</c:v>
                </c:pt>
                <c:pt idx="1728">
                  <c:v>26.079591999999998</c:v>
                </c:pt>
                <c:pt idx="1729">
                  <c:v>26.265914000000002</c:v>
                </c:pt>
                <c:pt idx="1730">
                  <c:v>26.478138000000001</c:v>
                </c:pt>
                <c:pt idx="1731">
                  <c:v>26.710537000000002</c:v>
                </c:pt>
                <c:pt idx="1732">
                  <c:v>26.919440000000002</c:v>
                </c:pt>
                <c:pt idx="1733">
                  <c:v>27.132165999999998</c:v>
                </c:pt>
                <c:pt idx="1734">
                  <c:v>27.331456000000003</c:v>
                </c:pt>
                <c:pt idx="1735">
                  <c:v>27.501126999999997</c:v>
                </c:pt>
                <c:pt idx="1736">
                  <c:v>27.598613</c:v>
                </c:pt>
                <c:pt idx="1737">
                  <c:v>27.824393000000001</c:v>
                </c:pt>
                <c:pt idx="1738">
                  <c:v>28.071334</c:v>
                </c:pt>
                <c:pt idx="1739">
                  <c:v>28.131543999999998</c:v>
                </c:pt>
                <c:pt idx="1740">
                  <c:v>28.211128000000002</c:v>
                </c:pt>
                <c:pt idx="1741">
                  <c:v>28.384698999999998</c:v>
                </c:pt>
                <c:pt idx="1742">
                  <c:v>28.587311999999997</c:v>
                </c:pt>
                <c:pt idx="1743">
                  <c:v>28.698794999999997</c:v>
                </c:pt>
                <c:pt idx="1744">
                  <c:v>28.770302999999998</c:v>
                </c:pt>
                <c:pt idx="1745">
                  <c:v>28.892225000000003</c:v>
                </c:pt>
                <c:pt idx="1746">
                  <c:v>29.014691999999997</c:v>
                </c:pt>
                <c:pt idx="1747">
                  <c:v>29.131272000000003</c:v>
                </c:pt>
                <c:pt idx="1748">
                  <c:v>29.192179000000003</c:v>
                </c:pt>
                <c:pt idx="1749">
                  <c:v>29.327128999999999</c:v>
                </c:pt>
                <c:pt idx="1750">
                  <c:v>29.460599999999999</c:v>
                </c:pt>
                <c:pt idx="1751">
                  <c:v>29.496817</c:v>
                </c:pt>
                <c:pt idx="1752">
                  <c:v>29.592485000000003</c:v>
                </c:pt>
                <c:pt idx="1753">
                  <c:v>29.659692999999997</c:v>
                </c:pt>
                <c:pt idx="1754">
                  <c:v>29.737800999999997</c:v>
                </c:pt>
                <c:pt idx="1755">
                  <c:v>29.819769999999998</c:v>
                </c:pt>
                <c:pt idx="1756">
                  <c:v>29.857993</c:v>
                </c:pt>
                <c:pt idx="1757">
                  <c:v>29.874462000000001</c:v>
                </c:pt>
                <c:pt idx="1758">
                  <c:v>29.941003000000002</c:v>
                </c:pt>
                <c:pt idx="1759">
                  <c:v>29.999302999999998</c:v>
                </c:pt>
                <c:pt idx="1760">
                  <c:v>30.017046000000001</c:v>
                </c:pt>
                <c:pt idx="1761">
                  <c:v>30.019953000000001</c:v>
                </c:pt>
                <c:pt idx="1762">
                  <c:v>30.016157999999997</c:v>
                </c:pt>
                <c:pt idx="1763">
                  <c:v>30.000956000000002</c:v>
                </c:pt>
                <c:pt idx="1764">
                  <c:v>30.091155999999998</c:v>
                </c:pt>
                <c:pt idx="1765">
                  <c:v>30.142319000000001</c:v>
                </c:pt>
                <c:pt idx="1766">
                  <c:v>30.162799999999997</c:v>
                </c:pt>
                <c:pt idx="1767">
                  <c:v>30.252439000000003</c:v>
                </c:pt>
                <c:pt idx="1768">
                  <c:v>30.321544000000003</c:v>
                </c:pt>
                <c:pt idx="1769">
                  <c:v>30.411216000000003</c:v>
                </c:pt>
                <c:pt idx="1770">
                  <c:v>30.490617</c:v>
                </c:pt>
                <c:pt idx="1771">
                  <c:v>30.586879000000003</c:v>
                </c:pt>
                <c:pt idx="1772">
                  <c:v>30.678688999999999</c:v>
                </c:pt>
                <c:pt idx="1773">
                  <c:v>30.745624999999997</c:v>
                </c:pt>
                <c:pt idx="1774">
                  <c:v>30.820856999999997</c:v>
                </c:pt>
                <c:pt idx="1775">
                  <c:v>30.897784000000001</c:v>
                </c:pt>
                <c:pt idx="1776">
                  <c:v>30.975555</c:v>
                </c:pt>
                <c:pt idx="1777">
                  <c:v>31.053790999999997</c:v>
                </c:pt>
                <c:pt idx="1778">
                  <c:v>31.132607</c:v>
                </c:pt>
                <c:pt idx="1779">
                  <c:v>31.217379000000001</c:v>
                </c:pt>
                <c:pt idx="1780">
                  <c:v>31.310884999999999</c:v>
                </c:pt>
                <c:pt idx="1781">
                  <c:v>31.403846000000001</c:v>
                </c:pt>
                <c:pt idx="1782">
                  <c:v>31.495638</c:v>
                </c:pt>
                <c:pt idx="1783">
                  <c:v>31.586137000000001</c:v>
                </c:pt>
                <c:pt idx="1784">
                  <c:v>31.675052000000001</c:v>
                </c:pt>
                <c:pt idx="1785">
                  <c:v>31.762487</c:v>
                </c:pt>
                <c:pt idx="1786">
                  <c:v>31.848433999999997</c:v>
                </c:pt>
                <c:pt idx="1787">
                  <c:v>31.932963999999998</c:v>
                </c:pt>
                <c:pt idx="1788">
                  <c:v>32.015470999999998</c:v>
                </c:pt>
                <c:pt idx="1789">
                  <c:v>32.094171000000003</c:v>
                </c:pt>
                <c:pt idx="1790">
                  <c:v>32.168466000000002</c:v>
                </c:pt>
                <c:pt idx="1791">
                  <c:v>32.240501999999999</c:v>
                </c:pt>
                <c:pt idx="1792">
                  <c:v>32.305895999999997</c:v>
                </c:pt>
                <c:pt idx="1793">
                  <c:v>32.363168000000002</c:v>
                </c:pt>
                <c:pt idx="1794">
                  <c:v>32.414000999999999</c:v>
                </c:pt>
                <c:pt idx="1795">
                  <c:v>32.458308000000002</c:v>
                </c:pt>
                <c:pt idx="1796">
                  <c:v>32.495815999999998</c:v>
                </c:pt>
                <c:pt idx="1797">
                  <c:v>32.527647999999999</c:v>
                </c:pt>
                <c:pt idx="1798">
                  <c:v>32.554651999999997</c:v>
                </c:pt>
                <c:pt idx="1799">
                  <c:v>32.577728</c:v>
                </c:pt>
                <c:pt idx="1800">
                  <c:v>32.593895000000003</c:v>
                </c:pt>
              </c:numCache>
            </c:numRef>
          </c:yVal>
          <c:smooth val="0"/>
          <c:extLst>
            <c:ext xmlns:c16="http://schemas.microsoft.com/office/drawing/2014/chart" uri="{C3380CC4-5D6E-409C-BE32-E72D297353CC}">
              <c16:uniqueId val="{0000000B-1933-4CFD-B901-F12C3675DF4D}"/>
            </c:ext>
          </c:extLst>
        </c:ser>
        <c:dLbls>
          <c:showLegendKey val="0"/>
          <c:showVal val="0"/>
          <c:showCatName val="0"/>
          <c:showSerName val="0"/>
          <c:showPercent val="0"/>
          <c:showBubbleSize val="0"/>
        </c:dLbls>
        <c:axId val="149854400"/>
        <c:axId val="227059392"/>
      </c:scatterChart>
      <c:valAx>
        <c:axId val="149854400"/>
        <c:scaling>
          <c:orientation val="maxMin"/>
          <c:max val="4000"/>
          <c:min val="400"/>
        </c:scaling>
        <c:delete val="0"/>
        <c:axPos val="b"/>
        <c:numFmt formatCode="General" sourceLinked="1"/>
        <c:majorTickMark val="out"/>
        <c:minorTickMark val="none"/>
        <c:tickLblPos val="nextTo"/>
        <c:crossAx val="227059392"/>
        <c:crosses val="autoZero"/>
        <c:crossBetween val="midCat"/>
        <c:majorUnit val="400"/>
      </c:valAx>
      <c:valAx>
        <c:axId val="227059392"/>
        <c:scaling>
          <c:orientation val="minMax"/>
        </c:scaling>
        <c:delete val="0"/>
        <c:axPos val="l"/>
        <c:majorGridlines>
          <c:spPr>
            <a:ln>
              <a:noFill/>
            </a:ln>
          </c:spPr>
        </c:majorGridlines>
        <c:numFmt formatCode="General" sourceLinked="1"/>
        <c:majorTickMark val="out"/>
        <c:minorTickMark val="none"/>
        <c:tickLblPos val="nextTo"/>
        <c:crossAx val="149854400"/>
        <c:crosses val="max"/>
        <c:crossBetween val="midCat"/>
      </c:valAx>
      <c:spPr>
        <a:ln w="12700">
          <a:solidFill>
            <a:schemeClr val="tx1"/>
          </a:solidFill>
          <a:prstDash val="solid"/>
          <a:round/>
        </a:ln>
      </c:spPr>
    </c:plotArea>
    <c:plotVisOnly val="1"/>
    <c:dispBlanksAs val="gap"/>
    <c:showDLblsOverMax val="0"/>
  </c:chart>
  <c:spPr>
    <a:ln>
      <a:noFill/>
    </a:ln>
  </c:sp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636771544635791"/>
          <c:y val="3.3324151312769078E-2"/>
          <c:w val="0.75358850976961156"/>
          <c:h val="0.78607000857566067"/>
        </c:manualLayout>
      </c:layout>
      <c:scatterChart>
        <c:scatterStyle val="smoothMarker"/>
        <c:varyColors val="0"/>
        <c:ser>
          <c:idx val="0"/>
          <c:order val="0"/>
          <c:spPr>
            <a:ln w="19050" cap="rnd">
              <a:solidFill>
                <a:schemeClr val="tx1"/>
              </a:solidFill>
              <a:round/>
            </a:ln>
            <a:effectLst/>
          </c:spPr>
          <c:marker>
            <c:symbol val="none"/>
          </c:marker>
          <c:xVal>
            <c:numRef>
              <c:f>result!$B$1:$B$3846</c:f>
              <c:numCache>
                <c:formatCode>General</c:formatCode>
                <c:ptCount val="3846"/>
                <c:pt idx="0">
                  <c:v>3.01</c:v>
                </c:pt>
                <c:pt idx="1">
                  <c:v>3.03</c:v>
                </c:pt>
                <c:pt idx="2">
                  <c:v>3.05</c:v>
                </c:pt>
                <c:pt idx="3">
                  <c:v>3.07</c:v>
                </c:pt>
                <c:pt idx="4">
                  <c:v>3.09</c:v>
                </c:pt>
                <c:pt idx="5">
                  <c:v>3.11</c:v>
                </c:pt>
                <c:pt idx="6">
                  <c:v>3.13</c:v>
                </c:pt>
                <c:pt idx="7">
                  <c:v>3.15</c:v>
                </c:pt>
                <c:pt idx="8">
                  <c:v>3.17</c:v>
                </c:pt>
                <c:pt idx="9">
                  <c:v>3.19</c:v>
                </c:pt>
                <c:pt idx="10">
                  <c:v>3.21</c:v>
                </c:pt>
                <c:pt idx="11">
                  <c:v>3.23</c:v>
                </c:pt>
                <c:pt idx="12">
                  <c:v>3.25</c:v>
                </c:pt>
                <c:pt idx="13">
                  <c:v>3.27</c:v>
                </c:pt>
                <c:pt idx="14">
                  <c:v>3.29</c:v>
                </c:pt>
                <c:pt idx="15">
                  <c:v>3.3099999999999987</c:v>
                </c:pt>
                <c:pt idx="16">
                  <c:v>3.3299999999999987</c:v>
                </c:pt>
                <c:pt idx="17">
                  <c:v>3.3499999999999988</c:v>
                </c:pt>
                <c:pt idx="18">
                  <c:v>3.3699999999999997</c:v>
                </c:pt>
                <c:pt idx="19">
                  <c:v>3.3899999999999997</c:v>
                </c:pt>
                <c:pt idx="20">
                  <c:v>3.4099999999999997</c:v>
                </c:pt>
                <c:pt idx="21">
                  <c:v>3.4299999999999997</c:v>
                </c:pt>
                <c:pt idx="22">
                  <c:v>3.4499999999999997</c:v>
                </c:pt>
                <c:pt idx="23">
                  <c:v>3.4699999999999998</c:v>
                </c:pt>
                <c:pt idx="24">
                  <c:v>3.4899999999999998</c:v>
                </c:pt>
                <c:pt idx="25">
                  <c:v>3.51</c:v>
                </c:pt>
                <c:pt idx="26">
                  <c:v>3.53</c:v>
                </c:pt>
                <c:pt idx="27">
                  <c:v>3.5500000000000003</c:v>
                </c:pt>
                <c:pt idx="28">
                  <c:v>3.5700000000000003</c:v>
                </c:pt>
                <c:pt idx="29">
                  <c:v>3.5900000000000003</c:v>
                </c:pt>
                <c:pt idx="30">
                  <c:v>3.6100000000000003</c:v>
                </c:pt>
                <c:pt idx="31">
                  <c:v>3.6300000000000003</c:v>
                </c:pt>
                <c:pt idx="32">
                  <c:v>3.6500000000000004</c:v>
                </c:pt>
                <c:pt idx="33">
                  <c:v>3.6700000000000004</c:v>
                </c:pt>
                <c:pt idx="34">
                  <c:v>3.6900000000000004</c:v>
                </c:pt>
                <c:pt idx="35">
                  <c:v>3.7100000000000004</c:v>
                </c:pt>
                <c:pt idx="36">
                  <c:v>3.7300000000000004</c:v>
                </c:pt>
                <c:pt idx="37">
                  <c:v>3.7500000000000004</c:v>
                </c:pt>
                <c:pt idx="38">
                  <c:v>3.7700000000000005</c:v>
                </c:pt>
                <c:pt idx="39">
                  <c:v>3.7900000000000005</c:v>
                </c:pt>
                <c:pt idx="40">
                  <c:v>3.8099999999999987</c:v>
                </c:pt>
                <c:pt idx="41">
                  <c:v>3.8299999999999987</c:v>
                </c:pt>
                <c:pt idx="42">
                  <c:v>3.8499999999999988</c:v>
                </c:pt>
                <c:pt idx="43">
                  <c:v>3.8699999999999997</c:v>
                </c:pt>
                <c:pt idx="44">
                  <c:v>3.8899999999999997</c:v>
                </c:pt>
                <c:pt idx="45">
                  <c:v>3.9099999999999997</c:v>
                </c:pt>
                <c:pt idx="46">
                  <c:v>3.9299999999999997</c:v>
                </c:pt>
                <c:pt idx="47">
                  <c:v>3.9499999999999997</c:v>
                </c:pt>
                <c:pt idx="48">
                  <c:v>3.9699999999999998</c:v>
                </c:pt>
                <c:pt idx="49">
                  <c:v>3.9900000000000007</c:v>
                </c:pt>
                <c:pt idx="50">
                  <c:v>4.0100000000000007</c:v>
                </c:pt>
                <c:pt idx="51">
                  <c:v>4.03</c:v>
                </c:pt>
                <c:pt idx="52">
                  <c:v>4.05</c:v>
                </c:pt>
                <c:pt idx="53">
                  <c:v>4.0699999999999985</c:v>
                </c:pt>
                <c:pt idx="54">
                  <c:v>4.089999999999999</c:v>
                </c:pt>
                <c:pt idx="55">
                  <c:v>4.1099999999999985</c:v>
                </c:pt>
                <c:pt idx="56">
                  <c:v>4.1299999999999955</c:v>
                </c:pt>
                <c:pt idx="57">
                  <c:v>4.1499999999999977</c:v>
                </c:pt>
                <c:pt idx="58">
                  <c:v>4.1699999999999955</c:v>
                </c:pt>
                <c:pt idx="59">
                  <c:v>4.1899999999999968</c:v>
                </c:pt>
                <c:pt idx="60">
                  <c:v>4.2099999999999964</c:v>
                </c:pt>
                <c:pt idx="61">
                  <c:v>4.229999999999996</c:v>
                </c:pt>
                <c:pt idx="62">
                  <c:v>4.2499999999999964</c:v>
                </c:pt>
                <c:pt idx="63">
                  <c:v>4.2699999999999951</c:v>
                </c:pt>
                <c:pt idx="64">
                  <c:v>4.2899999999999974</c:v>
                </c:pt>
                <c:pt idx="65">
                  <c:v>4.3099999999999943</c:v>
                </c:pt>
                <c:pt idx="66">
                  <c:v>4.3299999999999885</c:v>
                </c:pt>
                <c:pt idx="67">
                  <c:v>4.3499999999999925</c:v>
                </c:pt>
                <c:pt idx="68">
                  <c:v>4.3699999999999886</c:v>
                </c:pt>
                <c:pt idx="69">
                  <c:v>4.3899999999999926</c:v>
                </c:pt>
                <c:pt idx="70">
                  <c:v>4.4099999999999921</c:v>
                </c:pt>
                <c:pt idx="71">
                  <c:v>4.4299999999999917</c:v>
                </c:pt>
                <c:pt idx="72">
                  <c:v>4.4499999999999913</c:v>
                </c:pt>
                <c:pt idx="73">
                  <c:v>4.4699999999999909</c:v>
                </c:pt>
                <c:pt idx="74">
                  <c:v>4.4899999999999904</c:v>
                </c:pt>
                <c:pt idx="75">
                  <c:v>4.50999999999999</c:v>
                </c:pt>
                <c:pt idx="76">
                  <c:v>4.5299999999999896</c:v>
                </c:pt>
                <c:pt idx="77">
                  <c:v>4.5499999999999892</c:v>
                </c:pt>
                <c:pt idx="78">
                  <c:v>4.5699999999999887</c:v>
                </c:pt>
                <c:pt idx="79">
                  <c:v>4.5899999999999883</c:v>
                </c:pt>
                <c:pt idx="80">
                  <c:v>4.6099999999999879</c:v>
                </c:pt>
                <c:pt idx="81">
                  <c:v>4.6299999999999875</c:v>
                </c:pt>
                <c:pt idx="82">
                  <c:v>4.649999999999987</c:v>
                </c:pt>
                <c:pt idx="83">
                  <c:v>4.6699999999999866</c:v>
                </c:pt>
                <c:pt idx="84">
                  <c:v>4.6899999999999862</c:v>
                </c:pt>
                <c:pt idx="85">
                  <c:v>4.7099999999999884</c:v>
                </c:pt>
                <c:pt idx="86">
                  <c:v>4.7299999999999853</c:v>
                </c:pt>
                <c:pt idx="87">
                  <c:v>4.7499999999999893</c:v>
                </c:pt>
                <c:pt idx="88">
                  <c:v>4.7699999999999854</c:v>
                </c:pt>
                <c:pt idx="89">
                  <c:v>4.7899999999999894</c:v>
                </c:pt>
                <c:pt idx="90">
                  <c:v>4.8099999999999836</c:v>
                </c:pt>
                <c:pt idx="91">
                  <c:v>4.8299999999999805</c:v>
                </c:pt>
                <c:pt idx="92">
                  <c:v>4.8499999999999828</c:v>
                </c:pt>
                <c:pt idx="93">
                  <c:v>4.8699999999999815</c:v>
                </c:pt>
                <c:pt idx="94">
                  <c:v>4.8899999999999819</c:v>
                </c:pt>
                <c:pt idx="95">
                  <c:v>4.9099999999999824</c:v>
                </c:pt>
                <c:pt idx="96">
                  <c:v>4.9299999999999811</c:v>
                </c:pt>
                <c:pt idx="97">
                  <c:v>4.9499999999999824</c:v>
                </c:pt>
                <c:pt idx="98">
                  <c:v>4.9699999999999802</c:v>
                </c:pt>
                <c:pt idx="99">
                  <c:v>4.9899999999999824</c:v>
                </c:pt>
                <c:pt idx="100">
                  <c:v>5.0099999999999794</c:v>
                </c:pt>
                <c:pt idx="101">
                  <c:v>5.0299999999999789</c:v>
                </c:pt>
                <c:pt idx="102">
                  <c:v>5.0499999999999794</c:v>
                </c:pt>
                <c:pt idx="103">
                  <c:v>5.0699999999999781</c:v>
                </c:pt>
                <c:pt idx="104">
                  <c:v>5.0899999999999794</c:v>
                </c:pt>
                <c:pt idx="105">
                  <c:v>5.1099999999999772</c:v>
                </c:pt>
                <c:pt idx="106">
                  <c:v>5.1299999999999768</c:v>
                </c:pt>
                <c:pt idx="107">
                  <c:v>5.1499999999999764</c:v>
                </c:pt>
                <c:pt idx="108">
                  <c:v>5.1699999999999759</c:v>
                </c:pt>
                <c:pt idx="109">
                  <c:v>5.1899999999999764</c:v>
                </c:pt>
                <c:pt idx="110">
                  <c:v>5.2099999999999804</c:v>
                </c:pt>
                <c:pt idx="111">
                  <c:v>5.2299999999999764</c:v>
                </c:pt>
                <c:pt idx="112">
                  <c:v>5.2499999999999813</c:v>
                </c:pt>
                <c:pt idx="113">
                  <c:v>5.2699999999999738</c:v>
                </c:pt>
                <c:pt idx="114">
                  <c:v>5.2899999999999734</c:v>
                </c:pt>
                <c:pt idx="115">
                  <c:v>5.309999999999973</c:v>
                </c:pt>
                <c:pt idx="116">
                  <c:v>5.3299999999999725</c:v>
                </c:pt>
                <c:pt idx="117">
                  <c:v>5.3499999999999721</c:v>
                </c:pt>
                <c:pt idx="118">
                  <c:v>5.3699999999999717</c:v>
                </c:pt>
                <c:pt idx="119">
                  <c:v>5.3899999999999713</c:v>
                </c:pt>
                <c:pt idx="120">
                  <c:v>5.4099999999999824</c:v>
                </c:pt>
                <c:pt idx="121">
                  <c:v>5.4299999999999704</c:v>
                </c:pt>
                <c:pt idx="122">
                  <c:v>5.4499999999999824</c:v>
                </c:pt>
                <c:pt idx="123">
                  <c:v>5.4699999999999704</c:v>
                </c:pt>
                <c:pt idx="124">
                  <c:v>5.4899999999999824</c:v>
                </c:pt>
                <c:pt idx="125">
                  <c:v>5.5099999999999714</c:v>
                </c:pt>
                <c:pt idx="126">
                  <c:v>5.5299999999999683</c:v>
                </c:pt>
                <c:pt idx="127">
                  <c:v>5.5499999999999714</c:v>
                </c:pt>
                <c:pt idx="128">
                  <c:v>5.5699999999999674</c:v>
                </c:pt>
                <c:pt idx="129">
                  <c:v>5.5899999999999714</c:v>
                </c:pt>
                <c:pt idx="130">
                  <c:v>5.6099999999999683</c:v>
                </c:pt>
                <c:pt idx="131">
                  <c:v>5.6299999999999661</c:v>
                </c:pt>
                <c:pt idx="132">
                  <c:v>5.6499999999999684</c:v>
                </c:pt>
                <c:pt idx="133">
                  <c:v>5.6699999999999653</c:v>
                </c:pt>
                <c:pt idx="134">
                  <c:v>5.6899999999999684</c:v>
                </c:pt>
                <c:pt idx="135">
                  <c:v>5.7099999999999724</c:v>
                </c:pt>
                <c:pt idx="136">
                  <c:v>5.7299999999999693</c:v>
                </c:pt>
                <c:pt idx="137">
                  <c:v>5.7499999999999734</c:v>
                </c:pt>
                <c:pt idx="138">
                  <c:v>5.7699999999999632</c:v>
                </c:pt>
                <c:pt idx="139">
                  <c:v>5.7899999999999734</c:v>
                </c:pt>
                <c:pt idx="140">
                  <c:v>5.8099999999999623</c:v>
                </c:pt>
                <c:pt idx="141">
                  <c:v>5.8299999999999619</c:v>
                </c:pt>
                <c:pt idx="142">
                  <c:v>5.8499999999999623</c:v>
                </c:pt>
                <c:pt idx="143">
                  <c:v>5.869999999999961</c:v>
                </c:pt>
                <c:pt idx="144">
                  <c:v>5.8899999999999624</c:v>
                </c:pt>
                <c:pt idx="145">
                  <c:v>5.9099999999999824</c:v>
                </c:pt>
                <c:pt idx="146">
                  <c:v>5.9299999999999597</c:v>
                </c:pt>
                <c:pt idx="147">
                  <c:v>5.9499999999999593</c:v>
                </c:pt>
                <c:pt idx="148">
                  <c:v>5.9699999999999589</c:v>
                </c:pt>
                <c:pt idx="149">
                  <c:v>5.9899999999999594</c:v>
                </c:pt>
                <c:pt idx="150">
                  <c:v>6.009999999999958</c:v>
                </c:pt>
                <c:pt idx="151">
                  <c:v>6.0299999999999576</c:v>
                </c:pt>
                <c:pt idx="152">
                  <c:v>6.0499999999999572</c:v>
                </c:pt>
                <c:pt idx="153">
                  <c:v>6.0699999999999568</c:v>
                </c:pt>
                <c:pt idx="154">
                  <c:v>6.0899999999999563</c:v>
                </c:pt>
                <c:pt idx="155">
                  <c:v>6.1099999999999559</c:v>
                </c:pt>
                <c:pt idx="156">
                  <c:v>6.1299999999999555</c:v>
                </c:pt>
                <c:pt idx="157">
                  <c:v>6.1499999999999551</c:v>
                </c:pt>
                <c:pt idx="158">
                  <c:v>6.1699999999999546</c:v>
                </c:pt>
                <c:pt idx="159">
                  <c:v>6.1899999999999542</c:v>
                </c:pt>
                <c:pt idx="160">
                  <c:v>6.2099999999999538</c:v>
                </c:pt>
                <c:pt idx="161">
                  <c:v>6.2299999999999525</c:v>
                </c:pt>
                <c:pt idx="162">
                  <c:v>6.2499999999999529</c:v>
                </c:pt>
                <c:pt idx="163">
                  <c:v>6.2699999999999525</c:v>
                </c:pt>
                <c:pt idx="164">
                  <c:v>6.2899999999999521</c:v>
                </c:pt>
                <c:pt idx="165">
                  <c:v>6.3099999999999516</c:v>
                </c:pt>
                <c:pt idx="166">
                  <c:v>6.3299999999999486</c:v>
                </c:pt>
                <c:pt idx="167">
                  <c:v>6.3499999999999508</c:v>
                </c:pt>
                <c:pt idx="168">
                  <c:v>6.3699999999999495</c:v>
                </c:pt>
                <c:pt idx="169">
                  <c:v>6.3899999999999499</c:v>
                </c:pt>
                <c:pt idx="170">
                  <c:v>6.4099999999999504</c:v>
                </c:pt>
                <c:pt idx="171">
                  <c:v>6.4299999999999491</c:v>
                </c:pt>
                <c:pt idx="172">
                  <c:v>6.4499999999999504</c:v>
                </c:pt>
                <c:pt idx="173">
                  <c:v>6.4699999999999482</c:v>
                </c:pt>
                <c:pt idx="174">
                  <c:v>6.4899999999999514</c:v>
                </c:pt>
                <c:pt idx="175">
                  <c:v>6.5099999999999474</c:v>
                </c:pt>
                <c:pt idx="176">
                  <c:v>6.529999999999947</c:v>
                </c:pt>
                <c:pt idx="177">
                  <c:v>6.5499999999999474</c:v>
                </c:pt>
                <c:pt idx="178">
                  <c:v>6.5699999999999461</c:v>
                </c:pt>
                <c:pt idx="179">
                  <c:v>6.5899999999999483</c:v>
                </c:pt>
                <c:pt idx="180">
                  <c:v>6.6099999999999453</c:v>
                </c:pt>
                <c:pt idx="181">
                  <c:v>6.6299999999999448</c:v>
                </c:pt>
                <c:pt idx="182">
                  <c:v>6.6499999999999444</c:v>
                </c:pt>
                <c:pt idx="183">
                  <c:v>6.669999999999944</c:v>
                </c:pt>
                <c:pt idx="184">
                  <c:v>6.6899999999999435</c:v>
                </c:pt>
                <c:pt idx="185">
                  <c:v>6.7099999999999431</c:v>
                </c:pt>
                <c:pt idx="186">
                  <c:v>6.7299999999999427</c:v>
                </c:pt>
                <c:pt idx="187">
                  <c:v>6.7499999999999423</c:v>
                </c:pt>
                <c:pt idx="188">
                  <c:v>6.7699999999999418</c:v>
                </c:pt>
                <c:pt idx="189">
                  <c:v>6.7899999999999414</c:v>
                </c:pt>
                <c:pt idx="190">
                  <c:v>6.809999999999941</c:v>
                </c:pt>
                <c:pt idx="191">
                  <c:v>6.8299999999999406</c:v>
                </c:pt>
                <c:pt idx="192">
                  <c:v>6.8499999999999401</c:v>
                </c:pt>
                <c:pt idx="193">
                  <c:v>6.8699999999999397</c:v>
                </c:pt>
                <c:pt idx="194">
                  <c:v>6.8899999999999393</c:v>
                </c:pt>
                <c:pt idx="195">
                  <c:v>6.9099999999999424</c:v>
                </c:pt>
                <c:pt idx="196">
                  <c:v>6.9299999999999384</c:v>
                </c:pt>
                <c:pt idx="197">
                  <c:v>6.9499999999999424</c:v>
                </c:pt>
                <c:pt idx="198">
                  <c:v>6.9699999999999394</c:v>
                </c:pt>
                <c:pt idx="199">
                  <c:v>6.9899999999999434</c:v>
                </c:pt>
                <c:pt idx="200">
                  <c:v>7.0099999999999394</c:v>
                </c:pt>
                <c:pt idx="201">
                  <c:v>7.0299999999999363</c:v>
                </c:pt>
                <c:pt idx="202">
                  <c:v>7.0499999999999394</c:v>
                </c:pt>
                <c:pt idx="203">
                  <c:v>7.0699999999999354</c:v>
                </c:pt>
                <c:pt idx="204">
                  <c:v>7.0899999999999403</c:v>
                </c:pt>
                <c:pt idx="205">
                  <c:v>7.1099999999999364</c:v>
                </c:pt>
                <c:pt idx="206">
                  <c:v>7.1299999999999342</c:v>
                </c:pt>
                <c:pt idx="207">
                  <c:v>7.1499999999999337</c:v>
                </c:pt>
                <c:pt idx="208">
                  <c:v>7.1699999999999315</c:v>
                </c:pt>
                <c:pt idx="209">
                  <c:v>7.1899999999999329</c:v>
                </c:pt>
                <c:pt idx="210">
                  <c:v>7.2099999999999334</c:v>
                </c:pt>
                <c:pt idx="211">
                  <c:v>7.229999999999932</c:v>
                </c:pt>
                <c:pt idx="212">
                  <c:v>7.2499999999999334</c:v>
                </c:pt>
                <c:pt idx="213">
                  <c:v>7.2699999999999312</c:v>
                </c:pt>
                <c:pt idx="214">
                  <c:v>7.2899999999999334</c:v>
                </c:pt>
                <c:pt idx="215">
                  <c:v>7.3099999999999303</c:v>
                </c:pt>
                <c:pt idx="216">
                  <c:v>7.3299999999999299</c:v>
                </c:pt>
                <c:pt idx="217">
                  <c:v>7.3499999999999304</c:v>
                </c:pt>
                <c:pt idx="218">
                  <c:v>7.3699999999999291</c:v>
                </c:pt>
                <c:pt idx="219">
                  <c:v>7.3899999999999304</c:v>
                </c:pt>
                <c:pt idx="220">
                  <c:v>7.4099999999999424</c:v>
                </c:pt>
                <c:pt idx="221">
                  <c:v>7.4299999999999304</c:v>
                </c:pt>
                <c:pt idx="222">
                  <c:v>7.4499999999999424</c:v>
                </c:pt>
                <c:pt idx="223">
                  <c:v>7.4699999999999314</c:v>
                </c:pt>
                <c:pt idx="224">
                  <c:v>7.4899999999999434</c:v>
                </c:pt>
                <c:pt idx="225">
                  <c:v>7.5099999999999314</c:v>
                </c:pt>
                <c:pt idx="226">
                  <c:v>7.5299999999999274</c:v>
                </c:pt>
                <c:pt idx="227">
                  <c:v>7.5499999999999314</c:v>
                </c:pt>
                <c:pt idx="228">
                  <c:v>7.5699999999999283</c:v>
                </c:pt>
                <c:pt idx="229">
                  <c:v>7.5899999999999324</c:v>
                </c:pt>
                <c:pt idx="230">
                  <c:v>7.6099999999999239</c:v>
                </c:pt>
                <c:pt idx="231">
                  <c:v>7.6299999999999235</c:v>
                </c:pt>
                <c:pt idx="232">
                  <c:v>7.6499999999999231</c:v>
                </c:pt>
                <c:pt idx="233">
                  <c:v>7.6699999999999227</c:v>
                </c:pt>
                <c:pt idx="234">
                  <c:v>7.6899999999999222</c:v>
                </c:pt>
                <c:pt idx="235">
                  <c:v>7.7099999999999334</c:v>
                </c:pt>
                <c:pt idx="236">
                  <c:v>7.7299999999999214</c:v>
                </c:pt>
                <c:pt idx="237">
                  <c:v>7.7499999999999334</c:v>
                </c:pt>
                <c:pt idx="238">
                  <c:v>7.7699999999999214</c:v>
                </c:pt>
                <c:pt idx="239">
                  <c:v>7.7899999999999334</c:v>
                </c:pt>
                <c:pt idx="240">
                  <c:v>7.8099999999999197</c:v>
                </c:pt>
                <c:pt idx="241">
                  <c:v>7.8299999999999175</c:v>
                </c:pt>
                <c:pt idx="242">
                  <c:v>7.8499999999999188</c:v>
                </c:pt>
                <c:pt idx="243">
                  <c:v>7.8699999999999175</c:v>
                </c:pt>
                <c:pt idx="244">
                  <c:v>7.889999999999918</c:v>
                </c:pt>
                <c:pt idx="245">
                  <c:v>7.9099999999999184</c:v>
                </c:pt>
                <c:pt idx="246">
                  <c:v>7.9299999999999171</c:v>
                </c:pt>
                <c:pt idx="247">
                  <c:v>7.9499999999999194</c:v>
                </c:pt>
                <c:pt idx="248">
                  <c:v>7.9699999999999163</c:v>
                </c:pt>
                <c:pt idx="249">
                  <c:v>7.9899999999999194</c:v>
                </c:pt>
                <c:pt idx="250">
                  <c:v>8.0099999999999767</c:v>
                </c:pt>
                <c:pt idx="251">
                  <c:v>8.0299999999999248</c:v>
                </c:pt>
                <c:pt idx="252">
                  <c:v>8.0499999999999208</c:v>
                </c:pt>
                <c:pt idx="253">
                  <c:v>8.0700000000000021</c:v>
                </c:pt>
                <c:pt idx="254">
                  <c:v>8.0899999999999768</c:v>
                </c:pt>
                <c:pt idx="255">
                  <c:v>8.1099999999999248</c:v>
                </c:pt>
                <c:pt idx="256">
                  <c:v>8.1299999999999208</c:v>
                </c:pt>
                <c:pt idx="257">
                  <c:v>8.1499999999999204</c:v>
                </c:pt>
                <c:pt idx="258">
                  <c:v>8.1699999999999768</c:v>
                </c:pt>
                <c:pt idx="259">
                  <c:v>8.1899999999999267</c:v>
                </c:pt>
                <c:pt idx="260">
                  <c:v>8.2099999999999227</c:v>
                </c:pt>
                <c:pt idx="261">
                  <c:v>8.2299999999999205</c:v>
                </c:pt>
                <c:pt idx="262">
                  <c:v>8.2499999999999147</c:v>
                </c:pt>
                <c:pt idx="263">
                  <c:v>8.2699999999999267</c:v>
                </c:pt>
                <c:pt idx="264">
                  <c:v>8.2899999999999228</c:v>
                </c:pt>
                <c:pt idx="265">
                  <c:v>8.3100000000000023</c:v>
                </c:pt>
                <c:pt idx="266">
                  <c:v>8.3300000000000018</c:v>
                </c:pt>
                <c:pt idx="267">
                  <c:v>8.3499999999999268</c:v>
                </c:pt>
                <c:pt idx="268">
                  <c:v>8.3700000000000028</c:v>
                </c:pt>
                <c:pt idx="269">
                  <c:v>8.3900000000000023</c:v>
                </c:pt>
                <c:pt idx="270">
                  <c:v>8.4100000000000037</c:v>
                </c:pt>
                <c:pt idx="271">
                  <c:v>8.4299999999999748</c:v>
                </c:pt>
                <c:pt idx="272">
                  <c:v>8.4499999999999247</c:v>
                </c:pt>
                <c:pt idx="273">
                  <c:v>8.4700000000000042</c:v>
                </c:pt>
                <c:pt idx="274">
                  <c:v>8.490000000000002</c:v>
                </c:pt>
                <c:pt idx="275">
                  <c:v>8.5099999999999767</c:v>
                </c:pt>
                <c:pt idx="276">
                  <c:v>8.5299999999999248</c:v>
                </c:pt>
                <c:pt idx="277">
                  <c:v>8.5499999999999048</c:v>
                </c:pt>
                <c:pt idx="278">
                  <c:v>8.5700000000000021</c:v>
                </c:pt>
                <c:pt idx="279">
                  <c:v>8.5899999999999768</c:v>
                </c:pt>
                <c:pt idx="280">
                  <c:v>8.6099999999999248</c:v>
                </c:pt>
                <c:pt idx="281">
                  <c:v>8.6299999999999066</c:v>
                </c:pt>
                <c:pt idx="282">
                  <c:v>8.6499999999999027</c:v>
                </c:pt>
                <c:pt idx="283">
                  <c:v>8.6699999999999768</c:v>
                </c:pt>
                <c:pt idx="284">
                  <c:v>8.6899999999999267</c:v>
                </c:pt>
                <c:pt idx="285">
                  <c:v>8.7099999999999067</c:v>
                </c:pt>
                <c:pt idx="286">
                  <c:v>8.7299999999999027</c:v>
                </c:pt>
                <c:pt idx="287">
                  <c:v>8.7499999999999005</c:v>
                </c:pt>
                <c:pt idx="288">
                  <c:v>8.7699999999999267</c:v>
                </c:pt>
                <c:pt idx="289">
                  <c:v>8.7899999999998997</c:v>
                </c:pt>
                <c:pt idx="290">
                  <c:v>8.8100000000000023</c:v>
                </c:pt>
                <c:pt idx="291">
                  <c:v>8.8300000000000018</c:v>
                </c:pt>
                <c:pt idx="292">
                  <c:v>8.8499999999999268</c:v>
                </c:pt>
                <c:pt idx="293">
                  <c:v>8.8700000000000028</c:v>
                </c:pt>
                <c:pt idx="294">
                  <c:v>8.8900000000000023</c:v>
                </c:pt>
                <c:pt idx="295">
                  <c:v>8.9100000000000037</c:v>
                </c:pt>
                <c:pt idx="296">
                  <c:v>8.9299999999998967</c:v>
                </c:pt>
                <c:pt idx="297">
                  <c:v>8.9499999999998963</c:v>
                </c:pt>
                <c:pt idx="298">
                  <c:v>8.9700000000000042</c:v>
                </c:pt>
                <c:pt idx="299">
                  <c:v>8.990000000000002</c:v>
                </c:pt>
                <c:pt idx="300">
                  <c:v>9.0099999999998968</c:v>
                </c:pt>
                <c:pt idx="301">
                  <c:v>9.0299999999998946</c:v>
                </c:pt>
                <c:pt idx="302">
                  <c:v>9.0499999999998941</c:v>
                </c:pt>
                <c:pt idx="303">
                  <c:v>9.0700000000000021</c:v>
                </c:pt>
                <c:pt idx="304">
                  <c:v>9.0899999999998968</c:v>
                </c:pt>
                <c:pt idx="305">
                  <c:v>9.1099999999998946</c:v>
                </c:pt>
                <c:pt idx="306">
                  <c:v>9.1299999999998924</c:v>
                </c:pt>
                <c:pt idx="307">
                  <c:v>9.149999999999892</c:v>
                </c:pt>
                <c:pt idx="308">
                  <c:v>9.1699999999999768</c:v>
                </c:pt>
                <c:pt idx="309">
                  <c:v>9.1899999999998947</c:v>
                </c:pt>
                <c:pt idx="310">
                  <c:v>9.2099999999998907</c:v>
                </c:pt>
                <c:pt idx="311">
                  <c:v>9.2299999999998903</c:v>
                </c:pt>
                <c:pt idx="312">
                  <c:v>9.2499999999998899</c:v>
                </c:pt>
                <c:pt idx="313">
                  <c:v>9.2699999999998894</c:v>
                </c:pt>
                <c:pt idx="314">
                  <c:v>9.289999999999889</c:v>
                </c:pt>
                <c:pt idx="315">
                  <c:v>9.3100000000000023</c:v>
                </c:pt>
                <c:pt idx="316">
                  <c:v>9.3300000000000018</c:v>
                </c:pt>
                <c:pt idx="317">
                  <c:v>9.3499999999998877</c:v>
                </c:pt>
                <c:pt idx="318">
                  <c:v>9.3700000000000028</c:v>
                </c:pt>
                <c:pt idx="319">
                  <c:v>9.3900000000000023</c:v>
                </c:pt>
                <c:pt idx="320">
                  <c:v>9.4099999999998865</c:v>
                </c:pt>
                <c:pt idx="321">
                  <c:v>9.429999999999886</c:v>
                </c:pt>
                <c:pt idx="322">
                  <c:v>9.4499999999998856</c:v>
                </c:pt>
                <c:pt idx="323">
                  <c:v>9.4700000000000042</c:v>
                </c:pt>
                <c:pt idx="324">
                  <c:v>9.4899999999998847</c:v>
                </c:pt>
                <c:pt idx="325">
                  <c:v>9.5099999999998843</c:v>
                </c:pt>
                <c:pt idx="326">
                  <c:v>9.5299999999998857</c:v>
                </c:pt>
                <c:pt idx="327">
                  <c:v>9.5499999999998835</c:v>
                </c:pt>
                <c:pt idx="328">
                  <c:v>9.5699999999998848</c:v>
                </c:pt>
                <c:pt idx="329">
                  <c:v>9.5899999999998826</c:v>
                </c:pt>
                <c:pt idx="330">
                  <c:v>9.6099999999998822</c:v>
                </c:pt>
                <c:pt idx="331">
                  <c:v>9.6299999999998818</c:v>
                </c:pt>
                <c:pt idx="332">
                  <c:v>9.6499999999998813</c:v>
                </c:pt>
                <c:pt idx="333">
                  <c:v>9.6699999999998827</c:v>
                </c:pt>
                <c:pt idx="334">
                  <c:v>9.6899999999998805</c:v>
                </c:pt>
                <c:pt idx="335">
                  <c:v>9.7099999999998801</c:v>
                </c:pt>
                <c:pt idx="336">
                  <c:v>9.7299999999998779</c:v>
                </c:pt>
                <c:pt idx="337">
                  <c:v>9.7499999999998739</c:v>
                </c:pt>
                <c:pt idx="338">
                  <c:v>9.7699999999998788</c:v>
                </c:pt>
                <c:pt idx="339">
                  <c:v>9.7899999999998784</c:v>
                </c:pt>
                <c:pt idx="340">
                  <c:v>9.8099999999998797</c:v>
                </c:pt>
                <c:pt idx="341">
                  <c:v>9.8299999999998775</c:v>
                </c:pt>
                <c:pt idx="342">
                  <c:v>9.8499999999998771</c:v>
                </c:pt>
                <c:pt idx="343">
                  <c:v>9.8699999999998766</c:v>
                </c:pt>
                <c:pt idx="344">
                  <c:v>9.8899999999998762</c:v>
                </c:pt>
                <c:pt idx="345">
                  <c:v>9.9099999999998758</c:v>
                </c:pt>
                <c:pt idx="346">
                  <c:v>9.9299999999998754</c:v>
                </c:pt>
                <c:pt idx="347">
                  <c:v>9.9499999999998749</c:v>
                </c:pt>
                <c:pt idx="348">
                  <c:v>9.9699999999998745</c:v>
                </c:pt>
                <c:pt idx="349">
                  <c:v>9.9899999999998741</c:v>
                </c:pt>
                <c:pt idx="350">
                  <c:v>10.009999999999874</c:v>
                </c:pt>
                <c:pt idx="351">
                  <c:v>10.029999999999873</c:v>
                </c:pt>
                <c:pt idx="352">
                  <c:v>10.049999999999873</c:v>
                </c:pt>
                <c:pt idx="353">
                  <c:v>10.069999999999872</c:v>
                </c:pt>
                <c:pt idx="354">
                  <c:v>10.089999999999872</c:v>
                </c:pt>
                <c:pt idx="355">
                  <c:v>10.109999999999872</c:v>
                </c:pt>
                <c:pt idx="356">
                  <c:v>10.129999999999871</c:v>
                </c:pt>
                <c:pt idx="357">
                  <c:v>10.149999999999871</c:v>
                </c:pt>
                <c:pt idx="358">
                  <c:v>10.16999999999987</c:v>
                </c:pt>
                <c:pt idx="359">
                  <c:v>10.18999999999987</c:v>
                </c:pt>
                <c:pt idx="360">
                  <c:v>10.209999999999869</c:v>
                </c:pt>
                <c:pt idx="361">
                  <c:v>10.229999999999869</c:v>
                </c:pt>
                <c:pt idx="362">
                  <c:v>10.249999999999869</c:v>
                </c:pt>
                <c:pt idx="363">
                  <c:v>10.26999999999987</c:v>
                </c:pt>
                <c:pt idx="364">
                  <c:v>10.289999999999869</c:v>
                </c:pt>
                <c:pt idx="365">
                  <c:v>10.309999999999874</c:v>
                </c:pt>
                <c:pt idx="366">
                  <c:v>10.32999999999987</c:v>
                </c:pt>
                <c:pt idx="367">
                  <c:v>10.349999999999866</c:v>
                </c:pt>
                <c:pt idx="368">
                  <c:v>10.370000000000006</c:v>
                </c:pt>
                <c:pt idx="369">
                  <c:v>10.389999999999874</c:v>
                </c:pt>
                <c:pt idx="370">
                  <c:v>10.40999999999987</c:v>
                </c:pt>
                <c:pt idx="371">
                  <c:v>10.429999999999866</c:v>
                </c:pt>
                <c:pt idx="372">
                  <c:v>10.449999999999864</c:v>
                </c:pt>
                <c:pt idx="373">
                  <c:v>10.469999999999876</c:v>
                </c:pt>
                <c:pt idx="374">
                  <c:v>10.489999999999872</c:v>
                </c:pt>
                <c:pt idx="375">
                  <c:v>10.50999999999987</c:v>
                </c:pt>
                <c:pt idx="376">
                  <c:v>10.529999999999864</c:v>
                </c:pt>
                <c:pt idx="377">
                  <c:v>10.549999999999862</c:v>
                </c:pt>
                <c:pt idx="378">
                  <c:v>10.569999999999872</c:v>
                </c:pt>
                <c:pt idx="379">
                  <c:v>10.58999999999987</c:v>
                </c:pt>
                <c:pt idx="380">
                  <c:v>10.609999999999864</c:v>
                </c:pt>
                <c:pt idx="381">
                  <c:v>10.62999999999986</c:v>
                </c:pt>
                <c:pt idx="382">
                  <c:v>10.64999999999986</c:v>
                </c:pt>
                <c:pt idx="383">
                  <c:v>10.66999999999987</c:v>
                </c:pt>
                <c:pt idx="384">
                  <c:v>10.689999999999859</c:v>
                </c:pt>
                <c:pt idx="385">
                  <c:v>10.709999999999859</c:v>
                </c:pt>
                <c:pt idx="386">
                  <c:v>10.729999999999858</c:v>
                </c:pt>
                <c:pt idx="387">
                  <c:v>10.749999999999858</c:v>
                </c:pt>
                <c:pt idx="388">
                  <c:v>10.769999999999857</c:v>
                </c:pt>
                <c:pt idx="389">
                  <c:v>10.789999999999857</c:v>
                </c:pt>
                <c:pt idx="390">
                  <c:v>10.809999999999874</c:v>
                </c:pt>
                <c:pt idx="391">
                  <c:v>10.829999999999856</c:v>
                </c:pt>
                <c:pt idx="392">
                  <c:v>10.849999999999856</c:v>
                </c:pt>
                <c:pt idx="393">
                  <c:v>10.870000000000006</c:v>
                </c:pt>
                <c:pt idx="394">
                  <c:v>10.889999999999874</c:v>
                </c:pt>
                <c:pt idx="395">
                  <c:v>10.909999999999854</c:v>
                </c:pt>
                <c:pt idx="396">
                  <c:v>10.929999999999854</c:v>
                </c:pt>
                <c:pt idx="397">
                  <c:v>10.949999999999854</c:v>
                </c:pt>
                <c:pt idx="398">
                  <c:v>10.969999999999876</c:v>
                </c:pt>
                <c:pt idx="399">
                  <c:v>10.989999999999856</c:v>
                </c:pt>
                <c:pt idx="400">
                  <c:v>11.009999999999852</c:v>
                </c:pt>
                <c:pt idx="401">
                  <c:v>11.029999999999852</c:v>
                </c:pt>
                <c:pt idx="402">
                  <c:v>11.049999999999851</c:v>
                </c:pt>
                <c:pt idx="403">
                  <c:v>11.069999999999856</c:v>
                </c:pt>
                <c:pt idx="404">
                  <c:v>11.089999999999852</c:v>
                </c:pt>
                <c:pt idx="405">
                  <c:v>11.10999999999985</c:v>
                </c:pt>
                <c:pt idx="406">
                  <c:v>11.12999999999985</c:v>
                </c:pt>
                <c:pt idx="407">
                  <c:v>11.149999999999849</c:v>
                </c:pt>
                <c:pt idx="408">
                  <c:v>11.169999999999852</c:v>
                </c:pt>
                <c:pt idx="409">
                  <c:v>11.18999999999985</c:v>
                </c:pt>
                <c:pt idx="410">
                  <c:v>11.20999999999985</c:v>
                </c:pt>
                <c:pt idx="411">
                  <c:v>11.229999999999849</c:v>
                </c:pt>
                <c:pt idx="412">
                  <c:v>11.249999999999847</c:v>
                </c:pt>
                <c:pt idx="413">
                  <c:v>11.26999999999985</c:v>
                </c:pt>
                <c:pt idx="414">
                  <c:v>11.289999999999846</c:v>
                </c:pt>
                <c:pt idx="415">
                  <c:v>11.309999999999874</c:v>
                </c:pt>
                <c:pt idx="416">
                  <c:v>11.329999999999854</c:v>
                </c:pt>
                <c:pt idx="417">
                  <c:v>11.34999999999985</c:v>
                </c:pt>
                <c:pt idx="418">
                  <c:v>11.370000000000006</c:v>
                </c:pt>
                <c:pt idx="419">
                  <c:v>11.389999999999874</c:v>
                </c:pt>
                <c:pt idx="420">
                  <c:v>11.409999999999854</c:v>
                </c:pt>
                <c:pt idx="421">
                  <c:v>11.429999999999852</c:v>
                </c:pt>
                <c:pt idx="422">
                  <c:v>11.44999999999985</c:v>
                </c:pt>
                <c:pt idx="423">
                  <c:v>11.469999999999876</c:v>
                </c:pt>
                <c:pt idx="424">
                  <c:v>11.489999999999856</c:v>
                </c:pt>
                <c:pt idx="425">
                  <c:v>11.509999999999852</c:v>
                </c:pt>
                <c:pt idx="426">
                  <c:v>11.52999999999985</c:v>
                </c:pt>
                <c:pt idx="427">
                  <c:v>11.549999999999844</c:v>
                </c:pt>
                <c:pt idx="428">
                  <c:v>11.569999999999856</c:v>
                </c:pt>
                <c:pt idx="429">
                  <c:v>11.589999999999852</c:v>
                </c:pt>
                <c:pt idx="430">
                  <c:v>11.60999999999985</c:v>
                </c:pt>
                <c:pt idx="431">
                  <c:v>11.629999999999839</c:v>
                </c:pt>
                <c:pt idx="432">
                  <c:v>11.649999999999839</c:v>
                </c:pt>
                <c:pt idx="433">
                  <c:v>11.669999999999852</c:v>
                </c:pt>
                <c:pt idx="434">
                  <c:v>11.68999999999985</c:v>
                </c:pt>
                <c:pt idx="435">
                  <c:v>11.709999999999837</c:v>
                </c:pt>
                <c:pt idx="436">
                  <c:v>11.729999999999837</c:v>
                </c:pt>
                <c:pt idx="437">
                  <c:v>11.749999999999837</c:v>
                </c:pt>
                <c:pt idx="438">
                  <c:v>11.769999999999836</c:v>
                </c:pt>
                <c:pt idx="439">
                  <c:v>11.789999999999836</c:v>
                </c:pt>
                <c:pt idx="440">
                  <c:v>11.809999999999874</c:v>
                </c:pt>
                <c:pt idx="441">
                  <c:v>11.829999999999854</c:v>
                </c:pt>
                <c:pt idx="442">
                  <c:v>11.849999999999834</c:v>
                </c:pt>
                <c:pt idx="443">
                  <c:v>11.870000000000006</c:v>
                </c:pt>
                <c:pt idx="444">
                  <c:v>11.889999999999874</c:v>
                </c:pt>
                <c:pt idx="445">
                  <c:v>11.909999999999854</c:v>
                </c:pt>
                <c:pt idx="446">
                  <c:v>11.929999999999836</c:v>
                </c:pt>
                <c:pt idx="447">
                  <c:v>11.949999999999832</c:v>
                </c:pt>
                <c:pt idx="448">
                  <c:v>11.969999999999876</c:v>
                </c:pt>
                <c:pt idx="449">
                  <c:v>11.989999999999856</c:v>
                </c:pt>
                <c:pt idx="450">
                  <c:v>12.009999999999836</c:v>
                </c:pt>
                <c:pt idx="451">
                  <c:v>12.029999999999832</c:v>
                </c:pt>
                <c:pt idx="452">
                  <c:v>12.04999999999983</c:v>
                </c:pt>
                <c:pt idx="453">
                  <c:v>12.069999999999856</c:v>
                </c:pt>
                <c:pt idx="454">
                  <c:v>12.089999999999829</c:v>
                </c:pt>
                <c:pt idx="455">
                  <c:v>12.109999999999829</c:v>
                </c:pt>
                <c:pt idx="456">
                  <c:v>12.129999999999828</c:v>
                </c:pt>
                <c:pt idx="457">
                  <c:v>12.149999999999828</c:v>
                </c:pt>
                <c:pt idx="458">
                  <c:v>12.169999999999829</c:v>
                </c:pt>
                <c:pt idx="459">
                  <c:v>12.189999999999827</c:v>
                </c:pt>
                <c:pt idx="460">
                  <c:v>12.209999999999827</c:v>
                </c:pt>
                <c:pt idx="461">
                  <c:v>12.229999999999825</c:v>
                </c:pt>
                <c:pt idx="462">
                  <c:v>12.249999999999821</c:v>
                </c:pt>
                <c:pt idx="463">
                  <c:v>12.269999999999825</c:v>
                </c:pt>
                <c:pt idx="464">
                  <c:v>12.289999999999825</c:v>
                </c:pt>
                <c:pt idx="465">
                  <c:v>12.309999999999826</c:v>
                </c:pt>
                <c:pt idx="466">
                  <c:v>12.329999999999824</c:v>
                </c:pt>
                <c:pt idx="467">
                  <c:v>12.349999999999824</c:v>
                </c:pt>
                <c:pt idx="468">
                  <c:v>12.370000000000006</c:v>
                </c:pt>
                <c:pt idx="469">
                  <c:v>12.389999999999826</c:v>
                </c:pt>
                <c:pt idx="470">
                  <c:v>12.409999999999824</c:v>
                </c:pt>
                <c:pt idx="471">
                  <c:v>12.429999999999822</c:v>
                </c:pt>
                <c:pt idx="472">
                  <c:v>12.449999999999822</c:v>
                </c:pt>
                <c:pt idx="473">
                  <c:v>12.469999999999876</c:v>
                </c:pt>
                <c:pt idx="474">
                  <c:v>12.489999999999824</c:v>
                </c:pt>
                <c:pt idx="475">
                  <c:v>12.50999999999982</c:v>
                </c:pt>
                <c:pt idx="476">
                  <c:v>12.52999999999982</c:v>
                </c:pt>
                <c:pt idx="477">
                  <c:v>12.54999999999982</c:v>
                </c:pt>
                <c:pt idx="478">
                  <c:v>12.569999999999824</c:v>
                </c:pt>
                <c:pt idx="479">
                  <c:v>12.58999999999982</c:v>
                </c:pt>
                <c:pt idx="480">
                  <c:v>12.60999999999982</c:v>
                </c:pt>
                <c:pt idx="481">
                  <c:v>12.62999999999982</c:v>
                </c:pt>
                <c:pt idx="482">
                  <c:v>12.649999999999817</c:v>
                </c:pt>
                <c:pt idx="483">
                  <c:v>12.669999999999822</c:v>
                </c:pt>
                <c:pt idx="484">
                  <c:v>12.68999999999982</c:v>
                </c:pt>
                <c:pt idx="485">
                  <c:v>12.709999999999816</c:v>
                </c:pt>
                <c:pt idx="486">
                  <c:v>12.729999999999816</c:v>
                </c:pt>
                <c:pt idx="487">
                  <c:v>12.749999999999815</c:v>
                </c:pt>
                <c:pt idx="488">
                  <c:v>12.76999999999982</c:v>
                </c:pt>
                <c:pt idx="489">
                  <c:v>12.789999999999814</c:v>
                </c:pt>
                <c:pt idx="490">
                  <c:v>12.809999999999826</c:v>
                </c:pt>
                <c:pt idx="491">
                  <c:v>12.829999999999822</c:v>
                </c:pt>
                <c:pt idx="492">
                  <c:v>12.84999999999982</c:v>
                </c:pt>
                <c:pt idx="493">
                  <c:v>12.870000000000006</c:v>
                </c:pt>
                <c:pt idx="494">
                  <c:v>12.889999999999826</c:v>
                </c:pt>
                <c:pt idx="495">
                  <c:v>12.909999999999824</c:v>
                </c:pt>
                <c:pt idx="496">
                  <c:v>12.92999999999982</c:v>
                </c:pt>
                <c:pt idx="497">
                  <c:v>12.949999999999816</c:v>
                </c:pt>
                <c:pt idx="498">
                  <c:v>12.969999999999876</c:v>
                </c:pt>
                <c:pt idx="499">
                  <c:v>12.989999999999824</c:v>
                </c:pt>
                <c:pt idx="500">
                  <c:v>13.00999999999982</c:v>
                </c:pt>
                <c:pt idx="501">
                  <c:v>13.029999999999809</c:v>
                </c:pt>
                <c:pt idx="502">
                  <c:v>13.049999999999809</c:v>
                </c:pt>
                <c:pt idx="503">
                  <c:v>13.069999999999824</c:v>
                </c:pt>
                <c:pt idx="504">
                  <c:v>13.08999999999982</c:v>
                </c:pt>
                <c:pt idx="505">
                  <c:v>13.109999999999809</c:v>
                </c:pt>
                <c:pt idx="506">
                  <c:v>13.129999999999807</c:v>
                </c:pt>
                <c:pt idx="507">
                  <c:v>13.149999999999807</c:v>
                </c:pt>
                <c:pt idx="508">
                  <c:v>13.169999999999806</c:v>
                </c:pt>
                <c:pt idx="509">
                  <c:v>13.189999999999806</c:v>
                </c:pt>
                <c:pt idx="510">
                  <c:v>13.209999999999805</c:v>
                </c:pt>
                <c:pt idx="511">
                  <c:v>13.229999999999805</c:v>
                </c:pt>
                <c:pt idx="512">
                  <c:v>13.249999999999805</c:v>
                </c:pt>
                <c:pt idx="513">
                  <c:v>13.269999999999804</c:v>
                </c:pt>
                <c:pt idx="514">
                  <c:v>13.289999999999804</c:v>
                </c:pt>
                <c:pt idx="515">
                  <c:v>13.309999999999826</c:v>
                </c:pt>
                <c:pt idx="516">
                  <c:v>13.329999999999806</c:v>
                </c:pt>
                <c:pt idx="517">
                  <c:v>13.349999999999802</c:v>
                </c:pt>
                <c:pt idx="518">
                  <c:v>13.370000000000006</c:v>
                </c:pt>
                <c:pt idx="519">
                  <c:v>13.389999999999826</c:v>
                </c:pt>
                <c:pt idx="520">
                  <c:v>13.409999999999824</c:v>
                </c:pt>
                <c:pt idx="521">
                  <c:v>13.429999999999804</c:v>
                </c:pt>
                <c:pt idx="522">
                  <c:v>13.4499999999998</c:v>
                </c:pt>
                <c:pt idx="523">
                  <c:v>13.469999999999876</c:v>
                </c:pt>
                <c:pt idx="524">
                  <c:v>13.489999999999824</c:v>
                </c:pt>
                <c:pt idx="525">
                  <c:v>13.509999999999804</c:v>
                </c:pt>
                <c:pt idx="526">
                  <c:v>13.5299999999998</c:v>
                </c:pt>
                <c:pt idx="527">
                  <c:v>13.5499999999998</c:v>
                </c:pt>
                <c:pt idx="528">
                  <c:v>13.569999999999824</c:v>
                </c:pt>
                <c:pt idx="529">
                  <c:v>13.589999999999804</c:v>
                </c:pt>
                <c:pt idx="530">
                  <c:v>13.6099999999998</c:v>
                </c:pt>
                <c:pt idx="531">
                  <c:v>13.6299999999998</c:v>
                </c:pt>
                <c:pt idx="532">
                  <c:v>13.649999999999796</c:v>
                </c:pt>
                <c:pt idx="533">
                  <c:v>13.669999999999806</c:v>
                </c:pt>
                <c:pt idx="534">
                  <c:v>13.689999999999802</c:v>
                </c:pt>
                <c:pt idx="535">
                  <c:v>13.7099999999998</c:v>
                </c:pt>
                <c:pt idx="536">
                  <c:v>13.729999999999794</c:v>
                </c:pt>
                <c:pt idx="537">
                  <c:v>13.749999999999794</c:v>
                </c:pt>
                <c:pt idx="538">
                  <c:v>13.769999999999802</c:v>
                </c:pt>
                <c:pt idx="539">
                  <c:v>13.7899999999998</c:v>
                </c:pt>
                <c:pt idx="540">
                  <c:v>13.809999999999826</c:v>
                </c:pt>
                <c:pt idx="541">
                  <c:v>13.829999999999806</c:v>
                </c:pt>
                <c:pt idx="542">
                  <c:v>13.849999999999802</c:v>
                </c:pt>
                <c:pt idx="543">
                  <c:v>13.870000000000003</c:v>
                </c:pt>
                <c:pt idx="544">
                  <c:v>13.889999999999826</c:v>
                </c:pt>
                <c:pt idx="545">
                  <c:v>13.909999999999824</c:v>
                </c:pt>
                <c:pt idx="546">
                  <c:v>13.929999999999804</c:v>
                </c:pt>
                <c:pt idx="547">
                  <c:v>13.9499999999998</c:v>
                </c:pt>
                <c:pt idx="548">
                  <c:v>13.969999999999876</c:v>
                </c:pt>
                <c:pt idx="549">
                  <c:v>13.989999999999824</c:v>
                </c:pt>
                <c:pt idx="550">
                  <c:v>14.009999999999804</c:v>
                </c:pt>
                <c:pt idx="551">
                  <c:v>14.0299999999998</c:v>
                </c:pt>
                <c:pt idx="552">
                  <c:v>14.049999999999789</c:v>
                </c:pt>
                <c:pt idx="553">
                  <c:v>14.069999999999824</c:v>
                </c:pt>
                <c:pt idx="554">
                  <c:v>14.089999999999804</c:v>
                </c:pt>
                <c:pt idx="555">
                  <c:v>14.109999999999786</c:v>
                </c:pt>
                <c:pt idx="556">
                  <c:v>14.129999999999786</c:v>
                </c:pt>
                <c:pt idx="557">
                  <c:v>14.149999999999785</c:v>
                </c:pt>
                <c:pt idx="558">
                  <c:v>14.169999999999806</c:v>
                </c:pt>
                <c:pt idx="559">
                  <c:v>14.189999999999786</c:v>
                </c:pt>
                <c:pt idx="560">
                  <c:v>14.209999999999784</c:v>
                </c:pt>
                <c:pt idx="561">
                  <c:v>14.229999999999784</c:v>
                </c:pt>
                <c:pt idx="562">
                  <c:v>14.249999999999783</c:v>
                </c:pt>
                <c:pt idx="563">
                  <c:v>14.269999999999786</c:v>
                </c:pt>
                <c:pt idx="564">
                  <c:v>14.289999999999782</c:v>
                </c:pt>
                <c:pt idx="565">
                  <c:v>14.309999999999826</c:v>
                </c:pt>
                <c:pt idx="566">
                  <c:v>14.329999999999806</c:v>
                </c:pt>
                <c:pt idx="567">
                  <c:v>14.349999999999786</c:v>
                </c:pt>
                <c:pt idx="568">
                  <c:v>14.369999999999992</c:v>
                </c:pt>
                <c:pt idx="569">
                  <c:v>14.389999999999826</c:v>
                </c:pt>
                <c:pt idx="570">
                  <c:v>14.409999999999824</c:v>
                </c:pt>
                <c:pt idx="571">
                  <c:v>14.429999999999779</c:v>
                </c:pt>
                <c:pt idx="572">
                  <c:v>14.449999999999779</c:v>
                </c:pt>
                <c:pt idx="573">
                  <c:v>14.469999999999876</c:v>
                </c:pt>
                <c:pt idx="574">
                  <c:v>14.489999999999824</c:v>
                </c:pt>
                <c:pt idx="575">
                  <c:v>14.509999999999804</c:v>
                </c:pt>
                <c:pt idx="576">
                  <c:v>14.529999999999777</c:v>
                </c:pt>
                <c:pt idx="577">
                  <c:v>14.549999999999777</c:v>
                </c:pt>
                <c:pt idx="578">
                  <c:v>14.569999999999776</c:v>
                </c:pt>
                <c:pt idx="579">
                  <c:v>14.589999999999776</c:v>
                </c:pt>
                <c:pt idx="580">
                  <c:v>14.609999999999776</c:v>
                </c:pt>
                <c:pt idx="581">
                  <c:v>14.629999999999775</c:v>
                </c:pt>
                <c:pt idx="582">
                  <c:v>14.649999999999775</c:v>
                </c:pt>
                <c:pt idx="583">
                  <c:v>14.669999999999774</c:v>
                </c:pt>
                <c:pt idx="584">
                  <c:v>14.689999999999774</c:v>
                </c:pt>
                <c:pt idx="585">
                  <c:v>14.709999999999773</c:v>
                </c:pt>
                <c:pt idx="586">
                  <c:v>14.729999999999773</c:v>
                </c:pt>
                <c:pt idx="587">
                  <c:v>14.749999999999773</c:v>
                </c:pt>
                <c:pt idx="588">
                  <c:v>14.769999999999772</c:v>
                </c:pt>
                <c:pt idx="589">
                  <c:v>14.789999999999772</c:v>
                </c:pt>
                <c:pt idx="590">
                  <c:v>14.809999999999826</c:v>
                </c:pt>
                <c:pt idx="591">
                  <c:v>14.829999999999774</c:v>
                </c:pt>
                <c:pt idx="592">
                  <c:v>14.84999999999977</c:v>
                </c:pt>
                <c:pt idx="593">
                  <c:v>14.869999999999974</c:v>
                </c:pt>
                <c:pt idx="594">
                  <c:v>14.889999999999826</c:v>
                </c:pt>
                <c:pt idx="595">
                  <c:v>14.909999999999776</c:v>
                </c:pt>
                <c:pt idx="596">
                  <c:v>14.929999999999772</c:v>
                </c:pt>
                <c:pt idx="597">
                  <c:v>14.94999999999977</c:v>
                </c:pt>
                <c:pt idx="598">
                  <c:v>14.969999999999876</c:v>
                </c:pt>
                <c:pt idx="599">
                  <c:v>14.989999999999776</c:v>
                </c:pt>
                <c:pt idx="600">
                  <c:v>15.009999999999772</c:v>
                </c:pt>
                <c:pt idx="601">
                  <c:v>15.02999999999977</c:v>
                </c:pt>
                <c:pt idx="602">
                  <c:v>15.049999999999766</c:v>
                </c:pt>
                <c:pt idx="603">
                  <c:v>15.069999999999776</c:v>
                </c:pt>
                <c:pt idx="604">
                  <c:v>15.089999999999772</c:v>
                </c:pt>
                <c:pt idx="605">
                  <c:v>15.10999999999977</c:v>
                </c:pt>
                <c:pt idx="606">
                  <c:v>15.129999999999766</c:v>
                </c:pt>
                <c:pt idx="607">
                  <c:v>15.149999999999764</c:v>
                </c:pt>
                <c:pt idx="608">
                  <c:v>15.169999999999774</c:v>
                </c:pt>
                <c:pt idx="609">
                  <c:v>15.18999999999977</c:v>
                </c:pt>
                <c:pt idx="610">
                  <c:v>15.209999999999766</c:v>
                </c:pt>
                <c:pt idx="611">
                  <c:v>15.229999999999762</c:v>
                </c:pt>
                <c:pt idx="612">
                  <c:v>15.249999999999762</c:v>
                </c:pt>
                <c:pt idx="613">
                  <c:v>15.26999999999977</c:v>
                </c:pt>
                <c:pt idx="614">
                  <c:v>15.289999999999766</c:v>
                </c:pt>
                <c:pt idx="615">
                  <c:v>15.309999999999826</c:v>
                </c:pt>
                <c:pt idx="616">
                  <c:v>15.329999999999774</c:v>
                </c:pt>
                <c:pt idx="617">
                  <c:v>15.34999999999977</c:v>
                </c:pt>
                <c:pt idx="618">
                  <c:v>15.369999999999964</c:v>
                </c:pt>
                <c:pt idx="619">
                  <c:v>15.389999999999826</c:v>
                </c:pt>
                <c:pt idx="620">
                  <c:v>15.409999999999776</c:v>
                </c:pt>
                <c:pt idx="621">
                  <c:v>15.429999999999772</c:v>
                </c:pt>
                <c:pt idx="622">
                  <c:v>15.449999999999759</c:v>
                </c:pt>
                <c:pt idx="623">
                  <c:v>15.469999999999876</c:v>
                </c:pt>
                <c:pt idx="624">
                  <c:v>15.489999999999776</c:v>
                </c:pt>
                <c:pt idx="625">
                  <c:v>15.509999999999756</c:v>
                </c:pt>
                <c:pt idx="626">
                  <c:v>15.529999999999756</c:v>
                </c:pt>
                <c:pt idx="627">
                  <c:v>15.549999999999756</c:v>
                </c:pt>
                <c:pt idx="628">
                  <c:v>15.569999999999776</c:v>
                </c:pt>
                <c:pt idx="629">
                  <c:v>15.589999999999756</c:v>
                </c:pt>
                <c:pt idx="630">
                  <c:v>15.609999999999754</c:v>
                </c:pt>
                <c:pt idx="631">
                  <c:v>15.629999999999754</c:v>
                </c:pt>
                <c:pt idx="632">
                  <c:v>15.649999999999753</c:v>
                </c:pt>
                <c:pt idx="633">
                  <c:v>15.669999999999774</c:v>
                </c:pt>
                <c:pt idx="634">
                  <c:v>15.689999999999754</c:v>
                </c:pt>
                <c:pt idx="635">
                  <c:v>15.709999999999752</c:v>
                </c:pt>
                <c:pt idx="636">
                  <c:v>15.729999999999752</c:v>
                </c:pt>
                <c:pt idx="637">
                  <c:v>15.749999999999751</c:v>
                </c:pt>
                <c:pt idx="638">
                  <c:v>15.769999999999754</c:v>
                </c:pt>
                <c:pt idx="639">
                  <c:v>15.78999999999975</c:v>
                </c:pt>
                <c:pt idx="640">
                  <c:v>15.809999999999826</c:v>
                </c:pt>
                <c:pt idx="641">
                  <c:v>15.829999999999774</c:v>
                </c:pt>
                <c:pt idx="642">
                  <c:v>15.849999999999756</c:v>
                </c:pt>
                <c:pt idx="643">
                  <c:v>15.869999999999949</c:v>
                </c:pt>
                <c:pt idx="644">
                  <c:v>15.889999999999826</c:v>
                </c:pt>
                <c:pt idx="645">
                  <c:v>15.909999999999776</c:v>
                </c:pt>
                <c:pt idx="646">
                  <c:v>15.929999999999756</c:v>
                </c:pt>
                <c:pt idx="647">
                  <c:v>15.949999999999752</c:v>
                </c:pt>
                <c:pt idx="648">
                  <c:v>15.969999999999876</c:v>
                </c:pt>
                <c:pt idx="649">
                  <c:v>15.989999999999776</c:v>
                </c:pt>
                <c:pt idx="650">
                  <c:v>16.009999999999746</c:v>
                </c:pt>
                <c:pt idx="651">
                  <c:v>16.029999999999742</c:v>
                </c:pt>
                <c:pt idx="652">
                  <c:v>16.049999999999727</c:v>
                </c:pt>
                <c:pt idx="653">
                  <c:v>16.069999999999727</c:v>
                </c:pt>
                <c:pt idx="654">
                  <c:v>16.089999999999726</c:v>
                </c:pt>
                <c:pt idx="655">
                  <c:v>16.109999999999744</c:v>
                </c:pt>
                <c:pt idx="656">
                  <c:v>16.129999999999743</c:v>
                </c:pt>
                <c:pt idx="657">
                  <c:v>16.149999999999743</c:v>
                </c:pt>
                <c:pt idx="658">
                  <c:v>16.169999999999742</c:v>
                </c:pt>
                <c:pt idx="659">
                  <c:v>16.189999999999742</c:v>
                </c:pt>
                <c:pt idx="660">
                  <c:v>16.209999999999742</c:v>
                </c:pt>
                <c:pt idx="661">
                  <c:v>16.229999999999727</c:v>
                </c:pt>
                <c:pt idx="662">
                  <c:v>16.249999999999726</c:v>
                </c:pt>
                <c:pt idx="663">
                  <c:v>16.269999999999726</c:v>
                </c:pt>
                <c:pt idx="664">
                  <c:v>16.289999999999729</c:v>
                </c:pt>
                <c:pt idx="665">
                  <c:v>16.309999999999739</c:v>
                </c:pt>
                <c:pt idx="666">
                  <c:v>16.329999999999739</c:v>
                </c:pt>
                <c:pt idx="667">
                  <c:v>16.349999999999739</c:v>
                </c:pt>
                <c:pt idx="668">
                  <c:v>16.369999999999727</c:v>
                </c:pt>
                <c:pt idx="669">
                  <c:v>16.389999999999727</c:v>
                </c:pt>
                <c:pt idx="670">
                  <c:v>16.409999999999727</c:v>
                </c:pt>
                <c:pt idx="671">
                  <c:v>16.429999999999726</c:v>
                </c:pt>
                <c:pt idx="672">
                  <c:v>16.449999999999729</c:v>
                </c:pt>
                <c:pt idx="673">
                  <c:v>16.469999999999729</c:v>
                </c:pt>
                <c:pt idx="674">
                  <c:v>16.489999999999689</c:v>
                </c:pt>
                <c:pt idx="675">
                  <c:v>16.509999999999732</c:v>
                </c:pt>
                <c:pt idx="676">
                  <c:v>16.529999999999728</c:v>
                </c:pt>
                <c:pt idx="677">
                  <c:v>16.549999999999727</c:v>
                </c:pt>
                <c:pt idx="678">
                  <c:v>16.569999999999727</c:v>
                </c:pt>
                <c:pt idx="679">
                  <c:v>16.589999999999726</c:v>
                </c:pt>
                <c:pt idx="680">
                  <c:v>16.609999999999733</c:v>
                </c:pt>
                <c:pt idx="681">
                  <c:v>16.629999999999733</c:v>
                </c:pt>
                <c:pt idx="682">
                  <c:v>16.649999999999732</c:v>
                </c:pt>
                <c:pt idx="683">
                  <c:v>16.669999999999732</c:v>
                </c:pt>
                <c:pt idx="684">
                  <c:v>16.689999999999728</c:v>
                </c:pt>
                <c:pt idx="685">
                  <c:v>16.709999999999727</c:v>
                </c:pt>
                <c:pt idx="686">
                  <c:v>16.729999999999727</c:v>
                </c:pt>
                <c:pt idx="687">
                  <c:v>16.749999999999726</c:v>
                </c:pt>
                <c:pt idx="688">
                  <c:v>16.769999999999726</c:v>
                </c:pt>
                <c:pt idx="689">
                  <c:v>16.789999999999729</c:v>
                </c:pt>
                <c:pt idx="690">
                  <c:v>16.809999999999732</c:v>
                </c:pt>
                <c:pt idx="691">
                  <c:v>16.829999999999728</c:v>
                </c:pt>
                <c:pt idx="692">
                  <c:v>16.849999999999728</c:v>
                </c:pt>
                <c:pt idx="693">
                  <c:v>16.869999999999727</c:v>
                </c:pt>
                <c:pt idx="694">
                  <c:v>16.889999999999727</c:v>
                </c:pt>
                <c:pt idx="695">
                  <c:v>16.909999999999727</c:v>
                </c:pt>
                <c:pt idx="696">
                  <c:v>16.929999999999726</c:v>
                </c:pt>
                <c:pt idx="697">
                  <c:v>16.949999999999726</c:v>
                </c:pt>
                <c:pt idx="698">
                  <c:v>16.969999999999722</c:v>
                </c:pt>
                <c:pt idx="699">
                  <c:v>16.989999999999689</c:v>
                </c:pt>
                <c:pt idx="700">
                  <c:v>17.009999999999724</c:v>
                </c:pt>
                <c:pt idx="701">
                  <c:v>17.029999999999724</c:v>
                </c:pt>
                <c:pt idx="702">
                  <c:v>17.049999999999724</c:v>
                </c:pt>
                <c:pt idx="703">
                  <c:v>17.069999999999723</c:v>
                </c:pt>
                <c:pt idx="704">
                  <c:v>17.089999999999723</c:v>
                </c:pt>
                <c:pt idx="705">
                  <c:v>17.109999999999733</c:v>
                </c:pt>
                <c:pt idx="706">
                  <c:v>17.129999999999725</c:v>
                </c:pt>
                <c:pt idx="707">
                  <c:v>17.149999999999721</c:v>
                </c:pt>
                <c:pt idx="708">
                  <c:v>17.169999999999721</c:v>
                </c:pt>
                <c:pt idx="709">
                  <c:v>17.189999999999721</c:v>
                </c:pt>
                <c:pt idx="710">
                  <c:v>17.20999999999972</c:v>
                </c:pt>
                <c:pt idx="711">
                  <c:v>17.22999999999972</c:v>
                </c:pt>
                <c:pt idx="712">
                  <c:v>17.249999999999719</c:v>
                </c:pt>
                <c:pt idx="713">
                  <c:v>17.269999999999719</c:v>
                </c:pt>
                <c:pt idx="714">
                  <c:v>17.289999999999687</c:v>
                </c:pt>
                <c:pt idx="715">
                  <c:v>17.309999999999718</c:v>
                </c:pt>
                <c:pt idx="716">
                  <c:v>17.329999999999718</c:v>
                </c:pt>
                <c:pt idx="717">
                  <c:v>17.349999999999717</c:v>
                </c:pt>
                <c:pt idx="718">
                  <c:v>17.369999999999717</c:v>
                </c:pt>
                <c:pt idx="719">
                  <c:v>17.389999999999716</c:v>
                </c:pt>
                <c:pt idx="720">
                  <c:v>17.409999999999716</c:v>
                </c:pt>
                <c:pt idx="721">
                  <c:v>17.429999999999712</c:v>
                </c:pt>
                <c:pt idx="722">
                  <c:v>17.449999999999712</c:v>
                </c:pt>
                <c:pt idx="723">
                  <c:v>17.469999999999686</c:v>
                </c:pt>
                <c:pt idx="724">
                  <c:v>17.489999999999689</c:v>
                </c:pt>
                <c:pt idx="725">
                  <c:v>17.509999999999714</c:v>
                </c:pt>
                <c:pt idx="726">
                  <c:v>17.529999999999713</c:v>
                </c:pt>
                <c:pt idx="727">
                  <c:v>17.549999999999713</c:v>
                </c:pt>
                <c:pt idx="728">
                  <c:v>17.569999999999713</c:v>
                </c:pt>
                <c:pt idx="729">
                  <c:v>17.589999999999712</c:v>
                </c:pt>
                <c:pt idx="730">
                  <c:v>17.609999999999715</c:v>
                </c:pt>
                <c:pt idx="731">
                  <c:v>17.629999999999711</c:v>
                </c:pt>
                <c:pt idx="732">
                  <c:v>17.649999999999711</c:v>
                </c:pt>
                <c:pt idx="733">
                  <c:v>17.66999999999971</c:v>
                </c:pt>
                <c:pt idx="734">
                  <c:v>17.68999999999971</c:v>
                </c:pt>
                <c:pt idx="735">
                  <c:v>17.70999999999971</c:v>
                </c:pt>
                <c:pt idx="736">
                  <c:v>17.729999999999709</c:v>
                </c:pt>
                <c:pt idx="737">
                  <c:v>17.749999999999709</c:v>
                </c:pt>
                <c:pt idx="738">
                  <c:v>17.769999999999687</c:v>
                </c:pt>
                <c:pt idx="739">
                  <c:v>17.789999999999687</c:v>
                </c:pt>
                <c:pt idx="740">
                  <c:v>17.809999999999707</c:v>
                </c:pt>
                <c:pt idx="741">
                  <c:v>17.829999999999707</c:v>
                </c:pt>
                <c:pt idx="742">
                  <c:v>17.849999999999707</c:v>
                </c:pt>
                <c:pt idx="743">
                  <c:v>17.869999999999706</c:v>
                </c:pt>
                <c:pt idx="744">
                  <c:v>17.889999999999706</c:v>
                </c:pt>
                <c:pt idx="745">
                  <c:v>17.909999999999702</c:v>
                </c:pt>
                <c:pt idx="746">
                  <c:v>17.929999999999687</c:v>
                </c:pt>
                <c:pt idx="747">
                  <c:v>17.949999999999687</c:v>
                </c:pt>
                <c:pt idx="748">
                  <c:v>17.969999999999686</c:v>
                </c:pt>
                <c:pt idx="749">
                  <c:v>17.989999999999689</c:v>
                </c:pt>
                <c:pt idx="750">
                  <c:v>18.009999999999703</c:v>
                </c:pt>
                <c:pt idx="751">
                  <c:v>18.029999999999703</c:v>
                </c:pt>
                <c:pt idx="752">
                  <c:v>18.049999999999702</c:v>
                </c:pt>
                <c:pt idx="753">
                  <c:v>18.069999999999702</c:v>
                </c:pt>
                <c:pt idx="754">
                  <c:v>18.089999999999687</c:v>
                </c:pt>
                <c:pt idx="755">
                  <c:v>18.109999999999701</c:v>
                </c:pt>
                <c:pt idx="756">
                  <c:v>18.129999999999701</c:v>
                </c:pt>
                <c:pt idx="757">
                  <c:v>18.1499999999997</c:v>
                </c:pt>
                <c:pt idx="758">
                  <c:v>18.1699999999997</c:v>
                </c:pt>
                <c:pt idx="759">
                  <c:v>18.189999999999699</c:v>
                </c:pt>
                <c:pt idx="760">
                  <c:v>18.209999999999699</c:v>
                </c:pt>
                <c:pt idx="761">
                  <c:v>18.229999999999688</c:v>
                </c:pt>
                <c:pt idx="762">
                  <c:v>18.249999999999687</c:v>
                </c:pt>
                <c:pt idx="763">
                  <c:v>18.269999999999687</c:v>
                </c:pt>
                <c:pt idx="764">
                  <c:v>18.289999999999687</c:v>
                </c:pt>
                <c:pt idx="765">
                  <c:v>18.309999999999697</c:v>
                </c:pt>
                <c:pt idx="766">
                  <c:v>18.329999999999696</c:v>
                </c:pt>
                <c:pt idx="767">
                  <c:v>18.349999999999696</c:v>
                </c:pt>
                <c:pt idx="768">
                  <c:v>18.369999999999692</c:v>
                </c:pt>
                <c:pt idx="769">
                  <c:v>18.389999999999688</c:v>
                </c:pt>
                <c:pt idx="770">
                  <c:v>18.409999999999688</c:v>
                </c:pt>
                <c:pt idx="771">
                  <c:v>18.429999999999687</c:v>
                </c:pt>
                <c:pt idx="772">
                  <c:v>18.449999999999687</c:v>
                </c:pt>
                <c:pt idx="773">
                  <c:v>18.469999999999686</c:v>
                </c:pt>
                <c:pt idx="774">
                  <c:v>18.489999999999689</c:v>
                </c:pt>
                <c:pt idx="775">
                  <c:v>18.509999999999692</c:v>
                </c:pt>
                <c:pt idx="776">
                  <c:v>18.529999999999692</c:v>
                </c:pt>
                <c:pt idx="777">
                  <c:v>18.549999999999692</c:v>
                </c:pt>
                <c:pt idx="778">
                  <c:v>18.569999999999688</c:v>
                </c:pt>
                <c:pt idx="779">
                  <c:v>18.589999999999687</c:v>
                </c:pt>
                <c:pt idx="780">
                  <c:v>18.60999999999969</c:v>
                </c:pt>
                <c:pt idx="781">
                  <c:v>18.62999999999969</c:v>
                </c:pt>
                <c:pt idx="782">
                  <c:v>18.649999999999693</c:v>
                </c:pt>
                <c:pt idx="783">
                  <c:v>18.669999999999693</c:v>
                </c:pt>
                <c:pt idx="784">
                  <c:v>18.689999999999692</c:v>
                </c:pt>
                <c:pt idx="785">
                  <c:v>18.709999999999688</c:v>
                </c:pt>
                <c:pt idx="786">
                  <c:v>18.729999999999688</c:v>
                </c:pt>
                <c:pt idx="787">
                  <c:v>18.749999999999687</c:v>
                </c:pt>
                <c:pt idx="788">
                  <c:v>18.769999999999687</c:v>
                </c:pt>
                <c:pt idx="789">
                  <c:v>18.789999999999687</c:v>
                </c:pt>
                <c:pt idx="790">
                  <c:v>18.80999999999969</c:v>
                </c:pt>
                <c:pt idx="791">
                  <c:v>18.829999999999693</c:v>
                </c:pt>
                <c:pt idx="792">
                  <c:v>18.849999999999685</c:v>
                </c:pt>
                <c:pt idx="793">
                  <c:v>18.869999999999685</c:v>
                </c:pt>
                <c:pt idx="794">
                  <c:v>18.889999999999684</c:v>
                </c:pt>
                <c:pt idx="795">
                  <c:v>18.909999999999684</c:v>
                </c:pt>
                <c:pt idx="796">
                  <c:v>18.929999999999684</c:v>
                </c:pt>
                <c:pt idx="797">
                  <c:v>18.949999999999683</c:v>
                </c:pt>
                <c:pt idx="798">
                  <c:v>18.969999999999683</c:v>
                </c:pt>
                <c:pt idx="799">
                  <c:v>18.989999999999682</c:v>
                </c:pt>
                <c:pt idx="800">
                  <c:v>19.009999999999685</c:v>
                </c:pt>
                <c:pt idx="801">
                  <c:v>19.029999999999681</c:v>
                </c:pt>
                <c:pt idx="802">
                  <c:v>19.049999999999681</c:v>
                </c:pt>
                <c:pt idx="803">
                  <c:v>19.069999999999681</c:v>
                </c:pt>
                <c:pt idx="804">
                  <c:v>19.08999999999968</c:v>
                </c:pt>
                <c:pt idx="805">
                  <c:v>19.10999999999969</c:v>
                </c:pt>
                <c:pt idx="806">
                  <c:v>19.12999999999969</c:v>
                </c:pt>
                <c:pt idx="807">
                  <c:v>19.149999999999693</c:v>
                </c:pt>
                <c:pt idx="808">
                  <c:v>19.169999999999678</c:v>
                </c:pt>
                <c:pt idx="809">
                  <c:v>19.189999999999678</c:v>
                </c:pt>
                <c:pt idx="810">
                  <c:v>19.209999999999678</c:v>
                </c:pt>
                <c:pt idx="811">
                  <c:v>19.229999999999677</c:v>
                </c:pt>
                <c:pt idx="812">
                  <c:v>19.249999999999677</c:v>
                </c:pt>
                <c:pt idx="813">
                  <c:v>19.269999999999676</c:v>
                </c:pt>
                <c:pt idx="814">
                  <c:v>19.289999999999676</c:v>
                </c:pt>
                <c:pt idx="815">
                  <c:v>19.309999999999675</c:v>
                </c:pt>
                <c:pt idx="816">
                  <c:v>19.329999999999675</c:v>
                </c:pt>
                <c:pt idx="817">
                  <c:v>19.349999999999675</c:v>
                </c:pt>
                <c:pt idx="818">
                  <c:v>19.369999999999674</c:v>
                </c:pt>
                <c:pt idx="819">
                  <c:v>19.389999999999674</c:v>
                </c:pt>
                <c:pt idx="820">
                  <c:v>19.409999999999673</c:v>
                </c:pt>
                <c:pt idx="821">
                  <c:v>19.429999999999673</c:v>
                </c:pt>
                <c:pt idx="822">
                  <c:v>19.449999999999672</c:v>
                </c:pt>
                <c:pt idx="823">
                  <c:v>19.469999999999672</c:v>
                </c:pt>
                <c:pt idx="824">
                  <c:v>19.489999999999672</c:v>
                </c:pt>
                <c:pt idx="825">
                  <c:v>19.509999999999671</c:v>
                </c:pt>
                <c:pt idx="826">
                  <c:v>19.529999999999671</c:v>
                </c:pt>
                <c:pt idx="827">
                  <c:v>19.54999999999967</c:v>
                </c:pt>
                <c:pt idx="828">
                  <c:v>19.56999999999967</c:v>
                </c:pt>
                <c:pt idx="829">
                  <c:v>19.589999999999669</c:v>
                </c:pt>
                <c:pt idx="830">
                  <c:v>19.60999999999969</c:v>
                </c:pt>
                <c:pt idx="831">
                  <c:v>19.62999999999969</c:v>
                </c:pt>
                <c:pt idx="832">
                  <c:v>19.649999999999668</c:v>
                </c:pt>
                <c:pt idx="833">
                  <c:v>19.669999999999668</c:v>
                </c:pt>
                <c:pt idx="834">
                  <c:v>19.689999999999667</c:v>
                </c:pt>
                <c:pt idx="835">
                  <c:v>19.709999999999667</c:v>
                </c:pt>
                <c:pt idx="836">
                  <c:v>19.729999999999666</c:v>
                </c:pt>
                <c:pt idx="837">
                  <c:v>19.749999999999666</c:v>
                </c:pt>
                <c:pt idx="838">
                  <c:v>19.769999999999666</c:v>
                </c:pt>
                <c:pt idx="839">
                  <c:v>19.789999999999662</c:v>
                </c:pt>
                <c:pt idx="840">
                  <c:v>19.809999999999665</c:v>
                </c:pt>
                <c:pt idx="841">
                  <c:v>19.829999999999664</c:v>
                </c:pt>
                <c:pt idx="842">
                  <c:v>19.849999999999664</c:v>
                </c:pt>
                <c:pt idx="843">
                  <c:v>19.869999999999663</c:v>
                </c:pt>
                <c:pt idx="844">
                  <c:v>19.889999999999663</c:v>
                </c:pt>
                <c:pt idx="845">
                  <c:v>19.909999999999663</c:v>
                </c:pt>
                <c:pt idx="846">
                  <c:v>19.929999999999662</c:v>
                </c:pt>
                <c:pt idx="847">
                  <c:v>19.949999999999662</c:v>
                </c:pt>
                <c:pt idx="848">
                  <c:v>19.969999999999629</c:v>
                </c:pt>
                <c:pt idx="849">
                  <c:v>19.989999999999629</c:v>
                </c:pt>
                <c:pt idx="850">
                  <c:v>20.009999999999661</c:v>
                </c:pt>
                <c:pt idx="851">
                  <c:v>20.02999999999966</c:v>
                </c:pt>
                <c:pt idx="852">
                  <c:v>20.04999999999966</c:v>
                </c:pt>
                <c:pt idx="853">
                  <c:v>20.069999999999659</c:v>
                </c:pt>
                <c:pt idx="854">
                  <c:v>20.089999999999659</c:v>
                </c:pt>
                <c:pt idx="855">
                  <c:v>20.109999999999658</c:v>
                </c:pt>
                <c:pt idx="856">
                  <c:v>20.129999999999658</c:v>
                </c:pt>
                <c:pt idx="857">
                  <c:v>20.149999999999658</c:v>
                </c:pt>
                <c:pt idx="858">
                  <c:v>20.169999999999657</c:v>
                </c:pt>
                <c:pt idx="859">
                  <c:v>20.189999999999657</c:v>
                </c:pt>
                <c:pt idx="860">
                  <c:v>20.209999999999656</c:v>
                </c:pt>
                <c:pt idx="861">
                  <c:v>20.229999999999656</c:v>
                </c:pt>
                <c:pt idx="862">
                  <c:v>20.249999999999652</c:v>
                </c:pt>
                <c:pt idx="863">
                  <c:v>20.269999999999627</c:v>
                </c:pt>
                <c:pt idx="864">
                  <c:v>20.289999999999626</c:v>
                </c:pt>
                <c:pt idx="865">
                  <c:v>20.309999999999654</c:v>
                </c:pt>
                <c:pt idx="866">
                  <c:v>20.329999999999654</c:v>
                </c:pt>
                <c:pt idx="867">
                  <c:v>20.349999999999653</c:v>
                </c:pt>
                <c:pt idx="868">
                  <c:v>20.369999999999653</c:v>
                </c:pt>
                <c:pt idx="869">
                  <c:v>20.389999999999652</c:v>
                </c:pt>
                <c:pt idx="870">
                  <c:v>20.409999999999652</c:v>
                </c:pt>
                <c:pt idx="871">
                  <c:v>20.429999999999652</c:v>
                </c:pt>
                <c:pt idx="872">
                  <c:v>20.449999999999626</c:v>
                </c:pt>
                <c:pt idx="873">
                  <c:v>20.469999999999629</c:v>
                </c:pt>
                <c:pt idx="874">
                  <c:v>20.489999999999629</c:v>
                </c:pt>
                <c:pt idx="875">
                  <c:v>20.50999999999965</c:v>
                </c:pt>
                <c:pt idx="876">
                  <c:v>20.529999999999649</c:v>
                </c:pt>
                <c:pt idx="877">
                  <c:v>20.549999999999649</c:v>
                </c:pt>
                <c:pt idx="878">
                  <c:v>20.569999999999649</c:v>
                </c:pt>
                <c:pt idx="879">
                  <c:v>20.589999999999627</c:v>
                </c:pt>
                <c:pt idx="880">
                  <c:v>20.609999999999648</c:v>
                </c:pt>
                <c:pt idx="881">
                  <c:v>20.629999999999647</c:v>
                </c:pt>
                <c:pt idx="882">
                  <c:v>20.649999999999647</c:v>
                </c:pt>
                <c:pt idx="883">
                  <c:v>20.669999999999646</c:v>
                </c:pt>
                <c:pt idx="884">
                  <c:v>20.689999999999646</c:v>
                </c:pt>
                <c:pt idx="885">
                  <c:v>20.709999999999646</c:v>
                </c:pt>
                <c:pt idx="886">
                  <c:v>20.729999999999642</c:v>
                </c:pt>
                <c:pt idx="887">
                  <c:v>20.749999999999627</c:v>
                </c:pt>
                <c:pt idx="888">
                  <c:v>20.769999999999627</c:v>
                </c:pt>
                <c:pt idx="889">
                  <c:v>20.789999999999626</c:v>
                </c:pt>
                <c:pt idx="890">
                  <c:v>20.809999999999643</c:v>
                </c:pt>
                <c:pt idx="891">
                  <c:v>20.829999999999643</c:v>
                </c:pt>
                <c:pt idx="892">
                  <c:v>20.849999999999643</c:v>
                </c:pt>
                <c:pt idx="893">
                  <c:v>20.869999999999642</c:v>
                </c:pt>
                <c:pt idx="894">
                  <c:v>20.889999999999642</c:v>
                </c:pt>
                <c:pt idx="895">
                  <c:v>20.909999999999627</c:v>
                </c:pt>
                <c:pt idx="896">
                  <c:v>20.929999999999627</c:v>
                </c:pt>
                <c:pt idx="897">
                  <c:v>20.949999999999626</c:v>
                </c:pt>
                <c:pt idx="898">
                  <c:v>20.969999999999629</c:v>
                </c:pt>
                <c:pt idx="899">
                  <c:v>20.989999999999629</c:v>
                </c:pt>
                <c:pt idx="900">
                  <c:v>21.009999999999639</c:v>
                </c:pt>
                <c:pt idx="901">
                  <c:v>21.029999999999639</c:v>
                </c:pt>
                <c:pt idx="902">
                  <c:v>21.049999999999628</c:v>
                </c:pt>
                <c:pt idx="903">
                  <c:v>21.069999999999627</c:v>
                </c:pt>
                <c:pt idx="904">
                  <c:v>21.089999999999627</c:v>
                </c:pt>
                <c:pt idx="905">
                  <c:v>21.109999999999637</c:v>
                </c:pt>
                <c:pt idx="906">
                  <c:v>21.129999999999637</c:v>
                </c:pt>
                <c:pt idx="907">
                  <c:v>21.149999999999636</c:v>
                </c:pt>
                <c:pt idx="908">
                  <c:v>21.169999999999636</c:v>
                </c:pt>
                <c:pt idx="909">
                  <c:v>21.189999999999632</c:v>
                </c:pt>
                <c:pt idx="910">
                  <c:v>21.209999999999628</c:v>
                </c:pt>
                <c:pt idx="911">
                  <c:v>21.229999999999627</c:v>
                </c:pt>
                <c:pt idx="912">
                  <c:v>21.249999999999627</c:v>
                </c:pt>
                <c:pt idx="913">
                  <c:v>21.269999999999627</c:v>
                </c:pt>
                <c:pt idx="914">
                  <c:v>21.289999999999626</c:v>
                </c:pt>
                <c:pt idx="915">
                  <c:v>21.309999999999633</c:v>
                </c:pt>
                <c:pt idx="916">
                  <c:v>21.329999999999632</c:v>
                </c:pt>
                <c:pt idx="917">
                  <c:v>21.349999999999632</c:v>
                </c:pt>
                <c:pt idx="918">
                  <c:v>21.369999999999632</c:v>
                </c:pt>
                <c:pt idx="919">
                  <c:v>21.389999999999628</c:v>
                </c:pt>
                <c:pt idx="920">
                  <c:v>21.409999999999627</c:v>
                </c:pt>
                <c:pt idx="921">
                  <c:v>21.429999999999627</c:v>
                </c:pt>
                <c:pt idx="922">
                  <c:v>21.449999999999626</c:v>
                </c:pt>
                <c:pt idx="923">
                  <c:v>21.469999999999629</c:v>
                </c:pt>
                <c:pt idx="924">
                  <c:v>21.489999999999629</c:v>
                </c:pt>
                <c:pt idx="925">
                  <c:v>21.509999999999632</c:v>
                </c:pt>
                <c:pt idx="926">
                  <c:v>21.529999999999628</c:v>
                </c:pt>
                <c:pt idx="927">
                  <c:v>21.549999999999628</c:v>
                </c:pt>
                <c:pt idx="928">
                  <c:v>21.569999999999627</c:v>
                </c:pt>
                <c:pt idx="929">
                  <c:v>21.589999999999627</c:v>
                </c:pt>
                <c:pt idx="930">
                  <c:v>21.60999999999963</c:v>
                </c:pt>
                <c:pt idx="931">
                  <c:v>21.62999999999963</c:v>
                </c:pt>
                <c:pt idx="932">
                  <c:v>21.649999999999633</c:v>
                </c:pt>
                <c:pt idx="933">
                  <c:v>21.669999999999625</c:v>
                </c:pt>
                <c:pt idx="934">
                  <c:v>21.689999999999625</c:v>
                </c:pt>
                <c:pt idx="935">
                  <c:v>21.709999999999624</c:v>
                </c:pt>
                <c:pt idx="936">
                  <c:v>21.729999999999624</c:v>
                </c:pt>
                <c:pt idx="937">
                  <c:v>21.749999999999623</c:v>
                </c:pt>
                <c:pt idx="938">
                  <c:v>21.769999999999623</c:v>
                </c:pt>
                <c:pt idx="939">
                  <c:v>21.789999999999623</c:v>
                </c:pt>
                <c:pt idx="940">
                  <c:v>21.809999999999633</c:v>
                </c:pt>
                <c:pt idx="941">
                  <c:v>21.829999999999625</c:v>
                </c:pt>
                <c:pt idx="942">
                  <c:v>21.849999999999621</c:v>
                </c:pt>
                <c:pt idx="943">
                  <c:v>21.869999999999621</c:v>
                </c:pt>
                <c:pt idx="944">
                  <c:v>21.88999999999962</c:v>
                </c:pt>
                <c:pt idx="945">
                  <c:v>21.90999999999962</c:v>
                </c:pt>
                <c:pt idx="946">
                  <c:v>21.92999999999962</c:v>
                </c:pt>
                <c:pt idx="947">
                  <c:v>21.949999999999619</c:v>
                </c:pt>
                <c:pt idx="948">
                  <c:v>21.969999999999619</c:v>
                </c:pt>
                <c:pt idx="949">
                  <c:v>21.989999999999586</c:v>
                </c:pt>
                <c:pt idx="950">
                  <c:v>22.009999999999618</c:v>
                </c:pt>
                <c:pt idx="951">
                  <c:v>22.029999999999617</c:v>
                </c:pt>
                <c:pt idx="952">
                  <c:v>22.049999999999617</c:v>
                </c:pt>
                <c:pt idx="953">
                  <c:v>22.069999999999617</c:v>
                </c:pt>
                <c:pt idx="954">
                  <c:v>22.089999999999616</c:v>
                </c:pt>
                <c:pt idx="955">
                  <c:v>22.10999999999963</c:v>
                </c:pt>
                <c:pt idx="956">
                  <c:v>22.129999999999615</c:v>
                </c:pt>
                <c:pt idx="957">
                  <c:v>22.149999999999615</c:v>
                </c:pt>
                <c:pt idx="958">
                  <c:v>22.169999999999614</c:v>
                </c:pt>
                <c:pt idx="959">
                  <c:v>22.189999999999614</c:v>
                </c:pt>
                <c:pt idx="960">
                  <c:v>22.209999999999614</c:v>
                </c:pt>
                <c:pt idx="961">
                  <c:v>22.229999999999613</c:v>
                </c:pt>
                <c:pt idx="962">
                  <c:v>22.249999999999613</c:v>
                </c:pt>
                <c:pt idx="963">
                  <c:v>22.269999999999612</c:v>
                </c:pt>
                <c:pt idx="964">
                  <c:v>22.289999999999612</c:v>
                </c:pt>
                <c:pt idx="965">
                  <c:v>22.309999999999611</c:v>
                </c:pt>
                <c:pt idx="966">
                  <c:v>22.329999999999611</c:v>
                </c:pt>
                <c:pt idx="967">
                  <c:v>22.349999999999611</c:v>
                </c:pt>
                <c:pt idx="968">
                  <c:v>22.36999999999961</c:v>
                </c:pt>
                <c:pt idx="969">
                  <c:v>22.38999999999961</c:v>
                </c:pt>
                <c:pt idx="970">
                  <c:v>22.409999999999609</c:v>
                </c:pt>
                <c:pt idx="971">
                  <c:v>22.429999999999609</c:v>
                </c:pt>
                <c:pt idx="972">
                  <c:v>22.449999999999587</c:v>
                </c:pt>
                <c:pt idx="973">
                  <c:v>22.469999999999587</c:v>
                </c:pt>
                <c:pt idx="974">
                  <c:v>22.489999999999586</c:v>
                </c:pt>
                <c:pt idx="975">
                  <c:v>22.509999999999607</c:v>
                </c:pt>
                <c:pt idx="976">
                  <c:v>22.529999999999607</c:v>
                </c:pt>
                <c:pt idx="977">
                  <c:v>22.549999999999606</c:v>
                </c:pt>
                <c:pt idx="978">
                  <c:v>22.569999999999606</c:v>
                </c:pt>
                <c:pt idx="979">
                  <c:v>22.589999999999606</c:v>
                </c:pt>
                <c:pt idx="980">
                  <c:v>22.609999999999605</c:v>
                </c:pt>
                <c:pt idx="981">
                  <c:v>22.629999999999605</c:v>
                </c:pt>
                <c:pt idx="982">
                  <c:v>22.649999999999604</c:v>
                </c:pt>
                <c:pt idx="983">
                  <c:v>22.669999999999604</c:v>
                </c:pt>
                <c:pt idx="984">
                  <c:v>22.689999999999603</c:v>
                </c:pt>
                <c:pt idx="985">
                  <c:v>22.709999999999603</c:v>
                </c:pt>
                <c:pt idx="986">
                  <c:v>22.729999999999603</c:v>
                </c:pt>
                <c:pt idx="987">
                  <c:v>22.749999999999602</c:v>
                </c:pt>
                <c:pt idx="988">
                  <c:v>22.769999999999602</c:v>
                </c:pt>
                <c:pt idx="989">
                  <c:v>22.789999999999587</c:v>
                </c:pt>
                <c:pt idx="990">
                  <c:v>22.809999999999601</c:v>
                </c:pt>
                <c:pt idx="991">
                  <c:v>22.8299999999996</c:v>
                </c:pt>
                <c:pt idx="992">
                  <c:v>22.8499999999996</c:v>
                </c:pt>
                <c:pt idx="993">
                  <c:v>22.8699999999996</c:v>
                </c:pt>
                <c:pt idx="994">
                  <c:v>22.889999999999599</c:v>
                </c:pt>
                <c:pt idx="995">
                  <c:v>22.909999999999599</c:v>
                </c:pt>
                <c:pt idx="996">
                  <c:v>22.929999999999588</c:v>
                </c:pt>
                <c:pt idx="997">
                  <c:v>22.949999999999587</c:v>
                </c:pt>
                <c:pt idx="998">
                  <c:v>22.969999999999587</c:v>
                </c:pt>
                <c:pt idx="999">
                  <c:v>22.989999999999586</c:v>
                </c:pt>
                <c:pt idx="1000">
                  <c:v>23.009999999999597</c:v>
                </c:pt>
                <c:pt idx="1001">
                  <c:v>23.029999999999596</c:v>
                </c:pt>
                <c:pt idx="1002">
                  <c:v>23.049999999999596</c:v>
                </c:pt>
                <c:pt idx="1003">
                  <c:v>23.069999999999592</c:v>
                </c:pt>
                <c:pt idx="1004">
                  <c:v>23.089999999999588</c:v>
                </c:pt>
                <c:pt idx="1005">
                  <c:v>23.109999999999594</c:v>
                </c:pt>
                <c:pt idx="1006">
                  <c:v>23.129999999999594</c:v>
                </c:pt>
                <c:pt idx="1007">
                  <c:v>23.149999999999594</c:v>
                </c:pt>
                <c:pt idx="1008">
                  <c:v>23.169999999999593</c:v>
                </c:pt>
                <c:pt idx="1009">
                  <c:v>23.189999999999593</c:v>
                </c:pt>
                <c:pt idx="1010">
                  <c:v>23.209999999999592</c:v>
                </c:pt>
                <c:pt idx="1011">
                  <c:v>23.229999999999592</c:v>
                </c:pt>
                <c:pt idx="1012">
                  <c:v>23.249999999999588</c:v>
                </c:pt>
                <c:pt idx="1013">
                  <c:v>23.269999999999587</c:v>
                </c:pt>
                <c:pt idx="1014">
                  <c:v>23.289999999999587</c:v>
                </c:pt>
                <c:pt idx="1015">
                  <c:v>23.30999999999959</c:v>
                </c:pt>
                <c:pt idx="1016">
                  <c:v>23.32999999999959</c:v>
                </c:pt>
                <c:pt idx="1017">
                  <c:v>23.349999999999593</c:v>
                </c:pt>
                <c:pt idx="1018">
                  <c:v>23.369999999999592</c:v>
                </c:pt>
                <c:pt idx="1019">
                  <c:v>23.389999999999588</c:v>
                </c:pt>
                <c:pt idx="1020">
                  <c:v>23.409999999999588</c:v>
                </c:pt>
                <c:pt idx="1021">
                  <c:v>23.429999999999588</c:v>
                </c:pt>
                <c:pt idx="1022">
                  <c:v>23.449999999999587</c:v>
                </c:pt>
                <c:pt idx="1023">
                  <c:v>23.469999999999587</c:v>
                </c:pt>
                <c:pt idx="1024">
                  <c:v>23.489999999999586</c:v>
                </c:pt>
                <c:pt idx="1025">
                  <c:v>23.509999999999593</c:v>
                </c:pt>
                <c:pt idx="1026">
                  <c:v>23.529999999999585</c:v>
                </c:pt>
                <c:pt idx="1027">
                  <c:v>23.549999999999585</c:v>
                </c:pt>
                <c:pt idx="1028">
                  <c:v>23.569999999999585</c:v>
                </c:pt>
                <c:pt idx="1029">
                  <c:v>23.589999999999584</c:v>
                </c:pt>
                <c:pt idx="1030">
                  <c:v>23.609999999999591</c:v>
                </c:pt>
                <c:pt idx="1031">
                  <c:v>23.62999999999959</c:v>
                </c:pt>
                <c:pt idx="1032">
                  <c:v>23.64999999999959</c:v>
                </c:pt>
                <c:pt idx="1033">
                  <c:v>23.66999999999959</c:v>
                </c:pt>
                <c:pt idx="1034">
                  <c:v>23.689999999999593</c:v>
                </c:pt>
                <c:pt idx="1035">
                  <c:v>23.709999999999585</c:v>
                </c:pt>
                <c:pt idx="1036">
                  <c:v>23.729999999999581</c:v>
                </c:pt>
                <c:pt idx="1037">
                  <c:v>23.749999999999581</c:v>
                </c:pt>
                <c:pt idx="1038">
                  <c:v>23.76999999999958</c:v>
                </c:pt>
                <c:pt idx="1039">
                  <c:v>23.78999999999958</c:v>
                </c:pt>
                <c:pt idx="1040">
                  <c:v>23.80999999999959</c:v>
                </c:pt>
                <c:pt idx="1041">
                  <c:v>23.82999999999959</c:v>
                </c:pt>
                <c:pt idx="1042">
                  <c:v>23.849999999999593</c:v>
                </c:pt>
                <c:pt idx="1043">
                  <c:v>23.869999999999578</c:v>
                </c:pt>
                <c:pt idx="1044">
                  <c:v>23.889999999999578</c:v>
                </c:pt>
                <c:pt idx="1045">
                  <c:v>23.909999999999577</c:v>
                </c:pt>
                <c:pt idx="1046">
                  <c:v>23.929999999999577</c:v>
                </c:pt>
                <c:pt idx="1047">
                  <c:v>23.949999999999577</c:v>
                </c:pt>
                <c:pt idx="1048">
                  <c:v>23.969999999999576</c:v>
                </c:pt>
                <c:pt idx="1049">
                  <c:v>23.989999999999576</c:v>
                </c:pt>
                <c:pt idx="1050">
                  <c:v>24.009999999999575</c:v>
                </c:pt>
                <c:pt idx="1051">
                  <c:v>24.029999999999575</c:v>
                </c:pt>
                <c:pt idx="1052">
                  <c:v>24.049999999999574</c:v>
                </c:pt>
                <c:pt idx="1053">
                  <c:v>24.069999999999574</c:v>
                </c:pt>
                <c:pt idx="1054">
                  <c:v>24.089999999999574</c:v>
                </c:pt>
                <c:pt idx="1055">
                  <c:v>24.109999999999591</c:v>
                </c:pt>
                <c:pt idx="1056">
                  <c:v>24.12999999999959</c:v>
                </c:pt>
                <c:pt idx="1057">
                  <c:v>24.14999999999959</c:v>
                </c:pt>
                <c:pt idx="1058">
                  <c:v>24.169999999999575</c:v>
                </c:pt>
                <c:pt idx="1059">
                  <c:v>24.189999999999571</c:v>
                </c:pt>
                <c:pt idx="1060">
                  <c:v>24.209999999999571</c:v>
                </c:pt>
                <c:pt idx="1061">
                  <c:v>24.229999999999571</c:v>
                </c:pt>
                <c:pt idx="1062">
                  <c:v>24.24999999999957</c:v>
                </c:pt>
                <c:pt idx="1063">
                  <c:v>24.26999999999957</c:v>
                </c:pt>
                <c:pt idx="1064">
                  <c:v>24.289999999999569</c:v>
                </c:pt>
                <c:pt idx="1065">
                  <c:v>24.30999999999959</c:v>
                </c:pt>
                <c:pt idx="1066">
                  <c:v>24.329999999999568</c:v>
                </c:pt>
                <c:pt idx="1067">
                  <c:v>24.349999999999568</c:v>
                </c:pt>
                <c:pt idx="1068">
                  <c:v>24.369999999999568</c:v>
                </c:pt>
                <c:pt idx="1069">
                  <c:v>24.389999999999567</c:v>
                </c:pt>
                <c:pt idx="1070">
                  <c:v>24.409999999999567</c:v>
                </c:pt>
                <c:pt idx="1071">
                  <c:v>24.429999999999566</c:v>
                </c:pt>
                <c:pt idx="1072">
                  <c:v>24.449999999999566</c:v>
                </c:pt>
                <c:pt idx="1073">
                  <c:v>24.469999999999562</c:v>
                </c:pt>
                <c:pt idx="1074">
                  <c:v>24.489999999999529</c:v>
                </c:pt>
                <c:pt idx="1075">
                  <c:v>24.509999999999565</c:v>
                </c:pt>
                <c:pt idx="1076">
                  <c:v>24.529999999999564</c:v>
                </c:pt>
                <c:pt idx="1077">
                  <c:v>24.549999999999564</c:v>
                </c:pt>
                <c:pt idx="1078">
                  <c:v>24.569999999999563</c:v>
                </c:pt>
                <c:pt idx="1079">
                  <c:v>24.589999999999563</c:v>
                </c:pt>
                <c:pt idx="1080">
                  <c:v>24.609999999999591</c:v>
                </c:pt>
                <c:pt idx="1081">
                  <c:v>24.62999999999959</c:v>
                </c:pt>
                <c:pt idx="1082">
                  <c:v>24.649999999999565</c:v>
                </c:pt>
                <c:pt idx="1083">
                  <c:v>24.669999999999561</c:v>
                </c:pt>
                <c:pt idx="1084">
                  <c:v>24.689999999999561</c:v>
                </c:pt>
                <c:pt idx="1085">
                  <c:v>24.70999999999956</c:v>
                </c:pt>
                <c:pt idx="1086">
                  <c:v>24.72999999999956</c:v>
                </c:pt>
                <c:pt idx="1087">
                  <c:v>24.749999999999559</c:v>
                </c:pt>
                <c:pt idx="1088">
                  <c:v>24.769999999999559</c:v>
                </c:pt>
                <c:pt idx="1089">
                  <c:v>24.789999999999559</c:v>
                </c:pt>
                <c:pt idx="1090">
                  <c:v>24.809999999999558</c:v>
                </c:pt>
                <c:pt idx="1091">
                  <c:v>24.829999999999558</c:v>
                </c:pt>
                <c:pt idx="1092">
                  <c:v>24.849999999999557</c:v>
                </c:pt>
                <c:pt idx="1093">
                  <c:v>24.869999999999557</c:v>
                </c:pt>
                <c:pt idx="1094">
                  <c:v>24.889999999999556</c:v>
                </c:pt>
                <c:pt idx="1095">
                  <c:v>24.909999999999556</c:v>
                </c:pt>
                <c:pt idx="1096">
                  <c:v>24.929999999999556</c:v>
                </c:pt>
                <c:pt idx="1097">
                  <c:v>24.949999999999552</c:v>
                </c:pt>
                <c:pt idx="1098">
                  <c:v>24.969999999999526</c:v>
                </c:pt>
                <c:pt idx="1099">
                  <c:v>24.989999999999529</c:v>
                </c:pt>
                <c:pt idx="1100">
                  <c:v>25.009999999999554</c:v>
                </c:pt>
                <c:pt idx="1101">
                  <c:v>25.029999999999553</c:v>
                </c:pt>
                <c:pt idx="1102">
                  <c:v>25.049999999999553</c:v>
                </c:pt>
                <c:pt idx="1103">
                  <c:v>25.069999999999553</c:v>
                </c:pt>
                <c:pt idx="1104">
                  <c:v>25.089999999999552</c:v>
                </c:pt>
                <c:pt idx="1105">
                  <c:v>25.109999999999555</c:v>
                </c:pt>
                <c:pt idx="1106">
                  <c:v>25.129999999999551</c:v>
                </c:pt>
                <c:pt idx="1107">
                  <c:v>25.149999999999551</c:v>
                </c:pt>
                <c:pt idx="1108">
                  <c:v>25.169999999999551</c:v>
                </c:pt>
                <c:pt idx="1109">
                  <c:v>25.18999999999955</c:v>
                </c:pt>
                <c:pt idx="1110">
                  <c:v>25.20999999999955</c:v>
                </c:pt>
                <c:pt idx="1111">
                  <c:v>25.229999999999549</c:v>
                </c:pt>
                <c:pt idx="1112">
                  <c:v>25.249999999999549</c:v>
                </c:pt>
                <c:pt idx="1113">
                  <c:v>25.269999999999527</c:v>
                </c:pt>
                <c:pt idx="1114">
                  <c:v>25.289999999999527</c:v>
                </c:pt>
                <c:pt idx="1115">
                  <c:v>25.309999999999548</c:v>
                </c:pt>
                <c:pt idx="1116">
                  <c:v>25.329999999999547</c:v>
                </c:pt>
                <c:pt idx="1117">
                  <c:v>25.349999999999547</c:v>
                </c:pt>
                <c:pt idx="1118">
                  <c:v>25.369999999999546</c:v>
                </c:pt>
                <c:pt idx="1119">
                  <c:v>25.389999999999546</c:v>
                </c:pt>
                <c:pt idx="1120">
                  <c:v>25.409999999999542</c:v>
                </c:pt>
                <c:pt idx="1121">
                  <c:v>25.429999999999527</c:v>
                </c:pt>
                <c:pt idx="1122">
                  <c:v>25.449999999999527</c:v>
                </c:pt>
                <c:pt idx="1123">
                  <c:v>25.469999999999526</c:v>
                </c:pt>
                <c:pt idx="1124">
                  <c:v>25.489999999999529</c:v>
                </c:pt>
                <c:pt idx="1125">
                  <c:v>25.509999999999543</c:v>
                </c:pt>
                <c:pt idx="1126">
                  <c:v>25.529999999999543</c:v>
                </c:pt>
                <c:pt idx="1127">
                  <c:v>25.549999999999542</c:v>
                </c:pt>
                <c:pt idx="1128">
                  <c:v>25.569999999999542</c:v>
                </c:pt>
                <c:pt idx="1129">
                  <c:v>25.589999999999542</c:v>
                </c:pt>
                <c:pt idx="1130">
                  <c:v>25.609999999999541</c:v>
                </c:pt>
                <c:pt idx="1131">
                  <c:v>25.629999999999541</c:v>
                </c:pt>
                <c:pt idx="1132">
                  <c:v>25.64999999999954</c:v>
                </c:pt>
                <c:pt idx="1133">
                  <c:v>25.66999999999954</c:v>
                </c:pt>
                <c:pt idx="1134">
                  <c:v>25.689999999999539</c:v>
                </c:pt>
                <c:pt idx="1135">
                  <c:v>25.709999999999539</c:v>
                </c:pt>
                <c:pt idx="1136">
                  <c:v>25.729999999999539</c:v>
                </c:pt>
                <c:pt idx="1137">
                  <c:v>25.749999999999527</c:v>
                </c:pt>
                <c:pt idx="1138">
                  <c:v>25.769999999999527</c:v>
                </c:pt>
                <c:pt idx="1139">
                  <c:v>25.789999999999527</c:v>
                </c:pt>
                <c:pt idx="1140">
                  <c:v>25.809999999999537</c:v>
                </c:pt>
                <c:pt idx="1141">
                  <c:v>25.829999999999536</c:v>
                </c:pt>
                <c:pt idx="1142">
                  <c:v>25.849999999999536</c:v>
                </c:pt>
                <c:pt idx="1143">
                  <c:v>25.869999999999536</c:v>
                </c:pt>
                <c:pt idx="1144">
                  <c:v>25.889999999999532</c:v>
                </c:pt>
                <c:pt idx="1145">
                  <c:v>25.909999999999528</c:v>
                </c:pt>
                <c:pt idx="1146">
                  <c:v>25.929999999999527</c:v>
                </c:pt>
                <c:pt idx="1147">
                  <c:v>25.949999999999527</c:v>
                </c:pt>
                <c:pt idx="1148">
                  <c:v>25.969999999999526</c:v>
                </c:pt>
                <c:pt idx="1149">
                  <c:v>25.989999999999529</c:v>
                </c:pt>
                <c:pt idx="1150">
                  <c:v>26.009999999999533</c:v>
                </c:pt>
                <c:pt idx="1151">
                  <c:v>26.029999999999532</c:v>
                </c:pt>
                <c:pt idx="1152">
                  <c:v>26.049999999999532</c:v>
                </c:pt>
                <c:pt idx="1153">
                  <c:v>26.069999999999528</c:v>
                </c:pt>
                <c:pt idx="1154">
                  <c:v>26.089999999999527</c:v>
                </c:pt>
                <c:pt idx="1155">
                  <c:v>26.10999999999953</c:v>
                </c:pt>
                <c:pt idx="1156">
                  <c:v>26.12999999999953</c:v>
                </c:pt>
                <c:pt idx="1157">
                  <c:v>26.14999999999953</c:v>
                </c:pt>
                <c:pt idx="1158">
                  <c:v>26.169999999999533</c:v>
                </c:pt>
                <c:pt idx="1159">
                  <c:v>26.189999999999532</c:v>
                </c:pt>
                <c:pt idx="1160">
                  <c:v>26.209999999999528</c:v>
                </c:pt>
                <c:pt idx="1161">
                  <c:v>26.229999999999528</c:v>
                </c:pt>
                <c:pt idx="1162">
                  <c:v>26.249999999999527</c:v>
                </c:pt>
                <c:pt idx="1163">
                  <c:v>26.269999999999527</c:v>
                </c:pt>
                <c:pt idx="1164">
                  <c:v>26.289999999999527</c:v>
                </c:pt>
                <c:pt idx="1165">
                  <c:v>26.30999999999953</c:v>
                </c:pt>
                <c:pt idx="1166">
                  <c:v>26.329999999999533</c:v>
                </c:pt>
                <c:pt idx="1167">
                  <c:v>26.349999999999525</c:v>
                </c:pt>
                <c:pt idx="1168">
                  <c:v>26.369999999999525</c:v>
                </c:pt>
                <c:pt idx="1169">
                  <c:v>26.389999999999525</c:v>
                </c:pt>
                <c:pt idx="1170">
                  <c:v>26.409999999999524</c:v>
                </c:pt>
                <c:pt idx="1171">
                  <c:v>26.429999999999524</c:v>
                </c:pt>
                <c:pt idx="1172">
                  <c:v>26.449999999999523</c:v>
                </c:pt>
                <c:pt idx="1173">
                  <c:v>26.469999999999523</c:v>
                </c:pt>
                <c:pt idx="1174">
                  <c:v>26.489999999999522</c:v>
                </c:pt>
                <c:pt idx="1175">
                  <c:v>26.509999999999525</c:v>
                </c:pt>
                <c:pt idx="1176">
                  <c:v>26.529999999999525</c:v>
                </c:pt>
                <c:pt idx="1177">
                  <c:v>26.549999999999521</c:v>
                </c:pt>
                <c:pt idx="1178">
                  <c:v>26.569999999999521</c:v>
                </c:pt>
                <c:pt idx="1179">
                  <c:v>26.58999999999952</c:v>
                </c:pt>
                <c:pt idx="1180">
                  <c:v>26.60999999999953</c:v>
                </c:pt>
                <c:pt idx="1181">
                  <c:v>26.62999999999953</c:v>
                </c:pt>
                <c:pt idx="1182">
                  <c:v>26.64999999999953</c:v>
                </c:pt>
                <c:pt idx="1183">
                  <c:v>26.669999999999533</c:v>
                </c:pt>
                <c:pt idx="1184">
                  <c:v>26.689999999999518</c:v>
                </c:pt>
                <c:pt idx="1185">
                  <c:v>26.709999999999518</c:v>
                </c:pt>
                <c:pt idx="1186">
                  <c:v>26.729999999999517</c:v>
                </c:pt>
                <c:pt idx="1187">
                  <c:v>26.749999999999517</c:v>
                </c:pt>
                <c:pt idx="1188">
                  <c:v>26.769999999999516</c:v>
                </c:pt>
                <c:pt idx="1189">
                  <c:v>26.789999999999516</c:v>
                </c:pt>
                <c:pt idx="1190">
                  <c:v>26.80999999999953</c:v>
                </c:pt>
                <c:pt idx="1191">
                  <c:v>26.829999999999515</c:v>
                </c:pt>
                <c:pt idx="1192">
                  <c:v>26.849999999999515</c:v>
                </c:pt>
                <c:pt idx="1193">
                  <c:v>26.869999999999514</c:v>
                </c:pt>
                <c:pt idx="1194">
                  <c:v>26.889999999999514</c:v>
                </c:pt>
                <c:pt idx="1195">
                  <c:v>26.909999999999513</c:v>
                </c:pt>
                <c:pt idx="1196">
                  <c:v>26.929999999999513</c:v>
                </c:pt>
                <c:pt idx="1197">
                  <c:v>26.949999999999513</c:v>
                </c:pt>
                <c:pt idx="1198">
                  <c:v>26.969999999999512</c:v>
                </c:pt>
                <c:pt idx="1199">
                  <c:v>26.989999999999512</c:v>
                </c:pt>
                <c:pt idx="1200">
                  <c:v>27.009999999999511</c:v>
                </c:pt>
                <c:pt idx="1201">
                  <c:v>27.029999999999511</c:v>
                </c:pt>
                <c:pt idx="1202">
                  <c:v>27.04999999999951</c:v>
                </c:pt>
                <c:pt idx="1203">
                  <c:v>27.06999999999951</c:v>
                </c:pt>
                <c:pt idx="1204">
                  <c:v>27.08999999999951</c:v>
                </c:pt>
                <c:pt idx="1205">
                  <c:v>27.10999999999953</c:v>
                </c:pt>
                <c:pt idx="1206">
                  <c:v>27.12999999999953</c:v>
                </c:pt>
                <c:pt idx="1207">
                  <c:v>27.149999999999508</c:v>
                </c:pt>
                <c:pt idx="1208">
                  <c:v>27.169999999999508</c:v>
                </c:pt>
                <c:pt idx="1209">
                  <c:v>27.189999999999507</c:v>
                </c:pt>
                <c:pt idx="1210">
                  <c:v>27.209999999999507</c:v>
                </c:pt>
                <c:pt idx="1211">
                  <c:v>27.229999999999507</c:v>
                </c:pt>
                <c:pt idx="1212">
                  <c:v>27.249999999999506</c:v>
                </c:pt>
                <c:pt idx="1213">
                  <c:v>27.269999999999506</c:v>
                </c:pt>
                <c:pt idx="1214">
                  <c:v>27.289999999999502</c:v>
                </c:pt>
                <c:pt idx="1215">
                  <c:v>27.309999999999505</c:v>
                </c:pt>
                <c:pt idx="1216">
                  <c:v>27.329999999999504</c:v>
                </c:pt>
                <c:pt idx="1217">
                  <c:v>27.349999999999504</c:v>
                </c:pt>
                <c:pt idx="1218">
                  <c:v>27.369999999999504</c:v>
                </c:pt>
                <c:pt idx="1219">
                  <c:v>27.389999999999503</c:v>
                </c:pt>
                <c:pt idx="1220">
                  <c:v>27.409999999999503</c:v>
                </c:pt>
                <c:pt idx="1221">
                  <c:v>27.429999999999502</c:v>
                </c:pt>
                <c:pt idx="1222">
                  <c:v>27.449999999999502</c:v>
                </c:pt>
                <c:pt idx="1223">
                  <c:v>27.469999999999487</c:v>
                </c:pt>
                <c:pt idx="1224">
                  <c:v>27.489999999999487</c:v>
                </c:pt>
                <c:pt idx="1225">
                  <c:v>27.509999999999501</c:v>
                </c:pt>
                <c:pt idx="1226">
                  <c:v>27.5299999999995</c:v>
                </c:pt>
                <c:pt idx="1227">
                  <c:v>27.5499999999995</c:v>
                </c:pt>
                <c:pt idx="1228">
                  <c:v>27.569999999999499</c:v>
                </c:pt>
                <c:pt idx="1229">
                  <c:v>27.589999999999499</c:v>
                </c:pt>
                <c:pt idx="1230">
                  <c:v>27.609999999999498</c:v>
                </c:pt>
                <c:pt idx="1231">
                  <c:v>27.629999999999498</c:v>
                </c:pt>
                <c:pt idx="1232">
                  <c:v>27.649999999999498</c:v>
                </c:pt>
                <c:pt idx="1233">
                  <c:v>27.669999999999497</c:v>
                </c:pt>
                <c:pt idx="1234">
                  <c:v>27.689999999999497</c:v>
                </c:pt>
                <c:pt idx="1235">
                  <c:v>27.709999999999496</c:v>
                </c:pt>
                <c:pt idx="1236">
                  <c:v>27.729999999999496</c:v>
                </c:pt>
                <c:pt idx="1237">
                  <c:v>27.749999999999496</c:v>
                </c:pt>
                <c:pt idx="1238">
                  <c:v>27.769999999999492</c:v>
                </c:pt>
                <c:pt idx="1239">
                  <c:v>27.789999999999488</c:v>
                </c:pt>
                <c:pt idx="1240">
                  <c:v>27.809999999999494</c:v>
                </c:pt>
                <c:pt idx="1241">
                  <c:v>27.829999999999494</c:v>
                </c:pt>
                <c:pt idx="1242">
                  <c:v>27.849999999999493</c:v>
                </c:pt>
                <c:pt idx="1243">
                  <c:v>27.869999999999493</c:v>
                </c:pt>
                <c:pt idx="1244">
                  <c:v>27.889999999999493</c:v>
                </c:pt>
                <c:pt idx="1245">
                  <c:v>27.909999999999492</c:v>
                </c:pt>
                <c:pt idx="1246">
                  <c:v>27.929999999999492</c:v>
                </c:pt>
                <c:pt idx="1247">
                  <c:v>27.949999999999488</c:v>
                </c:pt>
                <c:pt idx="1248">
                  <c:v>27.969999999999487</c:v>
                </c:pt>
                <c:pt idx="1249">
                  <c:v>27.989999999999487</c:v>
                </c:pt>
                <c:pt idx="1250">
                  <c:v>28.00999999999949</c:v>
                </c:pt>
                <c:pt idx="1251">
                  <c:v>28.02999999999949</c:v>
                </c:pt>
                <c:pt idx="1252">
                  <c:v>28.049999999999493</c:v>
                </c:pt>
                <c:pt idx="1253">
                  <c:v>28.069999999999492</c:v>
                </c:pt>
                <c:pt idx="1254">
                  <c:v>28.089999999999488</c:v>
                </c:pt>
                <c:pt idx="1255">
                  <c:v>28.109999999999491</c:v>
                </c:pt>
                <c:pt idx="1256">
                  <c:v>28.129999999999491</c:v>
                </c:pt>
                <c:pt idx="1257">
                  <c:v>28.149999999999491</c:v>
                </c:pt>
                <c:pt idx="1258">
                  <c:v>28.16999999999949</c:v>
                </c:pt>
                <c:pt idx="1259">
                  <c:v>28.18999999999949</c:v>
                </c:pt>
                <c:pt idx="1260">
                  <c:v>28.209999999999493</c:v>
                </c:pt>
                <c:pt idx="1261">
                  <c:v>28.229999999999485</c:v>
                </c:pt>
                <c:pt idx="1262">
                  <c:v>28.249999999999485</c:v>
                </c:pt>
                <c:pt idx="1263">
                  <c:v>28.269999999999484</c:v>
                </c:pt>
                <c:pt idx="1264">
                  <c:v>28.289999999999484</c:v>
                </c:pt>
                <c:pt idx="1265">
                  <c:v>28.309999999999491</c:v>
                </c:pt>
                <c:pt idx="1266">
                  <c:v>28.32999999999949</c:v>
                </c:pt>
                <c:pt idx="1267">
                  <c:v>28.34999999999949</c:v>
                </c:pt>
                <c:pt idx="1268">
                  <c:v>28.369999999999493</c:v>
                </c:pt>
                <c:pt idx="1269">
                  <c:v>28.389999999999485</c:v>
                </c:pt>
                <c:pt idx="1270">
                  <c:v>28.409999999999481</c:v>
                </c:pt>
                <c:pt idx="1271">
                  <c:v>28.429999999999481</c:v>
                </c:pt>
                <c:pt idx="1272">
                  <c:v>28.449999999999481</c:v>
                </c:pt>
                <c:pt idx="1273">
                  <c:v>28.46999999999948</c:v>
                </c:pt>
                <c:pt idx="1274">
                  <c:v>28.48999999999948</c:v>
                </c:pt>
                <c:pt idx="1275">
                  <c:v>28.50999999999949</c:v>
                </c:pt>
                <c:pt idx="1276">
                  <c:v>28.52999999999949</c:v>
                </c:pt>
                <c:pt idx="1277">
                  <c:v>28.549999999999478</c:v>
                </c:pt>
                <c:pt idx="1278">
                  <c:v>28.569999999999478</c:v>
                </c:pt>
                <c:pt idx="1279">
                  <c:v>28.589999999999478</c:v>
                </c:pt>
                <c:pt idx="1280">
                  <c:v>28.609999999999491</c:v>
                </c:pt>
                <c:pt idx="1281">
                  <c:v>28.629999999999491</c:v>
                </c:pt>
                <c:pt idx="1282">
                  <c:v>28.649999999999491</c:v>
                </c:pt>
                <c:pt idx="1283">
                  <c:v>28.66999999999949</c:v>
                </c:pt>
                <c:pt idx="1284">
                  <c:v>28.689999999999475</c:v>
                </c:pt>
                <c:pt idx="1285">
                  <c:v>28.709999999999475</c:v>
                </c:pt>
                <c:pt idx="1286">
                  <c:v>28.729999999999475</c:v>
                </c:pt>
                <c:pt idx="1287">
                  <c:v>28.749999999999474</c:v>
                </c:pt>
                <c:pt idx="1288">
                  <c:v>28.769999999999474</c:v>
                </c:pt>
                <c:pt idx="1289">
                  <c:v>28.789999999999473</c:v>
                </c:pt>
                <c:pt idx="1290">
                  <c:v>28.809999999999491</c:v>
                </c:pt>
                <c:pt idx="1291">
                  <c:v>28.82999999999949</c:v>
                </c:pt>
                <c:pt idx="1292">
                  <c:v>28.84999999999949</c:v>
                </c:pt>
                <c:pt idx="1293">
                  <c:v>28.869999999999475</c:v>
                </c:pt>
                <c:pt idx="1294">
                  <c:v>28.889999999999471</c:v>
                </c:pt>
                <c:pt idx="1295">
                  <c:v>28.909999999999471</c:v>
                </c:pt>
                <c:pt idx="1296">
                  <c:v>28.92999999999947</c:v>
                </c:pt>
                <c:pt idx="1297">
                  <c:v>28.94999999999947</c:v>
                </c:pt>
                <c:pt idx="1298">
                  <c:v>28.96999999999947</c:v>
                </c:pt>
                <c:pt idx="1299">
                  <c:v>28.989999999999469</c:v>
                </c:pt>
                <c:pt idx="1300">
                  <c:v>29.00999999999949</c:v>
                </c:pt>
                <c:pt idx="1301">
                  <c:v>29.029999999999468</c:v>
                </c:pt>
                <c:pt idx="1302">
                  <c:v>29.049999999999468</c:v>
                </c:pt>
                <c:pt idx="1303">
                  <c:v>29.069999999999467</c:v>
                </c:pt>
                <c:pt idx="1304">
                  <c:v>29.089999999999467</c:v>
                </c:pt>
                <c:pt idx="1305">
                  <c:v>29.109999999999491</c:v>
                </c:pt>
                <c:pt idx="1306">
                  <c:v>29.129999999999491</c:v>
                </c:pt>
                <c:pt idx="1307">
                  <c:v>29.149999999999491</c:v>
                </c:pt>
                <c:pt idx="1308">
                  <c:v>29.169999999999465</c:v>
                </c:pt>
                <c:pt idx="1309">
                  <c:v>29.189999999999465</c:v>
                </c:pt>
                <c:pt idx="1310">
                  <c:v>29.209999999999464</c:v>
                </c:pt>
                <c:pt idx="1311">
                  <c:v>29.229999999999464</c:v>
                </c:pt>
                <c:pt idx="1312">
                  <c:v>29.249999999999464</c:v>
                </c:pt>
                <c:pt idx="1313">
                  <c:v>29.269999999999463</c:v>
                </c:pt>
                <c:pt idx="1314">
                  <c:v>29.289999999999463</c:v>
                </c:pt>
                <c:pt idx="1315">
                  <c:v>29.309999999999491</c:v>
                </c:pt>
                <c:pt idx="1316">
                  <c:v>29.329999999999465</c:v>
                </c:pt>
                <c:pt idx="1317">
                  <c:v>29.349999999999461</c:v>
                </c:pt>
                <c:pt idx="1318">
                  <c:v>29.369999999999461</c:v>
                </c:pt>
                <c:pt idx="1319">
                  <c:v>29.389999999999461</c:v>
                </c:pt>
                <c:pt idx="1320">
                  <c:v>29.40999999999946</c:v>
                </c:pt>
                <c:pt idx="1321">
                  <c:v>29.42999999999946</c:v>
                </c:pt>
                <c:pt idx="1322">
                  <c:v>29.449999999999459</c:v>
                </c:pt>
                <c:pt idx="1323">
                  <c:v>29.469999999999459</c:v>
                </c:pt>
                <c:pt idx="1324">
                  <c:v>29.489999999999426</c:v>
                </c:pt>
                <c:pt idx="1325">
                  <c:v>29.509999999999458</c:v>
                </c:pt>
                <c:pt idx="1326">
                  <c:v>29.529999999999458</c:v>
                </c:pt>
                <c:pt idx="1327">
                  <c:v>29.549999999999457</c:v>
                </c:pt>
                <c:pt idx="1328">
                  <c:v>29.569999999999457</c:v>
                </c:pt>
                <c:pt idx="1329">
                  <c:v>29.589999999999456</c:v>
                </c:pt>
                <c:pt idx="1330">
                  <c:v>29.609999999999491</c:v>
                </c:pt>
                <c:pt idx="1331">
                  <c:v>29.629999999999455</c:v>
                </c:pt>
                <c:pt idx="1332">
                  <c:v>29.649999999999455</c:v>
                </c:pt>
                <c:pt idx="1333">
                  <c:v>29.669999999999455</c:v>
                </c:pt>
                <c:pt idx="1334">
                  <c:v>29.689999999999454</c:v>
                </c:pt>
                <c:pt idx="1335">
                  <c:v>29.709999999999454</c:v>
                </c:pt>
                <c:pt idx="1336">
                  <c:v>29.729999999999453</c:v>
                </c:pt>
                <c:pt idx="1337">
                  <c:v>29.749999999999453</c:v>
                </c:pt>
                <c:pt idx="1338">
                  <c:v>29.769999999999452</c:v>
                </c:pt>
                <c:pt idx="1339">
                  <c:v>29.789999999999452</c:v>
                </c:pt>
                <c:pt idx="1340">
                  <c:v>29.809999999999455</c:v>
                </c:pt>
                <c:pt idx="1341">
                  <c:v>29.829999999999451</c:v>
                </c:pt>
                <c:pt idx="1342">
                  <c:v>29.849999999999451</c:v>
                </c:pt>
                <c:pt idx="1343">
                  <c:v>29.86999999999945</c:v>
                </c:pt>
                <c:pt idx="1344">
                  <c:v>29.88999999999945</c:v>
                </c:pt>
                <c:pt idx="1345">
                  <c:v>29.909999999999449</c:v>
                </c:pt>
                <c:pt idx="1346">
                  <c:v>29.929999999999449</c:v>
                </c:pt>
                <c:pt idx="1347">
                  <c:v>29.949999999999449</c:v>
                </c:pt>
                <c:pt idx="1348">
                  <c:v>29.969999999999427</c:v>
                </c:pt>
                <c:pt idx="1349">
                  <c:v>29.989999999999426</c:v>
                </c:pt>
                <c:pt idx="1350">
                  <c:v>30.009999999999447</c:v>
                </c:pt>
                <c:pt idx="1351">
                  <c:v>30.029999999999447</c:v>
                </c:pt>
                <c:pt idx="1352">
                  <c:v>30.049999999999446</c:v>
                </c:pt>
                <c:pt idx="1353">
                  <c:v>30.069999999999446</c:v>
                </c:pt>
                <c:pt idx="1354">
                  <c:v>30.089999999999446</c:v>
                </c:pt>
                <c:pt idx="1355">
                  <c:v>30.109999999999445</c:v>
                </c:pt>
                <c:pt idx="1356">
                  <c:v>30.129999999999445</c:v>
                </c:pt>
                <c:pt idx="1357">
                  <c:v>30.149999999999444</c:v>
                </c:pt>
                <c:pt idx="1358">
                  <c:v>30.169999999999444</c:v>
                </c:pt>
                <c:pt idx="1359">
                  <c:v>30.189999999999444</c:v>
                </c:pt>
                <c:pt idx="1360">
                  <c:v>30.209999999999443</c:v>
                </c:pt>
                <c:pt idx="1361">
                  <c:v>30.229999999999443</c:v>
                </c:pt>
                <c:pt idx="1362">
                  <c:v>30.249999999999442</c:v>
                </c:pt>
                <c:pt idx="1363">
                  <c:v>30.269999999999442</c:v>
                </c:pt>
                <c:pt idx="1364">
                  <c:v>30.289999999999427</c:v>
                </c:pt>
                <c:pt idx="1365">
                  <c:v>30.309999999999441</c:v>
                </c:pt>
                <c:pt idx="1366">
                  <c:v>30.329999999999441</c:v>
                </c:pt>
                <c:pt idx="1367">
                  <c:v>30.34999999999944</c:v>
                </c:pt>
                <c:pt idx="1368">
                  <c:v>30.36999999999944</c:v>
                </c:pt>
                <c:pt idx="1369">
                  <c:v>30.389999999999439</c:v>
                </c:pt>
                <c:pt idx="1370">
                  <c:v>30.409999999999439</c:v>
                </c:pt>
                <c:pt idx="1371">
                  <c:v>30.429999999999428</c:v>
                </c:pt>
                <c:pt idx="1372">
                  <c:v>30.449999999999427</c:v>
                </c:pt>
                <c:pt idx="1373">
                  <c:v>30.469999999999427</c:v>
                </c:pt>
                <c:pt idx="1374">
                  <c:v>30.489999999999426</c:v>
                </c:pt>
                <c:pt idx="1375">
                  <c:v>30.509999999999437</c:v>
                </c:pt>
                <c:pt idx="1376">
                  <c:v>30.529999999999436</c:v>
                </c:pt>
                <c:pt idx="1377">
                  <c:v>30.549999999999436</c:v>
                </c:pt>
                <c:pt idx="1378">
                  <c:v>30.569999999999432</c:v>
                </c:pt>
                <c:pt idx="1379">
                  <c:v>30.589999999999428</c:v>
                </c:pt>
                <c:pt idx="1380">
                  <c:v>30.609999999999435</c:v>
                </c:pt>
                <c:pt idx="1381">
                  <c:v>30.629999999999434</c:v>
                </c:pt>
                <c:pt idx="1382">
                  <c:v>30.649999999999434</c:v>
                </c:pt>
                <c:pt idx="1383">
                  <c:v>30.669999999999433</c:v>
                </c:pt>
                <c:pt idx="1384">
                  <c:v>30.689999999999433</c:v>
                </c:pt>
                <c:pt idx="1385">
                  <c:v>30.709999999999432</c:v>
                </c:pt>
                <c:pt idx="1386">
                  <c:v>30.729999999999432</c:v>
                </c:pt>
                <c:pt idx="1387">
                  <c:v>30.749999999999432</c:v>
                </c:pt>
                <c:pt idx="1388">
                  <c:v>30.769999999999428</c:v>
                </c:pt>
                <c:pt idx="1389">
                  <c:v>30.789999999999427</c:v>
                </c:pt>
                <c:pt idx="1390">
                  <c:v>30.80999999999943</c:v>
                </c:pt>
                <c:pt idx="1391">
                  <c:v>30.82999999999943</c:v>
                </c:pt>
                <c:pt idx="1392">
                  <c:v>30.849999999999433</c:v>
                </c:pt>
                <c:pt idx="1393">
                  <c:v>30.869999999999433</c:v>
                </c:pt>
                <c:pt idx="1394">
                  <c:v>30.889999999999432</c:v>
                </c:pt>
                <c:pt idx="1395">
                  <c:v>30.909999999999428</c:v>
                </c:pt>
                <c:pt idx="1396">
                  <c:v>30.929999999999428</c:v>
                </c:pt>
                <c:pt idx="1397">
                  <c:v>30.949999999999427</c:v>
                </c:pt>
                <c:pt idx="1398">
                  <c:v>30.969999999999427</c:v>
                </c:pt>
                <c:pt idx="1399">
                  <c:v>30.989999999999426</c:v>
                </c:pt>
                <c:pt idx="1400">
                  <c:v>31.00999999999943</c:v>
                </c:pt>
                <c:pt idx="1401">
                  <c:v>31.029999999999433</c:v>
                </c:pt>
                <c:pt idx="1402">
                  <c:v>31.049999999999425</c:v>
                </c:pt>
                <c:pt idx="1403">
                  <c:v>31.069999999999425</c:v>
                </c:pt>
                <c:pt idx="1404">
                  <c:v>31.089999999999424</c:v>
                </c:pt>
                <c:pt idx="1405">
                  <c:v>31.109999999999431</c:v>
                </c:pt>
                <c:pt idx="1406">
                  <c:v>31.129999999999431</c:v>
                </c:pt>
                <c:pt idx="1407">
                  <c:v>31.14999999999943</c:v>
                </c:pt>
                <c:pt idx="1408">
                  <c:v>31.16999999999943</c:v>
                </c:pt>
                <c:pt idx="1409">
                  <c:v>31.189999999999433</c:v>
                </c:pt>
                <c:pt idx="1410">
                  <c:v>31.209999999999425</c:v>
                </c:pt>
                <c:pt idx="1411">
                  <c:v>31.229999999999421</c:v>
                </c:pt>
                <c:pt idx="1412">
                  <c:v>31.249999999999421</c:v>
                </c:pt>
                <c:pt idx="1413">
                  <c:v>31.26999999999942</c:v>
                </c:pt>
                <c:pt idx="1414">
                  <c:v>31.28999999999942</c:v>
                </c:pt>
                <c:pt idx="1415">
                  <c:v>31.30999999999943</c:v>
                </c:pt>
                <c:pt idx="1416">
                  <c:v>31.32999999999943</c:v>
                </c:pt>
                <c:pt idx="1417">
                  <c:v>31.349999999999433</c:v>
                </c:pt>
                <c:pt idx="1418">
                  <c:v>31.369999999999418</c:v>
                </c:pt>
                <c:pt idx="1419">
                  <c:v>31.389999999999418</c:v>
                </c:pt>
                <c:pt idx="1420">
                  <c:v>31.409999999999417</c:v>
                </c:pt>
                <c:pt idx="1421">
                  <c:v>31.429999999999417</c:v>
                </c:pt>
                <c:pt idx="1422">
                  <c:v>31.449999999999417</c:v>
                </c:pt>
                <c:pt idx="1423">
                  <c:v>31.469999999999416</c:v>
                </c:pt>
                <c:pt idx="1424">
                  <c:v>31.489999999999416</c:v>
                </c:pt>
                <c:pt idx="1425">
                  <c:v>31.509999999999415</c:v>
                </c:pt>
                <c:pt idx="1426">
                  <c:v>31.529999999999415</c:v>
                </c:pt>
                <c:pt idx="1427">
                  <c:v>31.549999999999415</c:v>
                </c:pt>
                <c:pt idx="1428">
                  <c:v>31.569999999999414</c:v>
                </c:pt>
                <c:pt idx="1429">
                  <c:v>31.589999999999414</c:v>
                </c:pt>
                <c:pt idx="1430">
                  <c:v>31.609999999999431</c:v>
                </c:pt>
                <c:pt idx="1431">
                  <c:v>31.629999999999431</c:v>
                </c:pt>
                <c:pt idx="1432">
                  <c:v>31.64999999999943</c:v>
                </c:pt>
                <c:pt idx="1433">
                  <c:v>31.66999999999943</c:v>
                </c:pt>
                <c:pt idx="1434">
                  <c:v>31.689999999999415</c:v>
                </c:pt>
                <c:pt idx="1435">
                  <c:v>31.709999999999411</c:v>
                </c:pt>
                <c:pt idx="1436">
                  <c:v>31.729999999999411</c:v>
                </c:pt>
                <c:pt idx="1437">
                  <c:v>31.74999999999941</c:v>
                </c:pt>
                <c:pt idx="1438">
                  <c:v>31.76999999999941</c:v>
                </c:pt>
                <c:pt idx="1439">
                  <c:v>31.789999999999409</c:v>
                </c:pt>
                <c:pt idx="1440">
                  <c:v>31.80999999999943</c:v>
                </c:pt>
                <c:pt idx="1441">
                  <c:v>31.82999999999943</c:v>
                </c:pt>
                <c:pt idx="1442">
                  <c:v>31.849999999999408</c:v>
                </c:pt>
                <c:pt idx="1443">
                  <c:v>31.869999999999408</c:v>
                </c:pt>
                <c:pt idx="1444">
                  <c:v>31.889999999999407</c:v>
                </c:pt>
                <c:pt idx="1445">
                  <c:v>31.909999999999407</c:v>
                </c:pt>
                <c:pt idx="1446">
                  <c:v>31.929999999999406</c:v>
                </c:pt>
                <c:pt idx="1447">
                  <c:v>31.949999999999406</c:v>
                </c:pt>
                <c:pt idx="1448">
                  <c:v>31.969999999999406</c:v>
                </c:pt>
                <c:pt idx="1449">
                  <c:v>31.989999999999402</c:v>
                </c:pt>
                <c:pt idx="1450">
                  <c:v>32.009999999999408</c:v>
                </c:pt>
                <c:pt idx="1451">
                  <c:v>32.029999999999411</c:v>
                </c:pt>
                <c:pt idx="1452">
                  <c:v>32.049999999999415</c:v>
                </c:pt>
                <c:pt idx="1453">
                  <c:v>32.069999999999418</c:v>
                </c:pt>
                <c:pt idx="1454">
                  <c:v>32.089999999999421</c:v>
                </c:pt>
                <c:pt idx="1455">
                  <c:v>32.109999999999431</c:v>
                </c:pt>
                <c:pt idx="1456">
                  <c:v>32.129999999999463</c:v>
                </c:pt>
                <c:pt idx="1457">
                  <c:v>32.14999999999943</c:v>
                </c:pt>
                <c:pt idx="1458">
                  <c:v>32.169999999999433</c:v>
                </c:pt>
                <c:pt idx="1459">
                  <c:v>32.189999999999436</c:v>
                </c:pt>
                <c:pt idx="1460">
                  <c:v>32.209999999999461</c:v>
                </c:pt>
                <c:pt idx="1461">
                  <c:v>32.229999999999563</c:v>
                </c:pt>
                <c:pt idx="1462">
                  <c:v>32.249999999999453</c:v>
                </c:pt>
                <c:pt idx="1463">
                  <c:v>32.269999999999463</c:v>
                </c:pt>
                <c:pt idx="1464">
                  <c:v>32.289999999999452</c:v>
                </c:pt>
                <c:pt idx="1465">
                  <c:v>32.309999999999455</c:v>
                </c:pt>
                <c:pt idx="1466">
                  <c:v>32.329999999999458</c:v>
                </c:pt>
                <c:pt idx="1467">
                  <c:v>32.349999999999454</c:v>
                </c:pt>
                <c:pt idx="1468">
                  <c:v>32.369999999999465</c:v>
                </c:pt>
                <c:pt idx="1469">
                  <c:v>32.389999999999446</c:v>
                </c:pt>
                <c:pt idx="1470">
                  <c:v>32.409999999999471</c:v>
                </c:pt>
                <c:pt idx="1471">
                  <c:v>32.429999999999481</c:v>
                </c:pt>
                <c:pt idx="1472">
                  <c:v>32.449999999999477</c:v>
                </c:pt>
                <c:pt idx="1473">
                  <c:v>32.46999999999948</c:v>
                </c:pt>
                <c:pt idx="1474">
                  <c:v>32.489999999999476</c:v>
                </c:pt>
                <c:pt idx="1475">
                  <c:v>32.509999999999486</c:v>
                </c:pt>
                <c:pt idx="1476">
                  <c:v>32.529999999999511</c:v>
                </c:pt>
                <c:pt idx="1477">
                  <c:v>32.549999999999493</c:v>
                </c:pt>
                <c:pt idx="1478">
                  <c:v>32.569999999999503</c:v>
                </c:pt>
                <c:pt idx="1479">
                  <c:v>32.589999999999499</c:v>
                </c:pt>
                <c:pt idx="1480">
                  <c:v>32.609999999999502</c:v>
                </c:pt>
                <c:pt idx="1481">
                  <c:v>32.629999999999512</c:v>
                </c:pt>
                <c:pt idx="1482">
                  <c:v>32.649999999999508</c:v>
                </c:pt>
                <c:pt idx="1483">
                  <c:v>32.669999999999511</c:v>
                </c:pt>
                <c:pt idx="1484">
                  <c:v>32.689999999999515</c:v>
                </c:pt>
                <c:pt idx="1485">
                  <c:v>32.709999999999518</c:v>
                </c:pt>
                <c:pt idx="1486">
                  <c:v>32.729999999999563</c:v>
                </c:pt>
                <c:pt idx="1487">
                  <c:v>32.749999999999531</c:v>
                </c:pt>
                <c:pt idx="1488">
                  <c:v>32.769999999999563</c:v>
                </c:pt>
                <c:pt idx="1489">
                  <c:v>32.78999999999953</c:v>
                </c:pt>
                <c:pt idx="1490">
                  <c:v>32.809999999999526</c:v>
                </c:pt>
                <c:pt idx="1491">
                  <c:v>32.829999999999536</c:v>
                </c:pt>
                <c:pt idx="1492">
                  <c:v>32.84999999999954</c:v>
                </c:pt>
                <c:pt idx="1493">
                  <c:v>32.869999999999543</c:v>
                </c:pt>
                <c:pt idx="1494">
                  <c:v>32.889999999999546</c:v>
                </c:pt>
                <c:pt idx="1495">
                  <c:v>32.909999999999549</c:v>
                </c:pt>
                <c:pt idx="1496">
                  <c:v>32.929999999999552</c:v>
                </c:pt>
                <c:pt idx="1497">
                  <c:v>32.949999999999555</c:v>
                </c:pt>
                <c:pt idx="1498">
                  <c:v>32.969999999999558</c:v>
                </c:pt>
                <c:pt idx="1499">
                  <c:v>32.989999999999554</c:v>
                </c:pt>
                <c:pt idx="1500">
                  <c:v>33.009999999999565</c:v>
                </c:pt>
                <c:pt idx="1501">
                  <c:v>33.029999999999568</c:v>
                </c:pt>
                <c:pt idx="1502">
                  <c:v>33.049999999999571</c:v>
                </c:pt>
                <c:pt idx="1503">
                  <c:v>33.069999999999581</c:v>
                </c:pt>
                <c:pt idx="1504">
                  <c:v>33.089999999999577</c:v>
                </c:pt>
                <c:pt idx="1505">
                  <c:v>33.10999999999958</c:v>
                </c:pt>
                <c:pt idx="1506">
                  <c:v>33.129999999999583</c:v>
                </c:pt>
                <c:pt idx="1507">
                  <c:v>33.149999999999586</c:v>
                </c:pt>
                <c:pt idx="1508">
                  <c:v>33.169999999999611</c:v>
                </c:pt>
                <c:pt idx="1509">
                  <c:v>33.189999999999593</c:v>
                </c:pt>
                <c:pt idx="1510">
                  <c:v>33.209999999999603</c:v>
                </c:pt>
                <c:pt idx="1511">
                  <c:v>33.229999999999613</c:v>
                </c:pt>
                <c:pt idx="1512">
                  <c:v>33.249999999999602</c:v>
                </c:pt>
                <c:pt idx="1513">
                  <c:v>33.269999999999612</c:v>
                </c:pt>
                <c:pt idx="1514">
                  <c:v>33.289999999999608</c:v>
                </c:pt>
                <c:pt idx="1515">
                  <c:v>33.309999999999604</c:v>
                </c:pt>
                <c:pt idx="1516">
                  <c:v>33.329999999999615</c:v>
                </c:pt>
                <c:pt idx="1517">
                  <c:v>33.349999999999604</c:v>
                </c:pt>
                <c:pt idx="1518">
                  <c:v>33.369999999999621</c:v>
                </c:pt>
                <c:pt idx="1519">
                  <c:v>33.389999999999624</c:v>
                </c:pt>
                <c:pt idx="1520">
                  <c:v>33.409999999999627</c:v>
                </c:pt>
                <c:pt idx="1521">
                  <c:v>33.42999999999963</c:v>
                </c:pt>
                <c:pt idx="1522">
                  <c:v>33.449999999999626</c:v>
                </c:pt>
                <c:pt idx="1523">
                  <c:v>33.469999999999636</c:v>
                </c:pt>
                <c:pt idx="1524">
                  <c:v>33.48999999999964</c:v>
                </c:pt>
                <c:pt idx="1525">
                  <c:v>33.509999999999643</c:v>
                </c:pt>
                <c:pt idx="1526">
                  <c:v>33.529999999999653</c:v>
                </c:pt>
                <c:pt idx="1527">
                  <c:v>33.549999999999649</c:v>
                </c:pt>
                <c:pt idx="1528">
                  <c:v>33.569999999999652</c:v>
                </c:pt>
                <c:pt idx="1529">
                  <c:v>33.589999999999655</c:v>
                </c:pt>
                <c:pt idx="1530">
                  <c:v>33.609999999999658</c:v>
                </c:pt>
                <c:pt idx="1531">
                  <c:v>33.629999999999661</c:v>
                </c:pt>
                <c:pt idx="1532">
                  <c:v>33.649999999999665</c:v>
                </c:pt>
                <c:pt idx="1533">
                  <c:v>33.669999999999668</c:v>
                </c:pt>
                <c:pt idx="1534">
                  <c:v>33.689999999999671</c:v>
                </c:pt>
                <c:pt idx="1535">
                  <c:v>33.709999999999681</c:v>
                </c:pt>
                <c:pt idx="1536">
                  <c:v>33.730000000000011</c:v>
                </c:pt>
                <c:pt idx="1537">
                  <c:v>33.74999999999968</c:v>
                </c:pt>
                <c:pt idx="1538">
                  <c:v>33.769999999999683</c:v>
                </c:pt>
                <c:pt idx="1539">
                  <c:v>33.789999999999687</c:v>
                </c:pt>
                <c:pt idx="1540">
                  <c:v>33.80999999999969</c:v>
                </c:pt>
                <c:pt idx="1541">
                  <c:v>33.829999999999693</c:v>
                </c:pt>
                <c:pt idx="1542">
                  <c:v>33.849999999999696</c:v>
                </c:pt>
                <c:pt idx="1543">
                  <c:v>33.869999999999699</c:v>
                </c:pt>
                <c:pt idx="1544">
                  <c:v>33.889999999999702</c:v>
                </c:pt>
                <c:pt idx="1545">
                  <c:v>33.909999999999712</c:v>
                </c:pt>
                <c:pt idx="1546">
                  <c:v>33.93</c:v>
                </c:pt>
                <c:pt idx="1547">
                  <c:v>33.949999999999712</c:v>
                </c:pt>
                <c:pt idx="1548">
                  <c:v>33.969999999999963</c:v>
                </c:pt>
                <c:pt idx="1549">
                  <c:v>33.989999999999718</c:v>
                </c:pt>
                <c:pt idx="1550">
                  <c:v>34.009999999999813</c:v>
                </c:pt>
                <c:pt idx="1551">
                  <c:v>34.030000000000008</c:v>
                </c:pt>
                <c:pt idx="1552">
                  <c:v>34.049999999999763</c:v>
                </c:pt>
                <c:pt idx="1553">
                  <c:v>34.07</c:v>
                </c:pt>
                <c:pt idx="1554">
                  <c:v>34.089999999999733</c:v>
                </c:pt>
                <c:pt idx="1555">
                  <c:v>34.11</c:v>
                </c:pt>
                <c:pt idx="1556">
                  <c:v>34.13000000000001</c:v>
                </c:pt>
                <c:pt idx="1557">
                  <c:v>34.149999999999913</c:v>
                </c:pt>
                <c:pt idx="1558">
                  <c:v>34.170000000000009</c:v>
                </c:pt>
                <c:pt idx="1559">
                  <c:v>34.189999999999763</c:v>
                </c:pt>
                <c:pt idx="1560">
                  <c:v>34.210000000000008</c:v>
                </c:pt>
                <c:pt idx="1561">
                  <c:v>34.230000000000011</c:v>
                </c:pt>
                <c:pt idx="1562">
                  <c:v>34.25</c:v>
                </c:pt>
                <c:pt idx="1563">
                  <c:v>34.27000000000001</c:v>
                </c:pt>
                <c:pt idx="1564">
                  <c:v>34.290000000000013</c:v>
                </c:pt>
                <c:pt idx="1565">
                  <c:v>34.309999999999768</c:v>
                </c:pt>
                <c:pt idx="1566">
                  <c:v>34.329999999999863</c:v>
                </c:pt>
                <c:pt idx="1567">
                  <c:v>34.349999999999781</c:v>
                </c:pt>
                <c:pt idx="1568">
                  <c:v>34.369999999999813</c:v>
                </c:pt>
                <c:pt idx="1569">
                  <c:v>34.38999999999978</c:v>
                </c:pt>
                <c:pt idx="1570">
                  <c:v>34.409999999999783</c:v>
                </c:pt>
                <c:pt idx="1571">
                  <c:v>34.43</c:v>
                </c:pt>
                <c:pt idx="1572">
                  <c:v>34.449999999999811</c:v>
                </c:pt>
                <c:pt idx="1573">
                  <c:v>34.469999999999963</c:v>
                </c:pt>
                <c:pt idx="1574">
                  <c:v>34.489999999999803</c:v>
                </c:pt>
                <c:pt idx="1575">
                  <c:v>34.509999999999813</c:v>
                </c:pt>
                <c:pt idx="1576">
                  <c:v>34.530000000000008</c:v>
                </c:pt>
                <c:pt idx="1577">
                  <c:v>34.549999999999812</c:v>
                </c:pt>
                <c:pt idx="1578">
                  <c:v>34.57</c:v>
                </c:pt>
                <c:pt idx="1579">
                  <c:v>34.589999999999812</c:v>
                </c:pt>
                <c:pt idx="1580">
                  <c:v>34.61</c:v>
                </c:pt>
                <c:pt idx="1581">
                  <c:v>34.63000000000001</c:v>
                </c:pt>
                <c:pt idx="1582">
                  <c:v>34.649999999999913</c:v>
                </c:pt>
                <c:pt idx="1583">
                  <c:v>34.670000000000009</c:v>
                </c:pt>
                <c:pt idx="1584">
                  <c:v>34.689999999999863</c:v>
                </c:pt>
                <c:pt idx="1585">
                  <c:v>34.710000000000008</c:v>
                </c:pt>
                <c:pt idx="1586">
                  <c:v>34.730000000000011</c:v>
                </c:pt>
                <c:pt idx="1587">
                  <c:v>34.75</c:v>
                </c:pt>
                <c:pt idx="1588">
                  <c:v>34.77000000000001</c:v>
                </c:pt>
                <c:pt idx="1589">
                  <c:v>34.790000000000013</c:v>
                </c:pt>
                <c:pt idx="1590">
                  <c:v>34.809999999999853</c:v>
                </c:pt>
                <c:pt idx="1591">
                  <c:v>34.829999999999863</c:v>
                </c:pt>
                <c:pt idx="1592">
                  <c:v>34.849999999999852</c:v>
                </c:pt>
                <c:pt idx="1593">
                  <c:v>34.869999999999862</c:v>
                </c:pt>
                <c:pt idx="1594">
                  <c:v>34.889999999999858</c:v>
                </c:pt>
                <c:pt idx="1595">
                  <c:v>34.909999999999862</c:v>
                </c:pt>
                <c:pt idx="1596">
                  <c:v>34.93</c:v>
                </c:pt>
                <c:pt idx="1597">
                  <c:v>34.949999999999868</c:v>
                </c:pt>
                <c:pt idx="1598">
                  <c:v>34.969999999999963</c:v>
                </c:pt>
                <c:pt idx="1599">
                  <c:v>34.989999999999881</c:v>
                </c:pt>
                <c:pt idx="1600">
                  <c:v>35.009999999999913</c:v>
                </c:pt>
                <c:pt idx="1601">
                  <c:v>35.030000000000008</c:v>
                </c:pt>
                <c:pt idx="1602">
                  <c:v>35.049999999999883</c:v>
                </c:pt>
                <c:pt idx="1603">
                  <c:v>35.07</c:v>
                </c:pt>
                <c:pt idx="1604">
                  <c:v>35.089999999999911</c:v>
                </c:pt>
                <c:pt idx="1605">
                  <c:v>35.11</c:v>
                </c:pt>
                <c:pt idx="1606">
                  <c:v>35.13000000000001</c:v>
                </c:pt>
                <c:pt idx="1607">
                  <c:v>35.149999999999913</c:v>
                </c:pt>
                <c:pt idx="1608">
                  <c:v>35.170000000000009</c:v>
                </c:pt>
                <c:pt idx="1609">
                  <c:v>35.189999999999912</c:v>
                </c:pt>
                <c:pt idx="1610">
                  <c:v>35.210000000000008</c:v>
                </c:pt>
                <c:pt idx="1611">
                  <c:v>35.230000000000011</c:v>
                </c:pt>
                <c:pt idx="1612">
                  <c:v>35.25</c:v>
                </c:pt>
                <c:pt idx="1613">
                  <c:v>35.27000000000001</c:v>
                </c:pt>
                <c:pt idx="1614">
                  <c:v>35.290000000000013</c:v>
                </c:pt>
                <c:pt idx="1615">
                  <c:v>35.309999999999931</c:v>
                </c:pt>
                <c:pt idx="1616">
                  <c:v>35.329999999999963</c:v>
                </c:pt>
                <c:pt idx="1617">
                  <c:v>35.34999999999993</c:v>
                </c:pt>
                <c:pt idx="1618">
                  <c:v>35.369999999999933</c:v>
                </c:pt>
                <c:pt idx="1619">
                  <c:v>35.389999999999937</c:v>
                </c:pt>
                <c:pt idx="1620">
                  <c:v>35.409999999999961</c:v>
                </c:pt>
                <c:pt idx="1621">
                  <c:v>35.43</c:v>
                </c:pt>
                <c:pt idx="1622">
                  <c:v>35.449999999999953</c:v>
                </c:pt>
                <c:pt idx="1623">
                  <c:v>35.469999999999963</c:v>
                </c:pt>
                <c:pt idx="1624">
                  <c:v>35.489999999999952</c:v>
                </c:pt>
                <c:pt idx="1625">
                  <c:v>35.509999999999962</c:v>
                </c:pt>
                <c:pt idx="1626">
                  <c:v>35.530000000000008</c:v>
                </c:pt>
                <c:pt idx="1627">
                  <c:v>35.549999999999962</c:v>
                </c:pt>
                <c:pt idx="1628">
                  <c:v>35.57</c:v>
                </c:pt>
                <c:pt idx="1629">
                  <c:v>35.589999999999968</c:v>
                </c:pt>
                <c:pt idx="1630">
                  <c:v>35.61</c:v>
                </c:pt>
                <c:pt idx="1631">
                  <c:v>35.63000000000001</c:v>
                </c:pt>
                <c:pt idx="1632">
                  <c:v>35.65</c:v>
                </c:pt>
                <c:pt idx="1633">
                  <c:v>35.670000000000009</c:v>
                </c:pt>
                <c:pt idx="1634">
                  <c:v>35.690000000000012</c:v>
                </c:pt>
                <c:pt idx="1635">
                  <c:v>35.710000000000008</c:v>
                </c:pt>
                <c:pt idx="1636">
                  <c:v>35.730000000000011</c:v>
                </c:pt>
                <c:pt idx="1637">
                  <c:v>35.75</c:v>
                </c:pt>
                <c:pt idx="1638">
                  <c:v>35.77000000000001</c:v>
                </c:pt>
                <c:pt idx="1639">
                  <c:v>35.790000000000013</c:v>
                </c:pt>
                <c:pt idx="1640">
                  <c:v>35.81</c:v>
                </c:pt>
                <c:pt idx="1641">
                  <c:v>35.830000000000005</c:v>
                </c:pt>
                <c:pt idx="1642">
                  <c:v>35.849999999999994</c:v>
                </c:pt>
                <c:pt idx="1643">
                  <c:v>35.870000000000005</c:v>
                </c:pt>
                <c:pt idx="1644">
                  <c:v>35.890000000000015</c:v>
                </c:pt>
                <c:pt idx="1645">
                  <c:v>35.910000000000004</c:v>
                </c:pt>
                <c:pt idx="1646">
                  <c:v>35.930000000000021</c:v>
                </c:pt>
                <c:pt idx="1647">
                  <c:v>35.950000000000024</c:v>
                </c:pt>
                <c:pt idx="1648">
                  <c:v>35.970000000000027</c:v>
                </c:pt>
                <c:pt idx="1649">
                  <c:v>35.99000000000003</c:v>
                </c:pt>
                <c:pt idx="1650">
                  <c:v>36.010000000000034</c:v>
                </c:pt>
                <c:pt idx="1651">
                  <c:v>36.030000000000037</c:v>
                </c:pt>
                <c:pt idx="1652">
                  <c:v>36.05000000000004</c:v>
                </c:pt>
                <c:pt idx="1653">
                  <c:v>36.070000000000043</c:v>
                </c:pt>
                <c:pt idx="1654">
                  <c:v>36.090000000000053</c:v>
                </c:pt>
                <c:pt idx="1655">
                  <c:v>36.110000000000049</c:v>
                </c:pt>
                <c:pt idx="1656">
                  <c:v>36.130000000000052</c:v>
                </c:pt>
                <c:pt idx="1657">
                  <c:v>36.150000000000055</c:v>
                </c:pt>
                <c:pt idx="1658">
                  <c:v>36.170000000000059</c:v>
                </c:pt>
                <c:pt idx="1659">
                  <c:v>36.190000000000062</c:v>
                </c:pt>
                <c:pt idx="1660">
                  <c:v>36.210000000000065</c:v>
                </c:pt>
                <c:pt idx="1661">
                  <c:v>36.230000000000068</c:v>
                </c:pt>
                <c:pt idx="1662">
                  <c:v>36.250000000000071</c:v>
                </c:pt>
                <c:pt idx="1663">
                  <c:v>36.270000000000081</c:v>
                </c:pt>
                <c:pt idx="1664">
                  <c:v>36.290000000000113</c:v>
                </c:pt>
                <c:pt idx="1665">
                  <c:v>36.310000000000045</c:v>
                </c:pt>
                <c:pt idx="1666">
                  <c:v>36.330000000000084</c:v>
                </c:pt>
                <c:pt idx="1667">
                  <c:v>36.350000000000044</c:v>
                </c:pt>
                <c:pt idx="1668">
                  <c:v>36.37000000000009</c:v>
                </c:pt>
                <c:pt idx="1669">
                  <c:v>36.390000000000093</c:v>
                </c:pt>
                <c:pt idx="1670">
                  <c:v>36.410000000000096</c:v>
                </c:pt>
                <c:pt idx="1671">
                  <c:v>36.430000000000099</c:v>
                </c:pt>
                <c:pt idx="1672">
                  <c:v>36.450000000000095</c:v>
                </c:pt>
                <c:pt idx="1673">
                  <c:v>36.470000000000105</c:v>
                </c:pt>
                <c:pt idx="1674">
                  <c:v>36.490000000000109</c:v>
                </c:pt>
                <c:pt idx="1675">
                  <c:v>36.510000000000105</c:v>
                </c:pt>
                <c:pt idx="1676">
                  <c:v>36.530000000000115</c:v>
                </c:pt>
                <c:pt idx="1677">
                  <c:v>36.550000000000104</c:v>
                </c:pt>
                <c:pt idx="1678">
                  <c:v>36.570000000000121</c:v>
                </c:pt>
                <c:pt idx="1679">
                  <c:v>36.590000000000131</c:v>
                </c:pt>
                <c:pt idx="1680">
                  <c:v>36.610000000000127</c:v>
                </c:pt>
                <c:pt idx="1681">
                  <c:v>36.63000000000013</c:v>
                </c:pt>
                <c:pt idx="1682">
                  <c:v>36.650000000000134</c:v>
                </c:pt>
                <c:pt idx="1683">
                  <c:v>36.670000000000137</c:v>
                </c:pt>
                <c:pt idx="1684">
                  <c:v>36.690000000000161</c:v>
                </c:pt>
                <c:pt idx="1685">
                  <c:v>36.710000000000143</c:v>
                </c:pt>
                <c:pt idx="1686">
                  <c:v>36.730000000000153</c:v>
                </c:pt>
                <c:pt idx="1687">
                  <c:v>36.750000000000149</c:v>
                </c:pt>
                <c:pt idx="1688">
                  <c:v>36.770000000000152</c:v>
                </c:pt>
                <c:pt idx="1689">
                  <c:v>36.790000000000163</c:v>
                </c:pt>
                <c:pt idx="1690">
                  <c:v>36.810000000000144</c:v>
                </c:pt>
                <c:pt idx="1691">
                  <c:v>36.830000000000155</c:v>
                </c:pt>
                <c:pt idx="1692">
                  <c:v>36.850000000000144</c:v>
                </c:pt>
                <c:pt idx="1693">
                  <c:v>36.870000000000154</c:v>
                </c:pt>
                <c:pt idx="1694">
                  <c:v>36.890000000000171</c:v>
                </c:pt>
                <c:pt idx="1695">
                  <c:v>36.910000000000174</c:v>
                </c:pt>
                <c:pt idx="1696">
                  <c:v>36.930000000000177</c:v>
                </c:pt>
                <c:pt idx="1697">
                  <c:v>36.950000000000145</c:v>
                </c:pt>
                <c:pt idx="1698">
                  <c:v>36.970000000000184</c:v>
                </c:pt>
                <c:pt idx="1699">
                  <c:v>36.990000000000187</c:v>
                </c:pt>
                <c:pt idx="1700">
                  <c:v>37.01000000000019</c:v>
                </c:pt>
                <c:pt idx="1701">
                  <c:v>37.030000000000193</c:v>
                </c:pt>
                <c:pt idx="1702">
                  <c:v>37.050000000000196</c:v>
                </c:pt>
                <c:pt idx="1703">
                  <c:v>37.070000000000199</c:v>
                </c:pt>
                <c:pt idx="1704">
                  <c:v>37.090000000000202</c:v>
                </c:pt>
                <c:pt idx="1705">
                  <c:v>37.110000000000205</c:v>
                </c:pt>
                <c:pt idx="1706">
                  <c:v>37.130000000000209</c:v>
                </c:pt>
                <c:pt idx="1707">
                  <c:v>37.150000000000205</c:v>
                </c:pt>
                <c:pt idx="1708">
                  <c:v>37.170000000000215</c:v>
                </c:pt>
                <c:pt idx="1709">
                  <c:v>37.190000000000218</c:v>
                </c:pt>
                <c:pt idx="1710">
                  <c:v>37.210000000000221</c:v>
                </c:pt>
                <c:pt idx="1711">
                  <c:v>37.230000000000231</c:v>
                </c:pt>
                <c:pt idx="1712">
                  <c:v>37.250000000000227</c:v>
                </c:pt>
                <c:pt idx="1713">
                  <c:v>37.270000000000231</c:v>
                </c:pt>
                <c:pt idx="1714">
                  <c:v>37.290000000000262</c:v>
                </c:pt>
                <c:pt idx="1715">
                  <c:v>37.310000000000194</c:v>
                </c:pt>
                <c:pt idx="1716">
                  <c:v>37.33000000000024</c:v>
                </c:pt>
                <c:pt idx="1717">
                  <c:v>37.350000000000144</c:v>
                </c:pt>
                <c:pt idx="1718">
                  <c:v>37.370000000000246</c:v>
                </c:pt>
                <c:pt idx="1719">
                  <c:v>37.390000000000249</c:v>
                </c:pt>
                <c:pt idx="1720">
                  <c:v>37.410000000000245</c:v>
                </c:pt>
                <c:pt idx="1721">
                  <c:v>37.430000000000256</c:v>
                </c:pt>
                <c:pt idx="1722">
                  <c:v>37.450000000000244</c:v>
                </c:pt>
                <c:pt idx="1723">
                  <c:v>37.470000000000255</c:v>
                </c:pt>
                <c:pt idx="1724">
                  <c:v>37.490000000000265</c:v>
                </c:pt>
                <c:pt idx="1725">
                  <c:v>37.510000000000254</c:v>
                </c:pt>
                <c:pt idx="1726">
                  <c:v>37.530000000000271</c:v>
                </c:pt>
                <c:pt idx="1727">
                  <c:v>37.550000000000274</c:v>
                </c:pt>
                <c:pt idx="1728">
                  <c:v>37.570000000000277</c:v>
                </c:pt>
                <c:pt idx="1729">
                  <c:v>37.590000000000281</c:v>
                </c:pt>
                <c:pt idx="1730">
                  <c:v>37.610000000000284</c:v>
                </c:pt>
                <c:pt idx="1731">
                  <c:v>37.630000000000287</c:v>
                </c:pt>
                <c:pt idx="1732">
                  <c:v>37.65000000000029</c:v>
                </c:pt>
                <c:pt idx="1733">
                  <c:v>37.670000000000293</c:v>
                </c:pt>
                <c:pt idx="1734">
                  <c:v>37.690000000000303</c:v>
                </c:pt>
                <c:pt idx="1735">
                  <c:v>37.710000000000299</c:v>
                </c:pt>
                <c:pt idx="1736">
                  <c:v>37.730000000000302</c:v>
                </c:pt>
                <c:pt idx="1737">
                  <c:v>37.750000000000306</c:v>
                </c:pt>
                <c:pt idx="1738">
                  <c:v>37.770000000000309</c:v>
                </c:pt>
                <c:pt idx="1739">
                  <c:v>37.790000000000312</c:v>
                </c:pt>
                <c:pt idx="1740">
                  <c:v>37.810000000000294</c:v>
                </c:pt>
                <c:pt idx="1741">
                  <c:v>37.830000000000304</c:v>
                </c:pt>
                <c:pt idx="1742">
                  <c:v>37.850000000000144</c:v>
                </c:pt>
                <c:pt idx="1743">
                  <c:v>37.870000000000324</c:v>
                </c:pt>
                <c:pt idx="1744">
                  <c:v>37.890000000000327</c:v>
                </c:pt>
                <c:pt idx="1745">
                  <c:v>37.910000000000295</c:v>
                </c:pt>
                <c:pt idx="1746">
                  <c:v>37.930000000000334</c:v>
                </c:pt>
                <c:pt idx="1747">
                  <c:v>37.950000000000294</c:v>
                </c:pt>
                <c:pt idx="1748">
                  <c:v>37.97000000000034</c:v>
                </c:pt>
                <c:pt idx="1749">
                  <c:v>37.990000000000343</c:v>
                </c:pt>
                <c:pt idx="1750">
                  <c:v>38.010000000000346</c:v>
                </c:pt>
                <c:pt idx="1751">
                  <c:v>38.030000000000349</c:v>
                </c:pt>
                <c:pt idx="1752">
                  <c:v>38.050000000000345</c:v>
                </c:pt>
                <c:pt idx="1753">
                  <c:v>38.070000000000356</c:v>
                </c:pt>
                <c:pt idx="1754">
                  <c:v>38.090000000000359</c:v>
                </c:pt>
                <c:pt idx="1755">
                  <c:v>38.110000000000355</c:v>
                </c:pt>
                <c:pt idx="1756">
                  <c:v>38.130000000000365</c:v>
                </c:pt>
                <c:pt idx="1757">
                  <c:v>38.150000000000354</c:v>
                </c:pt>
                <c:pt idx="1758">
                  <c:v>38.170000000000371</c:v>
                </c:pt>
                <c:pt idx="1759">
                  <c:v>38.190000000000381</c:v>
                </c:pt>
                <c:pt idx="1760">
                  <c:v>38.210000000000377</c:v>
                </c:pt>
                <c:pt idx="1761">
                  <c:v>38.230000000000381</c:v>
                </c:pt>
                <c:pt idx="1762">
                  <c:v>38.250000000000384</c:v>
                </c:pt>
                <c:pt idx="1763">
                  <c:v>38.270000000000387</c:v>
                </c:pt>
                <c:pt idx="1764">
                  <c:v>38.290000000000411</c:v>
                </c:pt>
                <c:pt idx="1765">
                  <c:v>38.310000000000294</c:v>
                </c:pt>
                <c:pt idx="1766">
                  <c:v>38.330000000000396</c:v>
                </c:pt>
                <c:pt idx="1767">
                  <c:v>38.350000000000144</c:v>
                </c:pt>
                <c:pt idx="1768">
                  <c:v>38.370000000000395</c:v>
                </c:pt>
                <c:pt idx="1769">
                  <c:v>38.390000000000406</c:v>
                </c:pt>
                <c:pt idx="1770">
                  <c:v>38.410000000000394</c:v>
                </c:pt>
                <c:pt idx="1771">
                  <c:v>38.430000000000405</c:v>
                </c:pt>
                <c:pt idx="1772">
                  <c:v>38.450000000000394</c:v>
                </c:pt>
                <c:pt idx="1773">
                  <c:v>38.470000000000404</c:v>
                </c:pt>
                <c:pt idx="1774">
                  <c:v>38.490000000000421</c:v>
                </c:pt>
                <c:pt idx="1775">
                  <c:v>38.510000000000424</c:v>
                </c:pt>
                <c:pt idx="1776">
                  <c:v>38.530000000000427</c:v>
                </c:pt>
                <c:pt idx="1777">
                  <c:v>38.550000000000395</c:v>
                </c:pt>
                <c:pt idx="1778">
                  <c:v>38.570000000000434</c:v>
                </c:pt>
                <c:pt idx="1779">
                  <c:v>38.590000000000437</c:v>
                </c:pt>
                <c:pt idx="1780">
                  <c:v>38.61000000000044</c:v>
                </c:pt>
                <c:pt idx="1781">
                  <c:v>38.630000000000443</c:v>
                </c:pt>
                <c:pt idx="1782">
                  <c:v>38.650000000000446</c:v>
                </c:pt>
                <c:pt idx="1783">
                  <c:v>38.670000000000449</c:v>
                </c:pt>
                <c:pt idx="1784">
                  <c:v>38.690000000000452</c:v>
                </c:pt>
                <c:pt idx="1785">
                  <c:v>38.710000000000456</c:v>
                </c:pt>
                <c:pt idx="1786">
                  <c:v>38.730000000000459</c:v>
                </c:pt>
                <c:pt idx="1787">
                  <c:v>38.750000000000455</c:v>
                </c:pt>
                <c:pt idx="1788">
                  <c:v>38.770000000000465</c:v>
                </c:pt>
                <c:pt idx="1789">
                  <c:v>38.790000000000468</c:v>
                </c:pt>
                <c:pt idx="1790">
                  <c:v>38.810000000000294</c:v>
                </c:pt>
                <c:pt idx="1791">
                  <c:v>38.830000000000474</c:v>
                </c:pt>
                <c:pt idx="1792">
                  <c:v>38.850000000000144</c:v>
                </c:pt>
                <c:pt idx="1793">
                  <c:v>38.870000000000474</c:v>
                </c:pt>
                <c:pt idx="1794">
                  <c:v>38.890000000000484</c:v>
                </c:pt>
                <c:pt idx="1795">
                  <c:v>38.910000000000444</c:v>
                </c:pt>
                <c:pt idx="1796">
                  <c:v>38.93000000000049</c:v>
                </c:pt>
                <c:pt idx="1797">
                  <c:v>38.950000000000394</c:v>
                </c:pt>
                <c:pt idx="1798">
                  <c:v>38.970000000000496</c:v>
                </c:pt>
                <c:pt idx="1799">
                  <c:v>38.990000000000499</c:v>
                </c:pt>
                <c:pt idx="1800">
                  <c:v>39.010000000000495</c:v>
                </c:pt>
                <c:pt idx="1801">
                  <c:v>39.030000000000506</c:v>
                </c:pt>
                <c:pt idx="1802">
                  <c:v>39.050000000000495</c:v>
                </c:pt>
                <c:pt idx="1803">
                  <c:v>39.070000000000505</c:v>
                </c:pt>
                <c:pt idx="1804">
                  <c:v>39.090000000000515</c:v>
                </c:pt>
                <c:pt idx="1805">
                  <c:v>39.110000000000504</c:v>
                </c:pt>
                <c:pt idx="1806">
                  <c:v>39.130000000000521</c:v>
                </c:pt>
                <c:pt idx="1807">
                  <c:v>39.150000000000524</c:v>
                </c:pt>
                <c:pt idx="1808">
                  <c:v>39.170000000000528</c:v>
                </c:pt>
                <c:pt idx="1809">
                  <c:v>39.190000000000531</c:v>
                </c:pt>
                <c:pt idx="1810">
                  <c:v>39.210000000000534</c:v>
                </c:pt>
                <c:pt idx="1811">
                  <c:v>39.230000000000537</c:v>
                </c:pt>
                <c:pt idx="1812">
                  <c:v>39.25000000000054</c:v>
                </c:pt>
                <c:pt idx="1813">
                  <c:v>39.270000000000543</c:v>
                </c:pt>
                <c:pt idx="1814">
                  <c:v>39.290000000000553</c:v>
                </c:pt>
                <c:pt idx="1815">
                  <c:v>39.310000000000294</c:v>
                </c:pt>
                <c:pt idx="1816">
                  <c:v>39.330000000000545</c:v>
                </c:pt>
                <c:pt idx="1817">
                  <c:v>39.350000000000144</c:v>
                </c:pt>
                <c:pt idx="1818">
                  <c:v>39.370000000000545</c:v>
                </c:pt>
                <c:pt idx="1819">
                  <c:v>39.390000000000555</c:v>
                </c:pt>
                <c:pt idx="1820">
                  <c:v>39.410000000000544</c:v>
                </c:pt>
                <c:pt idx="1821">
                  <c:v>39.430000000000554</c:v>
                </c:pt>
                <c:pt idx="1822">
                  <c:v>39.450000000000394</c:v>
                </c:pt>
                <c:pt idx="1823">
                  <c:v>39.470000000000574</c:v>
                </c:pt>
                <c:pt idx="1824">
                  <c:v>39.490000000000578</c:v>
                </c:pt>
                <c:pt idx="1825">
                  <c:v>39.510000000000574</c:v>
                </c:pt>
                <c:pt idx="1826">
                  <c:v>39.530000000000584</c:v>
                </c:pt>
                <c:pt idx="1827">
                  <c:v>39.550000000000544</c:v>
                </c:pt>
                <c:pt idx="1828">
                  <c:v>39.57000000000059</c:v>
                </c:pt>
                <c:pt idx="1829">
                  <c:v>39.590000000000593</c:v>
                </c:pt>
                <c:pt idx="1830">
                  <c:v>39.610000000000596</c:v>
                </c:pt>
                <c:pt idx="1831">
                  <c:v>39.630000000000599</c:v>
                </c:pt>
                <c:pt idx="1832">
                  <c:v>39.650000000000595</c:v>
                </c:pt>
                <c:pt idx="1833">
                  <c:v>39.670000000000606</c:v>
                </c:pt>
                <c:pt idx="1834">
                  <c:v>39.690000000000609</c:v>
                </c:pt>
                <c:pt idx="1835">
                  <c:v>39.710000000000605</c:v>
                </c:pt>
                <c:pt idx="1836">
                  <c:v>39.730000000000615</c:v>
                </c:pt>
                <c:pt idx="1837">
                  <c:v>39.750000000000604</c:v>
                </c:pt>
                <c:pt idx="1838">
                  <c:v>39.770000000000621</c:v>
                </c:pt>
                <c:pt idx="1839">
                  <c:v>39.790000000000632</c:v>
                </c:pt>
                <c:pt idx="1840">
                  <c:v>39.810000000000294</c:v>
                </c:pt>
                <c:pt idx="1841">
                  <c:v>39.830000000000624</c:v>
                </c:pt>
                <c:pt idx="1842">
                  <c:v>39.850000000000144</c:v>
                </c:pt>
                <c:pt idx="1843">
                  <c:v>39.870000000000594</c:v>
                </c:pt>
                <c:pt idx="1844">
                  <c:v>39.89000000000064</c:v>
                </c:pt>
                <c:pt idx="1845">
                  <c:v>39.910000000000544</c:v>
                </c:pt>
                <c:pt idx="1846">
                  <c:v>39.930000000000646</c:v>
                </c:pt>
                <c:pt idx="1847">
                  <c:v>39.950000000000394</c:v>
                </c:pt>
                <c:pt idx="1848">
                  <c:v>39.970000000000645</c:v>
                </c:pt>
                <c:pt idx="1849">
                  <c:v>39.990000000000656</c:v>
                </c:pt>
                <c:pt idx="1850">
                  <c:v>40.010000000000645</c:v>
                </c:pt>
                <c:pt idx="1851">
                  <c:v>40.030000000000655</c:v>
                </c:pt>
                <c:pt idx="1852">
                  <c:v>40.050000000000644</c:v>
                </c:pt>
                <c:pt idx="1853">
                  <c:v>40.070000000000654</c:v>
                </c:pt>
                <c:pt idx="1854">
                  <c:v>40.090000000000671</c:v>
                </c:pt>
                <c:pt idx="1855">
                  <c:v>40.110000000000674</c:v>
                </c:pt>
                <c:pt idx="1856">
                  <c:v>40.130000000000678</c:v>
                </c:pt>
                <c:pt idx="1857">
                  <c:v>40.150000000000674</c:v>
                </c:pt>
                <c:pt idx="1858">
                  <c:v>40.170000000000684</c:v>
                </c:pt>
                <c:pt idx="1859">
                  <c:v>40.190000000000687</c:v>
                </c:pt>
                <c:pt idx="1860">
                  <c:v>40.21000000000069</c:v>
                </c:pt>
                <c:pt idx="1861">
                  <c:v>40.230000000000693</c:v>
                </c:pt>
                <c:pt idx="1862">
                  <c:v>40.250000000000696</c:v>
                </c:pt>
                <c:pt idx="1863">
                  <c:v>40.270000000000699</c:v>
                </c:pt>
                <c:pt idx="1864">
                  <c:v>40.290000000001335</c:v>
                </c:pt>
                <c:pt idx="1865">
                  <c:v>40.310000000000706</c:v>
                </c:pt>
                <c:pt idx="1866">
                  <c:v>40.330000000000709</c:v>
                </c:pt>
                <c:pt idx="1867">
                  <c:v>40.350000000000705</c:v>
                </c:pt>
                <c:pt idx="1868">
                  <c:v>40.370000000000715</c:v>
                </c:pt>
                <c:pt idx="1869">
                  <c:v>40.390000000000718</c:v>
                </c:pt>
                <c:pt idx="1870">
                  <c:v>40.410000000000721</c:v>
                </c:pt>
                <c:pt idx="1871">
                  <c:v>40.430000000000732</c:v>
                </c:pt>
                <c:pt idx="1872">
                  <c:v>40.450000000000728</c:v>
                </c:pt>
                <c:pt idx="1873">
                  <c:v>40.470000000000731</c:v>
                </c:pt>
                <c:pt idx="1874">
                  <c:v>40.490000000000762</c:v>
                </c:pt>
                <c:pt idx="1875">
                  <c:v>40.510000000000737</c:v>
                </c:pt>
                <c:pt idx="1876">
                  <c:v>40.530000000000761</c:v>
                </c:pt>
                <c:pt idx="1877">
                  <c:v>40.550000000000743</c:v>
                </c:pt>
                <c:pt idx="1878">
                  <c:v>40.570000000000753</c:v>
                </c:pt>
                <c:pt idx="1879">
                  <c:v>40.590000000000813</c:v>
                </c:pt>
                <c:pt idx="1880">
                  <c:v>40.610000000000753</c:v>
                </c:pt>
                <c:pt idx="1881">
                  <c:v>40.630000000000763</c:v>
                </c:pt>
                <c:pt idx="1882">
                  <c:v>40.650000000000759</c:v>
                </c:pt>
                <c:pt idx="1883">
                  <c:v>40.670000000000762</c:v>
                </c:pt>
                <c:pt idx="1884">
                  <c:v>40.690000000001113</c:v>
                </c:pt>
                <c:pt idx="1885">
                  <c:v>40.710000000000768</c:v>
                </c:pt>
                <c:pt idx="1886">
                  <c:v>40.730000000000913</c:v>
                </c:pt>
                <c:pt idx="1887">
                  <c:v>40.750000000000782</c:v>
                </c:pt>
                <c:pt idx="1888">
                  <c:v>40.770000000000813</c:v>
                </c:pt>
                <c:pt idx="1889">
                  <c:v>40.790000000001363</c:v>
                </c:pt>
                <c:pt idx="1890">
                  <c:v>40.810000000000784</c:v>
                </c:pt>
                <c:pt idx="1891">
                  <c:v>40.830000000000787</c:v>
                </c:pt>
                <c:pt idx="1892">
                  <c:v>40.85000000000079</c:v>
                </c:pt>
                <c:pt idx="1893">
                  <c:v>40.870000000000793</c:v>
                </c:pt>
                <c:pt idx="1894">
                  <c:v>40.890000000000803</c:v>
                </c:pt>
                <c:pt idx="1895">
                  <c:v>40.9100000000008</c:v>
                </c:pt>
                <c:pt idx="1896">
                  <c:v>40.930000000000803</c:v>
                </c:pt>
                <c:pt idx="1897">
                  <c:v>40.950000000000806</c:v>
                </c:pt>
                <c:pt idx="1898">
                  <c:v>40.970000000000809</c:v>
                </c:pt>
                <c:pt idx="1899">
                  <c:v>40.990000000000812</c:v>
                </c:pt>
                <c:pt idx="1900">
                  <c:v>41.010000000000815</c:v>
                </c:pt>
                <c:pt idx="1901">
                  <c:v>41.030000000000818</c:v>
                </c:pt>
                <c:pt idx="1902">
                  <c:v>41.050000000000821</c:v>
                </c:pt>
                <c:pt idx="1903">
                  <c:v>41.070000000000832</c:v>
                </c:pt>
                <c:pt idx="1904">
                  <c:v>41.090000000000863</c:v>
                </c:pt>
                <c:pt idx="1905">
                  <c:v>41.110000000000831</c:v>
                </c:pt>
                <c:pt idx="1906">
                  <c:v>41.130000000000862</c:v>
                </c:pt>
                <c:pt idx="1907">
                  <c:v>41.150000000000837</c:v>
                </c:pt>
                <c:pt idx="1908">
                  <c:v>41.170000000000861</c:v>
                </c:pt>
                <c:pt idx="1909">
                  <c:v>41.190000000001113</c:v>
                </c:pt>
                <c:pt idx="1910">
                  <c:v>41.210000000000861</c:v>
                </c:pt>
                <c:pt idx="1911">
                  <c:v>41.230000000000913</c:v>
                </c:pt>
                <c:pt idx="1912">
                  <c:v>41.250000000000853</c:v>
                </c:pt>
                <c:pt idx="1913">
                  <c:v>41.270000000000863</c:v>
                </c:pt>
                <c:pt idx="1914">
                  <c:v>41.290000000001363</c:v>
                </c:pt>
                <c:pt idx="1915">
                  <c:v>41.310000000000855</c:v>
                </c:pt>
                <c:pt idx="1916">
                  <c:v>41.330000000000865</c:v>
                </c:pt>
                <c:pt idx="1917">
                  <c:v>41.350000000000854</c:v>
                </c:pt>
                <c:pt idx="1918">
                  <c:v>41.370000000000871</c:v>
                </c:pt>
                <c:pt idx="1919">
                  <c:v>41.390000000000882</c:v>
                </c:pt>
                <c:pt idx="1920">
                  <c:v>41.410000000000878</c:v>
                </c:pt>
                <c:pt idx="1921">
                  <c:v>41.430000000000881</c:v>
                </c:pt>
                <c:pt idx="1922">
                  <c:v>41.450000000000884</c:v>
                </c:pt>
                <c:pt idx="1923">
                  <c:v>41.470000000000887</c:v>
                </c:pt>
                <c:pt idx="1924">
                  <c:v>41.490000000000911</c:v>
                </c:pt>
                <c:pt idx="1925">
                  <c:v>41.510000000000893</c:v>
                </c:pt>
                <c:pt idx="1926">
                  <c:v>41.530000000000911</c:v>
                </c:pt>
                <c:pt idx="1927">
                  <c:v>41.5500000000009</c:v>
                </c:pt>
                <c:pt idx="1928">
                  <c:v>41.570000000000903</c:v>
                </c:pt>
                <c:pt idx="1929">
                  <c:v>41.590000000000913</c:v>
                </c:pt>
                <c:pt idx="1930">
                  <c:v>41.610000000000909</c:v>
                </c:pt>
                <c:pt idx="1931">
                  <c:v>41.630000000000912</c:v>
                </c:pt>
                <c:pt idx="1932">
                  <c:v>41.650000000000915</c:v>
                </c:pt>
                <c:pt idx="1933">
                  <c:v>41.670000000000918</c:v>
                </c:pt>
                <c:pt idx="1934">
                  <c:v>41.690000000001113</c:v>
                </c:pt>
                <c:pt idx="1935">
                  <c:v>41.710000000000932</c:v>
                </c:pt>
                <c:pt idx="1936">
                  <c:v>41.730000000000963</c:v>
                </c:pt>
                <c:pt idx="1937">
                  <c:v>41.750000000000931</c:v>
                </c:pt>
                <c:pt idx="1938">
                  <c:v>41.770000000000962</c:v>
                </c:pt>
                <c:pt idx="1939">
                  <c:v>41.790000000001363</c:v>
                </c:pt>
                <c:pt idx="1940">
                  <c:v>41.81000000000094</c:v>
                </c:pt>
                <c:pt idx="1941">
                  <c:v>41.830000000000943</c:v>
                </c:pt>
                <c:pt idx="1942">
                  <c:v>41.850000000000946</c:v>
                </c:pt>
                <c:pt idx="1943">
                  <c:v>41.87000000000095</c:v>
                </c:pt>
                <c:pt idx="1944">
                  <c:v>41.890000000000953</c:v>
                </c:pt>
                <c:pt idx="1945">
                  <c:v>41.910000000000956</c:v>
                </c:pt>
                <c:pt idx="1946">
                  <c:v>41.930000000000959</c:v>
                </c:pt>
                <c:pt idx="1947">
                  <c:v>41.950000000000955</c:v>
                </c:pt>
                <c:pt idx="1948">
                  <c:v>41.970000000000965</c:v>
                </c:pt>
                <c:pt idx="1949">
                  <c:v>41.990000000000968</c:v>
                </c:pt>
                <c:pt idx="1950">
                  <c:v>42.010000000000971</c:v>
                </c:pt>
                <c:pt idx="1951">
                  <c:v>42.030000000000982</c:v>
                </c:pt>
                <c:pt idx="1952">
                  <c:v>42.050000000000978</c:v>
                </c:pt>
                <c:pt idx="1953">
                  <c:v>42.070000000000981</c:v>
                </c:pt>
                <c:pt idx="1954">
                  <c:v>42.090000000001012</c:v>
                </c:pt>
                <c:pt idx="1955">
                  <c:v>42.110000000000987</c:v>
                </c:pt>
                <c:pt idx="1956">
                  <c:v>42.130000000001012</c:v>
                </c:pt>
                <c:pt idx="1957">
                  <c:v>42.150000000000993</c:v>
                </c:pt>
                <c:pt idx="1958">
                  <c:v>42.170000000001011</c:v>
                </c:pt>
                <c:pt idx="1959">
                  <c:v>42.190000000001113</c:v>
                </c:pt>
                <c:pt idx="1960">
                  <c:v>42.210000000001003</c:v>
                </c:pt>
                <c:pt idx="1961">
                  <c:v>42.230000000001013</c:v>
                </c:pt>
                <c:pt idx="1962">
                  <c:v>42.250000000001009</c:v>
                </c:pt>
                <c:pt idx="1963">
                  <c:v>42.270000000001012</c:v>
                </c:pt>
                <c:pt idx="1964">
                  <c:v>42.290000000001363</c:v>
                </c:pt>
                <c:pt idx="1965">
                  <c:v>42.310000000001004</c:v>
                </c:pt>
                <c:pt idx="1966">
                  <c:v>42.330000000001021</c:v>
                </c:pt>
                <c:pt idx="1967">
                  <c:v>42.350000000001025</c:v>
                </c:pt>
                <c:pt idx="1968">
                  <c:v>42.370000000001028</c:v>
                </c:pt>
                <c:pt idx="1969">
                  <c:v>42.390000000001031</c:v>
                </c:pt>
                <c:pt idx="1970">
                  <c:v>42.410000000001034</c:v>
                </c:pt>
                <c:pt idx="1971">
                  <c:v>42.430000000001037</c:v>
                </c:pt>
                <c:pt idx="1972">
                  <c:v>42.45000000000104</c:v>
                </c:pt>
                <c:pt idx="1973">
                  <c:v>42.470000000001043</c:v>
                </c:pt>
                <c:pt idx="1974">
                  <c:v>42.490000000001061</c:v>
                </c:pt>
                <c:pt idx="1975">
                  <c:v>42.51000000000105</c:v>
                </c:pt>
                <c:pt idx="1976">
                  <c:v>42.530000000001053</c:v>
                </c:pt>
                <c:pt idx="1977">
                  <c:v>42.550000000001056</c:v>
                </c:pt>
                <c:pt idx="1978">
                  <c:v>42.570000000001059</c:v>
                </c:pt>
                <c:pt idx="1979">
                  <c:v>42.590000000001062</c:v>
                </c:pt>
                <c:pt idx="1980">
                  <c:v>42.610000000001065</c:v>
                </c:pt>
                <c:pt idx="1981">
                  <c:v>42.630000000001068</c:v>
                </c:pt>
                <c:pt idx="1982">
                  <c:v>42.650000000001071</c:v>
                </c:pt>
                <c:pt idx="1983">
                  <c:v>42.670000000001082</c:v>
                </c:pt>
                <c:pt idx="1984">
                  <c:v>42.690000000001113</c:v>
                </c:pt>
                <c:pt idx="1985">
                  <c:v>42.710000000001081</c:v>
                </c:pt>
                <c:pt idx="1986">
                  <c:v>42.730000000001112</c:v>
                </c:pt>
                <c:pt idx="1987">
                  <c:v>42.750000000001087</c:v>
                </c:pt>
                <c:pt idx="1988">
                  <c:v>42.770000000001112</c:v>
                </c:pt>
                <c:pt idx="1989">
                  <c:v>42.790000000001363</c:v>
                </c:pt>
                <c:pt idx="1990">
                  <c:v>42.810000000001097</c:v>
                </c:pt>
                <c:pt idx="1991">
                  <c:v>42.8300000000011</c:v>
                </c:pt>
                <c:pt idx="1992">
                  <c:v>42.850000000001096</c:v>
                </c:pt>
                <c:pt idx="1993">
                  <c:v>42.870000000001106</c:v>
                </c:pt>
                <c:pt idx="1994">
                  <c:v>42.890000000001109</c:v>
                </c:pt>
                <c:pt idx="1995">
                  <c:v>42.910000000001105</c:v>
                </c:pt>
                <c:pt idx="1996">
                  <c:v>42.930000000001115</c:v>
                </c:pt>
                <c:pt idx="1997">
                  <c:v>42.950000000001104</c:v>
                </c:pt>
                <c:pt idx="1998">
                  <c:v>42.970000000001122</c:v>
                </c:pt>
                <c:pt idx="1999">
                  <c:v>42.990000000001132</c:v>
                </c:pt>
                <c:pt idx="2000">
                  <c:v>43.010000000001128</c:v>
                </c:pt>
                <c:pt idx="2001">
                  <c:v>43.030000000001131</c:v>
                </c:pt>
                <c:pt idx="2002">
                  <c:v>43.050000000001134</c:v>
                </c:pt>
                <c:pt idx="2003">
                  <c:v>43.070000000001137</c:v>
                </c:pt>
                <c:pt idx="2004">
                  <c:v>43.090000000001162</c:v>
                </c:pt>
                <c:pt idx="2005">
                  <c:v>43.110000000001143</c:v>
                </c:pt>
                <c:pt idx="2006">
                  <c:v>43.130000000001161</c:v>
                </c:pt>
                <c:pt idx="2007">
                  <c:v>43.15000000000115</c:v>
                </c:pt>
                <c:pt idx="2008">
                  <c:v>43.170000000001153</c:v>
                </c:pt>
                <c:pt idx="2009">
                  <c:v>43.190000000001163</c:v>
                </c:pt>
                <c:pt idx="2010">
                  <c:v>43.210000000001159</c:v>
                </c:pt>
                <c:pt idx="2011">
                  <c:v>43.230000000001162</c:v>
                </c:pt>
                <c:pt idx="2012">
                  <c:v>43.250000000001165</c:v>
                </c:pt>
                <c:pt idx="2013">
                  <c:v>43.270000000001168</c:v>
                </c:pt>
                <c:pt idx="2014">
                  <c:v>43.290000000001363</c:v>
                </c:pt>
                <c:pt idx="2015">
                  <c:v>43.310000000001175</c:v>
                </c:pt>
                <c:pt idx="2016">
                  <c:v>43.330000000001178</c:v>
                </c:pt>
                <c:pt idx="2017">
                  <c:v>43.350000000001174</c:v>
                </c:pt>
                <c:pt idx="2018">
                  <c:v>43.370000000001184</c:v>
                </c:pt>
                <c:pt idx="2019">
                  <c:v>43.390000000001187</c:v>
                </c:pt>
                <c:pt idx="2020">
                  <c:v>43.41000000000119</c:v>
                </c:pt>
                <c:pt idx="2021">
                  <c:v>43.430000000001193</c:v>
                </c:pt>
                <c:pt idx="2022">
                  <c:v>43.450000000001197</c:v>
                </c:pt>
                <c:pt idx="2023">
                  <c:v>43.4700000000012</c:v>
                </c:pt>
                <c:pt idx="2024">
                  <c:v>43.490000000001203</c:v>
                </c:pt>
                <c:pt idx="2025">
                  <c:v>43.510000000001206</c:v>
                </c:pt>
                <c:pt idx="2026">
                  <c:v>43.530000000001209</c:v>
                </c:pt>
                <c:pt idx="2027">
                  <c:v>43.550000000001205</c:v>
                </c:pt>
                <c:pt idx="2028">
                  <c:v>43.570000000001215</c:v>
                </c:pt>
                <c:pt idx="2029">
                  <c:v>43.590000000001218</c:v>
                </c:pt>
                <c:pt idx="2030">
                  <c:v>43.610000000001222</c:v>
                </c:pt>
                <c:pt idx="2031">
                  <c:v>43.630000000001232</c:v>
                </c:pt>
                <c:pt idx="2032">
                  <c:v>43.650000000001228</c:v>
                </c:pt>
                <c:pt idx="2033">
                  <c:v>43.670000000001231</c:v>
                </c:pt>
                <c:pt idx="2034">
                  <c:v>43.690000000001262</c:v>
                </c:pt>
                <c:pt idx="2035">
                  <c:v>43.710000000001237</c:v>
                </c:pt>
                <c:pt idx="2036">
                  <c:v>43.730000000001262</c:v>
                </c:pt>
                <c:pt idx="2037">
                  <c:v>43.750000000001243</c:v>
                </c:pt>
                <c:pt idx="2038">
                  <c:v>43.770000000001261</c:v>
                </c:pt>
                <c:pt idx="2039">
                  <c:v>43.790000000001363</c:v>
                </c:pt>
                <c:pt idx="2040">
                  <c:v>43.810000000001246</c:v>
                </c:pt>
                <c:pt idx="2041">
                  <c:v>43.830000000001256</c:v>
                </c:pt>
                <c:pt idx="2042">
                  <c:v>43.850000000001245</c:v>
                </c:pt>
                <c:pt idx="2043">
                  <c:v>43.870000000001255</c:v>
                </c:pt>
                <c:pt idx="2044">
                  <c:v>43.890000000001265</c:v>
                </c:pt>
                <c:pt idx="2045">
                  <c:v>43.910000000001254</c:v>
                </c:pt>
                <c:pt idx="2046">
                  <c:v>43.930000000001272</c:v>
                </c:pt>
                <c:pt idx="2047">
                  <c:v>43.950000000001275</c:v>
                </c:pt>
                <c:pt idx="2048">
                  <c:v>43.970000000001278</c:v>
                </c:pt>
                <c:pt idx="2049">
                  <c:v>43.990000000001281</c:v>
                </c:pt>
                <c:pt idx="2050">
                  <c:v>44.010000000001284</c:v>
                </c:pt>
                <c:pt idx="2051">
                  <c:v>44.030000000001287</c:v>
                </c:pt>
                <c:pt idx="2052">
                  <c:v>44.05000000000129</c:v>
                </c:pt>
                <c:pt idx="2053">
                  <c:v>44.070000000001293</c:v>
                </c:pt>
                <c:pt idx="2054">
                  <c:v>44.090000000001311</c:v>
                </c:pt>
                <c:pt idx="2055">
                  <c:v>44.1100000000013</c:v>
                </c:pt>
                <c:pt idx="2056">
                  <c:v>44.130000000001303</c:v>
                </c:pt>
                <c:pt idx="2057">
                  <c:v>44.150000000001306</c:v>
                </c:pt>
                <c:pt idx="2058">
                  <c:v>44.170000000001309</c:v>
                </c:pt>
                <c:pt idx="2059">
                  <c:v>44.190000000001312</c:v>
                </c:pt>
                <c:pt idx="2060">
                  <c:v>44.210000000001315</c:v>
                </c:pt>
                <c:pt idx="2061">
                  <c:v>44.230000000001318</c:v>
                </c:pt>
                <c:pt idx="2062">
                  <c:v>44.250000000001322</c:v>
                </c:pt>
                <c:pt idx="2063">
                  <c:v>44.270000000001332</c:v>
                </c:pt>
                <c:pt idx="2064">
                  <c:v>44.290000000001363</c:v>
                </c:pt>
                <c:pt idx="2065">
                  <c:v>44.310000000001324</c:v>
                </c:pt>
                <c:pt idx="2066">
                  <c:v>44.330000000001334</c:v>
                </c:pt>
                <c:pt idx="2067">
                  <c:v>44.350000000001295</c:v>
                </c:pt>
                <c:pt idx="2068">
                  <c:v>44.37000000000134</c:v>
                </c:pt>
                <c:pt idx="2069">
                  <c:v>44.390000000001343</c:v>
                </c:pt>
                <c:pt idx="2070">
                  <c:v>44.410000000001347</c:v>
                </c:pt>
                <c:pt idx="2071">
                  <c:v>44.43000000000135</c:v>
                </c:pt>
                <c:pt idx="2072">
                  <c:v>44.450000000001346</c:v>
                </c:pt>
                <c:pt idx="2073">
                  <c:v>44.470000000001356</c:v>
                </c:pt>
                <c:pt idx="2074">
                  <c:v>44.490000000001359</c:v>
                </c:pt>
                <c:pt idx="2075">
                  <c:v>44.510000000001355</c:v>
                </c:pt>
                <c:pt idx="2076">
                  <c:v>44.530000000001365</c:v>
                </c:pt>
                <c:pt idx="2077">
                  <c:v>44.550000000001354</c:v>
                </c:pt>
                <c:pt idx="2078">
                  <c:v>44.570000000001372</c:v>
                </c:pt>
                <c:pt idx="2079">
                  <c:v>44.590000000001382</c:v>
                </c:pt>
                <c:pt idx="2080">
                  <c:v>44.610000000001378</c:v>
                </c:pt>
                <c:pt idx="2081">
                  <c:v>44.630000000001381</c:v>
                </c:pt>
                <c:pt idx="2082">
                  <c:v>44.650000000001384</c:v>
                </c:pt>
                <c:pt idx="2083">
                  <c:v>44.670000000001387</c:v>
                </c:pt>
                <c:pt idx="2084">
                  <c:v>44.690000000001412</c:v>
                </c:pt>
                <c:pt idx="2085">
                  <c:v>44.710000000001401</c:v>
                </c:pt>
                <c:pt idx="2086">
                  <c:v>44.730000000001411</c:v>
                </c:pt>
                <c:pt idx="2087">
                  <c:v>44.7500000000014</c:v>
                </c:pt>
                <c:pt idx="2088">
                  <c:v>44.770000000001403</c:v>
                </c:pt>
                <c:pt idx="2089">
                  <c:v>44.790000000001413</c:v>
                </c:pt>
                <c:pt idx="2090">
                  <c:v>44.810000000001395</c:v>
                </c:pt>
                <c:pt idx="2091">
                  <c:v>44.830000000001405</c:v>
                </c:pt>
                <c:pt idx="2092">
                  <c:v>44.850000000001394</c:v>
                </c:pt>
                <c:pt idx="2093">
                  <c:v>44.870000000001404</c:v>
                </c:pt>
                <c:pt idx="2094">
                  <c:v>44.890000000001422</c:v>
                </c:pt>
                <c:pt idx="2095">
                  <c:v>44.910000000001425</c:v>
                </c:pt>
                <c:pt idx="2096">
                  <c:v>44.930000000001428</c:v>
                </c:pt>
                <c:pt idx="2097">
                  <c:v>44.950000000001424</c:v>
                </c:pt>
                <c:pt idx="2098">
                  <c:v>44.970000000001434</c:v>
                </c:pt>
                <c:pt idx="2099">
                  <c:v>44.990000000001437</c:v>
                </c:pt>
                <c:pt idx="2100">
                  <c:v>45.01000000000144</c:v>
                </c:pt>
                <c:pt idx="2101">
                  <c:v>45.030000000001451</c:v>
                </c:pt>
                <c:pt idx="2102">
                  <c:v>45.050000000001447</c:v>
                </c:pt>
                <c:pt idx="2103">
                  <c:v>45.07000000000145</c:v>
                </c:pt>
                <c:pt idx="2104">
                  <c:v>45.090000000001453</c:v>
                </c:pt>
                <c:pt idx="2105">
                  <c:v>45.110000000001456</c:v>
                </c:pt>
                <c:pt idx="2106">
                  <c:v>45.130000000001459</c:v>
                </c:pt>
                <c:pt idx="2107">
                  <c:v>45.150000000001455</c:v>
                </c:pt>
                <c:pt idx="2108">
                  <c:v>45.170000000001465</c:v>
                </c:pt>
                <c:pt idx="2109">
                  <c:v>45.190000000001469</c:v>
                </c:pt>
                <c:pt idx="2110">
                  <c:v>45.210000000001472</c:v>
                </c:pt>
                <c:pt idx="2111">
                  <c:v>45.230000000001482</c:v>
                </c:pt>
                <c:pt idx="2112">
                  <c:v>45.250000000001478</c:v>
                </c:pt>
                <c:pt idx="2113">
                  <c:v>45.270000000001481</c:v>
                </c:pt>
                <c:pt idx="2114">
                  <c:v>45.290000000001513</c:v>
                </c:pt>
                <c:pt idx="2115">
                  <c:v>45.310000000001445</c:v>
                </c:pt>
                <c:pt idx="2116">
                  <c:v>45.33000000000149</c:v>
                </c:pt>
                <c:pt idx="2117">
                  <c:v>45.350000000001494</c:v>
                </c:pt>
                <c:pt idx="2118">
                  <c:v>45.370000000001497</c:v>
                </c:pt>
                <c:pt idx="2119">
                  <c:v>45.3900000000015</c:v>
                </c:pt>
                <c:pt idx="2120">
                  <c:v>45.410000000001496</c:v>
                </c:pt>
                <c:pt idx="2121">
                  <c:v>45.430000000001506</c:v>
                </c:pt>
                <c:pt idx="2122">
                  <c:v>45.450000000001495</c:v>
                </c:pt>
                <c:pt idx="2123">
                  <c:v>45.470000000001505</c:v>
                </c:pt>
                <c:pt idx="2124">
                  <c:v>45.490000000001515</c:v>
                </c:pt>
                <c:pt idx="2125">
                  <c:v>45.510000000001504</c:v>
                </c:pt>
                <c:pt idx="2126">
                  <c:v>45.530000000001522</c:v>
                </c:pt>
                <c:pt idx="2127">
                  <c:v>45.550000000001525</c:v>
                </c:pt>
                <c:pt idx="2128">
                  <c:v>45.570000000001528</c:v>
                </c:pt>
                <c:pt idx="2129">
                  <c:v>45.590000000001531</c:v>
                </c:pt>
                <c:pt idx="2130">
                  <c:v>45.610000000001534</c:v>
                </c:pt>
                <c:pt idx="2131">
                  <c:v>45.630000000001537</c:v>
                </c:pt>
                <c:pt idx="2132">
                  <c:v>45.65000000000154</c:v>
                </c:pt>
                <c:pt idx="2133">
                  <c:v>45.670000000001551</c:v>
                </c:pt>
                <c:pt idx="2134">
                  <c:v>45.690000000001561</c:v>
                </c:pt>
                <c:pt idx="2135">
                  <c:v>45.71000000000155</c:v>
                </c:pt>
                <c:pt idx="2136">
                  <c:v>45.730000000001553</c:v>
                </c:pt>
                <c:pt idx="2137">
                  <c:v>45.750000000001556</c:v>
                </c:pt>
                <c:pt idx="2138">
                  <c:v>45.770000000001559</c:v>
                </c:pt>
                <c:pt idx="2139">
                  <c:v>45.790000000001562</c:v>
                </c:pt>
                <c:pt idx="2140">
                  <c:v>45.810000000001544</c:v>
                </c:pt>
                <c:pt idx="2141">
                  <c:v>45.830000000001554</c:v>
                </c:pt>
                <c:pt idx="2142">
                  <c:v>45.850000000001494</c:v>
                </c:pt>
                <c:pt idx="2143">
                  <c:v>45.870000000001575</c:v>
                </c:pt>
                <c:pt idx="2144">
                  <c:v>45.890000000001578</c:v>
                </c:pt>
                <c:pt idx="2145">
                  <c:v>45.910000000001574</c:v>
                </c:pt>
                <c:pt idx="2146">
                  <c:v>45.930000000001584</c:v>
                </c:pt>
                <c:pt idx="2147">
                  <c:v>45.950000000001545</c:v>
                </c:pt>
                <c:pt idx="2148">
                  <c:v>45.97000000000159</c:v>
                </c:pt>
                <c:pt idx="2149">
                  <c:v>45.990000000001601</c:v>
                </c:pt>
                <c:pt idx="2150">
                  <c:v>46.010000000001597</c:v>
                </c:pt>
                <c:pt idx="2151">
                  <c:v>46.0300000000016</c:v>
                </c:pt>
                <c:pt idx="2152">
                  <c:v>46.050000000001596</c:v>
                </c:pt>
                <c:pt idx="2153">
                  <c:v>46.070000000001606</c:v>
                </c:pt>
                <c:pt idx="2154">
                  <c:v>46.090000000001609</c:v>
                </c:pt>
                <c:pt idx="2155">
                  <c:v>46.110000000001605</c:v>
                </c:pt>
                <c:pt idx="2156">
                  <c:v>46.130000000001615</c:v>
                </c:pt>
                <c:pt idx="2157">
                  <c:v>46.150000000001604</c:v>
                </c:pt>
                <c:pt idx="2158">
                  <c:v>46.170000000001622</c:v>
                </c:pt>
                <c:pt idx="2159">
                  <c:v>46.190000000001632</c:v>
                </c:pt>
                <c:pt idx="2160">
                  <c:v>46.210000000001628</c:v>
                </c:pt>
                <c:pt idx="2161">
                  <c:v>46.230000000001631</c:v>
                </c:pt>
                <c:pt idx="2162">
                  <c:v>46.250000000001634</c:v>
                </c:pt>
                <c:pt idx="2163">
                  <c:v>46.270000000001637</c:v>
                </c:pt>
                <c:pt idx="2164">
                  <c:v>46.290000000001662</c:v>
                </c:pt>
                <c:pt idx="2165">
                  <c:v>46.310000000001644</c:v>
                </c:pt>
                <c:pt idx="2166">
                  <c:v>46.330000000001647</c:v>
                </c:pt>
                <c:pt idx="2167">
                  <c:v>46.350000000001494</c:v>
                </c:pt>
                <c:pt idx="2168">
                  <c:v>46.370000000001646</c:v>
                </c:pt>
                <c:pt idx="2169">
                  <c:v>46.390000000001656</c:v>
                </c:pt>
                <c:pt idx="2170">
                  <c:v>46.410000000001645</c:v>
                </c:pt>
                <c:pt idx="2171">
                  <c:v>46.430000000001655</c:v>
                </c:pt>
                <c:pt idx="2172">
                  <c:v>46.450000000001644</c:v>
                </c:pt>
                <c:pt idx="2173">
                  <c:v>46.470000000001654</c:v>
                </c:pt>
                <c:pt idx="2174">
                  <c:v>46.490000000001672</c:v>
                </c:pt>
                <c:pt idx="2175">
                  <c:v>46.510000000001675</c:v>
                </c:pt>
                <c:pt idx="2176">
                  <c:v>46.530000000001678</c:v>
                </c:pt>
                <c:pt idx="2177">
                  <c:v>46.550000000001674</c:v>
                </c:pt>
                <c:pt idx="2178">
                  <c:v>46.570000000001684</c:v>
                </c:pt>
                <c:pt idx="2179">
                  <c:v>46.590000000001687</c:v>
                </c:pt>
                <c:pt idx="2180">
                  <c:v>46.610000000001691</c:v>
                </c:pt>
                <c:pt idx="2181">
                  <c:v>46.630000000002006</c:v>
                </c:pt>
                <c:pt idx="2182">
                  <c:v>46.650000000001697</c:v>
                </c:pt>
                <c:pt idx="2183">
                  <c:v>46.670000000001863</c:v>
                </c:pt>
                <c:pt idx="2184">
                  <c:v>46.690000000002009</c:v>
                </c:pt>
                <c:pt idx="2185">
                  <c:v>46.710000000001713</c:v>
                </c:pt>
                <c:pt idx="2186">
                  <c:v>46.730000000002001</c:v>
                </c:pt>
                <c:pt idx="2187">
                  <c:v>46.750000000001712</c:v>
                </c:pt>
                <c:pt idx="2188">
                  <c:v>46.770000000002</c:v>
                </c:pt>
                <c:pt idx="2189">
                  <c:v>46.79000000000201</c:v>
                </c:pt>
                <c:pt idx="2190">
                  <c:v>46.810000000001722</c:v>
                </c:pt>
                <c:pt idx="2191">
                  <c:v>46.830000000001732</c:v>
                </c:pt>
                <c:pt idx="2192">
                  <c:v>46.850000000001728</c:v>
                </c:pt>
                <c:pt idx="2193">
                  <c:v>46.870000000001731</c:v>
                </c:pt>
                <c:pt idx="2194">
                  <c:v>46.890000000001763</c:v>
                </c:pt>
                <c:pt idx="2195">
                  <c:v>46.910000000001737</c:v>
                </c:pt>
                <c:pt idx="2196">
                  <c:v>46.930000000001762</c:v>
                </c:pt>
                <c:pt idx="2197">
                  <c:v>46.950000000001751</c:v>
                </c:pt>
                <c:pt idx="2198">
                  <c:v>46.970000000001761</c:v>
                </c:pt>
                <c:pt idx="2199">
                  <c:v>46.990000000001913</c:v>
                </c:pt>
                <c:pt idx="2200">
                  <c:v>47.010000000001753</c:v>
                </c:pt>
                <c:pt idx="2201">
                  <c:v>47.030000000001763</c:v>
                </c:pt>
                <c:pt idx="2202">
                  <c:v>47.050000000001759</c:v>
                </c:pt>
                <c:pt idx="2203">
                  <c:v>47.070000000001762</c:v>
                </c:pt>
                <c:pt idx="2204">
                  <c:v>47.090000000002</c:v>
                </c:pt>
                <c:pt idx="2205">
                  <c:v>47.110000000001769</c:v>
                </c:pt>
                <c:pt idx="2206">
                  <c:v>47.130000000002006</c:v>
                </c:pt>
                <c:pt idx="2207">
                  <c:v>47.150000000001782</c:v>
                </c:pt>
                <c:pt idx="2208">
                  <c:v>47.170000000001863</c:v>
                </c:pt>
                <c:pt idx="2209">
                  <c:v>47.190000000002009</c:v>
                </c:pt>
                <c:pt idx="2210">
                  <c:v>47.210000000001813</c:v>
                </c:pt>
                <c:pt idx="2211">
                  <c:v>47.230000000002001</c:v>
                </c:pt>
                <c:pt idx="2212">
                  <c:v>47.250000000001812</c:v>
                </c:pt>
                <c:pt idx="2213">
                  <c:v>47.270000000002</c:v>
                </c:pt>
                <c:pt idx="2214">
                  <c:v>47.29000000000201</c:v>
                </c:pt>
                <c:pt idx="2215">
                  <c:v>47.3100000000018</c:v>
                </c:pt>
                <c:pt idx="2216">
                  <c:v>47.330000000001803</c:v>
                </c:pt>
                <c:pt idx="2217">
                  <c:v>47.350000000001806</c:v>
                </c:pt>
                <c:pt idx="2218">
                  <c:v>47.370000000001809</c:v>
                </c:pt>
                <c:pt idx="2219">
                  <c:v>47.390000000001812</c:v>
                </c:pt>
                <c:pt idx="2220">
                  <c:v>47.410000000001816</c:v>
                </c:pt>
                <c:pt idx="2221">
                  <c:v>47.430000000001819</c:v>
                </c:pt>
                <c:pt idx="2222">
                  <c:v>47.450000000001822</c:v>
                </c:pt>
                <c:pt idx="2223">
                  <c:v>47.470000000001832</c:v>
                </c:pt>
                <c:pt idx="2224">
                  <c:v>47.490000000001913</c:v>
                </c:pt>
                <c:pt idx="2225">
                  <c:v>47.510000000001831</c:v>
                </c:pt>
                <c:pt idx="2226">
                  <c:v>47.530000000001863</c:v>
                </c:pt>
                <c:pt idx="2227">
                  <c:v>47.550000000001837</c:v>
                </c:pt>
                <c:pt idx="2228">
                  <c:v>47.570000000001862</c:v>
                </c:pt>
                <c:pt idx="2229">
                  <c:v>47.590000000002</c:v>
                </c:pt>
                <c:pt idx="2230">
                  <c:v>47.610000000001861</c:v>
                </c:pt>
                <c:pt idx="2231">
                  <c:v>47.630000000002006</c:v>
                </c:pt>
                <c:pt idx="2232">
                  <c:v>47.650000000001853</c:v>
                </c:pt>
                <c:pt idx="2233">
                  <c:v>47.670000000001863</c:v>
                </c:pt>
                <c:pt idx="2234">
                  <c:v>47.690000000002009</c:v>
                </c:pt>
                <c:pt idx="2235">
                  <c:v>47.710000000001862</c:v>
                </c:pt>
                <c:pt idx="2236">
                  <c:v>47.730000000002001</c:v>
                </c:pt>
                <c:pt idx="2237">
                  <c:v>47.750000000001869</c:v>
                </c:pt>
                <c:pt idx="2238">
                  <c:v>47.770000000002</c:v>
                </c:pt>
                <c:pt idx="2239">
                  <c:v>47.79000000000201</c:v>
                </c:pt>
                <c:pt idx="2240">
                  <c:v>47.810000000001878</c:v>
                </c:pt>
                <c:pt idx="2241">
                  <c:v>47.830000000001881</c:v>
                </c:pt>
                <c:pt idx="2242">
                  <c:v>47.850000000001884</c:v>
                </c:pt>
                <c:pt idx="2243">
                  <c:v>47.870000000001887</c:v>
                </c:pt>
                <c:pt idx="2244">
                  <c:v>47.890000000001912</c:v>
                </c:pt>
                <c:pt idx="2245">
                  <c:v>47.910000000001901</c:v>
                </c:pt>
                <c:pt idx="2246">
                  <c:v>47.930000000001911</c:v>
                </c:pt>
                <c:pt idx="2247">
                  <c:v>47.9500000000019</c:v>
                </c:pt>
                <c:pt idx="2248">
                  <c:v>47.970000000001903</c:v>
                </c:pt>
                <c:pt idx="2249">
                  <c:v>47.990000000001913</c:v>
                </c:pt>
                <c:pt idx="2250">
                  <c:v>48.010000000001909</c:v>
                </c:pt>
                <c:pt idx="2251">
                  <c:v>48.030000000001912</c:v>
                </c:pt>
                <c:pt idx="2252">
                  <c:v>48.050000000001916</c:v>
                </c:pt>
                <c:pt idx="2253">
                  <c:v>48.070000000001919</c:v>
                </c:pt>
                <c:pt idx="2254">
                  <c:v>48.090000000002</c:v>
                </c:pt>
                <c:pt idx="2255">
                  <c:v>48.110000000001932</c:v>
                </c:pt>
                <c:pt idx="2256">
                  <c:v>48.130000000002006</c:v>
                </c:pt>
                <c:pt idx="2257">
                  <c:v>48.150000000001931</c:v>
                </c:pt>
                <c:pt idx="2258">
                  <c:v>48.170000000001963</c:v>
                </c:pt>
                <c:pt idx="2259">
                  <c:v>48.190000000002009</c:v>
                </c:pt>
                <c:pt idx="2260">
                  <c:v>48.210000000001962</c:v>
                </c:pt>
                <c:pt idx="2261">
                  <c:v>48.230000000002001</c:v>
                </c:pt>
                <c:pt idx="2262">
                  <c:v>48.250000000001961</c:v>
                </c:pt>
                <c:pt idx="2263">
                  <c:v>48.270000000002</c:v>
                </c:pt>
                <c:pt idx="2264">
                  <c:v>48.29000000000201</c:v>
                </c:pt>
                <c:pt idx="2265">
                  <c:v>48.310000000001956</c:v>
                </c:pt>
                <c:pt idx="2266">
                  <c:v>48.330000000001959</c:v>
                </c:pt>
                <c:pt idx="2267">
                  <c:v>48.350000000001955</c:v>
                </c:pt>
                <c:pt idx="2268">
                  <c:v>48.370000000001966</c:v>
                </c:pt>
                <c:pt idx="2269">
                  <c:v>48.390000000001969</c:v>
                </c:pt>
                <c:pt idx="2270">
                  <c:v>48.410000000001972</c:v>
                </c:pt>
                <c:pt idx="2271">
                  <c:v>48.430000000001982</c:v>
                </c:pt>
                <c:pt idx="2272">
                  <c:v>48.450000000001978</c:v>
                </c:pt>
                <c:pt idx="2273">
                  <c:v>48.470000000001981</c:v>
                </c:pt>
                <c:pt idx="2274">
                  <c:v>48.490000000002006</c:v>
                </c:pt>
                <c:pt idx="2275">
                  <c:v>48.510000000001988</c:v>
                </c:pt>
                <c:pt idx="2276">
                  <c:v>48.530000000002005</c:v>
                </c:pt>
                <c:pt idx="2277">
                  <c:v>48.550000000001994</c:v>
                </c:pt>
                <c:pt idx="2278">
                  <c:v>48.570000000002004</c:v>
                </c:pt>
                <c:pt idx="2279">
                  <c:v>48.590000000002</c:v>
                </c:pt>
                <c:pt idx="2280">
                  <c:v>48.610000000002003</c:v>
                </c:pt>
                <c:pt idx="2281">
                  <c:v>48.630000000002006</c:v>
                </c:pt>
                <c:pt idx="2282">
                  <c:v>48.650000000001995</c:v>
                </c:pt>
                <c:pt idx="2283">
                  <c:v>48.670000000002005</c:v>
                </c:pt>
                <c:pt idx="2284">
                  <c:v>48.690000000002016</c:v>
                </c:pt>
                <c:pt idx="2285">
                  <c:v>48.710000000002005</c:v>
                </c:pt>
                <c:pt idx="2286">
                  <c:v>48.730000000002022</c:v>
                </c:pt>
                <c:pt idx="2287">
                  <c:v>48.750000000002025</c:v>
                </c:pt>
                <c:pt idx="2288">
                  <c:v>48.770000000002028</c:v>
                </c:pt>
                <c:pt idx="2289">
                  <c:v>48.790000000002031</c:v>
                </c:pt>
                <c:pt idx="2290">
                  <c:v>48.810000000001999</c:v>
                </c:pt>
                <c:pt idx="2291">
                  <c:v>48.830000000001995</c:v>
                </c:pt>
                <c:pt idx="2292">
                  <c:v>48.850000000001998</c:v>
                </c:pt>
                <c:pt idx="2293">
                  <c:v>48.870000000002044</c:v>
                </c:pt>
                <c:pt idx="2294">
                  <c:v>48.890000000002047</c:v>
                </c:pt>
                <c:pt idx="2295">
                  <c:v>48.910000000001993</c:v>
                </c:pt>
                <c:pt idx="2296">
                  <c:v>48.930000000002046</c:v>
                </c:pt>
                <c:pt idx="2297">
                  <c:v>48.950000000001999</c:v>
                </c:pt>
                <c:pt idx="2298">
                  <c:v>48.970000000002045</c:v>
                </c:pt>
                <c:pt idx="2299">
                  <c:v>48.990000000002055</c:v>
                </c:pt>
                <c:pt idx="2300">
                  <c:v>49.010000000002044</c:v>
                </c:pt>
                <c:pt idx="2301">
                  <c:v>49.030000000002055</c:v>
                </c:pt>
                <c:pt idx="2302">
                  <c:v>49.050000000002044</c:v>
                </c:pt>
                <c:pt idx="2303">
                  <c:v>49.070000000002075</c:v>
                </c:pt>
                <c:pt idx="2304">
                  <c:v>49.090000000002078</c:v>
                </c:pt>
                <c:pt idx="2305">
                  <c:v>49.110000000002074</c:v>
                </c:pt>
                <c:pt idx="2306">
                  <c:v>49.130000000002084</c:v>
                </c:pt>
                <c:pt idx="2307">
                  <c:v>49.150000000002045</c:v>
                </c:pt>
                <c:pt idx="2308">
                  <c:v>49.170000000002091</c:v>
                </c:pt>
                <c:pt idx="2309">
                  <c:v>49.190000000002101</c:v>
                </c:pt>
                <c:pt idx="2310">
                  <c:v>49.210000000002097</c:v>
                </c:pt>
                <c:pt idx="2311">
                  <c:v>49.2300000000021</c:v>
                </c:pt>
                <c:pt idx="2312">
                  <c:v>49.250000000002096</c:v>
                </c:pt>
                <c:pt idx="2313">
                  <c:v>49.270000000002106</c:v>
                </c:pt>
                <c:pt idx="2314">
                  <c:v>49.290000000002109</c:v>
                </c:pt>
                <c:pt idx="2315">
                  <c:v>49.310000000001999</c:v>
                </c:pt>
                <c:pt idx="2316">
                  <c:v>49.330000000002094</c:v>
                </c:pt>
                <c:pt idx="2317">
                  <c:v>49.350000000001998</c:v>
                </c:pt>
                <c:pt idx="2318">
                  <c:v>49.370000000002094</c:v>
                </c:pt>
                <c:pt idx="2319">
                  <c:v>49.390000000002125</c:v>
                </c:pt>
                <c:pt idx="2320">
                  <c:v>49.410000000001993</c:v>
                </c:pt>
                <c:pt idx="2321">
                  <c:v>49.430000000002124</c:v>
                </c:pt>
                <c:pt idx="2322">
                  <c:v>49.450000000001999</c:v>
                </c:pt>
                <c:pt idx="2323">
                  <c:v>49.470000000002095</c:v>
                </c:pt>
                <c:pt idx="2324">
                  <c:v>49.490000000002141</c:v>
                </c:pt>
                <c:pt idx="2325">
                  <c:v>49.510000000002144</c:v>
                </c:pt>
                <c:pt idx="2326">
                  <c:v>49.530000000002147</c:v>
                </c:pt>
                <c:pt idx="2327">
                  <c:v>49.550000000002044</c:v>
                </c:pt>
                <c:pt idx="2328">
                  <c:v>49.570000000002146</c:v>
                </c:pt>
                <c:pt idx="2329">
                  <c:v>49.590000000002156</c:v>
                </c:pt>
                <c:pt idx="2330">
                  <c:v>49.610000000002145</c:v>
                </c:pt>
                <c:pt idx="2331">
                  <c:v>49.630000000002156</c:v>
                </c:pt>
                <c:pt idx="2332">
                  <c:v>49.650000000002144</c:v>
                </c:pt>
                <c:pt idx="2333">
                  <c:v>49.670000000002155</c:v>
                </c:pt>
                <c:pt idx="2334">
                  <c:v>49.690000000002172</c:v>
                </c:pt>
                <c:pt idx="2335">
                  <c:v>49.710000000002175</c:v>
                </c:pt>
                <c:pt idx="2336">
                  <c:v>49.730000000002178</c:v>
                </c:pt>
                <c:pt idx="2337">
                  <c:v>49.750000000002174</c:v>
                </c:pt>
                <c:pt idx="2338">
                  <c:v>49.770000000002184</c:v>
                </c:pt>
                <c:pt idx="2339">
                  <c:v>49.790000000002188</c:v>
                </c:pt>
                <c:pt idx="2340">
                  <c:v>49.810000000001999</c:v>
                </c:pt>
                <c:pt idx="2341">
                  <c:v>49.830000000002194</c:v>
                </c:pt>
                <c:pt idx="2342">
                  <c:v>49.850000000001998</c:v>
                </c:pt>
                <c:pt idx="2343">
                  <c:v>49.870000000002094</c:v>
                </c:pt>
                <c:pt idx="2344">
                  <c:v>49.890000000002196</c:v>
                </c:pt>
                <c:pt idx="2345">
                  <c:v>49.910000000001993</c:v>
                </c:pt>
                <c:pt idx="2346">
                  <c:v>49.930000000002195</c:v>
                </c:pt>
                <c:pt idx="2347">
                  <c:v>49.950000000001999</c:v>
                </c:pt>
                <c:pt idx="2348">
                  <c:v>49.970000000002194</c:v>
                </c:pt>
                <c:pt idx="2349">
                  <c:v>49.990000000002205</c:v>
                </c:pt>
                <c:pt idx="2350">
                  <c:v>50.010000000002194</c:v>
                </c:pt>
                <c:pt idx="2351">
                  <c:v>50.030000000002225</c:v>
                </c:pt>
                <c:pt idx="2352">
                  <c:v>50.050000000002044</c:v>
                </c:pt>
                <c:pt idx="2353">
                  <c:v>50.070000000002224</c:v>
                </c:pt>
                <c:pt idx="2354">
                  <c:v>50.090000000002235</c:v>
                </c:pt>
                <c:pt idx="2355">
                  <c:v>50.110000000002195</c:v>
                </c:pt>
                <c:pt idx="2356">
                  <c:v>50.130000000002241</c:v>
                </c:pt>
                <c:pt idx="2357">
                  <c:v>50.150000000002244</c:v>
                </c:pt>
                <c:pt idx="2358">
                  <c:v>50.170000000002247</c:v>
                </c:pt>
                <c:pt idx="2359">
                  <c:v>50.19000000000225</c:v>
                </c:pt>
                <c:pt idx="2360">
                  <c:v>50.210000000002246</c:v>
                </c:pt>
                <c:pt idx="2361">
                  <c:v>50.230000000002256</c:v>
                </c:pt>
                <c:pt idx="2362">
                  <c:v>50.250000000002245</c:v>
                </c:pt>
                <c:pt idx="2363">
                  <c:v>50.270000000002256</c:v>
                </c:pt>
                <c:pt idx="2364">
                  <c:v>50.290000000002266</c:v>
                </c:pt>
                <c:pt idx="2365">
                  <c:v>50.310000000001999</c:v>
                </c:pt>
                <c:pt idx="2366">
                  <c:v>50.330000000002244</c:v>
                </c:pt>
                <c:pt idx="2367">
                  <c:v>50.350000000001998</c:v>
                </c:pt>
                <c:pt idx="2368">
                  <c:v>50.370000000002094</c:v>
                </c:pt>
                <c:pt idx="2369">
                  <c:v>50.390000000002274</c:v>
                </c:pt>
                <c:pt idx="2370">
                  <c:v>50.410000000001993</c:v>
                </c:pt>
                <c:pt idx="2371">
                  <c:v>50.430000000002245</c:v>
                </c:pt>
                <c:pt idx="2372">
                  <c:v>50.450000000001999</c:v>
                </c:pt>
                <c:pt idx="2373">
                  <c:v>50.470000000002294</c:v>
                </c:pt>
                <c:pt idx="2374">
                  <c:v>50.490000000002297</c:v>
                </c:pt>
                <c:pt idx="2375">
                  <c:v>50.510000000002194</c:v>
                </c:pt>
                <c:pt idx="2376">
                  <c:v>50.530000000002296</c:v>
                </c:pt>
                <c:pt idx="2377">
                  <c:v>50.550000000002044</c:v>
                </c:pt>
                <c:pt idx="2378">
                  <c:v>50.570000000002295</c:v>
                </c:pt>
                <c:pt idx="2379">
                  <c:v>50.590000000002306</c:v>
                </c:pt>
                <c:pt idx="2380">
                  <c:v>50.610000000002294</c:v>
                </c:pt>
                <c:pt idx="2381">
                  <c:v>50.630000000002305</c:v>
                </c:pt>
                <c:pt idx="2382">
                  <c:v>50.650000000002294</c:v>
                </c:pt>
                <c:pt idx="2383">
                  <c:v>50.670000000002325</c:v>
                </c:pt>
                <c:pt idx="2384">
                  <c:v>50.690000000002328</c:v>
                </c:pt>
                <c:pt idx="2385">
                  <c:v>50.710000000002324</c:v>
                </c:pt>
                <c:pt idx="2386">
                  <c:v>50.730000000002335</c:v>
                </c:pt>
                <c:pt idx="2387">
                  <c:v>50.750000000002295</c:v>
                </c:pt>
                <c:pt idx="2388">
                  <c:v>50.770000000002341</c:v>
                </c:pt>
                <c:pt idx="2389">
                  <c:v>50.790000000002351</c:v>
                </c:pt>
                <c:pt idx="2390">
                  <c:v>50.810000000001999</c:v>
                </c:pt>
                <c:pt idx="2391">
                  <c:v>50.830000000002244</c:v>
                </c:pt>
                <c:pt idx="2392">
                  <c:v>50.850000000001998</c:v>
                </c:pt>
                <c:pt idx="2393">
                  <c:v>50.870000000002094</c:v>
                </c:pt>
                <c:pt idx="2394">
                  <c:v>50.890000000002345</c:v>
                </c:pt>
                <c:pt idx="2395">
                  <c:v>50.910000000001993</c:v>
                </c:pt>
                <c:pt idx="2396">
                  <c:v>50.930000000002345</c:v>
                </c:pt>
                <c:pt idx="2397">
                  <c:v>50.950000000001999</c:v>
                </c:pt>
                <c:pt idx="2398">
                  <c:v>50.970000000002344</c:v>
                </c:pt>
                <c:pt idx="2399">
                  <c:v>50.990000000002375</c:v>
                </c:pt>
                <c:pt idx="2400">
                  <c:v>51.010000000002194</c:v>
                </c:pt>
                <c:pt idx="2401">
                  <c:v>51.030000000002374</c:v>
                </c:pt>
                <c:pt idx="2402">
                  <c:v>51.050000000002044</c:v>
                </c:pt>
                <c:pt idx="2403">
                  <c:v>51.070000000002345</c:v>
                </c:pt>
                <c:pt idx="2404">
                  <c:v>51.090000000002391</c:v>
                </c:pt>
                <c:pt idx="2405">
                  <c:v>51.110000000002394</c:v>
                </c:pt>
                <c:pt idx="2406">
                  <c:v>51.130000000002397</c:v>
                </c:pt>
                <c:pt idx="2407">
                  <c:v>51.150000000002294</c:v>
                </c:pt>
                <c:pt idx="2408">
                  <c:v>51.170000000002396</c:v>
                </c:pt>
                <c:pt idx="2409">
                  <c:v>51.190000000002406</c:v>
                </c:pt>
                <c:pt idx="2410">
                  <c:v>51.210000000002395</c:v>
                </c:pt>
                <c:pt idx="2411">
                  <c:v>51.230000000002406</c:v>
                </c:pt>
                <c:pt idx="2412">
                  <c:v>51.250000000002395</c:v>
                </c:pt>
                <c:pt idx="2413">
                  <c:v>51.270000000002405</c:v>
                </c:pt>
                <c:pt idx="2414">
                  <c:v>51.290000000002422</c:v>
                </c:pt>
                <c:pt idx="2415">
                  <c:v>51.310000000001999</c:v>
                </c:pt>
                <c:pt idx="2416">
                  <c:v>51.330000000002244</c:v>
                </c:pt>
                <c:pt idx="2417">
                  <c:v>51.350000000001998</c:v>
                </c:pt>
                <c:pt idx="2418">
                  <c:v>51.370000000002094</c:v>
                </c:pt>
                <c:pt idx="2419">
                  <c:v>51.390000000002424</c:v>
                </c:pt>
                <c:pt idx="2420">
                  <c:v>51.410000000001993</c:v>
                </c:pt>
                <c:pt idx="2421">
                  <c:v>51.430000000002444</c:v>
                </c:pt>
                <c:pt idx="2422">
                  <c:v>51.450000000001999</c:v>
                </c:pt>
                <c:pt idx="2423">
                  <c:v>51.470000000002344</c:v>
                </c:pt>
                <c:pt idx="2424">
                  <c:v>51.490000000002446</c:v>
                </c:pt>
                <c:pt idx="2425">
                  <c:v>51.510000000002194</c:v>
                </c:pt>
                <c:pt idx="2426">
                  <c:v>51.530000000002445</c:v>
                </c:pt>
                <c:pt idx="2427">
                  <c:v>51.550000000002044</c:v>
                </c:pt>
                <c:pt idx="2428">
                  <c:v>51.570000000002445</c:v>
                </c:pt>
                <c:pt idx="2429">
                  <c:v>51.590000000002455</c:v>
                </c:pt>
                <c:pt idx="2430">
                  <c:v>51.610000000002444</c:v>
                </c:pt>
                <c:pt idx="2431">
                  <c:v>51.630000000002475</c:v>
                </c:pt>
                <c:pt idx="2432">
                  <c:v>51.650000000002294</c:v>
                </c:pt>
                <c:pt idx="2433">
                  <c:v>51.670000000002474</c:v>
                </c:pt>
                <c:pt idx="2434">
                  <c:v>51.690000000002485</c:v>
                </c:pt>
                <c:pt idx="2435">
                  <c:v>51.710000000002474</c:v>
                </c:pt>
                <c:pt idx="2436">
                  <c:v>51.730000000002491</c:v>
                </c:pt>
                <c:pt idx="2437">
                  <c:v>51.750000000002494</c:v>
                </c:pt>
                <c:pt idx="2438">
                  <c:v>51.770000000002497</c:v>
                </c:pt>
                <c:pt idx="2439">
                  <c:v>51.7900000000025</c:v>
                </c:pt>
                <c:pt idx="2440">
                  <c:v>51.810000000001999</c:v>
                </c:pt>
                <c:pt idx="2441">
                  <c:v>51.830000000002244</c:v>
                </c:pt>
                <c:pt idx="2442">
                  <c:v>51.850000000001998</c:v>
                </c:pt>
                <c:pt idx="2443">
                  <c:v>51.870000000002094</c:v>
                </c:pt>
                <c:pt idx="2444">
                  <c:v>51.890000000002495</c:v>
                </c:pt>
                <c:pt idx="2445">
                  <c:v>51.910000000001993</c:v>
                </c:pt>
                <c:pt idx="2446">
                  <c:v>51.930000000002494</c:v>
                </c:pt>
                <c:pt idx="2447">
                  <c:v>51.950000000001999</c:v>
                </c:pt>
                <c:pt idx="2448">
                  <c:v>51.970000000002344</c:v>
                </c:pt>
                <c:pt idx="2449">
                  <c:v>51.990000000002524</c:v>
                </c:pt>
                <c:pt idx="2450">
                  <c:v>52.010000000002194</c:v>
                </c:pt>
                <c:pt idx="2451">
                  <c:v>52.030000000002524</c:v>
                </c:pt>
                <c:pt idx="2452">
                  <c:v>52.050000000002044</c:v>
                </c:pt>
                <c:pt idx="2453">
                  <c:v>52.070000000002544</c:v>
                </c:pt>
                <c:pt idx="2454">
                  <c:v>52.090000000002547</c:v>
                </c:pt>
                <c:pt idx="2455">
                  <c:v>52.110000000002444</c:v>
                </c:pt>
                <c:pt idx="2456">
                  <c:v>52.130000000002546</c:v>
                </c:pt>
                <c:pt idx="2457">
                  <c:v>52.150000000002294</c:v>
                </c:pt>
                <c:pt idx="2458">
                  <c:v>52.170000000002545</c:v>
                </c:pt>
                <c:pt idx="2459">
                  <c:v>52.190000000002556</c:v>
                </c:pt>
                <c:pt idx="2460">
                  <c:v>52.210000000002545</c:v>
                </c:pt>
                <c:pt idx="2461">
                  <c:v>52.230000000002555</c:v>
                </c:pt>
                <c:pt idx="2462">
                  <c:v>52.250000000002544</c:v>
                </c:pt>
                <c:pt idx="2463">
                  <c:v>52.270000000002575</c:v>
                </c:pt>
                <c:pt idx="2464">
                  <c:v>52.290000000002578</c:v>
                </c:pt>
                <c:pt idx="2465">
                  <c:v>52.310000000001999</c:v>
                </c:pt>
                <c:pt idx="2466">
                  <c:v>52.330000000002244</c:v>
                </c:pt>
                <c:pt idx="2467">
                  <c:v>52.350000000001998</c:v>
                </c:pt>
                <c:pt idx="2468">
                  <c:v>52.370000000002094</c:v>
                </c:pt>
                <c:pt idx="2469">
                  <c:v>52.390000000002594</c:v>
                </c:pt>
                <c:pt idx="2470">
                  <c:v>52.410000000001993</c:v>
                </c:pt>
                <c:pt idx="2471">
                  <c:v>52.430000000002494</c:v>
                </c:pt>
                <c:pt idx="2472">
                  <c:v>52.450000000001999</c:v>
                </c:pt>
                <c:pt idx="2473">
                  <c:v>52.470000000002344</c:v>
                </c:pt>
                <c:pt idx="2474">
                  <c:v>52.490000000002595</c:v>
                </c:pt>
                <c:pt idx="2475">
                  <c:v>52.510000000002194</c:v>
                </c:pt>
                <c:pt idx="2476">
                  <c:v>52.530000000002595</c:v>
                </c:pt>
                <c:pt idx="2477">
                  <c:v>52.550000000002044</c:v>
                </c:pt>
                <c:pt idx="2478">
                  <c:v>52.570000000002594</c:v>
                </c:pt>
                <c:pt idx="2479">
                  <c:v>52.590000000002625</c:v>
                </c:pt>
                <c:pt idx="2480">
                  <c:v>52.610000000002444</c:v>
                </c:pt>
                <c:pt idx="2481">
                  <c:v>52.630000000002624</c:v>
                </c:pt>
                <c:pt idx="2482">
                  <c:v>52.650000000002294</c:v>
                </c:pt>
                <c:pt idx="2483">
                  <c:v>52.670000000002624</c:v>
                </c:pt>
                <c:pt idx="2484">
                  <c:v>52.690000000002641</c:v>
                </c:pt>
                <c:pt idx="2485">
                  <c:v>52.710000000002644</c:v>
                </c:pt>
                <c:pt idx="2486">
                  <c:v>52.730000000002647</c:v>
                </c:pt>
                <c:pt idx="2487">
                  <c:v>52.750000000002544</c:v>
                </c:pt>
                <c:pt idx="2488">
                  <c:v>52.770000000002646</c:v>
                </c:pt>
                <c:pt idx="2489">
                  <c:v>52.790000000002657</c:v>
                </c:pt>
                <c:pt idx="2490">
                  <c:v>52.810000000001999</c:v>
                </c:pt>
                <c:pt idx="2491">
                  <c:v>52.830000000002244</c:v>
                </c:pt>
                <c:pt idx="2492">
                  <c:v>52.850000000001998</c:v>
                </c:pt>
                <c:pt idx="2493">
                  <c:v>52.870000000002094</c:v>
                </c:pt>
                <c:pt idx="2494">
                  <c:v>52.890000000002644</c:v>
                </c:pt>
                <c:pt idx="2495">
                  <c:v>52.910000000002007</c:v>
                </c:pt>
                <c:pt idx="2496">
                  <c:v>52.930000000002494</c:v>
                </c:pt>
                <c:pt idx="2497">
                  <c:v>52.950000000001999</c:v>
                </c:pt>
                <c:pt idx="2498">
                  <c:v>52.970000000002344</c:v>
                </c:pt>
                <c:pt idx="2499">
                  <c:v>52.990000000002674</c:v>
                </c:pt>
                <c:pt idx="2500">
                  <c:v>53.010000000002194</c:v>
                </c:pt>
                <c:pt idx="2501">
                  <c:v>53.030000000002694</c:v>
                </c:pt>
                <c:pt idx="2502">
                  <c:v>53.050000000002065</c:v>
                </c:pt>
                <c:pt idx="2503">
                  <c:v>53.0700000000027</c:v>
                </c:pt>
                <c:pt idx="2504">
                  <c:v>53.090000000002703</c:v>
                </c:pt>
                <c:pt idx="2505">
                  <c:v>53.110000000002707</c:v>
                </c:pt>
                <c:pt idx="2506">
                  <c:v>53.13000000000271</c:v>
                </c:pt>
                <c:pt idx="2507">
                  <c:v>53.150000000002706</c:v>
                </c:pt>
                <c:pt idx="2508">
                  <c:v>53.170000000002716</c:v>
                </c:pt>
                <c:pt idx="2509">
                  <c:v>53.190000000002719</c:v>
                </c:pt>
                <c:pt idx="2510">
                  <c:v>53.210000000002722</c:v>
                </c:pt>
                <c:pt idx="2511">
                  <c:v>53.230000000002732</c:v>
                </c:pt>
                <c:pt idx="2512">
                  <c:v>53.250000000002728</c:v>
                </c:pt>
                <c:pt idx="2513">
                  <c:v>53.270000000002732</c:v>
                </c:pt>
                <c:pt idx="2514">
                  <c:v>53.290000000002763</c:v>
                </c:pt>
                <c:pt idx="2515">
                  <c:v>53.310000000002724</c:v>
                </c:pt>
                <c:pt idx="2516">
                  <c:v>53.330000000002741</c:v>
                </c:pt>
                <c:pt idx="2517">
                  <c:v>53.350000000002744</c:v>
                </c:pt>
                <c:pt idx="2518">
                  <c:v>53.370000000002747</c:v>
                </c:pt>
                <c:pt idx="2519">
                  <c:v>53.39000000000275</c:v>
                </c:pt>
                <c:pt idx="2520">
                  <c:v>53.410000000002746</c:v>
                </c:pt>
                <c:pt idx="2521">
                  <c:v>53.430000000002757</c:v>
                </c:pt>
                <c:pt idx="2522">
                  <c:v>53.450000000002746</c:v>
                </c:pt>
                <c:pt idx="2523">
                  <c:v>53.470000000002756</c:v>
                </c:pt>
                <c:pt idx="2524">
                  <c:v>53.490000000002766</c:v>
                </c:pt>
                <c:pt idx="2525">
                  <c:v>53.510000000002755</c:v>
                </c:pt>
                <c:pt idx="2526">
                  <c:v>53.530000000002772</c:v>
                </c:pt>
                <c:pt idx="2527">
                  <c:v>53.550000000002775</c:v>
                </c:pt>
                <c:pt idx="2528">
                  <c:v>53.570000000002779</c:v>
                </c:pt>
                <c:pt idx="2529">
                  <c:v>53.590000000002782</c:v>
                </c:pt>
                <c:pt idx="2530">
                  <c:v>53.610000000002785</c:v>
                </c:pt>
                <c:pt idx="2531">
                  <c:v>53.630000000002788</c:v>
                </c:pt>
                <c:pt idx="2532">
                  <c:v>53.650000000002791</c:v>
                </c:pt>
                <c:pt idx="2533">
                  <c:v>53.670000000002801</c:v>
                </c:pt>
                <c:pt idx="2534">
                  <c:v>53.690000000002811</c:v>
                </c:pt>
                <c:pt idx="2535">
                  <c:v>53.7100000000028</c:v>
                </c:pt>
                <c:pt idx="2536">
                  <c:v>53.730000000002811</c:v>
                </c:pt>
                <c:pt idx="2537">
                  <c:v>53.750000000002807</c:v>
                </c:pt>
                <c:pt idx="2538">
                  <c:v>53.77000000000281</c:v>
                </c:pt>
                <c:pt idx="2539">
                  <c:v>53.790000000002813</c:v>
                </c:pt>
                <c:pt idx="2540">
                  <c:v>53.810000000002795</c:v>
                </c:pt>
                <c:pt idx="2541">
                  <c:v>53.830000000002805</c:v>
                </c:pt>
                <c:pt idx="2542">
                  <c:v>53.850000000002794</c:v>
                </c:pt>
                <c:pt idx="2543">
                  <c:v>53.870000000002825</c:v>
                </c:pt>
                <c:pt idx="2544">
                  <c:v>53.890000000002829</c:v>
                </c:pt>
                <c:pt idx="2545">
                  <c:v>53.910000000002825</c:v>
                </c:pt>
                <c:pt idx="2546">
                  <c:v>53.930000000002835</c:v>
                </c:pt>
                <c:pt idx="2547">
                  <c:v>53.950000000002824</c:v>
                </c:pt>
                <c:pt idx="2548">
                  <c:v>53.970000000002841</c:v>
                </c:pt>
                <c:pt idx="2549">
                  <c:v>53.990000000002851</c:v>
                </c:pt>
                <c:pt idx="2550">
                  <c:v>54.010000000002847</c:v>
                </c:pt>
                <c:pt idx="2551">
                  <c:v>54.03000000000285</c:v>
                </c:pt>
                <c:pt idx="2552">
                  <c:v>54.050000000002854</c:v>
                </c:pt>
                <c:pt idx="2553">
                  <c:v>54.070000000002857</c:v>
                </c:pt>
                <c:pt idx="2554">
                  <c:v>54.09000000000286</c:v>
                </c:pt>
                <c:pt idx="2555">
                  <c:v>54.110000000002856</c:v>
                </c:pt>
                <c:pt idx="2556">
                  <c:v>54.130000000002866</c:v>
                </c:pt>
                <c:pt idx="2557">
                  <c:v>54.150000000002855</c:v>
                </c:pt>
                <c:pt idx="2558">
                  <c:v>54.170000000002872</c:v>
                </c:pt>
                <c:pt idx="2559">
                  <c:v>54.190000000002883</c:v>
                </c:pt>
                <c:pt idx="2560">
                  <c:v>54.210000000002879</c:v>
                </c:pt>
                <c:pt idx="2561">
                  <c:v>54.230000000002882</c:v>
                </c:pt>
                <c:pt idx="2562">
                  <c:v>54.250000000002885</c:v>
                </c:pt>
                <c:pt idx="2563">
                  <c:v>54.270000000002888</c:v>
                </c:pt>
                <c:pt idx="2564">
                  <c:v>54.290000000002912</c:v>
                </c:pt>
                <c:pt idx="2565">
                  <c:v>54.310000000002894</c:v>
                </c:pt>
                <c:pt idx="2566">
                  <c:v>54.330000000002897</c:v>
                </c:pt>
                <c:pt idx="2567">
                  <c:v>54.350000000002844</c:v>
                </c:pt>
                <c:pt idx="2568">
                  <c:v>54.370000000002904</c:v>
                </c:pt>
                <c:pt idx="2569">
                  <c:v>54.390000000002907</c:v>
                </c:pt>
                <c:pt idx="2570">
                  <c:v>54.410000000002896</c:v>
                </c:pt>
                <c:pt idx="2571">
                  <c:v>54.430000000002906</c:v>
                </c:pt>
                <c:pt idx="2572">
                  <c:v>54.450000000002895</c:v>
                </c:pt>
                <c:pt idx="2573">
                  <c:v>54.470000000002905</c:v>
                </c:pt>
                <c:pt idx="2574">
                  <c:v>54.490000000002922</c:v>
                </c:pt>
                <c:pt idx="2575">
                  <c:v>54.510000000002925</c:v>
                </c:pt>
                <c:pt idx="2576">
                  <c:v>54.530000000002929</c:v>
                </c:pt>
                <c:pt idx="2577">
                  <c:v>54.550000000002925</c:v>
                </c:pt>
                <c:pt idx="2578">
                  <c:v>54.570000000002935</c:v>
                </c:pt>
                <c:pt idx="2579">
                  <c:v>54.590000000002938</c:v>
                </c:pt>
                <c:pt idx="2580">
                  <c:v>54.610000000002941</c:v>
                </c:pt>
                <c:pt idx="2581">
                  <c:v>54.630000000002951</c:v>
                </c:pt>
                <c:pt idx="2582">
                  <c:v>54.650000000002947</c:v>
                </c:pt>
                <c:pt idx="2583">
                  <c:v>54.67000000000295</c:v>
                </c:pt>
                <c:pt idx="2584">
                  <c:v>54.690000000002961</c:v>
                </c:pt>
                <c:pt idx="2585">
                  <c:v>54.710000000002957</c:v>
                </c:pt>
                <c:pt idx="2586">
                  <c:v>54.73000000000296</c:v>
                </c:pt>
                <c:pt idx="2587">
                  <c:v>54.750000000002956</c:v>
                </c:pt>
                <c:pt idx="2588">
                  <c:v>54.770000000002966</c:v>
                </c:pt>
                <c:pt idx="2589">
                  <c:v>54.790000000002969</c:v>
                </c:pt>
                <c:pt idx="2590">
                  <c:v>54.810000000002944</c:v>
                </c:pt>
                <c:pt idx="2591">
                  <c:v>54.830000000002975</c:v>
                </c:pt>
                <c:pt idx="2592">
                  <c:v>54.850000000002844</c:v>
                </c:pt>
                <c:pt idx="2593">
                  <c:v>54.870000000002975</c:v>
                </c:pt>
                <c:pt idx="2594">
                  <c:v>54.890000000002985</c:v>
                </c:pt>
                <c:pt idx="2595">
                  <c:v>54.910000000002974</c:v>
                </c:pt>
                <c:pt idx="2596">
                  <c:v>54.930000000002991</c:v>
                </c:pt>
                <c:pt idx="2597">
                  <c:v>54.950000000002994</c:v>
                </c:pt>
                <c:pt idx="2598">
                  <c:v>54.970000000002997</c:v>
                </c:pt>
                <c:pt idx="2599">
                  <c:v>54.990000000003</c:v>
                </c:pt>
                <c:pt idx="2600">
                  <c:v>55.010000000003004</c:v>
                </c:pt>
                <c:pt idx="2601">
                  <c:v>55.030000000003007</c:v>
                </c:pt>
                <c:pt idx="2602">
                  <c:v>55.050000000002996</c:v>
                </c:pt>
                <c:pt idx="2603">
                  <c:v>55.070000000003006</c:v>
                </c:pt>
                <c:pt idx="2604">
                  <c:v>55.090000000003016</c:v>
                </c:pt>
                <c:pt idx="2605">
                  <c:v>55.110000000003005</c:v>
                </c:pt>
                <c:pt idx="2606">
                  <c:v>55.130000000003022</c:v>
                </c:pt>
                <c:pt idx="2607">
                  <c:v>55.150000000003025</c:v>
                </c:pt>
                <c:pt idx="2608">
                  <c:v>55.170000000003029</c:v>
                </c:pt>
                <c:pt idx="2609">
                  <c:v>55.190000000003032</c:v>
                </c:pt>
                <c:pt idx="2610">
                  <c:v>55.210000000003035</c:v>
                </c:pt>
                <c:pt idx="2611">
                  <c:v>55.230000000003038</c:v>
                </c:pt>
                <c:pt idx="2612">
                  <c:v>55.250000000003041</c:v>
                </c:pt>
                <c:pt idx="2613">
                  <c:v>55.270000000003051</c:v>
                </c:pt>
                <c:pt idx="2614">
                  <c:v>55.290000000003062</c:v>
                </c:pt>
                <c:pt idx="2615">
                  <c:v>55.310000000002994</c:v>
                </c:pt>
                <c:pt idx="2616">
                  <c:v>55.330000000003054</c:v>
                </c:pt>
                <c:pt idx="2617">
                  <c:v>55.350000000002844</c:v>
                </c:pt>
                <c:pt idx="2618">
                  <c:v>55.370000000003046</c:v>
                </c:pt>
                <c:pt idx="2619">
                  <c:v>55.390000000003056</c:v>
                </c:pt>
                <c:pt idx="2620">
                  <c:v>55.410000000003045</c:v>
                </c:pt>
                <c:pt idx="2621">
                  <c:v>55.430000000003055</c:v>
                </c:pt>
                <c:pt idx="2622">
                  <c:v>55.450000000003044</c:v>
                </c:pt>
                <c:pt idx="2623">
                  <c:v>55.470000000003076</c:v>
                </c:pt>
                <c:pt idx="2624">
                  <c:v>55.490000000003079</c:v>
                </c:pt>
                <c:pt idx="2625">
                  <c:v>55.510000000003075</c:v>
                </c:pt>
                <c:pt idx="2626">
                  <c:v>55.530000000003085</c:v>
                </c:pt>
                <c:pt idx="2627">
                  <c:v>55.550000000003074</c:v>
                </c:pt>
                <c:pt idx="2628">
                  <c:v>55.570000000003091</c:v>
                </c:pt>
                <c:pt idx="2629">
                  <c:v>55.590000000003101</c:v>
                </c:pt>
                <c:pt idx="2630">
                  <c:v>55.610000000003097</c:v>
                </c:pt>
                <c:pt idx="2631">
                  <c:v>55.630000000003101</c:v>
                </c:pt>
                <c:pt idx="2632">
                  <c:v>55.650000000003104</c:v>
                </c:pt>
                <c:pt idx="2633">
                  <c:v>55.670000000003107</c:v>
                </c:pt>
                <c:pt idx="2634">
                  <c:v>55.69000000000311</c:v>
                </c:pt>
                <c:pt idx="2635">
                  <c:v>55.710000000003106</c:v>
                </c:pt>
                <c:pt idx="2636">
                  <c:v>55.730000000003116</c:v>
                </c:pt>
                <c:pt idx="2637">
                  <c:v>55.750000000003105</c:v>
                </c:pt>
                <c:pt idx="2638">
                  <c:v>55.770000000003122</c:v>
                </c:pt>
                <c:pt idx="2639">
                  <c:v>55.790000000003133</c:v>
                </c:pt>
                <c:pt idx="2640">
                  <c:v>55.810000000002994</c:v>
                </c:pt>
                <c:pt idx="2641">
                  <c:v>55.830000000003125</c:v>
                </c:pt>
                <c:pt idx="2642">
                  <c:v>55.850000000002844</c:v>
                </c:pt>
                <c:pt idx="2643">
                  <c:v>55.870000000003124</c:v>
                </c:pt>
                <c:pt idx="2644">
                  <c:v>55.890000000003141</c:v>
                </c:pt>
                <c:pt idx="2645">
                  <c:v>55.910000000003144</c:v>
                </c:pt>
                <c:pt idx="2646">
                  <c:v>55.930000000003147</c:v>
                </c:pt>
                <c:pt idx="2647">
                  <c:v>55.950000000003094</c:v>
                </c:pt>
                <c:pt idx="2648">
                  <c:v>55.970000000003154</c:v>
                </c:pt>
                <c:pt idx="2649">
                  <c:v>55.990000000003157</c:v>
                </c:pt>
                <c:pt idx="2650">
                  <c:v>56.010000000003146</c:v>
                </c:pt>
                <c:pt idx="2651">
                  <c:v>56.030000000003156</c:v>
                </c:pt>
                <c:pt idx="2652">
                  <c:v>56.050000000003145</c:v>
                </c:pt>
                <c:pt idx="2653">
                  <c:v>56.070000000003155</c:v>
                </c:pt>
                <c:pt idx="2654">
                  <c:v>56.090000000003172</c:v>
                </c:pt>
                <c:pt idx="2655">
                  <c:v>56.110000000003176</c:v>
                </c:pt>
                <c:pt idx="2656">
                  <c:v>56.130000000003179</c:v>
                </c:pt>
                <c:pt idx="2657">
                  <c:v>56.150000000003175</c:v>
                </c:pt>
                <c:pt idx="2658">
                  <c:v>56.170000000003185</c:v>
                </c:pt>
                <c:pt idx="2659">
                  <c:v>56.190000000003188</c:v>
                </c:pt>
                <c:pt idx="2660">
                  <c:v>56.210000000003191</c:v>
                </c:pt>
                <c:pt idx="2661">
                  <c:v>56.230000000003201</c:v>
                </c:pt>
                <c:pt idx="2662">
                  <c:v>56.250000000003197</c:v>
                </c:pt>
                <c:pt idx="2663">
                  <c:v>56.270000000003201</c:v>
                </c:pt>
                <c:pt idx="2664">
                  <c:v>56.290000000003211</c:v>
                </c:pt>
                <c:pt idx="2665">
                  <c:v>56.310000000002994</c:v>
                </c:pt>
                <c:pt idx="2666">
                  <c:v>56.330000000003196</c:v>
                </c:pt>
                <c:pt idx="2667">
                  <c:v>56.350000000002844</c:v>
                </c:pt>
                <c:pt idx="2668">
                  <c:v>56.370000000003195</c:v>
                </c:pt>
                <c:pt idx="2669">
                  <c:v>56.390000000003205</c:v>
                </c:pt>
                <c:pt idx="2670">
                  <c:v>56.410000000003194</c:v>
                </c:pt>
                <c:pt idx="2671">
                  <c:v>56.430000000003226</c:v>
                </c:pt>
                <c:pt idx="2672">
                  <c:v>56.450000000003094</c:v>
                </c:pt>
                <c:pt idx="2673">
                  <c:v>56.470000000003225</c:v>
                </c:pt>
                <c:pt idx="2674">
                  <c:v>56.490000000003235</c:v>
                </c:pt>
                <c:pt idx="2675">
                  <c:v>56.510000000003224</c:v>
                </c:pt>
                <c:pt idx="2676">
                  <c:v>56.530000000003241</c:v>
                </c:pt>
                <c:pt idx="2677">
                  <c:v>56.550000000003244</c:v>
                </c:pt>
                <c:pt idx="2678">
                  <c:v>56.570000000003247</c:v>
                </c:pt>
                <c:pt idx="2679">
                  <c:v>56.590000000003251</c:v>
                </c:pt>
                <c:pt idx="2680">
                  <c:v>56.610000000003254</c:v>
                </c:pt>
                <c:pt idx="2681">
                  <c:v>56.630000000003257</c:v>
                </c:pt>
                <c:pt idx="2682">
                  <c:v>56.650000000003246</c:v>
                </c:pt>
                <c:pt idx="2683">
                  <c:v>56.670000000003256</c:v>
                </c:pt>
                <c:pt idx="2684">
                  <c:v>56.690000000003266</c:v>
                </c:pt>
                <c:pt idx="2685">
                  <c:v>56.710000000003255</c:v>
                </c:pt>
                <c:pt idx="2686">
                  <c:v>56.730000000003272</c:v>
                </c:pt>
                <c:pt idx="2687">
                  <c:v>56.750000000003276</c:v>
                </c:pt>
                <c:pt idx="2688">
                  <c:v>56.770000000003279</c:v>
                </c:pt>
                <c:pt idx="2689">
                  <c:v>56.790000000003282</c:v>
                </c:pt>
                <c:pt idx="2690">
                  <c:v>56.810000000002994</c:v>
                </c:pt>
                <c:pt idx="2691">
                  <c:v>56.830000000003274</c:v>
                </c:pt>
                <c:pt idx="2692">
                  <c:v>56.850000000002844</c:v>
                </c:pt>
                <c:pt idx="2693">
                  <c:v>56.870000000003294</c:v>
                </c:pt>
                <c:pt idx="2694">
                  <c:v>56.890000000003297</c:v>
                </c:pt>
                <c:pt idx="2695">
                  <c:v>56.910000000003294</c:v>
                </c:pt>
                <c:pt idx="2696">
                  <c:v>56.930000000003304</c:v>
                </c:pt>
                <c:pt idx="2697">
                  <c:v>56.950000000003094</c:v>
                </c:pt>
                <c:pt idx="2698">
                  <c:v>56.970000000003296</c:v>
                </c:pt>
                <c:pt idx="2699">
                  <c:v>56.990000000003306</c:v>
                </c:pt>
                <c:pt idx="2700">
                  <c:v>57.010000000003295</c:v>
                </c:pt>
                <c:pt idx="2701">
                  <c:v>57.030000000003305</c:v>
                </c:pt>
                <c:pt idx="2702">
                  <c:v>57.050000000003294</c:v>
                </c:pt>
                <c:pt idx="2703">
                  <c:v>57.070000000003326</c:v>
                </c:pt>
                <c:pt idx="2704">
                  <c:v>57.090000000003329</c:v>
                </c:pt>
                <c:pt idx="2705">
                  <c:v>57.110000000003325</c:v>
                </c:pt>
                <c:pt idx="2706">
                  <c:v>57.130000000003335</c:v>
                </c:pt>
                <c:pt idx="2707">
                  <c:v>57.150000000003324</c:v>
                </c:pt>
                <c:pt idx="2708">
                  <c:v>57.170000000003341</c:v>
                </c:pt>
                <c:pt idx="2709">
                  <c:v>57.190000000003351</c:v>
                </c:pt>
                <c:pt idx="2710">
                  <c:v>57.210000000003348</c:v>
                </c:pt>
                <c:pt idx="2711">
                  <c:v>57.230000000003351</c:v>
                </c:pt>
                <c:pt idx="2712">
                  <c:v>57.250000000003354</c:v>
                </c:pt>
                <c:pt idx="2713">
                  <c:v>57.270000000003357</c:v>
                </c:pt>
                <c:pt idx="2714">
                  <c:v>57.29000000000336</c:v>
                </c:pt>
                <c:pt idx="2715">
                  <c:v>57.310000000002994</c:v>
                </c:pt>
                <c:pt idx="2716">
                  <c:v>57.330000000003345</c:v>
                </c:pt>
                <c:pt idx="2717">
                  <c:v>57.350000000002844</c:v>
                </c:pt>
                <c:pt idx="2718">
                  <c:v>57.370000000003344</c:v>
                </c:pt>
                <c:pt idx="2719">
                  <c:v>57.390000000003376</c:v>
                </c:pt>
                <c:pt idx="2720">
                  <c:v>57.410000000003294</c:v>
                </c:pt>
                <c:pt idx="2721">
                  <c:v>57.430000000003375</c:v>
                </c:pt>
                <c:pt idx="2722">
                  <c:v>57.450000000003094</c:v>
                </c:pt>
                <c:pt idx="2723">
                  <c:v>57.470000000003374</c:v>
                </c:pt>
                <c:pt idx="2724">
                  <c:v>57.490000000003391</c:v>
                </c:pt>
                <c:pt idx="2725">
                  <c:v>57.510000000003394</c:v>
                </c:pt>
                <c:pt idx="2726">
                  <c:v>57.530000000003398</c:v>
                </c:pt>
                <c:pt idx="2727">
                  <c:v>57.550000000003394</c:v>
                </c:pt>
                <c:pt idx="2728">
                  <c:v>57.570000000003404</c:v>
                </c:pt>
                <c:pt idx="2729">
                  <c:v>57.590000000003407</c:v>
                </c:pt>
                <c:pt idx="2730">
                  <c:v>57.610000000003396</c:v>
                </c:pt>
                <c:pt idx="2731">
                  <c:v>57.630000000003406</c:v>
                </c:pt>
                <c:pt idx="2732">
                  <c:v>57.650000000003395</c:v>
                </c:pt>
                <c:pt idx="2733">
                  <c:v>57.670000000003405</c:v>
                </c:pt>
                <c:pt idx="2734">
                  <c:v>57.690000000003423</c:v>
                </c:pt>
                <c:pt idx="2735">
                  <c:v>57.710000000003426</c:v>
                </c:pt>
                <c:pt idx="2736">
                  <c:v>57.730000000003429</c:v>
                </c:pt>
                <c:pt idx="2737">
                  <c:v>57.750000000003425</c:v>
                </c:pt>
                <c:pt idx="2738">
                  <c:v>57.770000000003435</c:v>
                </c:pt>
                <c:pt idx="2739">
                  <c:v>57.790000000003438</c:v>
                </c:pt>
                <c:pt idx="2740">
                  <c:v>57.810000000002994</c:v>
                </c:pt>
                <c:pt idx="2741">
                  <c:v>57.830000000003444</c:v>
                </c:pt>
                <c:pt idx="2742">
                  <c:v>57.850000000002844</c:v>
                </c:pt>
                <c:pt idx="2743">
                  <c:v>57.870000000003444</c:v>
                </c:pt>
                <c:pt idx="2744">
                  <c:v>57.890000000003454</c:v>
                </c:pt>
                <c:pt idx="2745">
                  <c:v>57.910000000003294</c:v>
                </c:pt>
                <c:pt idx="2746">
                  <c:v>57.930000000003446</c:v>
                </c:pt>
                <c:pt idx="2747">
                  <c:v>57.950000000003094</c:v>
                </c:pt>
                <c:pt idx="2748">
                  <c:v>57.970000000003445</c:v>
                </c:pt>
                <c:pt idx="2749">
                  <c:v>57.990000000003455</c:v>
                </c:pt>
                <c:pt idx="2750">
                  <c:v>58.010000000003444</c:v>
                </c:pt>
                <c:pt idx="2751">
                  <c:v>58.030000000003476</c:v>
                </c:pt>
                <c:pt idx="2752">
                  <c:v>58.050000000003394</c:v>
                </c:pt>
                <c:pt idx="2753">
                  <c:v>58.070000000003475</c:v>
                </c:pt>
                <c:pt idx="2754">
                  <c:v>58.090000000003485</c:v>
                </c:pt>
                <c:pt idx="2755">
                  <c:v>58.110000000003474</c:v>
                </c:pt>
                <c:pt idx="2756">
                  <c:v>58.130000000003491</c:v>
                </c:pt>
                <c:pt idx="2757">
                  <c:v>58.150000000003494</c:v>
                </c:pt>
                <c:pt idx="2758">
                  <c:v>58.170000000003498</c:v>
                </c:pt>
                <c:pt idx="2759">
                  <c:v>58.190000000003501</c:v>
                </c:pt>
                <c:pt idx="2760">
                  <c:v>58.210000000003504</c:v>
                </c:pt>
                <c:pt idx="2761">
                  <c:v>58.230000000003507</c:v>
                </c:pt>
                <c:pt idx="2762">
                  <c:v>58.250000000003496</c:v>
                </c:pt>
                <c:pt idx="2763">
                  <c:v>58.270000000003506</c:v>
                </c:pt>
                <c:pt idx="2764">
                  <c:v>58.290000000003516</c:v>
                </c:pt>
                <c:pt idx="2765">
                  <c:v>58.310000000002994</c:v>
                </c:pt>
                <c:pt idx="2766">
                  <c:v>58.330000000003494</c:v>
                </c:pt>
                <c:pt idx="2767">
                  <c:v>58.350000000002886</c:v>
                </c:pt>
                <c:pt idx="2768">
                  <c:v>58.370000000003444</c:v>
                </c:pt>
                <c:pt idx="2769">
                  <c:v>58.390000000003525</c:v>
                </c:pt>
                <c:pt idx="2770">
                  <c:v>58.410000000003294</c:v>
                </c:pt>
                <c:pt idx="2771">
                  <c:v>58.430000000003524</c:v>
                </c:pt>
                <c:pt idx="2772">
                  <c:v>58.450000000003094</c:v>
                </c:pt>
                <c:pt idx="2773">
                  <c:v>58.470000000003544</c:v>
                </c:pt>
                <c:pt idx="2774">
                  <c:v>58.490000000003548</c:v>
                </c:pt>
                <c:pt idx="2775">
                  <c:v>58.510000000003544</c:v>
                </c:pt>
                <c:pt idx="2776">
                  <c:v>58.530000000003554</c:v>
                </c:pt>
                <c:pt idx="2777">
                  <c:v>58.550000000003394</c:v>
                </c:pt>
                <c:pt idx="2778">
                  <c:v>58.570000000003546</c:v>
                </c:pt>
                <c:pt idx="2779">
                  <c:v>58.590000000003556</c:v>
                </c:pt>
                <c:pt idx="2780">
                  <c:v>58.610000000003545</c:v>
                </c:pt>
                <c:pt idx="2781">
                  <c:v>58.630000000003555</c:v>
                </c:pt>
                <c:pt idx="2782">
                  <c:v>58.650000000003544</c:v>
                </c:pt>
                <c:pt idx="2783">
                  <c:v>58.670000000003576</c:v>
                </c:pt>
                <c:pt idx="2784">
                  <c:v>58.690000000003579</c:v>
                </c:pt>
                <c:pt idx="2785">
                  <c:v>58.710000000003575</c:v>
                </c:pt>
                <c:pt idx="2786">
                  <c:v>58.730000000003585</c:v>
                </c:pt>
                <c:pt idx="2787">
                  <c:v>58.750000000003574</c:v>
                </c:pt>
                <c:pt idx="2788">
                  <c:v>58.770000000003591</c:v>
                </c:pt>
                <c:pt idx="2789">
                  <c:v>58.790000000003602</c:v>
                </c:pt>
                <c:pt idx="2790">
                  <c:v>58.810000000002994</c:v>
                </c:pt>
                <c:pt idx="2791">
                  <c:v>58.830000000003594</c:v>
                </c:pt>
                <c:pt idx="2792">
                  <c:v>58.850000000002943</c:v>
                </c:pt>
                <c:pt idx="2793">
                  <c:v>58.870000000003444</c:v>
                </c:pt>
                <c:pt idx="2794">
                  <c:v>58.890000000003596</c:v>
                </c:pt>
                <c:pt idx="2795">
                  <c:v>58.910000000003294</c:v>
                </c:pt>
                <c:pt idx="2796">
                  <c:v>58.930000000003595</c:v>
                </c:pt>
                <c:pt idx="2797">
                  <c:v>58.950000000003094</c:v>
                </c:pt>
                <c:pt idx="2798">
                  <c:v>58.970000000003594</c:v>
                </c:pt>
                <c:pt idx="2799">
                  <c:v>58.990000000003626</c:v>
                </c:pt>
                <c:pt idx="2800">
                  <c:v>59.010000000003544</c:v>
                </c:pt>
                <c:pt idx="2801">
                  <c:v>59.030000000003625</c:v>
                </c:pt>
                <c:pt idx="2802">
                  <c:v>59.050000000003394</c:v>
                </c:pt>
                <c:pt idx="2803">
                  <c:v>59.070000000003624</c:v>
                </c:pt>
                <c:pt idx="2804">
                  <c:v>59.090000000003641</c:v>
                </c:pt>
                <c:pt idx="2805">
                  <c:v>59.110000000003645</c:v>
                </c:pt>
                <c:pt idx="2806">
                  <c:v>59.130000000003648</c:v>
                </c:pt>
                <c:pt idx="2807">
                  <c:v>59.150000000003644</c:v>
                </c:pt>
                <c:pt idx="2808">
                  <c:v>59.170000000003654</c:v>
                </c:pt>
                <c:pt idx="2809">
                  <c:v>59.190000000003657</c:v>
                </c:pt>
                <c:pt idx="2810">
                  <c:v>59.210000000003646</c:v>
                </c:pt>
                <c:pt idx="2811">
                  <c:v>59.230000000003656</c:v>
                </c:pt>
                <c:pt idx="2812">
                  <c:v>59.250000000003645</c:v>
                </c:pt>
                <c:pt idx="2813">
                  <c:v>59.27000000000367</c:v>
                </c:pt>
                <c:pt idx="2814">
                  <c:v>59.290000000003673</c:v>
                </c:pt>
                <c:pt idx="2815">
                  <c:v>59.310000000003036</c:v>
                </c:pt>
                <c:pt idx="2816">
                  <c:v>59.330000000003594</c:v>
                </c:pt>
                <c:pt idx="2817">
                  <c:v>59.350000000002993</c:v>
                </c:pt>
                <c:pt idx="2818">
                  <c:v>59.370000000003444</c:v>
                </c:pt>
                <c:pt idx="2819">
                  <c:v>59.390000000003674</c:v>
                </c:pt>
                <c:pt idx="2820">
                  <c:v>59.410000000003294</c:v>
                </c:pt>
                <c:pt idx="2821">
                  <c:v>59.430000000003695</c:v>
                </c:pt>
                <c:pt idx="2822">
                  <c:v>59.450000000003094</c:v>
                </c:pt>
                <c:pt idx="2823">
                  <c:v>59.470000000003701</c:v>
                </c:pt>
                <c:pt idx="2824">
                  <c:v>59.490000000003711</c:v>
                </c:pt>
                <c:pt idx="2825">
                  <c:v>59.510000000003707</c:v>
                </c:pt>
                <c:pt idx="2826">
                  <c:v>59.53000000000371</c:v>
                </c:pt>
                <c:pt idx="2827">
                  <c:v>59.550000000003706</c:v>
                </c:pt>
                <c:pt idx="2828">
                  <c:v>59.570000000003716</c:v>
                </c:pt>
                <c:pt idx="2829">
                  <c:v>59.590000000003762</c:v>
                </c:pt>
                <c:pt idx="2830">
                  <c:v>59.610000000003723</c:v>
                </c:pt>
                <c:pt idx="2831">
                  <c:v>59.630000000003733</c:v>
                </c:pt>
                <c:pt idx="2832">
                  <c:v>59.650000000003729</c:v>
                </c:pt>
                <c:pt idx="2833">
                  <c:v>59.670000000003732</c:v>
                </c:pt>
                <c:pt idx="2834">
                  <c:v>59.690000000003813</c:v>
                </c:pt>
                <c:pt idx="2835">
                  <c:v>59.710000000003738</c:v>
                </c:pt>
                <c:pt idx="2836">
                  <c:v>59.730000000003763</c:v>
                </c:pt>
                <c:pt idx="2837">
                  <c:v>59.750000000003752</c:v>
                </c:pt>
                <c:pt idx="2838">
                  <c:v>59.770000000003762</c:v>
                </c:pt>
                <c:pt idx="2839">
                  <c:v>59.790000000004063</c:v>
                </c:pt>
                <c:pt idx="2840">
                  <c:v>59.810000000003754</c:v>
                </c:pt>
                <c:pt idx="2841">
                  <c:v>59.830000000003757</c:v>
                </c:pt>
                <c:pt idx="2842">
                  <c:v>59.850000000003746</c:v>
                </c:pt>
                <c:pt idx="2843">
                  <c:v>59.870000000003756</c:v>
                </c:pt>
                <c:pt idx="2844">
                  <c:v>59.890000000003766</c:v>
                </c:pt>
                <c:pt idx="2845">
                  <c:v>59.91000000000377</c:v>
                </c:pt>
                <c:pt idx="2846">
                  <c:v>59.930000000003773</c:v>
                </c:pt>
                <c:pt idx="2847">
                  <c:v>59.950000000003776</c:v>
                </c:pt>
                <c:pt idx="2848">
                  <c:v>59.970000000003779</c:v>
                </c:pt>
                <c:pt idx="2849">
                  <c:v>59.990000000003782</c:v>
                </c:pt>
                <c:pt idx="2850">
                  <c:v>60.010000000003785</c:v>
                </c:pt>
                <c:pt idx="2851">
                  <c:v>60.030000000003788</c:v>
                </c:pt>
                <c:pt idx="2852">
                  <c:v>60.050000000003791</c:v>
                </c:pt>
                <c:pt idx="2853">
                  <c:v>60.070000000003802</c:v>
                </c:pt>
                <c:pt idx="2854">
                  <c:v>60.090000000003812</c:v>
                </c:pt>
                <c:pt idx="2855">
                  <c:v>60.110000000003801</c:v>
                </c:pt>
                <c:pt idx="2856">
                  <c:v>60.130000000003811</c:v>
                </c:pt>
                <c:pt idx="2857">
                  <c:v>60.150000000003807</c:v>
                </c:pt>
                <c:pt idx="2858">
                  <c:v>60.17000000000381</c:v>
                </c:pt>
                <c:pt idx="2859">
                  <c:v>60.190000000003813</c:v>
                </c:pt>
                <c:pt idx="2860">
                  <c:v>60.210000000003816</c:v>
                </c:pt>
                <c:pt idx="2861">
                  <c:v>60.230000000003862</c:v>
                </c:pt>
                <c:pt idx="2862">
                  <c:v>60.250000000003823</c:v>
                </c:pt>
                <c:pt idx="2863">
                  <c:v>60.270000000003833</c:v>
                </c:pt>
                <c:pt idx="2864">
                  <c:v>60.290000000004063</c:v>
                </c:pt>
                <c:pt idx="2865">
                  <c:v>60.310000000003825</c:v>
                </c:pt>
                <c:pt idx="2866">
                  <c:v>60.330000000003835</c:v>
                </c:pt>
                <c:pt idx="2867">
                  <c:v>60.350000000003824</c:v>
                </c:pt>
                <c:pt idx="2868">
                  <c:v>60.370000000003841</c:v>
                </c:pt>
                <c:pt idx="2869">
                  <c:v>60.390000000003852</c:v>
                </c:pt>
                <c:pt idx="2870">
                  <c:v>60.410000000003848</c:v>
                </c:pt>
                <c:pt idx="2871">
                  <c:v>60.430000000003851</c:v>
                </c:pt>
                <c:pt idx="2872">
                  <c:v>60.450000000003854</c:v>
                </c:pt>
                <c:pt idx="2873">
                  <c:v>60.470000000003857</c:v>
                </c:pt>
                <c:pt idx="2874">
                  <c:v>60.49000000000386</c:v>
                </c:pt>
                <c:pt idx="2875">
                  <c:v>60.510000000003856</c:v>
                </c:pt>
                <c:pt idx="2876">
                  <c:v>60.530000000003866</c:v>
                </c:pt>
                <c:pt idx="2877">
                  <c:v>60.55000000000387</c:v>
                </c:pt>
                <c:pt idx="2878">
                  <c:v>60.570000000003873</c:v>
                </c:pt>
                <c:pt idx="2879">
                  <c:v>60.590000000003883</c:v>
                </c:pt>
                <c:pt idx="2880">
                  <c:v>60.610000000003879</c:v>
                </c:pt>
                <c:pt idx="2881">
                  <c:v>60.630000000003882</c:v>
                </c:pt>
                <c:pt idx="2882">
                  <c:v>60.650000000003885</c:v>
                </c:pt>
                <c:pt idx="2883">
                  <c:v>60.670000000003888</c:v>
                </c:pt>
                <c:pt idx="2884">
                  <c:v>60.690000000003913</c:v>
                </c:pt>
                <c:pt idx="2885">
                  <c:v>60.710000000003902</c:v>
                </c:pt>
                <c:pt idx="2886">
                  <c:v>60.730000000003912</c:v>
                </c:pt>
                <c:pt idx="2887">
                  <c:v>60.750000000003901</c:v>
                </c:pt>
                <c:pt idx="2888">
                  <c:v>60.770000000003911</c:v>
                </c:pt>
                <c:pt idx="2889">
                  <c:v>60.790000000004063</c:v>
                </c:pt>
                <c:pt idx="2890">
                  <c:v>60.810000000003896</c:v>
                </c:pt>
                <c:pt idx="2891">
                  <c:v>60.830000000003906</c:v>
                </c:pt>
                <c:pt idx="2892">
                  <c:v>60.850000000003895</c:v>
                </c:pt>
                <c:pt idx="2893">
                  <c:v>60.87000000000392</c:v>
                </c:pt>
                <c:pt idx="2894">
                  <c:v>60.890000000003923</c:v>
                </c:pt>
                <c:pt idx="2895">
                  <c:v>60.910000000003926</c:v>
                </c:pt>
                <c:pt idx="2896">
                  <c:v>60.930000000003929</c:v>
                </c:pt>
                <c:pt idx="2897">
                  <c:v>60.950000000003925</c:v>
                </c:pt>
                <c:pt idx="2898">
                  <c:v>60.970000000003935</c:v>
                </c:pt>
                <c:pt idx="2899">
                  <c:v>60.990000000003938</c:v>
                </c:pt>
                <c:pt idx="2900">
                  <c:v>61.010000000003942</c:v>
                </c:pt>
                <c:pt idx="2901">
                  <c:v>61.030000000003952</c:v>
                </c:pt>
                <c:pt idx="2902">
                  <c:v>61.050000000003948</c:v>
                </c:pt>
                <c:pt idx="2903">
                  <c:v>61.070000000003951</c:v>
                </c:pt>
                <c:pt idx="2904">
                  <c:v>61.090000000003961</c:v>
                </c:pt>
                <c:pt idx="2905">
                  <c:v>61.110000000003957</c:v>
                </c:pt>
                <c:pt idx="2906">
                  <c:v>61.13000000000396</c:v>
                </c:pt>
                <c:pt idx="2907">
                  <c:v>61.150000000003956</c:v>
                </c:pt>
                <c:pt idx="2908">
                  <c:v>61.170000000003967</c:v>
                </c:pt>
                <c:pt idx="2909">
                  <c:v>61.190000000004012</c:v>
                </c:pt>
                <c:pt idx="2910">
                  <c:v>61.210000000003973</c:v>
                </c:pt>
                <c:pt idx="2911">
                  <c:v>61.230000000003983</c:v>
                </c:pt>
                <c:pt idx="2912">
                  <c:v>61.250000000003979</c:v>
                </c:pt>
                <c:pt idx="2913">
                  <c:v>61.270000000003982</c:v>
                </c:pt>
                <c:pt idx="2914">
                  <c:v>61.290000000004063</c:v>
                </c:pt>
                <c:pt idx="2915">
                  <c:v>61.310000000003974</c:v>
                </c:pt>
                <c:pt idx="2916">
                  <c:v>61.330000000003992</c:v>
                </c:pt>
                <c:pt idx="2917">
                  <c:v>61.350000000003995</c:v>
                </c:pt>
                <c:pt idx="2918">
                  <c:v>61.370000000003998</c:v>
                </c:pt>
                <c:pt idx="2919">
                  <c:v>61.390000000004001</c:v>
                </c:pt>
                <c:pt idx="2920">
                  <c:v>61.410000000004004</c:v>
                </c:pt>
                <c:pt idx="2921">
                  <c:v>61.430000000004007</c:v>
                </c:pt>
                <c:pt idx="2922">
                  <c:v>61.450000000003996</c:v>
                </c:pt>
                <c:pt idx="2923">
                  <c:v>61.470000000004006</c:v>
                </c:pt>
                <c:pt idx="2924">
                  <c:v>61.490000000004017</c:v>
                </c:pt>
                <c:pt idx="2925">
                  <c:v>61.51000000000402</c:v>
                </c:pt>
                <c:pt idx="2926">
                  <c:v>61.530000000004023</c:v>
                </c:pt>
                <c:pt idx="2927">
                  <c:v>61.550000000004026</c:v>
                </c:pt>
                <c:pt idx="2928">
                  <c:v>61.570000000004029</c:v>
                </c:pt>
                <c:pt idx="2929">
                  <c:v>61.590000000004032</c:v>
                </c:pt>
                <c:pt idx="2930">
                  <c:v>61.610000000004035</c:v>
                </c:pt>
                <c:pt idx="2931">
                  <c:v>61.630000000004038</c:v>
                </c:pt>
                <c:pt idx="2932">
                  <c:v>61.650000000004042</c:v>
                </c:pt>
                <c:pt idx="2933">
                  <c:v>61.670000000004052</c:v>
                </c:pt>
                <c:pt idx="2934">
                  <c:v>61.690000000004062</c:v>
                </c:pt>
                <c:pt idx="2935">
                  <c:v>61.710000000004051</c:v>
                </c:pt>
                <c:pt idx="2936">
                  <c:v>61.730000000004061</c:v>
                </c:pt>
                <c:pt idx="2937">
                  <c:v>61.750000000004057</c:v>
                </c:pt>
                <c:pt idx="2938">
                  <c:v>61.77000000000406</c:v>
                </c:pt>
                <c:pt idx="2939">
                  <c:v>61.790000000004063</c:v>
                </c:pt>
                <c:pt idx="2940">
                  <c:v>61.810000000004045</c:v>
                </c:pt>
                <c:pt idx="2941">
                  <c:v>61.83000000000407</c:v>
                </c:pt>
                <c:pt idx="2942">
                  <c:v>61.850000000004044</c:v>
                </c:pt>
                <c:pt idx="2943">
                  <c:v>61.870000000004076</c:v>
                </c:pt>
                <c:pt idx="2944">
                  <c:v>61.890000000004079</c:v>
                </c:pt>
                <c:pt idx="2945">
                  <c:v>61.910000000004075</c:v>
                </c:pt>
                <c:pt idx="2946">
                  <c:v>61.930000000004085</c:v>
                </c:pt>
                <c:pt idx="2947">
                  <c:v>61.950000000004074</c:v>
                </c:pt>
                <c:pt idx="2948">
                  <c:v>61.970000000004092</c:v>
                </c:pt>
                <c:pt idx="2949">
                  <c:v>61.990000000004102</c:v>
                </c:pt>
                <c:pt idx="2950">
                  <c:v>62.010000000004098</c:v>
                </c:pt>
                <c:pt idx="2951">
                  <c:v>62.030000000004101</c:v>
                </c:pt>
                <c:pt idx="2952">
                  <c:v>62.050000000004104</c:v>
                </c:pt>
                <c:pt idx="2953">
                  <c:v>62.070000000004107</c:v>
                </c:pt>
                <c:pt idx="2954">
                  <c:v>62.09000000000411</c:v>
                </c:pt>
                <c:pt idx="2955">
                  <c:v>62.110000000004106</c:v>
                </c:pt>
                <c:pt idx="2956">
                  <c:v>62.130000000004117</c:v>
                </c:pt>
                <c:pt idx="2957">
                  <c:v>62.15000000000412</c:v>
                </c:pt>
                <c:pt idx="2958">
                  <c:v>62.170000000004123</c:v>
                </c:pt>
                <c:pt idx="2959">
                  <c:v>62.190000000004133</c:v>
                </c:pt>
                <c:pt idx="2960">
                  <c:v>62.210000000004129</c:v>
                </c:pt>
                <c:pt idx="2961">
                  <c:v>62.230000000004132</c:v>
                </c:pt>
                <c:pt idx="2962">
                  <c:v>62.250000000004135</c:v>
                </c:pt>
                <c:pt idx="2963">
                  <c:v>62.270000000004138</c:v>
                </c:pt>
                <c:pt idx="2964">
                  <c:v>62.290000000004163</c:v>
                </c:pt>
                <c:pt idx="2965">
                  <c:v>62.310000000004145</c:v>
                </c:pt>
                <c:pt idx="2966">
                  <c:v>62.330000000004148</c:v>
                </c:pt>
                <c:pt idx="2967">
                  <c:v>62.350000000004144</c:v>
                </c:pt>
                <c:pt idx="2968">
                  <c:v>62.370000000004154</c:v>
                </c:pt>
                <c:pt idx="2969">
                  <c:v>62.390000000004157</c:v>
                </c:pt>
                <c:pt idx="2970">
                  <c:v>62.410000000004146</c:v>
                </c:pt>
                <c:pt idx="2971">
                  <c:v>62.430000000004156</c:v>
                </c:pt>
                <c:pt idx="2972">
                  <c:v>62.450000000004145</c:v>
                </c:pt>
                <c:pt idx="2973">
                  <c:v>62.47000000000417</c:v>
                </c:pt>
                <c:pt idx="2974">
                  <c:v>62.490000000004173</c:v>
                </c:pt>
                <c:pt idx="2975">
                  <c:v>62.510000000004176</c:v>
                </c:pt>
                <c:pt idx="2976">
                  <c:v>62.530000000004179</c:v>
                </c:pt>
                <c:pt idx="2977">
                  <c:v>62.550000000004175</c:v>
                </c:pt>
                <c:pt idx="2978">
                  <c:v>62.570000000004185</c:v>
                </c:pt>
                <c:pt idx="2979">
                  <c:v>62.590000000004189</c:v>
                </c:pt>
                <c:pt idx="2980">
                  <c:v>62.610000000004192</c:v>
                </c:pt>
                <c:pt idx="2981">
                  <c:v>62.630000000004202</c:v>
                </c:pt>
                <c:pt idx="2982">
                  <c:v>62.650000000004198</c:v>
                </c:pt>
                <c:pt idx="2983">
                  <c:v>62.670000000004201</c:v>
                </c:pt>
                <c:pt idx="2984">
                  <c:v>62.690000000004211</c:v>
                </c:pt>
                <c:pt idx="2985">
                  <c:v>62.710000000004207</c:v>
                </c:pt>
                <c:pt idx="2986">
                  <c:v>62.73000000000421</c:v>
                </c:pt>
                <c:pt idx="2987">
                  <c:v>62.750000000004214</c:v>
                </c:pt>
                <c:pt idx="2988">
                  <c:v>62.770000000004217</c:v>
                </c:pt>
                <c:pt idx="2989">
                  <c:v>62.790000000004262</c:v>
                </c:pt>
                <c:pt idx="2990">
                  <c:v>62.810000000004194</c:v>
                </c:pt>
                <c:pt idx="2991">
                  <c:v>62.830000000004226</c:v>
                </c:pt>
                <c:pt idx="2992">
                  <c:v>62.850000000004194</c:v>
                </c:pt>
                <c:pt idx="2993">
                  <c:v>62.870000000004225</c:v>
                </c:pt>
                <c:pt idx="2994">
                  <c:v>62.890000000004235</c:v>
                </c:pt>
                <c:pt idx="2995">
                  <c:v>62.910000000004224</c:v>
                </c:pt>
                <c:pt idx="2996">
                  <c:v>62.930000000004242</c:v>
                </c:pt>
                <c:pt idx="2997">
                  <c:v>62.950000000004245</c:v>
                </c:pt>
                <c:pt idx="2998">
                  <c:v>62.970000000004248</c:v>
                </c:pt>
                <c:pt idx="2999">
                  <c:v>62.990000000004251</c:v>
                </c:pt>
                <c:pt idx="3000">
                  <c:v>63.010000000004254</c:v>
                </c:pt>
                <c:pt idx="3001">
                  <c:v>63.030000000004257</c:v>
                </c:pt>
                <c:pt idx="3002">
                  <c:v>63.050000000004246</c:v>
                </c:pt>
                <c:pt idx="3003">
                  <c:v>63.070000000004264</c:v>
                </c:pt>
                <c:pt idx="3004">
                  <c:v>63.090000000004267</c:v>
                </c:pt>
                <c:pt idx="3005">
                  <c:v>63.11000000000427</c:v>
                </c:pt>
                <c:pt idx="3006">
                  <c:v>63.130000000004273</c:v>
                </c:pt>
                <c:pt idx="3007">
                  <c:v>63.150000000004276</c:v>
                </c:pt>
                <c:pt idx="3008">
                  <c:v>63.170000000004279</c:v>
                </c:pt>
                <c:pt idx="3009">
                  <c:v>63.190000000004282</c:v>
                </c:pt>
                <c:pt idx="3010">
                  <c:v>63.210000000004285</c:v>
                </c:pt>
                <c:pt idx="3011">
                  <c:v>63.230000000004289</c:v>
                </c:pt>
                <c:pt idx="3012">
                  <c:v>63.250000000004292</c:v>
                </c:pt>
                <c:pt idx="3013">
                  <c:v>63.270000000004302</c:v>
                </c:pt>
                <c:pt idx="3014">
                  <c:v>63.290000000004312</c:v>
                </c:pt>
                <c:pt idx="3015">
                  <c:v>63.310000000004294</c:v>
                </c:pt>
                <c:pt idx="3016">
                  <c:v>63.330000000004304</c:v>
                </c:pt>
                <c:pt idx="3017">
                  <c:v>63.350000000004194</c:v>
                </c:pt>
                <c:pt idx="3018">
                  <c:v>63.370000000004296</c:v>
                </c:pt>
                <c:pt idx="3019">
                  <c:v>63.390000000004314</c:v>
                </c:pt>
                <c:pt idx="3020">
                  <c:v>63.410000000004295</c:v>
                </c:pt>
                <c:pt idx="3021">
                  <c:v>63.43000000000432</c:v>
                </c:pt>
                <c:pt idx="3022">
                  <c:v>63.450000000004295</c:v>
                </c:pt>
                <c:pt idx="3023">
                  <c:v>63.470000000004326</c:v>
                </c:pt>
                <c:pt idx="3024">
                  <c:v>63.490000000004329</c:v>
                </c:pt>
                <c:pt idx="3025">
                  <c:v>63.510000000004325</c:v>
                </c:pt>
                <c:pt idx="3026">
                  <c:v>63.530000000004335</c:v>
                </c:pt>
                <c:pt idx="3027">
                  <c:v>63.550000000004324</c:v>
                </c:pt>
                <c:pt idx="3028">
                  <c:v>63.570000000004342</c:v>
                </c:pt>
                <c:pt idx="3029">
                  <c:v>63.590000000004352</c:v>
                </c:pt>
                <c:pt idx="3030">
                  <c:v>63.610000000004348</c:v>
                </c:pt>
                <c:pt idx="3031">
                  <c:v>63.630000000004351</c:v>
                </c:pt>
                <c:pt idx="3032">
                  <c:v>63.650000000004354</c:v>
                </c:pt>
                <c:pt idx="3033">
                  <c:v>63.670000000004357</c:v>
                </c:pt>
                <c:pt idx="3034">
                  <c:v>63.69000000000436</c:v>
                </c:pt>
                <c:pt idx="3035">
                  <c:v>63.710000000004364</c:v>
                </c:pt>
                <c:pt idx="3036">
                  <c:v>63.730000000004367</c:v>
                </c:pt>
                <c:pt idx="3037">
                  <c:v>63.75000000000437</c:v>
                </c:pt>
                <c:pt idx="3038">
                  <c:v>63.770000000004373</c:v>
                </c:pt>
                <c:pt idx="3039">
                  <c:v>63.790000000004383</c:v>
                </c:pt>
                <c:pt idx="3040">
                  <c:v>63.810000000004344</c:v>
                </c:pt>
                <c:pt idx="3041">
                  <c:v>63.830000000004375</c:v>
                </c:pt>
                <c:pt idx="3042">
                  <c:v>63.850000000004194</c:v>
                </c:pt>
                <c:pt idx="3043">
                  <c:v>63.870000000004374</c:v>
                </c:pt>
                <c:pt idx="3044">
                  <c:v>63.890000000004392</c:v>
                </c:pt>
                <c:pt idx="3045">
                  <c:v>63.910000000004395</c:v>
                </c:pt>
                <c:pt idx="3046">
                  <c:v>63.930000000004398</c:v>
                </c:pt>
                <c:pt idx="3047">
                  <c:v>63.950000000004394</c:v>
                </c:pt>
                <c:pt idx="3048">
                  <c:v>63.970000000004404</c:v>
                </c:pt>
                <c:pt idx="3049">
                  <c:v>63.990000000004407</c:v>
                </c:pt>
                <c:pt idx="3050">
                  <c:v>64.01000000000441</c:v>
                </c:pt>
                <c:pt idx="3051">
                  <c:v>64.030000000004378</c:v>
                </c:pt>
                <c:pt idx="3052">
                  <c:v>64.050000000004388</c:v>
                </c:pt>
                <c:pt idx="3053">
                  <c:v>64.070000000003958</c:v>
                </c:pt>
                <c:pt idx="3054">
                  <c:v>64.09000000000438</c:v>
                </c:pt>
                <c:pt idx="3055">
                  <c:v>64.110000000004348</c:v>
                </c:pt>
                <c:pt idx="3056">
                  <c:v>64.130000000004358</c:v>
                </c:pt>
                <c:pt idx="3057">
                  <c:v>64.150000000003658</c:v>
                </c:pt>
                <c:pt idx="3058">
                  <c:v>64.170000000002958</c:v>
                </c:pt>
                <c:pt idx="3059">
                  <c:v>64.190000000004318</c:v>
                </c:pt>
                <c:pt idx="3060">
                  <c:v>64.210000000004371</c:v>
                </c:pt>
                <c:pt idx="3061">
                  <c:v>64.230000000004353</c:v>
                </c:pt>
                <c:pt idx="3062">
                  <c:v>64.250000000004349</c:v>
                </c:pt>
                <c:pt idx="3063">
                  <c:v>64.270000000004359</c:v>
                </c:pt>
                <c:pt idx="3064">
                  <c:v>64.290000000004355</c:v>
                </c:pt>
                <c:pt idx="3065">
                  <c:v>64.310000000004351</c:v>
                </c:pt>
                <c:pt idx="3066">
                  <c:v>64.330000000004318</c:v>
                </c:pt>
                <c:pt idx="3067">
                  <c:v>64.350000000004258</c:v>
                </c:pt>
                <c:pt idx="3068">
                  <c:v>64.370000000003458</c:v>
                </c:pt>
                <c:pt idx="3069">
                  <c:v>64.390000000004278</c:v>
                </c:pt>
                <c:pt idx="3070">
                  <c:v>64.410000000004331</c:v>
                </c:pt>
                <c:pt idx="3071">
                  <c:v>64.430000000004313</c:v>
                </c:pt>
                <c:pt idx="3072">
                  <c:v>64.450000000004309</c:v>
                </c:pt>
                <c:pt idx="3073">
                  <c:v>64.470000000004319</c:v>
                </c:pt>
                <c:pt idx="3074">
                  <c:v>64.490000000004315</c:v>
                </c:pt>
                <c:pt idx="3075">
                  <c:v>64.510000000004311</c:v>
                </c:pt>
                <c:pt idx="3076">
                  <c:v>64.530000000004279</c:v>
                </c:pt>
                <c:pt idx="3077">
                  <c:v>64.550000000004289</c:v>
                </c:pt>
                <c:pt idx="3078">
                  <c:v>64.570000000003958</c:v>
                </c:pt>
                <c:pt idx="3079">
                  <c:v>64.590000000004281</c:v>
                </c:pt>
                <c:pt idx="3080">
                  <c:v>64.610000000004248</c:v>
                </c:pt>
                <c:pt idx="3081">
                  <c:v>64.630000000004259</c:v>
                </c:pt>
                <c:pt idx="3082">
                  <c:v>64.650000000003658</c:v>
                </c:pt>
                <c:pt idx="3083">
                  <c:v>64.670000000002958</c:v>
                </c:pt>
                <c:pt idx="3084">
                  <c:v>64.690000000004218</c:v>
                </c:pt>
                <c:pt idx="3085">
                  <c:v>64.710000000004271</c:v>
                </c:pt>
                <c:pt idx="3086">
                  <c:v>64.730000000004253</c:v>
                </c:pt>
                <c:pt idx="3087">
                  <c:v>64.750000000004249</c:v>
                </c:pt>
                <c:pt idx="3088">
                  <c:v>64.770000000004259</c:v>
                </c:pt>
                <c:pt idx="3089">
                  <c:v>64.790000000004255</c:v>
                </c:pt>
                <c:pt idx="3090">
                  <c:v>64.810000000004251</c:v>
                </c:pt>
                <c:pt idx="3091">
                  <c:v>64.830000000004219</c:v>
                </c:pt>
                <c:pt idx="3092">
                  <c:v>64.850000000004158</c:v>
                </c:pt>
                <c:pt idx="3093">
                  <c:v>64.870000000003458</c:v>
                </c:pt>
                <c:pt idx="3094">
                  <c:v>64.890000000004179</c:v>
                </c:pt>
                <c:pt idx="3095">
                  <c:v>64.910000000004231</c:v>
                </c:pt>
                <c:pt idx="3096">
                  <c:v>64.930000000004213</c:v>
                </c:pt>
                <c:pt idx="3097">
                  <c:v>64.950000000004209</c:v>
                </c:pt>
                <c:pt idx="3098">
                  <c:v>64.970000000004219</c:v>
                </c:pt>
                <c:pt idx="3099">
                  <c:v>64.990000000004216</c:v>
                </c:pt>
                <c:pt idx="3100">
                  <c:v>65.010000000004212</c:v>
                </c:pt>
                <c:pt idx="3101">
                  <c:v>65.030000000004208</c:v>
                </c:pt>
                <c:pt idx="3102">
                  <c:v>65.050000000004189</c:v>
                </c:pt>
                <c:pt idx="3103">
                  <c:v>65.070000000003958</c:v>
                </c:pt>
                <c:pt idx="3104">
                  <c:v>65.090000000004181</c:v>
                </c:pt>
                <c:pt idx="3105">
                  <c:v>65.110000000004149</c:v>
                </c:pt>
                <c:pt idx="3106">
                  <c:v>65.130000000004188</c:v>
                </c:pt>
                <c:pt idx="3107">
                  <c:v>65.150000000003658</c:v>
                </c:pt>
                <c:pt idx="3108">
                  <c:v>65.170000000002958</c:v>
                </c:pt>
                <c:pt idx="3109">
                  <c:v>65.190000000004119</c:v>
                </c:pt>
                <c:pt idx="3110">
                  <c:v>65.210000000004172</c:v>
                </c:pt>
                <c:pt idx="3111">
                  <c:v>65.230000000004168</c:v>
                </c:pt>
                <c:pt idx="3112">
                  <c:v>65.25000000000415</c:v>
                </c:pt>
                <c:pt idx="3113">
                  <c:v>65.270000000004089</c:v>
                </c:pt>
                <c:pt idx="3114">
                  <c:v>65.290000000004156</c:v>
                </c:pt>
                <c:pt idx="3115">
                  <c:v>65.310000000004152</c:v>
                </c:pt>
                <c:pt idx="3116">
                  <c:v>65.330000000004148</c:v>
                </c:pt>
                <c:pt idx="3117">
                  <c:v>65.350000000004059</c:v>
                </c:pt>
                <c:pt idx="3118">
                  <c:v>65.370000000003458</c:v>
                </c:pt>
                <c:pt idx="3119">
                  <c:v>65.390000000004108</c:v>
                </c:pt>
                <c:pt idx="3120">
                  <c:v>65.410000000004132</c:v>
                </c:pt>
                <c:pt idx="3121">
                  <c:v>65.430000000004128</c:v>
                </c:pt>
                <c:pt idx="3122">
                  <c:v>65.45000000000411</c:v>
                </c:pt>
                <c:pt idx="3123">
                  <c:v>65.470000000004049</c:v>
                </c:pt>
                <c:pt idx="3124">
                  <c:v>65.490000000004116</c:v>
                </c:pt>
                <c:pt idx="3125">
                  <c:v>65.510000000004112</c:v>
                </c:pt>
                <c:pt idx="3126">
                  <c:v>65.530000000004108</c:v>
                </c:pt>
                <c:pt idx="3127">
                  <c:v>65.550000000004019</c:v>
                </c:pt>
                <c:pt idx="3128">
                  <c:v>65.570000000003958</c:v>
                </c:pt>
                <c:pt idx="3129">
                  <c:v>65.590000000004082</c:v>
                </c:pt>
                <c:pt idx="3130">
                  <c:v>65.610000000004078</c:v>
                </c:pt>
                <c:pt idx="3131">
                  <c:v>65.630000000004088</c:v>
                </c:pt>
                <c:pt idx="3132">
                  <c:v>65.650000000003658</c:v>
                </c:pt>
                <c:pt idx="3133">
                  <c:v>65.670000000002958</c:v>
                </c:pt>
                <c:pt idx="3134">
                  <c:v>65.690000000004048</c:v>
                </c:pt>
                <c:pt idx="3135">
                  <c:v>65.710000000004072</c:v>
                </c:pt>
                <c:pt idx="3136">
                  <c:v>65.730000000004068</c:v>
                </c:pt>
                <c:pt idx="3137">
                  <c:v>65.75000000000405</c:v>
                </c:pt>
                <c:pt idx="3138">
                  <c:v>65.770000000004018</c:v>
                </c:pt>
                <c:pt idx="3139">
                  <c:v>65.790000000004056</c:v>
                </c:pt>
                <c:pt idx="3140">
                  <c:v>65.810000000004052</c:v>
                </c:pt>
                <c:pt idx="3141">
                  <c:v>65.830000000004048</c:v>
                </c:pt>
                <c:pt idx="3142">
                  <c:v>65.850000000003988</c:v>
                </c:pt>
                <c:pt idx="3143">
                  <c:v>65.870000000003458</c:v>
                </c:pt>
                <c:pt idx="3144">
                  <c:v>65.890000000004008</c:v>
                </c:pt>
                <c:pt idx="3145">
                  <c:v>65.910000000004032</c:v>
                </c:pt>
                <c:pt idx="3146">
                  <c:v>65.930000000004028</c:v>
                </c:pt>
                <c:pt idx="3147">
                  <c:v>65.95000000000401</c:v>
                </c:pt>
                <c:pt idx="3148">
                  <c:v>65.970000000003978</c:v>
                </c:pt>
                <c:pt idx="3149">
                  <c:v>65.990000000004017</c:v>
                </c:pt>
                <c:pt idx="3150">
                  <c:v>66.010000000004013</c:v>
                </c:pt>
                <c:pt idx="3151">
                  <c:v>66.030000000004009</c:v>
                </c:pt>
                <c:pt idx="3152">
                  <c:v>66.050000000003948</c:v>
                </c:pt>
                <c:pt idx="3153">
                  <c:v>66.070000000003958</c:v>
                </c:pt>
                <c:pt idx="3154">
                  <c:v>66.090000000003982</c:v>
                </c:pt>
                <c:pt idx="3155">
                  <c:v>66.110000000003978</c:v>
                </c:pt>
                <c:pt idx="3156">
                  <c:v>66.130000000003989</c:v>
                </c:pt>
                <c:pt idx="3157">
                  <c:v>66.150000000003658</c:v>
                </c:pt>
                <c:pt idx="3158">
                  <c:v>66.170000000002958</c:v>
                </c:pt>
                <c:pt idx="3159">
                  <c:v>66.190000000003948</c:v>
                </c:pt>
                <c:pt idx="3160">
                  <c:v>66.210000000003973</c:v>
                </c:pt>
                <c:pt idx="3161">
                  <c:v>66.230000000003969</c:v>
                </c:pt>
                <c:pt idx="3162">
                  <c:v>66.250000000003951</c:v>
                </c:pt>
                <c:pt idx="3163">
                  <c:v>66.270000000003918</c:v>
                </c:pt>
                <c:pt idx="3164">
                  <c:v>66.290000000003957</c:v>
                </c:pt>
                <c:pt idx="3165">
                  <c:v>66.310000000003953</c:v>
                </c:pt>
                <c:pt idx="3166">
                  <c:v>66.330000000003949</c:v>
                </c:pt>
                <c:pt idx="3167">
                  <c:v>66.350000000003888</c:v>
                </c:pt>
                <c:pt idx="3168">
                  <c:v>66.370000000003458</c:v>
                </c:pt>
                <c:pt idx="3169">
                  <c:v>66.390000000003909</c:v>
                </c:pt>
                <c:pt idx="3170">
                  <c:v>66.410000000003933</c:v>
                </c:pt>
                <c:pt idx="3171">
                  <c:v>66.430000000003929</c:v>
                </c:pt>
                <c:pt idx="3172">
                  <c:v>66.450000000003911</c:v>
                </c:pt>
                <c:pt idx="3173">
                  <c:v>66.470000000003878</c:v>
                </c:pt>
                <c:pt idx="3174">
                  <c:v>66.490000000003917</c:v>
                </c:pt>
                <c:pt idx="3175">
                  <c:v>66.510000000003913</c:v>
                </c:pt>
                <c:pt idx="3176">
                  <c:v>66.530000000003909</c:v>
                </c:pt>
                <c:pt idx="3177">
                  <c:v>66.550000000003848</c:v>
                </c:pt>
                <c:pt idx="3178">
                  <c:v>66.570000000003859</c:v>
                </c:pt>
                <c:pt idx="3179">
                  <c:v>66.590000000003883</c:v>
                </c:pt>
                <c:pt idx="3180">
                  <c:v>66.610000000003879</c:v>
                </c:pt>
                <c:pt idx="3181">
                  <c:v>66.630000000003889</c:v>
                </c:pt>
                <c:pt idx="3182">
                  <c:v>66.650000000003658</c:v>
                </c:pt>
                <c:pt idx="3183">
                  <c:v>66.670000000002958</c:v>
                </c:pt>
                <c:pt idx="3184">
                  <c:v>66.690000000003849</c:v>
                </c:pt>
                <c:pt idx="3185">
                  <c:v>66.710000000003873</c:v>
                </c:pt>
                <c:pt idx="3186">
                  <c:v>66.730000000003869</c:v>
                </c:pt>
                <c:pt idx="3187">
                  <c:v>66.750000000003851</c:v>
                </c:pt>
                <c:pt idx="3188">
                  <c:v>66.770000000003819</c:v>
                </c:pt>
                <c:pt idx="3189">
                  <c:v>66.790000000003857</c:v>
                </c:pt>
                <c:pt idx="3190">
                  <c:v>66.810000000003853</c:v>
                </c:pt>
                <c:pt idx="3191">
                  <c:v>66.830000000003849</c:v>
                </c:pt>
                <c:pt idx="3192">
                  <c:v>66.850000000003789</c:v>
                </c:pt>
                <c:pt idx="3193">
                  <c:v>66.870000000003458</c:v>
                </c:pt>
                <c:pt idx="3194">
                  <c:v>66.890000000003809</c:v>
                </c:pt>
                <c:pt idx="3195">
                  <c:v>66.910000000003834</c:v>
                </c:pt>
                <c:pt idx="3196">
                  <c:v>66.93000000000383</c:v>
                </c:pt>
                <c:pt idx="3197">
                  <c:v>66.950000000003811</c:v>
                </c:pt>
                <c:pt idx="3198">
                  <c:v>66.970000000003779</c:v>
                </c:pt>
                <c:pt idx="3199">
                  <c:v>66.990000000003832</c:v>
                </c:pt>
                <c:pt idx="3200">
                  <c:v>67.010000000003814</c:v>
                </c:pt>
                <c:pt idx="3201">
                  <c:v>67.03000000000381</c:v>
                </c:pt>
                <c:pt idx="3202">
                  <c:v>67.050000000003749</c:v>
                </c:pt>
                <c:pt idx="3203">
                  <c:v>67.070000000003759</c:v>
                </c:pt>
                <c:pt idx="3204">
                  <c:v>67.090000000003798</c:v>
                </c:pt>
                <c:pt idx="3205">
                  <c:v>67.11000000000378</c:v>
                </c:pt>
                <c:pt idx="3206">
                  <c:v>67.130000000003719</c:v>
                </c:pt>
                <c:pt idx="3207">
                  <c:v>67.150000000003658</c:v>
                </c:pt>
                <c:pt idx="3208">
                  <c:v>67.170000000002958</c:v>
                </c:pt>
                <c:pt idx="3209">
                  <c:v>67.190000000003778</c:v>
                </c:pt>
                <c:pt idx="3210">
                  <c:v>67.210000000003774</c:v>
                </c:pt>
                <c:pt idx="3211">
                  <c:v>67.23000000000377</c:v>
                </c:pt>
                <c:pt idx="3212">
                  <c:v>67.250000000003752</c:v>
                </c:pt>
                <c:pt idx="3213">
                  <c:v>67.270000000003748</c:v>
                </c:pt>
                <c:pt idx="3214">
                  <c:v>67.290000000003772</c:v>
                </c:pt>
                <c:pt idx="3215">
                  <c:v>67.310000000003754</c:v>
                </c:pt>
                <c:pt idx="3216">
                  <c:v>67.33000000000375</c:v>
                </c:pt>
                <c:pt idx="3217">
                  <c:v>67.350000000003718</c:v>
                </c:pt>
                <c:pt idx="3218">
                  <c:v>67.370000000003458</c:v>
                </c:pt>
                <c:pt idx="3219">
                  <c:v>67.390000000003738</c:v>
                </c:pt>
                <c:pt idx="3220">
                  <c:v>67.410000000003734</c:v>
                </c:pt>
                <c:pt idx="3221">
                  <c:v>67.43000000000373</c:v>
                </c:pt>
                <c:pt idx="3222">
                  <c:v>67.450000000003712</c:v>
                </c:pt>
                <c:pt idx="3223">
                  <c:v>67.470000000003708</c:v>
                </c:pt>
                <c:pt idx="3224">
                  <c:v>67.490000000003732</c:v>
                </c:pt>
                <c:pt idx="3225">
                  <c:v>67.510000000003714</c:v>
                </c:pt>
                <c:pt idx="3226">
                  <c:v>67.53000000000371</c:v>
                </c:pt>
                <c:pt idx="3227">
                  <c:v>67.550000000003678</c:v>
                </c:pt>
                <c:pt idx="3228">
                  <c:v>67.570000000003688</c:v>
                </c:pt>
                <c:pt idx="3229">
                  <c:v>67.590000000003698</c:v>
                </c:pt>
                <c:pt idx="3230">
                  <c:v>67.61000000000368</c:v>
                </c:pt>
                <c:pt idx="3231">
                  <c:v>67.630000000003648</c:v>
                </c:pt>
                <c:pt idx="3232">
                  <c:v>67.650000000003658</c:v>
                </c:pt>
                <c:pt idx="3233">
                  <c:v>67.670000000002958</c:v>
                </c:pt>
                <c:pt idx="3234">
                  <c:v>67.690000000003678</c:v>
                </c:pt>
                <c:pt idx="3235">
                  <c:v>67.710000000003674</c:v>
                </c:pt>
                <c:pt idx="3236">
                  <c:v>67.73000000000367</c:v>
                </c:pt>
                <c:pt idx="3237">
                  <c:v>67.750000000003652</c:v>
                </c:pt>
                <c:pt idx="3238">
                  <c:v>67.770000000003648</c:v>
                </c:pt>
                <c:pt idx="3239">
                  <c:v>67.790000000003673</c:v>
                </c:pt>
                <c:pt idx="3240">
                  <c:v>67.810000000003654</c:v>
                </c:pt>
                <c:pt idx="3241">
                  <c:v>67.83000000000365</c:v>
                </c:pt>
                <c:pt idx="3242">
                  <c:v>67.850000000003618</c:v>
                </c:pt>
                <c:pt idx="3243">
                  <c:v>67.870000000003458</c:v>
                </c:pt>
                <c:pt idx="3244">
                  <c:v>67.890000000003639</c:v>
                </c:pt>
                <c:pt idx="3245">
                  <c:v>67.910000000003635</c:v>
                </c:pt>
                <c:pt idx="3246">
                  <c:v>67.930000000003631</c:v>
                </c:pt>
                <c:pt idx="3247">
                  <c:v>67.950000000003612</c:v>
                </c:pt>
                <c:pt idx="3248">
                  <c:v>67.970000000003608</c:v>
                </c:pt>
                <c:pt idx="3249">
                  <c:v>67.990000000003633</c:v>
                </c:pt>
                <c:pt idx="3250">
                  <c:v>68.010000000003615</c:v>
                </c:pt>
                <c:pt idx="3251">
                  <c:v>68.030000000003611</c:v>
                </c:pt>
                <c:pt idx="3252">
                  <c:v>68.050000000003578</c:v>
                </c:pt>
                <c:pt idx="3253">
                  <c:v>68.070000000003589</c:v>
                </c:pt>
                <c:pt idx="3254">
                  <c:v>68.090000000003599</c:v>
                </c:pt>
                <c:pt idx="3255">
                  <c:v>68.110000000003581</c:v>
                </c:pt>
                <c:pt idx="3256">
                  <c:v>68.130000000003548</c:v>
                </c:pt>
                <c:pt idx="3257">
                  <c:v>68.150000000003558</c:v>
                </c:pt>
                <c:pt idx="3258">
                  <c:v>68.170000000002958</c:v>
                </c:pt>
                <c:pt idx="3259">
                  <c:v>68.190000000003579</c:v>
                </c:pt>
                <c:pt idx="3260">
                  <c:v>68.210000000003575</c:v>
                </c:pt>
                <c:pt idx="3261">
                  <c:v>68.230000000003571</c:v>
                </c:pt>
                <c:pt idx="3262">
                  <c:v>68.250000000003553</c:v>
                </c:pt>
                <c:pt idx="3263">
                  <c:v>68.270000000003549</c:v>
                </c:pt>
                <c:pt idx="3264">
                  <c:v>68.290000000003573</c:v>
                </c:pt>
                <c:pt idx="3265">
                  <c:v>68.310000000003555</c:v>
                </c:pt>
                <c:pt idx="3266">
                  <c:v>68.330000000003551</c:v>
                </c:pt>
                <c:pt idx="3267">
                  <c:v>68.350000000003519</c:v>
                </c:pt>
                <c:pt idx="3268">
                  <c:v>68.370000000003458</c:v>
                </c:pt>
                <c:pt idx="3269">
                  <c:v>68.390000000003539</c:v>
                </c:pt>
                <c:pt idx="3270">
                  <c:v>68.410000000003535</c:v>
                </c:pt>
                <c:pt idx="3271">
                  <c:v>68.430000000003531</c:v>
                </c:pt>
                <c:pt idx="3272">
                  <c:v>68.450000000003513</c:v>
                </c:pt>
                <c:pt idx="3273">
                  <c:v>68.470000000003509</c:v>
                </c:pt>
                <c:pt idx="3274">
                  <c:v>68.490000000003533</c:v>
                </c:pt>
                <c:pt idx="3275">
                  <c:v>68.510000000003515</c:v>
                </c:pt>
                <c:pt idx="3276">
                  <c:v>68.530000000003511</c:v>
                </c:pt>
                <c:pt idx="3277">
                  <c:v>68.550000000003479</c:v>
                </c:pt>
                <c:pt idx="3278">
                  <c:v>68.570000000003489</c:v>
                </c:pt>
                <c:pt idx="3279">
                  <c:v>68.590000000003499</c:v>
                </c:pt>
                <c:pt idx="3280">
                  <c:v>68.610000000003481</c:v>
                </c:pt>
                <c:pt idx="3281">
                  <c:v>68.630000000003449</c:v>
                </c:pt>
                <c:pt idx="3282">
                  <c:v>68.650000000003459</c:v>
                </c:pt>
                <c:pt idx="3283">
                  <c:v>68.670000000002958</c:v>
                </c:pt>
                <c:pt idx="3284">
                  <c:v>68.690000000003479</c:v>
                </c:pt>
                <c:pt idx="3285">
                  <c:v>68.710000000003475</c:v>
                </c:pt>
                <c:pt idx="3286">
                  <c:v>68.730000000003471</c:v>
                </c:pt>
                <c:pt idx="3287">
                  <c:v>68.750000000003453</c:v>
                </c:pt>
                <c:pt idx="3288">
                  <c:v>68.770000000003449</c:v>
                </c:pt>
                <c:pt idx="3289">
                  <c:v>68.790000000003474</c:v>
                </c:pt>
                <c:pt idx="3290">
                  <c:v>68.810000000003456</c:v>
                </c:pt>
                <c:pt idx="3291">
                  <c:v>68.830000000003452</c:v>
                </c:pt>
                <c:pt idx="3292">
                  <c:v>68.850000000003448</c:v>
                </c:pt>
                <c:pt idx="3293">
                  <c:v>68.870000000003358</c:v>
                </c:pt>
                <c:pt idx="3294">
                  <c:v>68.89000000000344</c:v>
                </c:pt>
                <c:pt idx="3295">
                  <c:v>68.910000000003436</c:v>
                </c:pt>
                <c:pt idx="3296">
                  <c:v>68.930000000003432</c:v>
                </c:pt>
                <c:pt idx="3297">
                  <c:v>68.950000000003428</c:v>
                </c:pt>
                <c:pt idx="3298">
                  <c:v>68.970000000003409</c:v>
                </c:pt>
                <c:pt idx="3299">
                  <c:v>68.99000000000342</c:v>
                </c:pt>
                <c:pt idx="3300">
                  <c:v>69.010000000003416</c:v>
                </c:pt>
                <c:pt idx="3301">
                  <c:v>69.030000000003412</c:v>
                </c:pt>
                <c:pt idx="3302">
                  <c:v>69.050000000003408</c:v>
                </c:pt>
                <c:pt idx="3303">
                  <c:v>69.070000000003319</c:v>
                </c:pt>
                <c:pt idx="3304">
                  <c:v>69.0900000000034</c:v>
                </c:pt>
                <c:pt idx="3305">
                  <c:v>69.110000000003382</c:v>
                </c:pt>
                <c:pt idx="3306">
                  <c:v>69.130000000003378</c:v>
                </c:pt>
                <c:pt idx="3307">
                  <c:v>69.150000000003388</c:v>
                </c:pt>
                <c:pt idx="3308">
                  <c:v>69.170000000002958</c:v>
                </c:pt>
                <c:pt idx="3309">
                  <c:v>69.19000000000338</c:v>
                </c:pt>
                <c:pt idx="3310">
                  <c:v>69.210000000003376</c:v>
                </c:pt>
                <c:pt idx="3311">
                  <c:v>69.230000000003372</c:v>
                </c:pt>
                <c:pt idx="3312">
                  <c:v>69.250000000003368</c:v>
                </c:pt>
                <c:pt idx="3313">
                  <c:v>69.27000000000335</c:v>
                </c:pt>
                <c:pt idx="3314">
                  <c:v>69.29000000000336</c:v>
                </c:pt>
                <c:pt idx="3315">
                  <c:v>69.310000000003356</c:v>
                </c:pt>
                <c:pt idx="3316">
                  <c:v>69.330000000003352</c:v>
                </c:pt>
                <c:pt idx="3317">
                  <c:v>69.350000000003348</c:v>
                </c:pt>
                <c:pt idx="3318">
                  <c:v>69.370000000003259</c:v>
                </c:pt>
                <c:pt idx="3319">
                  <c:v>69.39000000000334</c:v>
                </c:pt>
                <c:pt idx="3320">
                  <c:v>69.410000000003336</c:v>
                </c:pt>
                <c:pt idx="3321">
                  <c:v>69.430000000003332</c:v>
                </c:pt>
                <c:pt idx="3322">
                  <c:v>69.450000000003328</c:v>
                </c:pt>
                <c:pt idx="3323">
                  <c:v>69.47000000000331</c:v>
                </c:pt>
                <c:pt idx="3324">
                  <c:v>69.49000000000332</c:v>
                </c:pt>
                <c:pt idx="3325">
                  <c:v>69.510000000003316</c:v>
                </c:pt>
                <c:pt idx="3326">
                  <c:v>69.530000000003312</c:v>
                </c:pt>
                <c:pt idx="3327">
                  <c:v>69.550000000003308</c:v>
                </c:pt>
                <c:pt idx="3328">
                  <c:v>69.570000000003219</c:v>
                </c:pt>
                <c:pt idx="3329">
                  <c:v>69.5900000000033</c:v>
                </c:pt>
                <c:pt idx="3330">
                  <c:v>69.610000000003282</c:v>
                </c:pt>
                <c:pt idx="3331">
                  <c:v>69.630000000003278</c:v>
                </c:pt>
                <c:pt idx="3332">
                  <c:v>69.650000000003288</c:v>
                </c:pt>
                <c:pt idx="3333">
                  <c:v>69.670000000002958</c:v>
                </c:pt>
                <c:pt idx="3334">
                  <c:v>69.69000000000328</c:v>
                </c:pt>
                <c:pt idx="3335">
                  <c:v>69.710000000003276</c:v>
                </c:pt>
                <c:pt idx="3336">
                  <c:v>69.730000000003272</c:v>
                </c:pt>
                <c:pt idx="3337">
                  <c:v>69.750000000003268</c:v>
                </c:pt>
                <c:pt idx="3338">
                  <c:v>69.77000000000325</c:v>
                </c:pt>
                <c:pt idx="3339">
                  <c:v>69.790000000003261</c:v>
                </c:pt>
                <c:pt idx="3340">
                  <c:v>69.810000000003257</c:v>
                </c:pt>
                <c:pt idx="3341">
                  <c:v>69.830000000003253</c:v>
                </c:pt>
                <c:pt idx="3342">
                  <c:v>69.850000000003249</c:v>
                </c:pt>
                <c:pt idx="3343">
                  <c:v>69.870000000003188</c:v>
                </c:pt>
                <c:pt idx="3344">
                  <c:v>69.890000000003241</c:v>
                </c:pt>
                <c:pt idx="3345">
                  <c:v>69.910000000003237</c:v>
                </c:pt>
                <c:pt idx="3346">
                  <c:v>69.930000000003233</c:v>
                </c:pt>
                <c:pt idx="3347">
                  <c:v>69.950000000003229</c:v>
                </c:pt>
                <c:pt idx="3348">
                  <c:v>69.970000000003211</c:v>
                </c:pt>
                <c:pt idx="3349">
                  <c:v>69.990000000003221</c:v>
                </c:pt>
                <c:pt idx="3350">
                  <c:v>70.010000000003217</c:v>
                </c:pt>
                <c:pt idx="3351">
                  <c:v>70.030000000003213</c:v>
                </c:pt>
                <c:pt idx="3352">
                  <c:v>70.050000000003209</c:v>
                </c:pt>
                <c:pt idx="3353">
                  <c:v>70.070000000003148</c:v>
                </c:pt>
                <c:pt idx="3354">
                  <c:v>70.090000000003201</c:v>
                </c:pt>
                <c:pt idx="3355">
                  <c:v>70.110000000003183</c:v>
                </c:pt>
                <c:pt idx="3356">
                  <c:v>70.130000000003179</c:v>
                </c:pt>
                <c:pt idx="3357">
                  <c:v>70.150000000003189</c:v>
                </c:pt>
                <c:pt idx="3358">
                  <c:v>70.170000000002958</c:v>
                </c:pt>
                <c:pt idx="3359">
                  <c:v>70.190000000003181</c:v>
                </c:pt>
                <c:pt idx="3360">
                  <c:v>70.210000000003177</c:v>
                </c:pt>
                <c:pt idx="3361">
                  <c:v>70.230000000003173</c:v>
                </c:pt>
                <c:pt idx="3362">
                  <c:v>70.250000000003169</c:v>
                </c:pt>
                <c:pt idx="3363">
                  <c:v>70.270000000003151</c:v>
                </c:pt>
                <c:pt idx="3364">
                  <c:v>70.290000000003161</c:v>
                </c:pt>
                <c:pt idx="3365">
                  <c:v>70.310000000003157</c:v>
                </c:pt>
                <c:pt idx="3366">
                  <c:v>70.330000000003153</c:v>
                </c:pt>
                <c:pt idx="3367">
                  <c:v>70.350000000003149</c:v>
                </c:pt>
                <c:pt idx="3368">
                  <c:v>70.370000000003088</c:v>
                </c:pt>
                <c:pt idx="3369">
                  <c:v>70.390000000003141</c:v>
                </c:pt>
                <c:pt idx="3370">
                  <c:v>70.410000000003137</c:v>
                </c:pt>
                <c:pt idx="3371">
                  <c:v>70.430000000003133</c:v>
                </c:pt>
                <c:pt idx="3372">
                  <c:v>70.450000000003129</c:v>
                </c:pt>
                <c:pt idx="3373">
                  <c:v>70.470000000003111</c:v>
                </c:pt>
                <c:pt idx="3374">
                  <c:v>70.490000000003121</c:v>
                </c:pt>
                <c:pt idx="3375">
                  <c:v>70.510000000003117</c:v>
                </c:pt>
                <c:pt idx="3376">
                  <c:v>70.530000000003113</c:v>
                </c:pt>
                <c:pt idx="3377">
                  <c:v>70.550000000003109</c:v>
                </c:pt>
                <c:pt idx="3378">
                  <c:v>70.570000000003049</c:v>
                </c:pt>
                <c:pt idx="3379">
                  <c:v>70.590000000003101</c:v>
                </c:pt>
                <c:pt idx="3380">
                  <c:v>70.610000000003083</c:v>
                </c:pt>
                <c:pt idx="3381">
                  <c:v>70.630000000003079</c:v>
                </c:pt>
                <c:pt idx="3382">
                  <c:v>70.650000000003089</c:v>
                </c:pt>
                <c:pt idx="3383">
                  <c:v>70.670000000002958</c:v>
                </c:pt>
                <c:pt idx="3384">
                  <c:v>70.690000000003081</c:v>
                </c:pt>
                <c:pt idx="3385">
                  <c:v>70.710000000003092</c:v>
                </c:pt>
                <c:pt idx="3386">
                  <c:v>70.730000000003074</c:v>
                </c:pt>
                <c:pt idx="3387">
                  <c:v>70.75000000000307</c:v>
                </c:pt>
                <c:pt idx="3388">
                  <c:v>70.770000000003051</c:v>
                </c:pt>
                <c:pt idx="3389">
                  <c:v>70.790000000003062</c:v>
                </c:pt>
                <c:pt idx="3390">
                  <c:v>70.810000000003072</c:v>
                </c:pt>
                <c:pt idx="3391">
                  <c:v>70.830000000003054</c:v>
                </c:pt>
                <c:pt idx="3392">
                  <c:v>70.85000000000305</c:v>
                </c:pt>
                <c:pt idx="3393">
                  <c:v>70.870000000002989</c:v>
                </c:pt>
                <c:pt idx="3394">
                  <c:v>70.890000000003042</c:v>
                </c:pt>
                <c:pt idx="3395">
                  <c:v>70.910000000003066</c:v>
                </c:pt>
                <c:pt idx="3396">
                  <c:v>70.930000000003034</c:v>
                </c:pt>
                <c:pt idx="3397">
                  <c:v>70.95000000000303</c:v>
                </c:pt>
                <c:pt idx="3398">
                  <c:v>70.970000000003012</c:v>
                </c:pt>
                <c:pt idx="3399">
                  <c:v>70.990000000003022</c:v>
                </c:pt>
                <c:pt idx="3400">
                  <c:v>71.010000000003032</c:v>
                </c:pt>
                <c:pt idx="3401">
                  <c:v>71.030000000003014</c:v>
                </c:pt>
                <c:pt idx="3402">
                  <c:v>71.05000000000301</c:v>
                </c:pt>
                <c:pt idx="3403">
                  <c:v>71.070000000002949</c:v>
                </c:pt>
                <c:pt idx="3404">
                  <c:v>71.090000000003002</c:v>
                </c:pt>
                <c:pt idx="3405">
                  <c:v>71.110000000002998</c:v>
                </c:pt>
                <c:pt idx="3406">
                  <c:v>71.13000000000298</c:v>
                </c:pt>
                <c:pt idx="3407">
                  <c:v>71.150000000002919</c:v>
                </c:pt>
                <c:pt idx="3408">
                  <c:v>71.170000000002958</c:v>
                </c:pt>
                <c:pt idx="3409">
                  <c:v>71.190000000002982</c:v>
                </c:pt>
                <c:pt idx="3410">
                  <c:v>71.210000000002992</c:v>
                </c:pt>
                <c:pt idx="3411">
                  <c:v>71.230000000002974</c:v>
                </c:pt>
                <c:pt idx="3412">
                  <c:v>71.25000000000297</c:v>
                </c:pt>
                <c:pt idx="3413">
                  <c:v>71.270000000002952</c:v>
                </c:pt>
                <c:pt idx="3414">
                  <c:v>71.290000000002962</c:v>
                </c:pt>
                <c:pt idx="3415">
                  <c:v>71.310000000002972</c:v>
                </c:pt>
                <c:pt idx="3416">
                  <c:v>71.330000000002954</c:v>
                </c:pt>
                <c:pt idx="3417">
                  <c:v>71.35000000000295</c:v>
                </c:pt>
                <c:pt idx="3418">
                  <c:v>71.370000000002918</c:v>
                </c:pt>
                <c:pt idx="3419">
                  <c:v>71.390000000002942</c:v>
                </c:pt>
                <c:pt idx="3420">
                  <c:v>71.410000000002967</c:v>
                </c:pt>
                <c:pt idx="3421">
                  <c:v>71.430000000002934</c:v>
                </c:pt>
                <c:pt idx="3422">
                  <c:v>71.45000000000293</c:v>
                </c:pt>
                <c:pt idx="3423">
                  <c:v>71.470000000002912</c:v>
                </c:pt>
                <c:pt idx="3424">
                  <c:v>71.490000000002922</c:v>
                </c:pt>
                <c:pt idx="3425">
                  <c:v>71.510000000002933</c:v>
                </c:pt>
                <c:pt idx="3426">
                  <c:v>71.530000000002914</c:v>
                </c:pt>
                <c:pt idx="3427">
                  <c:v>71.55000000000291</c:v>
                </c:pt>
                <c:pt idx="3428">
                  <c:v>71.570000000002878</c:v>
                </c:pt>
                <c:pt idx="3429">
                  <c:v>71.590000000002902</c:v>
                </c:pt>
                <c:pt idx="3430">
                  <c:v>71.610000000002898</c:v>
                </c:pt>
                <c:pt idx="3431">
                  <c:v>71.63000000000288</c:v>
                </c:pt>
                <c:pt idx="3432">
                  <c:v>71.650000000002848</c:v>
                </c:pt>
                <c:pt idx="3433">
                  <c:v>71.670000000002858</c:v>
                </c:pt>
                <c:pt idx="3434">
                  <c:v>71.690000000002883</c:v>
                </c:pt>
                <c:pt idx="3435">
                  <c:v>71.710000000002893</c:v>
                </c:pt>
                <c:pt idx="3436">
                  <c:v>71.730000000002875</c:v>
                </c:pt>
                <c:pt idx="3437">
                  <c:v>71.750000000002871</c:v>
                </c:pt>
                <c:pt idx="3438">
                  <c:v>71.770000000002852</c:v>
                </c:pt>
                <c:pt idx="3439">
                  <c:v>71.790000000002863</c:v>
                </c:pt>
                <c:pt idx="3440">
                  <c:v>71.810000000002873</c:v>
                </c:pt>
                <c:pt idx="3441">
                  <c:v>71.830000000002855</c:v>
                </c:pt>
                <c:pt idx="3442">
                  <c:v>71.850000000002851</c:v>
                </c:pt>
                <c:pt idx="3443">
                  <c:v>71.870000000002818</c:v>
                </c:pt>
                <c:pt idx="3444">
                  <c:v>71.890000000002843</c:v>
                </c:pt>
                <c:pt idx="3445">
                  <c:v>71.910000000002867</c:v>
                </c:pt>
                <c:pt idx="3446">
                  <c:v>71.930000000002835</c:v>
                </c:pt>
                <c:pt idx="3447">
                  <c:v>71.950000000002831</c:v>
                </c:pt>
                <c:pt idx="3448">
                  <c:v>71.970000000002813</c:v>
                </c:pt>
                <c:pt idx="3449">
                  <c:v>71.990000000002823</c:v>
                </c:pt>
                <c:pt idx="3450">
                  <c:v>72.010000000002833</c:v>
                </c:pt>
                <c:pt idx="3451">
                  <c:v>72.030000000002815</c:v>
                </c:pt>
                <c:pt idx="3452">
                  <c:v>72.050000000002811</c:v>
                </c:pt>
                <c:pt idx="3453">
                  <c:v>72.070000000002779</c:v>
                </c:pt>
                <c:pt idx="3454">
                  <c:v>72.090000000002803</c:v>
                </c:pt>
                <c:pt idx="3455">
                  <c:v>72.110000000002799</c:v>
                </c:pt>
                <c:pt idx="3456">
                  <c:v>72.130000000002781</c:v>
                </c:pt>
                <c:pt idx="3457">
                  <c:v>72.150000000002748</c:v>
                </c:pt>
                <c:pt idx="3458">
                  <c:v>72.170000000002759</c:v>
                </c:pt>
                <c:pt idx="3459">
                  <c:v>72.190000000002783</c:v>
                </c:pt>
                <c:pt idx="3460">
                  <c:v>72.210000000002793</c:v>
                </c:pt>
                <c:pt idx="3461">
                  <c:v>72.230000000002775</c:v>
                </c:pt>
                <c:pt idx="3462">
                  <c:v>72.250000000002771</c:v>
                </c:pt>
                <c:pt idx="3463">
                  <c:v>72.270000000002753</c:v>
                </c:pt>
                <c:pt idx="3464">
                  <c:v>72.290000000002763</c:v>
                </c:pt>
                <c:pt idx="3465">
                  <c:v>72.310000000002773</c:v>
                </c:pt>
                <c:pt idx="3466">
                  <c:v>72.330000000002755</c:v>
                </c:pt>
                <c:pt idx="3467">
                  <c:v>72.350000000002751</c:v>
                </c:pt>
                <c:pt idx="3468">
                  <c:v>72.370000000002719</c:v>
                </c:pt>
                <c:pt idx="3469">
                  <c:v>72.390000000002743</c:v>
                </c:pt>
                <c:pt idx="3470">
                  <c:v>72.410000000002796</c:v>
                </c:pt>
                <c:pt idx="3471">
                  <c:v>72.430000000002735</c:v>
                </c:pt>
                <c:pt idx="3472">
                  <c:v>72.450000000002731</c:v>
                </c:pt>
                <c:pt idx="3473">
                  <c:v>72.470000000002713</c:v>
                </c:pt>
                <c:pt idx="3474">
                  <c:v>72.490000000002723</c:v>
                </c:pt>
                <c:pt idx="3475">
                  <c:v>72.510000000002734</c:v>
                </c:pt>
                <c:pt idx="3476">
                  <c:v>72.530000000002715</c:v>
                </c:pt>
                <c:pt idx="3477">
                  <c:v>72.550000000002711</c:v>
                </c:pt>
                <c:pt idx="3478">
                  <c:v>72.570000000002679</c:v>
                </c:pt>
                <c:pt idx="3479">
                  <c:v>72.590000000002703</c:v>
                </c:pt>
                <c:pt idx="3480">
                  <c:v>72.610000000002699</c:v>
                </c:pt>
                <c:pt idx="3481">
                  <c:v>72.630000000002681</c:v>
                </c:pt>
                <c:pt idx="3482">
                  <c:v>72.650000000002649</c:v>
                </c:pt>
                <c:pt idx="3483">
                  <c:v>72.670000000002688</c:v>
                </c:pt>
                <c:pt idx="3484">
                  <c:v>72.690000000002684</c:v>
                </c:pt>
                <c:pt idx="3485">
                  <c:v>72.710000000002694</c:v>
                </c:pt>
                <c:pt idx="3486">
                  <c:v>72.730000000002676</c:v>
                </c:pt>
                <c:pt idx="3487">
                  <c:v>72.750000000002672</c:v>
                </c:pt>
                <c:pt idx="3488">
                  <c:v>72.770000000002668</c:v>
                </c:pt>
                <c:pt idx="3489">
                  <c:v>72.790000000002664</c:v>
                </c:pt>
                <c:pt idx="3490">
                  <c:v>72.81000000000266</c:v>
                </c:pt>
                <c:pt idx="3491">
                  <c:v>72.830000000002656</c:v>
                </c:pt>
                <c:pt idx="3492">
                  <c:v>72.850000000002652</c:v>
                </c:pt>
                <c:pt idx="3493">
                  <c:v>72.870000000002648</c:v>
                </c:pt>
                <c:pt idx="3494">
                  <c:v>72.890000000002644</c:v>
                </c:pt>
                <c:pt idx="3495">
                  <c:v>72.910000000002697</c:v>
                </c:pt>
                <c:pt idx="3496">
                  <c:v>72.930000000002636</c:v>
                </c:pt>
                <c:pt idx="3497">
                  <c:v>72.950000000002632</c:v>
                </c:pt>
                <c:pt idx="3498">
                  <c:v>72.970000000002628</c:v>
                </c:pt>
                <c:pt idx="3499">
                  <c:v>72.990000000002624</c:v>
                </c:pt>
                <c:pt idx="3500">
                  <c:v>73.01000000000262</c:v>
                </c:pt>
                <c:pt idx="3501">
                  <c:v>73.030000000002616</c:v>
                </c:pt>
                <c:pt idx="3502">
                  <c:v>73.050000000002612</c:v>
                </c:pt>
                <c:pt idx="3503">
                  <c:v>73.070000000002608</c:v>
                </c:pt>
                <c:pt idx="3504">
                  <c:v>73.090000000002604</c:v>
                </c:pt>
                <c:pt idx="3505">
                  <c:v>73.1100000000026</c:v>
                </c:pt>
                <c:pt idx="3506">
                  <c:v>73.130000000002582</c:v>
                </c:pt>
                <c:pt idx="3507">
                  <c:v>73.150000000002578</c:v>
                </c:pt>
                <c:pt idx="3508">
                  <c:v>73.170000000002588</c:v>
                </c:pt>
                <c:pt idx="3509">
                  <c:v>73.190000000002584</c:v>
                </c:pt>
                <c:pt idx="3510">
                  <c:v>73.210000000002594</c:v>
                </c:pt>
                <c:pt idx="3511">
                  <c:v>73.230000000002576</c:v>
                </c:pt>
                <c:pt idx="3512">
                  <c:v>73.250000000002572</c:v>
                </c:pt>
                <c:pt idx="3513">
                  <c:v>73.270000000002568</c:v>
                </c:pt>
                <c:pt idx="3514">
                  <c:v>73.290000000002564</c:v>
                </c:pt>
                <c:pt idx="3515">
                  <c:v>73.31000000000256</c:v>
                </c:pt>
                <c:pt idx="3516">
                  <c:v>73.330000000002556</c:v>
                </c:pt>
                <c:pt idx="3517">
                  <c:v>73.350000000002552</c:v>
                </c:pt>
                <c:pt idx="3518">
                  <c:v>73.370000000002548</c:v>
                </c:pt>
                <c:pt idx="3519">
                  <c:v>73.390000000002544</c:v>
                </c:pt>
                <c:pt idx="3520">
                  <c:v>73.410000000002597</c:v>
                </c:pt>
                <c:pt idx="3521">
                  <c:v>73.430000000002536</c:v>
                </c:pt>
                <c:pt idx="3522">
                  <c:v>73.450000000002532</c:v>
                </c:pt>
                <c:pt idx="3523">
                  <c:v>73.470000000002528</c:v>
                </c:pt>
                <c:pt idx="3524">
                  <c:v>73.490000000002524</c:v>
                </c:pt>
                <c:pt idx="3525">
                  <c:v>73.51000000000252</c:v>
                </c:pt>
                <c:pt idx="3526">
                  <c:v>73.530000000002516</c:v>
                </c:pt>
                <c:pt idx="3527">
                  <c:v>73.550000000002512</c:v>
                </c:pt>
                <c:pt idx="3528">
                  <c:v>73.570000000002509</c:v>
                </c:pt>
                <c:pt idx="3529">
                  <c:v>73.590000000002505</c:v>
                </c:pt>
                <c:pt idx="3530">
                  <c:v>73.610000000002501</c:v>
                </c:pt>
                <c:pt idx="3531">
                  <c:v>73.630000000002482</c:v>
                </c:pt>
                <c:pt idx="3532">
                  <c:v>73.650000000002478</c:v>
                </c:pt>
                <c:pt idx="3533">
                  <c:v>73.670000000002489</c:v>
                </c:pt>
                <c:pt idx="3534">
                  <c:v>73.690000000002485</c:v>
                </c:pt>
                <c:pt idx="3535">
                  <c:v>73.710000000002495</c:v>
                </c:pt>
                <c:pt idx="3536">
                  <c:v>73.730000000002477</c:v>
                </c:pt>
                <c:pt idx="3537">
                  <c:v>73.750000000002473</c:v>
                </c:pt>
                <c:pt idx="3538">
                  <c:v>73.770000000002469</c:v>
                </c:pt>
                <c:pt idx="3539">
                  <c:v>73.790000000002465</c:v>
                </c:pt>
                <c:pt idx="3540">
                  <c:v>73.810000000002461</c:v>
                </c:pt>
                <c:pt idx="3541">
                  <c:v>73.830000000002457</c:v>
                </c:pt>
                <c:pt idx="3542">
                  <c:v>73.850000000002453</c:v>
                </c:pt>
                <c:pt idx="3543">
                  <c:v>73.870000000002449</c:v>
                </c:pt>
                <c:pt idx="3544">
                  <c:v>73.890000000002445</c:v>
                </c:pt>
                <c:pt idx="3545">
                  <c:v>73.910000000002526</c:v>
                </c:pt>
                <c:pt idx="3546">
                  <c:v>73.930000000002437</c:v>
                </c:pt>
                <c:pt idx="3547">
                  <c:v>73.950000000002433</c:v>
                </c:pt>
                <c:pt idx="3548">
                  <c:v>73.970000000002429</c:v>
                </c:pt>
                <c:pt idx="3549">
                  <c:v>73.990000000002425</c:v>
                </c:pt>
                <c:pt idx="3550">
                  <c:v>74.010000000002421</c:v>
                </c:pt>
                <c:pt idx="3551">
                  <c:v>74.030000000002417</c:v>
                </c:pt>
                <c:pt idx="3552">
                  <c:v>74.050000000002413</c:v>
                </c:pt>
                <c:pt idx="3553">
                  <c:v>74.070000000002409</c:v>
                </c:pt>
                <c:pt idx="3554">
                  <c:v>74.090000000002405</c:v>
                </c:pt>
                <c:pt idx="3555">
                  <c:v>74.110000000002401</c:v>
                </c:pt>
                <c:pt idx="3556">
                  <c:v>74.130000000002383</c:v>
                </c:pt>
                <c:pt idx="3557">
                  <c:v>74.150000000002379</c:v>
                </c:pt>
                <c:pt idx="3558">
                  <c:v>74.170000000002389</c:v>
                </c:pt>
                <c:pt idx="3559">
                  <c:v>74.190000000002385</c:v>
                </c:pt>
                <c:pt idx="3560">
                  <c:v>74.210000000002395</c:v>
                </c:pt>
                <c:pt idx="3561">
                  <c:v>74.230000000002377</c:v>
                </c:pt>
                <c:pt idx="3562">
                  <c:v>74.250000000002373</c:v>
                </c:pt>
                <c:pt idx="3563">
                  <c:v>74.270000000002369</c:v>
                </c:pt>
                <c:pt idx="3564">
                  <c:v>74.290000000002365</c:v>
                </c:pt>
                <c:pt idx="3565">
                  <c:v>74.310000000002361</c:v>
                </c:pt>
                <c:pt idx="3566">
                  <c:v>74.330000000002357</c:v>
                </c:pt>
                <c:pt idx="3567">
                  <c:v>74.350000000002353</c:v>
                </c:pt>
                <c:pt idx="3568">
                  <c:v>74.370000000002349</c:v>
                </c:pt>
                <c:pt idx="3569">
                  <c:v>74.390000000002345</c:v>
                </c:pt>
                <c:pt idx="3570">
                  <c:v>74.410000000002427</c:v>
                </c:pt>
                <c:pt idx="3571">
                  <c:v>74.430000000002337</c:v>
                </c:pt>
                <c:pt idx="3572">
                  <c:v>74.450000000002333</c:v>
                </c:pt>
                <c:pt idx="3573">
                  <c:v>74.470000000002329</c:v>
                </c:pt>
                <c:pt idx="3574">
                  <c:v>74.490000000002325</c:v>
                </c:pt>
                <c:pt idx="3575">
                  <c:v>74.510000000002321</c:v>
                </c:pt>
                <c:pt idx="3576">
                  <c:v>74.530000000002332</c:v>
                </c:pt>
                <c:pt idx="3577">
                  <c:v>74.550000000002314</c:v>
                </c:pt>
                <c:pt idx="3578">
                  <c:v>74.57000000000231</c:v>
                </c:pt>
                <c:pt idx="3579">
                  <c:v>74.590000000002306</c:v>
                </c:pt>
                <c:pt idx="3580">
                  <c:v>74.610000000002302</c:v>
                </c:pt>
                <c:pt idx="3581">
                  <c:v>74.630000000002298</c:v>
                </c:pt>
                <c:pt idx="3582">
                  <c:v>74.650000000002279</c:v>
                </c:pt>
                <c:pt idx="3583">
                  <c:v>74.670000000002219</c:v>
                </c:pt>
                <c:pt idx="3584">
                  <c:v>74.690000000002286</c:v>
                </c:pt>
                <c:pt idx="3585">
                  <c:v>74.710000000002296</c:v>
                </c:pt>
                <c:pt idx="3586">
                  <c:v>74.730000000002292</c:v>
                </c:pt>
                <c:pt idx="3587">
                  <c:v>74.750000000002274</c:v>
                </c:pt>
                <c:pt idx="3588">
                  <c:v>74.77000000000227</c:v>
                </c:pt>
                <c:pt idx="3589">
                  <c:v>74.790000000002266</c:v>
                </c:pt>
                <c:pt idx="3590">
                  <c:v>74.810000000002262</c:v>
                </c:pt>
                <c:pt idx="3591">
                  <c:v>74.830000000002272</c:v>
                </c:pt>
                <c:pt idx="3592">
                  <c:v>74.850000000002254</c:v>
                </c:pt>
                <c:pt idx="3593">
                  <c:v>74.87000000000225</c:v>
                </c:pt>
                <c:pt idx="3594">
                  <c:v>74.890000000002246</c:v>
                </c:pt>
                <c:pt idx="3595">
                  <c:v>74.910000000002327</c:v>
                </c:pt>
                <c:pt idx="3596">
                  <c:v>74.930000000002266</c:v>
                </c:pt>
                <c:pt idx="3597">
                  <c:v>74.950000000002234</c:v>
                </c:pt>
                <c:pt idx="3598">
                  <c:v>74.97000000000223</c:v>
                </c:pt>
                <c:pt idx="3599">
                  <c:v>74.990000000002226</c:v>
                </c:pt>
                <c:pt idx="3600">
                  <c:v>75.010000000002222</c:v>
                </c:pt>
                <c:pt idx="3601">
                  <c:v>75.030000000002232</c:v>
                </c:pt>
                <c:pt idx="3602">
                  <c:v>75.050000000002214</c:v>
                </c:pt>
                <c:pt idx="3603">
                  <c:v>75.07000000000221</c:v>
                </c:pt>
                <c:pt idx="3604">
                  <c:v>75.090000000002206</c:v>
                </c:pt>
                <c:pt idx="3605">
                  <c:v>75.110000000002202</c:v>
                </c:pt>
                <c:pt idx="3606">
                  <c:v>75.130000000002198</c:v>
                </c:pt>
                <c:pt idx="3607">
                  <c:v>75.15000000000218</c:v>
                </c:pt>
                <c:pt idx="3608">
                  <c:v>75.170000000002148</c:v>
                </c:pt>
                <c:pt idx="3609">
                  <c:v>75.190000000002186</c:v>
                </c:pt>
                <c:pt idx="3610">
                  <c:v>75.210000000002196</c:v>
                </c:pt>
                <c:pt idx="3611">
                  <c:v>75.230000000002192</c:v>
                </c:pt>
                <c:pt idx="3612">
                  <c:v>75.250000000002174</c:v>
                </c:pt>
                <c:pt idx="3613">
                  <c:v>75.27000000000217</c:v>
                </c:pt>
                <c:pt idx="3614">
                  <c:v>75.290000000002166</c:v>
                </c:pt>
                <c:pt idx="3615">
                  <c:v>75.310000000002162</c:v>
                </c:pt>
                <c:pt idx="3616">
                  <c:v>75.330000000002173</c:v>
                </c:pt>
                <c:pt idx="3617">
                  <c:v>75.350000000002154</c:v>
                </c:pt>
                <c:pt idx="3618">
                  <c:v>75.37000000000215</c:v>
                </c:pt>
                <c:pt idx="3619">
                  <c:v>75.390000000002146</c:v>
                </c:pt>
                <c:pt idx="3620">
                  <c:v>75.410000000002327</c:v>
                </c:pt>
                <c:pt idx="3621">
                  <c:v>75.430000000002167</c:v>
                </c:pt>
                <c:pt idx="3622">
                  <c:v>75.450000000002134</c:v>
                </c:pt>
                <c:pt idx="3623">
                  <c:v>75.47000000000213</c:v>
                </c:pt>
                <c:pt idx="3624">
                  <c:v>75.490000000002127</c:v>
                </c:pt>
                <c:pt idx="3625">
                  <c:v>75.510000000002123</c:v>
                </c:pt>
                <c:pt idx="3626">
                  <c:v>75.530000000002133</c:v>
                </c:pt>
                <c:pt idx="3627">
                  <c:v>75.550000000002115</c:v>
                </c:pt>
                <c:pt idx="3628">
                  <c:v>75.570000000002111</c:v>
                </c:pt>
                <c:pt idx="3629">
                  <c:v>75.590000000002107</c:v>
                </c:pt>
                <c:pt idx="3630">
                  <c:v>75.610000000002103</c:v>
                </c:pt>
                <c:pt idx="3631">
                  <c:v>75.630000000002099</c:v>
                </c:pt>
                <c:pt idx="3632">
                  <c:v>75.65000000000208</c:v>
                </c:pt>
                <c:pt idx="3633">
                  <c:v>75.670000000002048</c:v>
                </c:pt>
                <c:pt idx="3634">
                  <c:v>75.690000000002087</c:v>
                </c:pt>
                <c:pt idx="3635">
                  <c:v>75.710000000002097</c:v>
                </c:pt>
                <c:pt idx="3636">
                  <c:v>75.730000000002093</c:v>
                </c:pt>
                <c:pt idx="3637">
                  <c:v>75.750000000002075</c:v>
                </c:pt>
                <c:pt idx="3638">
                  <c:v>75.770000000002071</c:v>
                </c:pt>
                <c:pt idx="3639">
                  <c:v>75.790000000002067</c:v>
                </c:pt>
                <c:pt idx="3640">
                  <c:v>75.810000000002063</c:v>
                </c:pt>
                <c:pt idx="3641">
                  <c:v>75.830000000002073</c:v>
                </c:pt>
                <c:pt idx="3642">
                  <c:v>75.850000000002055</c:v>
                </c:pt>
                <c:pt idx="3643">
                  <c:v>75.870000000002051</c:v>
                </c:pt>
                <c:pt idx="3644">
                  <c:v>75.890000000002047</c:v>
                </c:pt>
                <c:pt idx="3645">
                  <c:v>75.910000000002327</c:v>
                </c:pt>
                <c:pt idx="3646">
                  <c:v>75.930000000002067</c:v>
                </c:pt>
                <c:pt idx="3647">
                  <c:v>75.950000000002035</c:v>
                </c:pt>
                <c:pt idx="3648">
                  <c:v>75.970000000002031</c:v>
                </c:pt>
                <c:pt idx="3649">
                  <c:v>75.990000000002027</c:v>
                </c:pt>
                <c:pt idx="3650">
                  <c:v>76.010000000002023</c:v>
                </c:pt>
                <c:pt idx="3651">
                  <c:v>76.030000000002033</c:v>
                </c:pt>
                <c:pt idx="3652">
                  <c:v>76.050000000002015</c:v>
                </c:pt>
                <c:pt idx="3653">
                  <c:v>76.070000000002011</c:v>
                </c:pt>
                <c:pt idx="3654">
                  <c:v>76.090000000002007</c:v>
                </c:pt>
                <c:pt idx="3655">
                  <c:v>76.110000000002003</c:v>
                </c:pt>
                <c:pt idx="3656">
                  <c:v>76.130000000001758</c:v>
                </c:pt>
                <c:pt idx="3657">
                  <c:v>76.150000000000958</c:v>
                </c:pt>
                <c:pt idx="3658">
                  <c:v>76.170000000000357</c:v>
                </c:pt>
                <c:pt idx="3659">
                  <c:v>76.190000000001959</c:v>
                </c:pt>
                <c:pt idx="3660">
                  <c:v>76.210000000001983</c:v>
                </c:pt>
                <c:pt idx="3661">
                  <c:v>76.230000000001979</c:v>
                </c:pt>
                <c:pt idx="3662">
                  <c:v>76.250000000001918</c:v>
                </c:pt>
                <c:pt idx="3663">
                  <c:v>76.270000000001858</c:v>
                </c:pt>
                <c:pt idx="3664">
                  <c:v>76.290000000001953</c:v>
                </c:pt>
                <c:pt idx="3665">
                  <c:v>76.310000000001949</c:v>
                </c:pt>
                <c:pt idx="3666">
                  <c:v>76.330000000001959</c:v>
                </c:pt>
                <c:pt idx="3667">
                  <c:v>76.350000000001558</c:v>
                </c:pt>
                <c:pt idx="3668">
                  <c:v>76.370000000000758</c:v>
                </c:pt>
                <c:pt idx="3669">
                  <c:v>76.390000000001919</c:v>
                </c:pt>
                <c:pt idx="3670">
                  <c:v>76.410000000001943</c:v>
                </c:pt>
                <c:pt idx="3671">
                  <c:v>76.430000000001939</c:v>
                </c:pt>
                <c:pt idx="3672">
                  <c:v>76.450000000001879</c:v>
                </c:pt>
                <c:pt idx="3673">
                  <c:v>76.470000000001889</c:v>
                </c:pt>
                <c:pt idx="3674">
                  <c:v>76.490000000001928</c:v>
                </c:pt>
                <c:pt idx="3675">
                  <c:v>76.510000000001909</c:v>
                </c:pt>
                <c:pt idx="3676">
                  <c:v>76.530000000001849</c:v>
                </c:pt>
                <c:pt idx="3677">
                  <c:v>76.550000000001859</c:v>
                </c:pt>
                <c:pt idx="3678">
                  <c:v>76.570000000001258</c:v>
                </c:pt>
                <c:pt idx="3679">
                  <c:v>76.590000000001908</c:v>
                </c:pt>
                <c:pt idx="3680">
                  <c:v>76.610000000001889</c:v>
                </c:pt>
                <c:pt idx="3681">
                  <c:v>76.630000000001758</c:v>
                </c:pt>
                <c:pt idx="3682">
                  <c:v>76.650000000000958</c:v>
                </c:pt>
                <c:pt idx="3683">
                  <c:v>76.6700000000003</c:v>
                </c:pt>
                <c:pt idx="3684">
                  <c:v>76.690000000001888</c:v>
                </c:pt>
                <c:pt idx="3685">
                  <c:v>76.710000000001884</c:v>
                </c:pt>
                <c:pt idx="3686">
                  <c:v>76.73000000000188</c:v>
                </c:pt>
                <c:pt idx="3687">
                  <c:v>76.750000000001819</c:v>
                </c:pt>
                <c:pt idx="3688">
                  <c:v>76.770000000001858</c:v>
                </c:pt>
                <c:pt idx="3689">
                  <c:v>76.790000000001868</c:v>
                </c:pt>
                <c:pt idx="3690">
                  <c:v>76.81000000000185</c:v>
                </c:pt>
                <c:pt idx="3691">
                  <c:v>76.830000000001789</c:v>
                </c:pt>
                <c:pt idx="3692">
                  <c:v>76.850000000001558</c:v>
                </c:pt>
                <c:pt idx="3693">
                  <c:v>76.870000000000758</c:v>
                </c:pt>
                <c:pt idx="3694">
                  <c:v>76.890000000001848</c:v>
                </c:pt>
                <c:pt idx="3695">
                  <c:v>76.910000000001844</c:v>
                </c:pt>
                <c:pt idx="3696">
                  <c:v>76.93000000000184</c:v>
                </c:pt>
                <c:pt idx="3697">
                  <c:v>76.950000000001808</c:v>
                </c:pt>
                <c:pt idx="3698">
                  <c:v>76.970000000001818</c:v>
                </c:pt>
                <c:pt idx="3699">
                  <c:v>76.990000000001828</c:v>
                </c:pt>
                <c:pt idx="3700">
                  <c:v>77.01000000000181</c:v>
                </c:pt>
                <c:pt idx="3701">
                  <c:v>77.030000000001749</c:v>
                </c:pt>
                <c:pt idx="3702">
                  <c:v>77.050000000001788</c:v>
                </c:pt>
                <c:pt idx="3703">
                  <c:v>77.070000000001258</c:v>
                </c:pt>
                <c:pt idx="3704">
                  <c:v>77.090000000001808</c:v>
                </c:pt>
                <c:pt idx="3705">
                  <c:v>77.110000000001719</c:v>
                </c:pt>
                <c:pt idx="3706">
                  <c:v>77.130000000001758</c:v>
                </c:pt>
                <c:pt idx="3707">
                  <c:v>77.150000000000958</c:v>
                </c:pt>
                <c:pt idx="3708">
                  <c:v>77.170000000000258</c:v>
                </c:pt>
                <c:pt idx="3709">
                  <c:v>77.190000000001788</c:v>
                </c:pt>
                <c:pt idx="3710">
                  <c:v>77.210000000001784</c:v>
                </c:pt>
                <c:pt idx="3711">
                  <c:v>77.23000000000178</c:v>
                </c:pt>
                <c:pt idx="3712">
                  <c:v>77.250000000001748</c:v>
                </c:pt>
                <c:pt idx="3713">
                  <c:v>77.270000000001758</c:v>
                </c:pt>
                <c:pt idx="3714">
                  <c:v>77.290000000001768</c:v>
                </c:pt>
                <c:pt idx="3715">
                  <c:v>77.31000000000175</c:v>
                </c:pt>
                <c:pt idx="3716">
                  <c:v>77.330000000001718</c:v>
                </c:pt>
                <c:pt idx="3717">
                  <c:v>77.350000000001558</c:v>
                </c:pt>
                <c:pt idx="3718">
                  <c:v>77.370000000000758</c:v>
                </c:pt>
                <c:pt idx="3719">
                  <c:v>77.390000000001749</c:v>
                </c:pt>
                <c:pt idx="3720">
                  <c:v>77.410000000001745</c:v>
                </c:pt>
                <c:pt idx="3721">
                  <c:v>77.430000000001741</c:v>
                </c:pt>
                <c:pt idx="3722">
                  <c:v>77.450000000001708</c:v>
                </c:pt>
                <c:pt idx="3723">
                  <c:v>77.470000000001718</c:v>
                </c:pt>
                <c:pt idx="3724">
                  <c:v>77.490000000001729</c:v>
                </c:pt>
                <c:pt idx="3725">
                  <c:v>77.51000000000171</c:v>
                </c:pt>
                <c:pt idx="3726">
                  <c:v>77.530000000001678</c:v>
                </c:pt>
                <c:pt idx="3727">
                  <c:v>77.550000000001688</c:v>
                </c:pt>
                <c:pt idx="3728">
                  <c:v>77.570000000001258</c:v>
                </c:pt>
                <c:pt idx="3729">
                  <c:v>77.590000000001709</c:v>
                </c:pt>
                <c:pt idx="3730">
                  <c:v>77.610000000001648</c:v>
                </c:pt>
                <c:pt idx="3731">
                  <c:v>77.630000000001658</c:v>
                </c:pt>
                <c:pt idx="3732">
                  <c:v>77.650000000000958</c:v>
                </c:pt>
                <c:pt idx="3733">
                  <c:v>77.670000000000258</c:v>
                </c:pt>
                <c:pt idx="3734">
                  <c:v>77.690000000001689</c:v>
                </c:pt>
                <c:pt idx="3735">
                  <c:v>77.710000000001685</c:v>
                </c:pt>
                <c:pt idx="3736">
                  <c:v>77.730000000001681</c:v>
                </c:pt>
                <c:pt idx="3737">
                  <c:v>77.750000000001648</c:v>
                </c:pt>
                <c:pt idx="3738">
                  <c:v>77.770000000001659</c:v>
                </c:pt>
                <c:pt idx="3739">
                  <c:v>77.790000000001669</c:v>
                </c:pt>
                <c:pt idx="3740">
                  <c:v>77.810000000001651</c:v>
                </c:pt>
                <c:pt idx="3741">
                  <c:v>77.830000000001618</c:v>
                </c:pt>
                <c:pt idx="3742">
                  <c:v>77.850000000001558</c:v>
                </c:pt>
                <c:pt idx="3743">
                  <c:v>77.870000000000758</c:v>
                </c:pt>
                <c:pt idx="3744">
                  <c:v>77.890000000001649</c:v>
                </c:pt>
                <c:pt idx="3745">
                  <c:v>77.910000000001645</c:v>
                </c:pt>
                <c:pt idx="3746">
                  <c:v>77.930000000001641</c:v>
                </c:pt>
                <c:pt idx="3747">
                  <c:v>77.950000000001609</c:v>
                </c:pt>
                <c:pt idx="3748">
                  <c:v>77.970000000001619</c:v>
                </c:pt>
                <c:pt idx="3749">
                  <c:v>77.990000000001629</c:v>
                </c:pt>
                <c:pt idx="3750">
                  <c:v>78.010000000001611</c:v>
                </c:pt>
                <c:pt idx="3751">
                  <c:v>78.030000000001579</c:v>
                </c:pt>
                <c:pt idx="3752">
                  <c:v>78.050000000001589</c:v>
                </c:pt>
                <c:pt idx="3753">
                  <c:v>78.070000000001258</c:v>
                </c:pt>
                <c:pt idx="3754">
                  <c:v>78.090000000001609</c:v>
                </c:pt>
                <c:pt idx="3755">
                  <c:v>78.110000000001548</c:v>
                </c:pt>
                <c:pt idx="3756">
                  <c:v>78.130000000001559</c:v>
                </c:pt>
                <c:pt idx="3757">
                  <c:v>78.150000000000958</c:v>
                </c:pt>
                <c:pt idx="3758">
                  <c:v>78.170000000000258</c:v>
                </c:pt>
                <c:pt idx="3759">
                  <c:v>78.190000000001589</c:v>
                </c:pt>
                <c:pt idx="3760">
                  <c:v>78.210000000001585</c:v>
                </c:pt>
                <c:pt idx="3761">
                  <c:v>78.230000000001581</c:v>
                </c:pt>
                <c:pt idx="3762">
                  <c:v>78.250000000001549</c:v>
                </c:pt>
                <c:pt idx="3763">
                  <c:v>78.270000000001559</c:v>
                </c:pt>
                <c:pt idx="3764">
                  <c:v>78.290000000001569</c:v>
                </c:pt>
                <c:pt idx="3765">
                  <c:v>78.310000000001551</c:v>
                </c:pt>
                <c:pt idx="3766">
                  <c:v>78.330000000001519</c:v>
                </c:pt>
                <c:pt idx="3767">
                  <c:v>78.350000000001558</c:v>
                </c:pt>
                <c:pt idx="3768">
                  <c:v>78.370000000000758</c:v>
                </c:pt>
                <c:pt idx="3769">
                  <c:v>78.39000000000155</c:v>
                </c:pt>
                <c:pt idx="3770">
                  <c:v>78.410000000001546</c:v>
                </c:pt>
                <c:pt idx="3771">
                  <c:v>78.430000000001542</c:v>
                </c:pt>
                <c:pt idx="3772">
                  <c:v>78.450000000001538</c:v>
                </c:pt>
                <c:pt idx="3773">
                  <c:v>78.470000000001519</c:v>
                </c:pt>
                <c:pt idx="3774">
                  <c:v>78.49000000000153</c:v>
                </c:pt>
                <c:pt idx="3775">
                  <c:v>78.510000000001511</c:v>
                </c:pt>
                <c:pt idx="3776">
                  <c:v>78.530000000001479</c:v>
                </c:pt>
                <c:pt idx="3777">
                  <c:v>78.550000000001518</c:v>
                </c:pt>
                <c:pt idx="3778">
                  <c:v>78.570000000001258</c:v>
                </c:pt>
                <c:pt idx="3779">
                  <c:v>78.59000000000151</c:v>
                </c:pt>
                <c:pt idx="3780">
                  <c:v>78.610000000001449</c:v>
                </c:pt>
                <c:pt idx="3781">
                  <c:v>78.630000000001488</c:v>
                </c:pt>
                <c:pt idx="3782">
                  <c:v>78.650000000000958</c:v>
                </c:pt>
                <c:pt idx="3783">
                  <c:v>78.670000000000258</c:v>
                </c:pt>
                <c:pt idx="3784">
                  <c:v>78.690000000001419</c:v>
                </c:pt>
                <c:pt idx="3785">
                  <c:v>78.710000000001486</c:v>
                </c:pt>
                <c:pt idx="3786">
                  <c:v>78.730000000001482</c:v>
                </c:pt>
                <c:pt idx="3787">
                  <c:v>78.750000000001478</c:v>
                </c:pt>
                <c:pt idx="3788">
                  <c:v>78.770000000001389</c:v>
                </c:pt>
                <c:pt idx="3789">
                  <c:v>78.79000000000147</c:v>
                </c:pt>
                <c:pt idx="3790">
                  <c:v>78.810000000001452</c:v>
                </c:pt>
                <c:pt idx="3791">
                  <c:v>78.830000000001448</c:v>
                </c:pt>
                <c:pt idx="3792">
                  <c:v>78.850000000001458</c:v>
                </c:pt>
                <c:pt idx="3793">
                  <c:v>78.870000000000758</c:v>
                </c:pt>
                <c:pt idx="3794">
                  <c:v>78.89000000000145</c:v>
                </c:pt>
                <c:pt idx="3795">
                  <c:v>78.910000000001446</c:v>
                </c:pt>
                <c:pt idx="3796">
                  <c:v>78.930000000001442</c:v>
                </c:pt>
                <c:pt idx="3797">
                  <c:v>78.950000000001438</c:v>
                </c:pt>
                <c:pt idx="3798">
                  <c:v>78.970000000001349</c:v>
                </c:pt>
                <c:pt idx="3799">
                  <c:v>78.99000000000143</c:v>
                </c:pt>
                <c:pt idx="3800">
                  <c:v>79.010000000001412</c:v>
                </c:pt>
                <c:pt idx="3801">
                  <c:v>79.030000000001408</c:v>
                </c:pt>
                <c:pt idx="3802">
                  <c:v>79.050000000001418</c:v>
                </c:pt>
                <c:pt idx="3803">
                  <c:v>79.070000000001258</c:v>
                </c:pt>
                <c:pt idx="3804">
                  <c:v>79.09000000000141</c:v>
                </c:pt>
                <c:pt idx="3805">
                  <c:v>79.110000000001378</c:v>
                </c:pt>
                <c:pt idx="3806">
                  <c:v>79.130000000001388</c:v>
                </c:pt>
                <c:pt idx="3807">
                  <c:v>79.150000000000958</c:v>
                </c:pt>
                <c:pt idx="3808">
                  <c:v>79.170000000000258</c:v>
                </c:pt>
                <c:pt idx="3809">
                  <c:v>79.190000000001348</c:v>
                </c:pt>
                <c:pt idx="3810">
                  <c:v>79.210000000001386</c:v>
                </c:pt>
                <c:pt idx="3811">
                  <c:v>79.230000000001382</c:v>
                </c:pt>
                <c:pt idx="3812">
                  <c:v>79.250000000001378</c:v>
                </c:pt>
                <c:pt idx="3813">
                  <c:v>79.270000000001318</c:v>
                </c:pt>
                <c:pt idx="3814">
                  <c:v>79.29000000000137</c:v>
                </c:pt>
                <c:pt idx="3815">
                  <c:v>79.310000000001352</c:v>
                </c:pt>
                <c:pt idx="3816">
                  <c:v>79.330000000001348</c:v>
                </c:pt>
                <c:pt idx="3817">
                  <c:v>79.350000000001359</c:v>
                </c:pt>
                <c:pt idx="3818">
                  <c:v>79.370000000000758</c:v>
                </c:pt>
                <c:pt idx="3819">
                  <c:v>79.390000000001351</c:v>
                </c:pt>
                <c:pt idx="3820">
                  <c:v>79.410000000001347</c:v>
                </c:pt>
                <c:pt idx="3821">
                  <c:v>79.430000000001343</c:v>
                </c:pt>
                <c:pt idx="3822">
                  <c:v>79.450000000001339</c:v>
                </c:pt>
                <c:pt idx="3823">
                  <c:v>79.470000000001278</c:v>
                </c:pt>
                <c:pt idx="3824">
                  <c:v>79.490000000001331</c:v>
                </c:pt>
                <c:pt idx="3825">
                  <c:v>79.510000000001313</c:v>
                </c:pt>
                <c:pt idx="3826">
                  <c:v>79.530000000001309</c:v>
                </c:pt>
                <c:pt idx="3827">
                  <c:v>79.550000000001319</c:v>
                </c:pt>
                <c:pt idx="3828">
                  <c:v>79.570000000001258</c:v>
                </c:pt>
                <c:pt idx="3829">
                  <c:v>79.590000000001311</c:v>
                </c:pt>
                <c:pt idx="3830">
                  <c:v>79.610000000001278</c:v>
                </c:pt>
                <c:pt idx="3831">
                  <c:v>79.630000000001289</c:v>
                </c:pt>
                <c:pt idx="3832">
                  <c:v>79.650000000000958</c:v>
                </c:pt>
                <c:pt idx="3833">
                  <c:v>79.670000000000258</c:v>
                </c:pt>
                <c:pt idx="3834">
                  <c:v>79.690000000001248</c:v>
                </c:pt>
                <c:pt idx="3835">
                  <c:v>79.710000000001287</c:v>
                </c:pt>
                <c:pt idx="3836">
                  <c:v>79.730000000001283</c:v>
                </c:pt>
                <c:pt idx="3837">
                  <c:v>79.750000000001279</c:v>
                </c:pt>
                <c:pt idx="3838">
                  <c:v>79.770000000001218</c:v>
                </c:pt>
                <c:pt idx="3839">
                  <c:v>79.790000000001271</c:v>
                </c:pt>
                <c:pt idx="3840">
                  <c:v>79.810000000001253</c:v>
                </c:pt>
                <c:pt idx="3841">
                  <c:v>79.830000000001249</c:v>
                </c:pt>
                <c:pt idx="3842">
                  <c:v>79.850000000001259</c:v>
                </c:pt>
                <c:pt idx="3843">
                  <c:v>79.870000000000758</c:v>
                </c:pt>
                <c:pt idx="3844">
                  <c:v>79.890000000001251</c:v>
                </c:pt>
                <c:pt idx="3845">
                  <c:v>79.910000000001247</c:v>
                </c:pt>
              </c:numCache>
            </c:numRef>
          </c:xVal>
          <c:yVal>
            <c:numRef>
              <c:f>result!$C$1:$C$3846</c:f>
              <c:numCache>
                <c:formatCode>General</c:formatCode>
                <c:ptCount val="3846"/>
                <c:pt idx="0">
                  <c:v>268.95999999999964</c:v>
                </c:pt>
                <c:pt idx="1">
                  <c:v>268.95999999999964</c:v>
                </c:pt>
                <c:pt idx="2">
                  <c:v>265.69</c:v>
                </c:pt>
                <c:pt idx="3">
                  <c:v>262.44</c:v>
                </c:pt>
                <c:pt idx="4">
                  <c:v>265.69</c:v>
                </c:pt>
                <c:pt idx="5">
                  <c:v>265.69</c:v>
                </c:pt>
                <c:pt idx="6">
                  <c:v>262.44</c:v>
                </c:pt>
                <c:pt idx="7">
                  <c:v>265.69</c:v>
                </c:pt>
                <c:pt idx="8">
                  <c:v>262.44</c:v>
                </c:pt>
                <c:pt idx="9">
                  <c:v>256</c:v>
                </c:pt>
                <c:pt idx="10">
                  <c:v>259.20999999999964</c:v>
                </c:pt>
                <c:pt idx="11">
                  <c:v>249.64</c:v>
                </c:pt>
                <c:pt idx="12">
                  <c:v>249.64</c:v>
                </c:pt>
                <c:pt idx="13">
                  <c:v>249.64</c:v>
                </c:pt>
                <c:pt idx="14">
                  <c:v>243.36</c:v>
                </c:pt>
                <c:pt idx="15">
                  <c:v>234.09</c:v>
                </c:pt>
                <c:pt idx="16">
                  <c:v>240.25</c:v>
                </c:pt>
                <c:pt idx="17">
                  <c:v>237.16</c:v>
                </c:pt>
                <c:pt idx="18">
                  <c:v>234.09</c:v>
                </c:pt>
                <c:pt idx="19">
                  <c:v>231.04</c:v>
                </c:pt>
                <c:pt idx="20">
                  <c:v>234.09</c:v>
                </c:pt>
                <c:pt idx="21">
                  <c:v>231.04</c:v>
                </c:pt>
                <c:pt idx="22">
                  <c:v>237.16</c:v>
                </c:pt>
                <c:pt idx="23">
                  <c:v>237.16</c:v>
                </c:pt>
                <c:pt idx="24">
                  <c:v>228.01</c:v>
                </c:pt>
                <c:pt idx="25">
                  <c:v>219.04</c:v>
                </c:pt>
                <c:pt idx="26">
                  <c:v>219.04</c:v>
                </c:pt>
                <c:pt idx="27">
                  <c:v>213.16</c:v>
                </c:pt>
                <c:pt idx="28">
                  <c:v>216.09</c:v>
                </c:pt>
                <c:pt idx="29">
                  <c:v>219.04</c:v>
                </c:pt>
                <c:pt idx="30">
                  <c:v>219.04</c:v>
                </c:pt>
                <c:pt idx="31">
                  <c:v>222.01</c:v>
                </c:pt>
                <c:pt idx="32">
                  <c:v>213.16</c:v>
                </c:pt>
                <c:pt idx="33">
                  <c:v>204.49</c:v>
                </c:pt>
                <c:pt idx="34">
                  <c:v>204.49</c:v>
                </c:pt>
                <c:pt idx="35">
                  <c:v>204.49</c:v>
                </c:pt>
                <c:pt idx="36">
                  <c:v>198.81</c:v>
                </c:pt>
                <c:pt idx="37">
                  <c:v>198.81</c:v>
                </c:pt>
                <c:pt idx="38">
                  <c:v>207.36</c:v>
                </c:pt>
                <c:pt idx="39">
                  <c:v>201.64</c:v>
                </c:pt>
                <c:pt idx="40">
                  <c:v>201.64</c:v>
                </c:pt>
                <c:pt idx="41">
                  <c:v>196</c:v>
                </c:pt>
                <c:pt idx="42">
                  <c:v>196</c:v>
                </c:pt>
                <c:pt idx="43">
                  <c:v>190.44</c:v>
                </c:pt>
                <c:pt idx="44">
                  <c:v>196</c:v>
                </c:pt>
                <c:pt idx="45">
                  <c:v>190.44</c:v>
                </c:pt>
                <c:pt idx="46">
                  <c:v>187.69</c:v>
                </c:pt>
                <c:pt idx="47">
                  <c:v>193.20999999999998</c:v>
                </c:pt>
                <c:pt idx="48">
                  <c:v>201.64</c:v>
                </c:pt>
                <c:pt idx="49">
                  <c:v>196</c:v>
                </c:pt>
                <c:pt idx="50">
                  <c:v>184.96</c:v>
                </c:pt>
                <c:pt idx="51">
                  <c:v>184.96</c:v>
                </c:pt>
                <c:pt idx="52">
                  <c:v>179.56</c:v>
                </c:pt>
                <c:pt idx="53">
                  <c:v>184.96</c:v>
                </c:pt>
                <c:pt idx="54">
                  <c:v>190.44</c:v>
                </c:pt>
                <c:pt idx="55">
                  <c:v>190.44</c:v>
                </c:pt>
                <c:pt idx="56">
                  <c:v>184.96</c:v>
                </c:pt>
                <c:pt idx="57">
                  <c:v>187.69</c:v>
                </c:pt>
                <c:pt idx="58">
                  <c:v>190.44</c:v>
                </c:pt>
                <c:pt idx="59">
                  <c:v>184.96</c:v>
                </c:pt>
                <c:pt idx="60">
                  <c:v>179.56</c:v>
                </c:pt>
                <c:pt idx="61">
                  <c:v>166.41</c:v>
                </c:pt>
                <c:pt idx="62">
                  <c:v>158.76</c:v>
                </c:pt>
                <c:pt idx="63">
                  <c:v>161.29</c:v>
                </c:pt>
                <c:pt idx="64">
                  <c:v>171.60999999999999</c:v>
                </c:pt>
                <c:pt idx="65">
                  <c:v>179.56</c:v>
                </c:pt>
                <c:pt idx="66">
                  <c:v>182.25</c:v>
                </c:pt>
                <c:pt idx="67">
                  <c:v>182.25</c:v>
                </c:pt>
                <c:pt idx="68">
                  <c:v>176.89000000000001</c:v>
                </c:pt>
                <c:pt idx="69">
                  <c:v>179.56</c:v>
                </c:pt>
                <c:pt idx="70">
                  <c:v>176.89000000000001</c:v>
                </c:pt>
                <c:pt idx="71">
                  <c:v>174.23999999999998</c:v>
                </c:pt>
                <c:pt idx="72">
                  <c:v>163.84</c:v>
                </c:pt>
                <c:pt idx="73">
                  <c:v>161.29</c:v>
                </c:pt>
                <c:pt idx="74">
                  <c:v>156.25</c:v>
                </c:pt>
                <c:pt idx="75">
                  <c:v>163.84</c:v>
                </c:pt>
                <c:pt idx="76">
                  <c:v>166.41</c:v>
                </c:pt>
                <c:pt idx="77">
                  <c:v>163.84</c:v>
                </c:pt>
                <c:pt idx="78">
                  <c:v>169</c:v>
                </c:pt>
                <c:pt idx="79">
                  <c:v>169</c:v>
                </c:pt>
                <c:pt idx="80">
                  <c:v>161.29</c:v>
                </c:pt>
                <c:pt idx="81">
                  <c:v>158.76</c:v>
                </c:pt>
                <c:pt idx="82">
                  <c:v>151.29</c:v>
                </c:pt>
                <c:pt idx="83">
                  <c:v>148.84</c:v>
                </c:pt>
                <c:pt idx="84">
                  <c:v>153.76</c:v>
                </c:pt>
                <c:pt idx="85">
                  <c:v>151.29</c:v>
                </c:pt>
                <c:pt idx="86">
                  <c:v>153.76</c:v>
                </c:pt>
                <c:pt idx="87">
                  <c:v>153.76</c:v>
                </c:pt>
                <c:pt idx="88">
                  <c:v>156.25</c:v>
                </c:pt>
                <c:pt idx="89">
                  <c:v>156.25</c:v>
                </c:pt>
                <c:pt idx="90">
                  <c:v>151.29</c:v>
                </c:pt>
                <c:pt idx="91">
                  <c:v>141.60999999999999</c:v>
                </c:pt>
                <c:pt idx="92">
                  <c:v>136.89000000000001</c:v>
                </c:pt>
                <c:pt idx="93">
                  <c:v>139.23999999999998</c:v>
                </c:pt>
                <c:pt idx="94">
                  <c:v>148.84</c:v>
                </c:pt>
                <c:pt idx="95">
                  <c:v>148.84</c:v>
                </c:pt>
                <c:pt idx="96">
                  <c:v>148.84</c:v>
                </c:pt>
                <c:pt idx="97">
                  <c:v>136.89000000000001</c:v>
                </c:pt>
                <c:pt idx="98">
                  <c:v>134.56</c:v>
                </c:pt>
                <c:pt idx="99">
                  <c:v>139.23999999999998</c:v>
                </c:pt>
                <c:pt idx="100">
                  <c:v>141.60999999999999</c:v>
                </c:pt>
                <c:pt idx="101">
                  <c:v>148.84</c:v>
                </c:pt>
                <c:pt idx="102">
                  <c:v>148.84</c:v>
                </c:pt>
                <c:pt idx="103">
                  <c:v>134.56</c:v>
                </c:pt>
                <c:pt idx="104">
                  <c:v>127.69</c:v>
                </c:pt>
                <c:pt idx="105">
                  <c:v>127.69</c:v>
                </c:pt>
                <c:pt idx="106">
                  <c:v>125.44000000000032</c:v>
                </c:pt>
                <c:pt idx="107">
                  <c:v>129.96</c:v>
                </c:pt>
                <c:pt idx="108">
                  <c:v>132.25</c:v>
                </c:pt>
                <c:pt idx="109">
                  <c:v>136.89000000000001</c:v>
                </c:pt>
                <c:pt idx="110">
                  <c:v>141.60999999999999</c:v>
                </c:pt>
                <c:pt idx="111">
                  <c:v>141.60999999999999</c:v>
                </c:pt>
                <c:pt idx="112">
                  <c:v>134.56</c:v>
                </c:pt>
                <c:pt idx="113">
                  <c:v>132.25</c:v>
                </c:pt>
                <c:pt idx="114">
                  <c:v>127.69</c:v>
                </c:pt>
                <c:pt idx="115">
                  <c:v>134.56</c:v>
                </c:pt>
                <c:pt idx="116">
                  <c:v>136.89000000000001</c:v>
                </c:pt>
                <c:pt idx="117">
                  <c:v>139.23999999999998</c:v>
                </c:pt>
                <c:pt idx="118">
                  <c:v>123.21000000000002</c:v>
                </c:pt>
                <c:pt idx="119">
                  <c:v>125.44000000000032</c:v>
                </c:pt>
                <c:pt idx="120">
                  <c:v>121</c:v>
                </c:pt>
                <c:pt idx="121">
                  <c:v>125.44000000000032</c:v>
                </c:pt>
                <c:pt idx="122">
                  <c:v>125.44000000000032</c:v>
                </c:pt>
                <c:pt idx="123">
                  <c:v>123.21000000000002</c:v>
                </c:pt>
                <c:pt idx="124">
                  <c:v>112.36</c:v>
                </c:pt>
                <c:pt idx="125">
                  <c:v>118.81</c:v>
                </c:pt>
                <c:pt idx="126">
                  <c:v>116.64</c:v>
                </c:pt>
                <c:pt idx="127">
                  <c:v>121</c:v>
                </c:pt>
                <c:pt idx="128">
                  <c:v>123.21000000000002</c:v>
                </c:pt>
                <c:pt idx="129">
                  <c:v>121</c:v>
                </c:pt>
                <c:pt idx="130">
                  <c:v>116.64</c:v>
                </c:pt>
                <c:pt idx="131">
                  <c:v>118.81</c:v>
                </c:pt>
                <c:pt idx="132">
                  <c:v>116.64</c:v>
                </c:pt>
                <c:pt idx="133">
                  <c:v>112.36</c:v>
                </c:pt>
                <c:pt idx="134">
                  <c:v>116.64</c:v>
                </c:pt>
                <c:pt idx="135">
                  <c:v>121</c:v>
                </c:pt>
                <c:pt idx="136">
                  <c:v>118.81</c:v>
                </c:pt>
                <c:pt idx="137">
                  <c:v>118.81</c:v>
                </c:pt>
                <c:pt idx="138">
                  <c:v>114.49000000000002</c:v>
                </c:pt>
                <c:pt idx="139">
                  <c:v>106.09</c:v>
                </c:pt>
                <c:pt idx="140">
                  <c:v>106.09</c:v>
                </c:pt>
                <c:pt idx="141">
                  <c:v>108.16</c:v>
                </c:pt>
                <c:pt idx="142">
                  <c:v>106.09</c:v>
                </c:pt>
                <c:pt idx="143">
                  <c:v>110.25</c:v>
                </c:pt>
                <c:pt idx="144">
                  <c:v>110.25</c:v>
                </c:pt>
                <c:pt idx="145">
                  <c:v>108.16</c:v>
                </c:pt>
                <c:pt idx="146">
                  <c:v>116.64</c:v>
                </c:pt>
                <c:pt idx="147">
                  <c:v>118.81</c:v>
                </c:pt>
                <c:pt idx="148">
                  <c:v>114.49000000000002</c:v>
                </c:pt>
                <c:pt idx="149">
                  <c:v>112.36</c:v>
                </c:pt>
                <c:pt idx="150">
                  <c:v>108.16</c:v>
                </c:pt>
                <c:pt idx="151">
                  <c:v>104.04</c:v>
                </c:pt>
                <c:pt idx="152">
                  <c:v>108.16</c:v>
                </c:pt>
                <c:pt idx="153">
                  <c:v>106.09</c:v>
                </c:pt>
                <c:pt idx="154">
                  <c:v>108.16</c:v>
                </c:pt>
                <c:pt idx="155">
                  <c:v>106.09</c:v>
                </c:pt>
                <c:pt idx="156">
                  <c:v>102.01</c:v>
                </c:pt>
                <c:pt idx="157">
                  <c:v>102.01</c:v>
                </c:pt>
                <c:pt idx="158">
                  <c:v>102.01</c:v>
                </c:pt>
                <c:pt idx="159">
                  <c:v>104.04</c:v>
                </c:pt>
                <c:pt idx="160">
                  <c:v>104.04</c:v>
                </c:pt>
                <c:pt idx="161">
                  <c:v>102.01</c:v>
                </c:pt>
                <c:pt idx="162">
                  <c:v>96.04</c:v>
                </c:pt>
                <c:pt idx="163">
                  <c:v>100</c:v>
                </c:pt>
                <c:pt idx="164">
                  <c:v>102.01</c:v>
                </c:pt>
                <c:pt idx="165">
                  <c:v>106.09</c:v>
                </c:pt>
                <c:pt idx="166">
                  <c:v>106.09</c:v>
                </c:pt>
                <c:pt idx="167">
                  <c:v>104.04</c:v>
                </c:pt>
                <c:pt idx="168">
                  <c:v>104.04</c:v>
                </c:pt>
                <c:pt idx="169">
                  <c:v>112.36</c:v>
                </c:pt>
                <c:pt idx="170">
                  <c:v>110.25</c:v>
                </c:pt>
                <c:pt idx="171">
                  <c:v>104.04</c:v>
                </c:pt>
                <c:pt idx="172">
                  <c:v>100</c:v>
                </c:pt>
                <c:pt idx="173">
                  <c:v>94.09</c:v>
                </c:pt>
                <c:pt idx="174">
                  <c:v>98.01</c:v>
                </c:pt>
                <c:pt idx="175">
                  <c:v>104.04</c:v>
                </c:pt>
                <c:pt idx="176">
                  <c:v>104.04</c:v>
                </c:pt>
                <c:pt idx="177">
                  <c:v>108.16</c:v>
                </c:pt>
                <c:pt idx="178">
                  <c:v>106.09</c:v>
                </c:pt>
                <c:pt idx="179">
                  <c:v>102.01</c:v>
                </c:pt>
                <c:pt idx="180">
                  <c:v>96.04</c:v>
                </c:pt>
                <c:pt idx="181">
                  <c:v>90.25</c:v>
                </c:pt>
                <c:pt idx="182">
                  <c:v>94.09</c:v>
                </c:pt>
                <c:pt idx="183">
                  <c:v>102.01</c:v>
                </c:pt>
                <c:pt idx="184">
                  <c:v>100</c:v>
                </c:pt>
                <c:pt idx="185">
                  <c:v>102.01</c:v>
                </c:pt>
                <c:pt idx="186">
                  <c:v>102.01</c:v>
                </c:pt>
                <c:pt idx="187">
                  <c:v>96.04</c:v>
                </c:pt>
                <c:pt idx="188">
                  <c:v>98.01</c:v>
                </c:pt>
                <c:pt idx="189">
                  <c:v>94.09</c:v>
                </c:pt>
                <c:pt idx="190">
                  <c:v>88.36</c:v>
                </c:pt>
                <c:pt idx="191">
                  <c:v>90.25</c:v>
                </c:pt>
                <c:pt idx="192">
                  <c:v>88.36</c:v>
                </c:pt>
                <c:pt idx="193">
                  <c:v>86.490000000000023</c:v>
                </c:pt>
                <c:pt idx="194">
                  <c:v>90.25</c:v>
                </c:pt>
                <c:pt idx="195">
                  <c:v>88.36</c:v>
                </c:pt>
                <c:pt idx="196">
                  <c:v>92.16</c:v>
                </c:pt>
                <c:pt idx="197">
                  <c:v>102.01</c:v>
                </c:pt>
                <c:pt idx="198">
                  <c:v>100</c:v>
                </c:pt>
                <c:pt idx="199">
                  <c:v>100</c:v>
                </c:pt>
                <c:pt idx="200">
                  <c:v>94.09</c:v>
                </c:pt>
                <c:pt idx="201">
                  <c:v>88.36</c:v>
                </c:pt>
                <c:pt idx="202">
                  <c:v>92.16</c:v>
                </c:pt>
                <c:pt idx="203">
                  <c:v>92.16</c:v>
                </c:pt>
                <c:pt idx="204">
                  <c:v>90.25</c:v>
                </c:pt>
                <c:pt idx="205">
                  <c:v>84.64</c:v>
                </c:pt>
                <c:pt idx="206">
                  <c:v>84.64</c:v>
                </c:pt>
                <c:pt idx="207">
                  <c:v>88.36</c:v>
                </c:pt>
                <c:pt idx="208">
                  <c:v>92.16</c:v>
                </c:pt>
                <c:pt idx="209">
                  <c:v>92.16</c:v>
                </c:pt>
                <c:pt idx="210">
                  <c:v>84.64</c:v>
                </c:pt>
                <c:pt idx="211">
                  <c:v>75.69</c:v>
                </c:pt>
                <c:pt idx="212">
                  <c:v>68.89</c:v>
                </c:pt>
                <c:pt idx="213">
                  <c:v>75.69</c:v>
                </c:pt>
                <c:pt idx="214">
                  <c:v>77.440000000000026</c:v>
                </c:pt>
                <c:pt idx="215">
                  <c:v>82.81</c:v>
                </c:pt>
                <c:pt idx="216">
                  <c:v>86.490000000000023</c:v>
                </c:pt>
                <c:pt idx="217">
                  <c:v>86.490000000000023</c:v>
                </c:pt>
                <c:pt idx="218">
                  <c:v>86.490000000000023</c:v>
                </c:pt>
                <c:pt idx="219">
                  <c:v>86.490000000000023</c:v>
                </c:pt>
                <c:pt idx="220">
                  <c:v>82.81</c:v>
                </c:pt>
                <c:pt idx="221">
                  <c:v>86.490000000000023</c:v>
                </c:pt>
                <c:pt idx="222">
                  <c:v>84.64</c:v>
                </c:pt>
                <c:pt idx="223">
                  <c:v>88.36</c:v>
                </c:pt>
                <c:pt idx="224">
                  <c:v>90.25</c:v>
                </c:pt>
                <c:pt idx="225">
                  <c:v>86.490000000000023</c:v>
                </c:pt>
                <c:pt idx="226">
                  <c:v>79.209999999999994</c:v>
                </c:pt>
                <c:pt idx="227">
                  <c:v>79.209999999999994</c:v>
                </c:pt>
                <c:pt idx="228">
                  <c:v>77.440000000000026</c:v>
                </c:pt>
                <c:pt idx="229">
                  <c:v>79.209999999999994</c:v>
                </c:pt>
                <c:pt idx="230">
                  <c:v>82.81</c:v>
                </c:pt>
                <c:pt idx="231">
                  <c:v>86.490000000000023</c:v>
                </c:pt>
                <c:pt idx="232">
                  <c:v>81</c:v>
                </c:pt>
                <c:pt idx="233">
                  <c:v>86.490000000000023</c:v>
                </c:pt>
                <c:pt idx="234">
                  <c:v>84.64</c:v>
                </c:pt>
                <c:pt idx="235">
                  <c:v>77.440000000000026</c:v>
                </c:pt>
                <c:pt idx="236">
                  <c:v>72.25</c:v>
                </c:pt>
                <c:pt idx="237">
                  <c:v>75.69</c:v>
                </c:pt>
                <c:pt idx="238">
                  <c:v>77.440000000000026</c:v>
                </c:pt>
                <c:pt idx="239">
                  <c:v>81</c:v>
                </c:pt>
                <c:pt idx="240">
                  <c:v>77.440000000000026</c:v>
                </c:pt>
                <c:pt idx="241">
                  <c:v>72.25</c:v>
                </c:pt>
                <c:pt idx="242">
                  <c:v>77.440000000000026</c:v>
                </c:pt>
                <c:pt idx="243">
                  <c:v>81</c:v>
                </c:pt>
                <c:pt idx="244">
                  <c:v>82.81</c:v>
                </c:pt>
                <c:pt idx="245">
                  <c:v>75.69</c:v>
                </c:pt>
                <c:pt idx="246">
                  <c:v>72.25</c:v>
                </c:pt>
                <c:pt idx="247">
                  <c:v>73.959999999999994</c:v>
                </c:pt>
                <c:pt idx="248">
                  <c:v>82.81</c:v>
                </c:pt>
                <c:pt idx="249">
                  <c:v>79.209999999999994</c:v>
                </c:pt>
                <c:pt idx="250">
                  <c:v>73.959999999999994</c:v>
                </c:pt>
                <c:pt idx="251">
                  <c:v>67.239999999999995</c:v>
                </c:pt>
                <c:pt idx="252">
                  <c:v>67.239999999999995</c:v>
                </c:pt>
                <c:pt idx="253">
                  <c:v>68.89</c:v>
                </c:pt>
                <c:pt idx="254">
                  <c:v>72.25</c:v>
                </c:pt>
                <c:pt idx="255">
                  <c:v>70.56</c:v>
                </c:pt>
                <c:pt idx="256">
                  <c:v>67.239999999999995</c:v>
                </c:pt>
                <c:pt idx="257">
                  <c:v>70.56</c:v>
                </c:pt>
                <c:pt idx="258">
                  <c:v>75.69</c:v>
                </c:pt>
                <c:pt idx="259">
                  <c:v>82.81</c:v>
                </c:pt>
                <c:pt idx="260">
                  <c:v>77.440000000000026</c:v>
                </c:pt>
                <c:pt idx="261">
                  <c:v>73.959999999999994</c:v>
                </c:pt>
                <c:pt idx="262">
                  <c:v>67.239999999999995</c:v>
                </c:pt>
                <c:pt idx="263">
                  <c:v>67.239999999999995</c:v>
                </c:pt>
                <c:pt idx="264">
                  <c:v>65.61</c:v>
                </c:pt>
                <c:pt idx="265">
                  <c:v>70.56</c:v>
                </c:pt>
                <c:pt idx="266">
                  <c:v>70.56</c:v>
                </c:pt>
                <c:pt idx="267">
                  <c:v>72.25</c:v>
                </c:pt>
                <c:pt idx="268">
                  <c:v>72.25</c:v>
                </c:pt>
                <c:pt idx="269">
                  <c:v>72.25</c:v>
                </c:pt>
                <c:pt idx="270">
                  <c:v>68.89</c:v>
                </c:pt>
                <c:pt idx="271">
                  <c:v>64</c:v>
                </c:pt>
                <c:pt idx="272">
                  <c:v>65.61</c:v>
                </c:pt>
                <c:pt idx="273">
                  <c:v>60.84</c:v>
                </c:pt>
                <c:pt idx="274">
                  <c:v>64</c:v>
                </c:pt>
                <c:pt idx="275">
                  <c:v>67.239999999999995</c:v>
                </c:pt>
                <c:pt idx="276">
                  <c:v>68.89</c:v>
                </c:pt>
                <c:pt idx="277">
                  <c:v>68.89</c:v>
                </c:pt>
                <c:pt idx="278">
                  <c:v>72.25</c:v>
                </c:pt>
                <c:pt idx="279">
                  <c:v>70.56</c:v>
                </c:pt>
                <c:pt idx="280">
                  <c:v>68.89</c:v>
                </c:pt>
                <c:pt idx="281">
                  <c:v>62.41</c:v>
                </c:pt>
                <c:pt idx="282">
                  <c:v>57.760000000000012</c:v>
                </c:pt>
                <c:pt idx="283">
                  <c:v>59.290000000000013</c:v>
                </c:pt>
                <c:pt idx="284">
                  <c:v>60.84</c:v>
                </c:pt>
                <c:pt idx="285">
                  <c:v>67.239999999999995</c:v>
                </c:pt>
                <c:pt idx="286">
                  <c:v>72.25</c:v>
                </c:pt>
                <c:pt idx="287">
                  <c:v>70.56</c:v>
                </c:pt>
                <c:pt idx="288">
                  <c:v>64</c:v>
                </c:pt>
                <c:pt idx="289">
                  <c:v>64</c:v>
                </c:pt>
                <c:pt idx="290">
                  <c:v>62.41</c:v>
                </c:pt>
                <c:pt idx="291">
                  <c:v>62.41</c:v>
                </c:pt>
                <c:pt idx="292">
                  <c:v>60.84</c:v>
                </c:pt>
                <c:pt idx="293">
                  <c:v>62.41</c:v>
                </c:pt>
                <c:pt idx="294">
                  <c:v>64</c:v>
                </c:pt>
                <c:pt idx="295">
                  <c:v>65.61</c:v>
                </c:pt>
                <c:pt idx="296">
                  <c:v>68.89</c:v>
                </c:pt>
                <c:pt idx="297">
                  <c:v>64</c:v>
                </c:pt>
                <c:pt idx="298">
                  <c:v>57.760000000000012</c:v>
                </c:pt>
                <c:pt idx="299">
                  <c:v>53.290000000000013</c:v>
                </c:pt>
                <c:pt idx="300">
                  <c:v>56.25</c:v>
                </c:pt>
                <c:pt idx="301">
                  <c:v>59.290000000000013</c:v>
                </c:pt>
                <c:pt idx="302">
                  <c:v>68.89</c:v>
                </c:pt>
                <c:pt idx="303">
                  <c:v>67.239999999999995</c:v>
                </c:pt>
                <c:pt idx="304">
                  <c:v>67.239999999999995</c:v>
                </c:pt>
                <c:pt idx="305">
                  <c:v>62.41</c:v>
                </c:pt>
                <c:pt idx="306">
                  <c:v>60.84</c:v>
                </c:pt>
                <c:pt idx="307">
                  <c:v>60.84</c:v>
                </c:pt>
                <c:pt idx="308">
                  <c:v>65.61</c:v>
                </c:pt>
                <c:pt idx="309">
                  <c:v>67.239999999999995</c:v>
                </c:pt>
                <c:pt idx="310">
                  <c:v>70.56</c:v>
                </c:pt>
                <c:pt idx="311">
                  <c:v>68.89</c:v>
                </c:pt>
                <c:pt idx="312">
                  <c:v>68.89</c:v>
                </c:pt>
                <c:pt idx="313">
                  <c:v>65.61</c:v>
                </c:pt>
                <c:pt idx="314">
                  <c:v>64</c:v>
                </c:pt>
                <c:pt idx="315">
                  <c:v>60.84</c:v>
                </c:pt>
                <c:pt idx="316">
                  <c:v>62.41</c:v>
                </c:pt>
                <c:pt idx="317">
                  <c:v>62.41</c:v>
                </c:pt>
                <c:pt idx="318">
                  <c:v>62.41</c:v>
                </c:pt>
                <c:pt idx="319">
                  <c:v>60.84</c:v>
                </c:pt>
                <c:pt idx="320">
                  <c:v>59.290000000000013</c:v>
                </c:pt>
                <c:pt idx="321">
                  <c:v>59.290000000000013</c:v>
                </c:pt>
                <c:pt idx="322">
                  <c:v>59.290000000000013</c:v>
                </c:pt>
                <c:pt idx="323">
                  <c:v>59.290000000000013</c:v>
                </c:pt>
                <c:pt idx="324">
                  <c:v>59.290000000000013</c:v>
                </c:pt>
                <c:pt idx="325">
                  <c:v>57.760000000000012</c:v>
                </c:pt>
                <c:pt idx="326">
                  <c:v>60.84</c:v>
                </c:pt>
                <c:pt idx="327">
                  <c:v>65.61</c:v>
                </c:pt>
                <c:pt idx="328">
                  <c:v>60.84</c:v>
                </c:pt>
                <c:pt idx="329">
                  <c:v>64</c:v>
                </c:pt>
                <c:pt idx="330">
                  <c:v>60.84</c:v>
                </c:pt>
                <c:pt idx="331">
                  <c:v>56.25</c:v>
                </c:pt>
                <c:pt idx="332">
                  <c:v>53.290000000000013</c:v>
                </c:pt>
                <c:pt idx="333">
                  <c:v>53.290000000000013</c:v>
                </c:pt>
                <c:pt idx="334">
                  <c:v>53.290000000000013</c:v>
                </c:pt>
                <c:pt idx="335">
                  <c:v>57.760000000000012</c:v>
                </c:pt>
                <c:pt idx="336">
                  <c:v>59.290000000000013</c:v>
                </c:pt>
                <c:pt idx="337">
                  <c:v>57.760000000000012</c:v>
                </c:pt>
                <c:pt idx="338">
                  <c:v>56.25</c:v>
                </c:pt>
                <c:pt idx="339">
                  <c:v>56.25</c:v>
                </c:pt>
                <c:pt idx="340">
                  <c:v>60.84</c:v>
                </c:pt>
                <c:pt idx="341">
                  <c:v>60.84</c:v>
                </c:pt>
                <c:pt idx="342">
                  <c:v>59.290000000000013</c:v>
                </c:pt>
                <c:pt idx="343">
                  <c:v>60.84</c:v>
                </c:pt>
                <c:pt idx="344">
                  <c:v>64</c:v>
                </c:pt>
                <c:pt idx="345">
                  <c:v>64</c:v>
                </c:pt>
                <c:pt idx="346">
                  <c:v>60.84</c:v>
                </c:pt>
                <c:pt idx="347">
                  <c:v>60.84</c:v>
                </c:pt>
                <c:pt idx="348">
                  <c:v>56.25</c:v>
                </c:pt>
                <c:pt idx="349">
                  <c:v>59.290000000000013</c:v>
                </c:pt>
                <c:pt idx="350">
                  <c:v>65.61</c:v>
                </c:pt>
                <c:pt idx="351">
                  <c:v>67.239999999999995</c:v>
                </c:pt>
                <c:pt idx="352">
                  <c:v>60.84</c:v>
                </c:pt>
                <c:pt idx="353">
                  <c:v>62.41</c:v>
                </c:pt>
                <c:pt idx="354">
                  <c:v>62.41</c:v>
                </c:pt>
                <c:pt idx="355">
                  <c:v>65.61</c:v>
                </c:pt>
                <c:pt idx="356">
                  <c:v>67.239999999999995</c:v>
                </c:pt>
                <c:pt idx="357">
                  <c:v>65.61</c:v>
                </c:pt>
                <c:pt idx="358">
                  <c:v>59.290000000000013</c:v>
                </c:pt>
                <c:pt idx="359">
                  <c:v>57.760000000000012</c:v>
                </c:pt>
                <c:pt idx="360">
                  <c:v>57.760000000000012</c:v>
                </c:pt>
                <c:pt idx="361">
                  <c:v>59.290000000000013</c:v>
                </c:pt>
                <c:pt idx="362">
                  <c:v>57.760000000000012</c:v>
                </c:pt>
                <c:pt idx="363">
                  <c:v>54.760000000000012</c:v>
                </c:pt>
                <c:pt idx="364">
                  <c:v>51.84</c:v>
                </c:pt>
                <c:pt idx="365">
                  <c:v>51.84</c:v>
                </c:pt>
                <c:pt idx="366">
                  <c:v>47.61</c:v>
                </c:pt>
                <c:pt idx="367">
                  <c:v>50.41</c:v>
                </c:pt>
                <c:pt idx="368">
                  <c:v>54.760000000000012</c:v>
                </c:pt>
                <c:pt idx="369">
                  <c:v>57.760000000000012</c:v>
                </c:pt>
                <c:pt idx="370">
                  <c:v>60.84</c:v>
                </c:pt>
                <c:pt idx="371">
                  <c:v>57.760000000000012</c:v>
                </c:pt>
                <c:pt idx="372">
                  <c:v>51.84</c:v>
                </c:pt>
                <c:pt idx="373">
                  <c:v>50.41</c:v>
                </c:pt>
                <c:pt idx="374">
                  <c:v>51.84</c:v>
                </c:pt>
                <c:pt idx="375">
                  <c:v>53.290000000000013</c:v>
                </c:pt>
                <c:pt idx="376">
                  <c:v>54.760000000000012</c:v>
                </c:pt>
                <c:pt idx="377">
                  <c:v>56.25</c:v>
                </c:pt>
                <c:pt idx="378">
                  <c:v>54.760000000000012</c:v>
                </c:pt>
                <c:pt idx="379">
                  <c:v>54.760000000000012</c:v>
                </c:pt>
                <c:pt idx="380">
                  <c:v>54.760000000000012</c:v>
                </c:pt>
                <c:pt idx="381">
                  <c:v>54.760000000000012</c:v>
                </c:pt>
                <c:pt idx="382">
                  <c:v>54.760000000000012</c:v>
                </c:pt>
                <c:pt idx="383">
                  <c:v>51.84</c:v>
                </c:pt>
                <c:pt idx="384">
                  <c:v>50.41</c:v>
                </c:pt>
                <c:pt idx="385">
                  <c:v>47.61</c:v>
                </c:pt>
                <c:pt idx="386">
                  <c:v>49</c:v>
                </c:pt>
                <c:pt idx="387">
                  <c:v>51.84</c:v>
                </c:pt>
                <c:pt idx="388">
                  <c:v>54.760000000000012</c:v>
                </c:pt>
                <c:pt idx="389">
                  <c:v>54.760000000000012</c:v>
                </c:pt>
                <c:pt idx="390">
                  <c:v>53.290000000000013</c:v>
                </c:pt>
                <c:pt idx="391">
                  <c:v>51.84</c:v>
                </c:pt>
                <c:pt idx="392">
                  <c:v>49</c:v>
                </c:pt>
                <c:pt idx="393">
                  <c:v>44.89</c:v>
                </c:pt>
                <c:pt idx="394">
                  <c:v>43.56</c:v>
                </c:pt>
                <c:pt idx="395">
                  <c:v>43.56</c:v>
                </c:pt>
                <c:pt idx="396">
                  <c:v>46.24</c:v>
                </c:pt>
                <c:pt idx="397">
                  <c:v>50.41</c:v>
                </c:pt>
                <c:pt idx="398">
                  <c:v>53.290000000000013</c:v>
                </c:pt>
                <c:pt idx="399">
                  <c:v>47.61</c:v>
                </c:pt>
                <c:pt idx="400">
                  <c:v>47.61</c:v>
                </c:pt>
                <c:pt idx="401">
                  <c:v>44.89</c:v>
                </c:pt>
                <c:pt idx="402">
                  <c:v>43.56</c:v>
                </c:pt>
                <c:pt idx="403">
                  <c:v>43.56</c:v>
                </c:pt>
                <c:pt idx="404">
                  <c:v>43.56</c:v>
                </c:pt>
                <c:pt idx="405">
                  <c:v>40.96</c:v>
                </c:pt>
                <c:pt idx="406">
                  <c:v>43.56</c:v>
                </c:pt>
                <c:pt idx="407">
                  <c:v>44.89</c:v>
                </c:pt>
                <c:pt idx="408">
                  <c:v>46.24</c:v>
                </c:pt>
                <c:pt idx="409">
                  <c:v>50.41</c:v>
                </c:pt>
                <c:pt idx="410">
                  <c:v>51.84</c:v>
                </c:pt>
                <c:pt idx="411">
                  <c:v>51.84</c:v>
                </c:pt>
                <c:pt idx="412">
                  <c:v>50.41</c:v>
                </c:pt>
                <c:pt idx="413">
                  <c:v>49</c:v>
                </c:pt>
                <c:pt idx="414">
                  <c:v>44.89</c:v>
                </c:pt>
                <c:pt idx="415">
                  <c:v>47.61</c:v>
                </c:pt>
                <c:pt idx="416">
                  <c:v>50.41</c:v>
                </c:pt>
                <c:pt idx="417">
                  <c:v>53.290000000000013</c:v>
                </c:pt>
                <c:pt idx="418">
                  <c:v>50.41</c:v>
                </c:pt>
                <c:pt idx="419">
                  <c:v>50.41</c:v>
                </c:pt>
                <c:pt idx="420">
                  <c:v>46.24</c:v>
                </c:pt>
                <c:pt idx="421">
                  <c:v>49</c:v>
                </c:pt>
                <c:pt idx="422">
                  <c:v>50.41</c:v>
                </c:pt>
                <c:pt idx="423">
                  <c:v>50.41</c:v>
                </c:pt>
                <c:pt idx="424">
                  <c:v>44.89</c:v>
                </c:pt>
                <c:pt idx="425">
                  <c:v>40.96</c:v>
                </c:pt>
                <c:pt idx="426">
                  <c:v>43.56</c:v>
                </c:pt>
                <c:pt idx="427">
                  <c:v>46.24</c:v>
                </c:pt>
                <c:pt idx="428">
                  <c:v>46.24</c:v>
                </c:pt>
                <c:pt idx="429">
                  <c:v>44.89</c:v>
                </c:pt>
                <c:pt idx="430">
                  <c:v>43.56</c:v>
                </c:pt>
                <c:pt idx="431">
                  <c:v>46.24</c:v>
                </c:pt>
                <c:pt idx="432">
                  <c:v>47.61</c:v>
                </c:pt>
                <c:pt idx="433">
                  <c:v>49</c:v>
                </c:pt>
                <c:pt idx="434">
                  <c:v>47.61</c:v>
                </c:pt>
                <c:pt idx="435">
                  <c:v>46.24</c:v>
                </c:pt>
                <c:pt idx="436">
                  <c:v>46.24</c:v>
                </c:pt>
                <c:pt idx="437">
                  <c:v>43.56</c:v>
                </c:pt>
                <c:pt idx="438">
                  <c:v>40.96</c:v>
                </c:pt>
                <c:pt idx="439">
                  <c:v>42.25</c:v>
                </c:pt>
                <c:pt idx="440">
                  <c:v>43.56</c:v>
                </c:pt>
                <c:pt idx="441">
                  <c:v>43.56</c:v>
                </c:pt>
                <c:pt idx="442">
                  <c:v>43.56</c:v>
                </c:pt>
                <c:pt idx="443">
                  <c:v>40.96</c:v>
                </c:pt>
                <c:pt idx="444">
                  <c:v>40.96</c:v>
                </c:pt>
                <c:pt idx="445">
                  <c:v>44.89</c:v>
                </c:pt>
                <c:pt idx="446">
                  <c:v>46.24</c:v>
                </c:pt>
                <c:pt idx="447">
                  <c:v>49</c:v>
                </c:pt>
                <c:pt idx="448">
                  <c:v>47.61</c:v>
                </c:pt>
                <c:pt idx="449">
                  <c:v>44.89</c:v>
                </c:pt>
                <c:pt idx="450">
                  <c:v>43.56</c:v>
                </c:pt>
                <c:pt idx="451">
                  <c:v>40.96</c:v>
                </c:pt>
                <c:pt idx="452">
                  <c:v>40.96</c:v>
                </c:pt>
                <c:pt idx="453">
                  <c:v>42.25</c:v>
                </c:pt>
                <c:pt idx="454">
                  <c:v>40.96</c:v>
                </c:pt>
                <c:pt idx="455">
                  <c:v>38.44</c:v>
                </c:pt>
                <c:pt idx="456">
                  <c:v>40.96</c:v>
                </c:pt>
                <c:pt idx="457">
                  <c:v>42.25</c:v>
                </c:pt>
                <c:pt idx="458">
                  <c:v>47.61</c:v>
                </c:pt>
                <c:pt idx="459">
                  <c:v>51.84</c:v>
                </c:pt>
                <c:pt idx="460">
                  <c:v>44.89</c:v>
                </c:pt>
                <c:pt idx="461">
                  <c:v>39.690000000000012</c:v>
                </c:pt>
                <c:pt idx="462">
                  <c:v>34.81</c:v>
                </c:pt>
                <c:pt idx="463">
                  <c:v>33.64</c:v>
                </c:pt>
                <c:pt idx="464">
                  <c:v>36</c:v>
                </c:pt>
                <c:pt idx="465">
                  <c:v>37.21</c:v>
                </c:pt>
                <c:pt idx="466">
                  <c:v>38.44</c:v>
                </c:pt>
                <c:pt idx="467">
                  <c:v>38.44</c:v>
                </c:pt>
                <c:pt idx="468">
                  <c:v>42.25</c:v>
                </c:pt>
                <c:pt idx="469">
                  <c:v>44.89</c:v>
                </c:pt>
                <c:pt idx="470">
                  <c:v>46.24</c:v>
                </c:pt>
                <c:pt idx="471">
                  <c:v>44.89</c:v>
                </c:pt>
                <c:pt idx="472">
                  <c:v>47.61</c:v>
                </c:pt>
                <c:pt idx="473">
                  <c:v>40.96</c:v>
                </c:pt>
                <c:pt idx="474">
                  <c:v>39.690000000000012</c:v>
                </c:pt>
                <c:pt idx="475">
                  <c:v>36</c:v>
                </c:pt>
                <c:pt idx="476">
                  <c:v>36</c:v>
                </c:pt>
                <c:pt idx="477">
                  <c:v>38.44</c:v>
                </c:pt>
                <c:pt idx="478">
                  <c:v>38.44</c:v>
                </c:pt>
                <c:pt idx="479">
                  <c:v>37.21</c:v>
                </c:pt>
                <c:pt idx="480">
                  <c:v>39.690000000000012</c:v>
                </c:pt>
                <c:pt idx="481">
                  <c:v>39.690000000000012</c:v>
                </c:pt>
                <c:pt idx="482">
                  <c:v>38.44</c:v>
                </c:pt>
                <c:pt idx="483">
                  <c:v>37.21</c:v>
                </c:pt>
                <c:pt idx="484">
                  <c:v>36</c:v>
                </c:pt>
                <c:pt idx="485">
                  <c:v>38.44</c:v>
                </c:pt>
                <c:pt idx="486">
                  <c:v>39.690000000000012</c:v>
                </c:pt>
                <c:pt idx="487">
                  <c:v>42.25</c:v>
                </c:pt>
                <c:pt idx="488">
                  <c:v>43.56</c:v>
                </c:pt>
                <c:pt idx="489">
                  <c:v>40.96</c:v>
                </c:pt>
                <c:pt idx="490">
                  <c:v>43.56</c:v>
                </c:pt>
                <c:pt idx="491">
                  <c:v>43.56</c:v>
                </c:pt>
                <c:pt idx="492">
                  <c:v>39.690000000000012</c:v>
                </c:pt>
                <c:pt idx="493">
                  <c:v>38.44</c:v>
                </c:pt>
                <c:pt idx="494">
                  <c:v>38.44</c:v>
                </c:pt>
                <c:pt idx="495">
                  <c:v>34.81</c:v>
                </c:pt>
                <c:pt idx="496">
                  <c:v>36</c:v>
                </c:pt>
                <c:pt idx="497">
                  <c:v>37.21</c:v>
                </c:pt>
                <c:pt idx="498">
                  <c:v>36</c:v>
                </c:pt>
                <c:pt idx="499">
                  <c:v>36</c:v>
                </c:pt>
                <c:pt idx="500">
                  <c:v>36</c:v>
                </c:pt>
                <c:pt idx="501">
                  <c:v>32.49</c:v>
                </c:pt>
                <c:pt idx="502">
                  <c:v>32.49</c:v>
                </c:pt>
                <c:pt idx="503">
                  <c:v>36</c:v>
                </c:pt>
                <c:pt idx="504">
                  <c:v>37.21</c:v>
                </c:pt>
                <c:pt idx="505">
                  <c:v>40.96</c:v>
                </c:pt>
                <c:pt idx="506">
                  <c:v>42.25</c:v>
                </c:pt>
                <c:pt idx="507">
                  <c:v>40.96</c:v>
                </c:pt>
                <c:pt idx="508">
                  <c:v>43.56</c:v>
                </c:pt>
                <c:pt idx="509">
                  <c:v>43.56</c:v>
                </c:pt>
                <c:pt idx="510">
                  <c:v>42.25</c:v>
                </c:pt>
                <c:pt idx="511">
                  <c:v>40.96</c:v>
                </c:pt>
                <c:pt idx="512">
                  <c:v>39.690000000000012</c:v>
                </c:pt>
                <c:pt idx="513">
                  <c:v>36</c:v>
                </c:pt>
                <c:pt idx="514">
                  <c:v>34.81</c:v>
                </c:pt>
                <c:pt idx="515">
                  <c:v>34.81</c:v>
                </c:pt>
                <c:pt idx="516">
                  <c:v>34.81</c:v>
                </c:pt>
                <c:pt idx="517">
                  <c:v>33.64</c:v>
                </c:pt>
                <c:pt idx="518">
                  <c:v>34.81</c:v>
                </c:pt>
                <c:pt idx="519">
                  <c:v>34.81</c:v>
                </c:pt>
                <c:pt idx="520">
                  <c:v>36</c:v>
                </c:pt>
                <c:pt idx="521">
                  <c:v>36</c:v>
                </c:pt>
                <c:pt idx="522">
                  <c:v>37.21</c:v>
                </c:pt>
                <c:pt idx="523">
                  <c:v>33.64</c:v>
                </c:pt>
                <c:pt idx="524">
                  <c:v>36</c:v>
                </c:pt>
                <c:pt idx="525">
                  <c:v>39.690000000000012</c:v>
                </c:pt>
                <c:pt idx="526">
                  <c:v>40.96</c:v>
                </c:pt>
                <c:pt idx="527">
                  <c:v>40.96</c:v>
                </c:pt>
                <c:pt idx="528">
                  <c:v>39.690000000000012</c:v>
                </c:pt>
                <c:pt idx="529">
                  <c:v>37.21</c:v>
                </c:pt>
                <c:pt idx="530">
                  <c:v>37.21</c:v>
                </c:pt>
                <c:pt idx="531">
                  <c:v>38.44</c:v>
                </c:pt>
                <c:pt idx="532">
                  <c:v>34.81</c:v>
                </c:pt>
                <c:pt idx="533">
                  <c:v>32.49</c:v>
                </c:pt>
                <c:pt idx="534">
                  <c:v>31.36</c:v>
                </c:pt>
                <c:pt idx="535">
                  <c:v>33.64</c:v>
                </c:pt>
                <c:pt idx="536">
                  <c:v>37.21</c:v>
                </c:pt>
                <c:pt idx="537">
                  <c:v>39.690000000000012</c:v>
                </c:pt>
                <c:pt idx="538">
                  <c:v>37.21</c:v>
                </c:pt>
                <c:pt idx="539">
                  <c:v>31.36</c:v>
                </c:pt>
                <c:pt idx="540">
                  <c:v>31.36</c:v>
                </c:pt>
                <c:pt idx="541">
                  <c:v>34.81</c:v>
                </c:pt>
                <c:pt idx="542">
                  <c:v>38.44</c:v>
                </c:pt>
                <c:pt idx="543">
                  <c:v>37.21</c:v>
                </c:pt>
                <c:pt idx="544">
                  <c:v>36</c:v>
                </c:pt>
                <c:pt idx="545">
                  <c:v>28.09</c:v>
                </c:pt>
                <c:pt idx="546">
                  <c:v>31.36</c:v>
                </c:pt>
                <c:pt idx="547">
                  <c:v>33.64</c:v>
                </c:pt>
                <c:pt idx="548">
                  <c:v>34.81</c:v>
                </c:pt>
                <c:pt idx="549">
                  <c:v>32.49</c:v>
                </c:pt>
                <c:pt idx="550">
                  <c:v>32.49</c:v>
                </c:pt>
                <c:pt idx="551">
                  <c:v>30.25</c:v>
                </c:pt>
                <c:pt idx="552">
                  <c:v>32.49</c:v>
                </c:pt>
                <c:pt idx="553">
                  <c:v>36</c:v>
                </c:pt>
                <c:pt idx="554">
                  <c:v>38.44</c:v>
                </c:pt>
                <c:pt idx="555">
                  <c:v>36</c:v>
                </c:pt>
                <c:pt idx="556">
                  <c:v>36</c:v>
                </c:pt>
                <c:pt idx="557">
                  <c:v>34.81</c:v>
                </c:pt>
                <c:pt idx="558">
                  <c:v>32.49</c:v>
                </c:pt>
                <c:pt idx="559">
                  <c:v>34.81</c:v>
                </c:pt>
                <c:pt idx="560">
                  <c:v>36</c:v>
                </c:pt>
                <c:pt idx="561">
                  <c:v>34.81</c:v>
                </c:pt>
                <c:pt idx="562">
                  <c:v>36</c:v>
                </c:pt>
                <c:pt idx="563">
                  <c:v>36</c:v>
                </c:pt>
                <c:pt idx="564">
                  <c:v>39.690000000000012</c:v>
                </c:pt>
                <c:pt idx="565">
                  <c:v>40.96</c:v>
                </c:pt>
                <c:pt idx="566">
                  <c:v>38.44</c:v>
                </c:pt>
                <c:pt idx="567">
                  <c:v>33.64</c:v>
                </c:pt>
                <c:pt idx="568">
                  <c:v>32.49</c:v>
                </c:pt>
                <c:pt idx="569">
                  <c:v>32.49</c:v>
                </c:pt>
                <c:pt idx="570">
                  <c:v>34.81</c:v>
                </c:pt>
                <c:pt idx="571">
                  <c:v>37.21</c:v>
                </c:pt>
                <c:pt idx="572">
                  <c:v>37.21</c:v>
                </c:pt>
                <c:pt idx="573">
                  <c:v>37.21</c:v>
                </c:pt>
                <c:pt idx="574">
                  <c:v>34.81</c:v>
                </c:pt>
                <c:pt idx="575">
                  <c:v>31.36</c:v>
                </c:pt>
                <c:pt idx="576">
                  <c:v>27.04</c:v>
                </c:pt>
                <c:pt idx="577">
                  <c:v>27.04</c:v>
                </c:pt>
                <c:pt idx="578">
                  <c:v>31.36</c:v>
                </c:pt>
                <c:pt idx="579">
                  <c:v>34.81</c:v>
                </c:pt>
                <c:pt idx="580">
                  <c:v>36</c:v>
                </c:pt>
                <c:pt idx="581">
                  <c:v>34.81</c:v>
                </c:pt>
                <c:pt idx="582">
                  <c:v>34.81</c:v>
                </c:pt>
                <c:pt idx="583">
                  <c:v>34.81</c:v>
                </c:pt>
                <c:pt idx="584">
                  <c:v>37.21</c:v>
                </c:pt>
                <c:pt idx="585">
                  <c:v>33.64</c:v>
                </c:pt>
                <c:pt idx="586">
                  <c:v>33.64</c:v>
                </c:pt>
                <c:pt idx="587">
                  <c:v>33.64</c:v>
                </c:pt>
                <c:pt idx="588">
                  <c:v>31.36</c:v>
                </c:pt>
                <c:pt idx="589">
                  <c:v>28.09</c:v>
                </c:pt>
                <c:pt idx="590">
                  <c:v>30.25</c:v>
                </c:pt>
                <c:pt idx="591">
                  <c:v>30.25</c:v>
                </c:pt>
                <c:pt idx="592">
                  <c:v>32.49</c:v>
                </c:pt>
                <c:pt idx="593">
                  <c:v>37.21</c:v>
                </c:pt>
                <c:pt idx="594">
                  <c:v>37.21</c:v>
                </c:pt>
                <c:pt idx="595">
                  <c:v>34.81</c:v>
                </c:pt>
                <c:pt idx="596">
                  <c:v>33.64</c:v>
                </c:pt>
                <c:pt idx="597">
                  <c:v>34.81</c:v>
                </c:pt>
                <c:pt idx="598">
                  <c:v>36</c:v>
                </c:pt>
                <c:pt idx="599">
                  <c:v>36</c:v>
                </c:pt>
                <c:pt idx="600">
                  <c:v>37.21</c:v>
                </c:pt>
                <c:pt idx="601">
                  <c:v>33.64</c:v>
                </c:pt>
                <c:pt idx="602">
                  <c:v>31.36</c:v>
                </c:pt>
                <c:pt idx="603">
                  <c:v>31.36</c:v>
                </c:pt>
                <c:pt idx="604">
                  <c:v>32.49</c:v>
                </c:pt>
                <c:pt idx="605">
                  <c:v>31.36</c:v>
                </c:pt>
                <c:pt idx="606">
                  <c:v>32.49</c:v>
                </c:pt>
                <c:pt idx="607">
                  <c:v>31.36</c:v>
                </c:pt>
                <c:pt idx="608">
                  <c:v>30.25</c:v>
                </c:pt>
                <c:pt idx="609">
                  <c:v>28.09</c:v>
                </c:pt>
                <c:pt idx="610">
                  <c:v>28.09</c:v>
                </c:pt>
                <c:pt idx="611">
                  <c:v>28.09</c:v>
                </c:pt>
                <c:pt idx="612">
                  <c:v>27.04</c:v>
                </c:pt>
                <c:pt idx="613">
                  <c:v>29.16</c:v>
                </c:pt>
                <c:pt idx="614">
                  <c:v>31.36</c:v>
                </c:pt>
                <c:pt idx="615">
                  <c:v>33.64</c:v>
                </c:pt>
                <c:pt idx="616">
                  <c:v>33.64</c:v>
                </c:pt>
                <c:pt idx="617">
                  <c:v>32.49</c:v>
                </c:pt>
                <c:pt idx="618">
                  <c:v>31.36</c:v>
                </c:pt>
                <c:pt idx="619">
                  <c:v>31.36</c:v>
                </c:pt>
                <c:pt idx="620">
                  <c:v>32.49</c:v>
                </c:pt>
                <c:pt idx="621">
                  <c:v>33.64</c:v>
                </c:pt>
                <c:pt idx="622">
                  <c:v>31.36</c:v>
                </c:pt>
                <c:pt idx="623">
                  <c:v>29.16</c:v>
                </c:pt>
                <c:pt idx="624">
                  <c:v>29.16</c:v>
                </c:pt>
                <c:pt idx="625">
                  <c:v>30.25</c:v>
                </c:pt>
                <c:pt idx="626">
                  <c:v>30.25</c:v>
                </c:pt>
                <c:pt idx="627">
                  <c:v>33.64</c:v>
                </c:pt>
                <c:pt idx="628">
                  <c:v>33.64</c:v>
                </c:pt>
                <c:pt idx="629">
                  <c:v>33.64</c:v>
                </c:pt>
                <c:pt idx="630">
                  <c:v>32.49</c:v>
                </c:pt>
                <c:pt idx="631">
                  <c:v>30.25</c:v>
                </c:pt>
                <c:pt idx="632">
                  <c:v>30.25</c:v>
                </c:pt>
                <c:pt idx="633">
                  <c:v>32.49</c:v>
                </c:pt>
                <c:pt idx="634">
                  <c:v>33.64</c:v>
                </c:pt>
                <c:pt idx="635">
                  <c:v>33.64</c:v>
                </c:pt>
                <c:pt idx="636">
                  <c:v>32.49</c:v>
                </c:pt>
                <c:pt idx="637">
                  <c:v>32.49</c:v>
                </c:pt>
                <c:pt idx="638">
                  <c:v>36</c:v>
                </c:pt>
                <c:pt idx="639">
                  <c:v>34.81</c:v>
                </c:pt>
                <c:pt idx="640">
                  <c:v>34.81</c:v>
                </c:pt>
                <c:pt idx="641">
                  <c:v>34.81</c:v>
                </c:pt>
                <c:pt idx="642">
                  <c:v>32.49</c:v>
                </c:pt>
                <c:pt idx="643">
                  <c:v>32.49</c:v>
                </c:pt>
                <c:pt idx="644">
                  <c:v>34.81</c:v>
                </c:pt>
                <c:pt idx="645">
                  <c:v>32.49</c:v>
                </c:pt>
                <c:pt idx="646">
                  <c:v>30.25</c:v>
                </c:pt>
                <c:pt idx="647">
                  <c:v>33.64</c:v>
                </c:pt>
                <c:pt idx="648">
                  <c:v>32.49</c:v>
                </c:pt>
                <c:pt idx="649">
                  <c:v>32.49</c:v>
                </c:pt>
                <c:pt idx="650">
                  <c:v>33.64</c:v>
                </c:pt>
                <c:pt idx="651">
                  <c:v>34.81</c:v>
                </c:pt>
                <c:pt idx="652">
                  <c:v>34.81</c:v>
                </c:pt>
                <c:pt idx="653">
                  <c:v>37.21</c:v>
                </c:pt>
                <c:pt idx="654">
                  <c:v>32.49</c:v>
                </c:pt>
                <c:pt idx="655">
                  <c:v>30.25</c:v>
                </c:pt>
                <c:pt idx="656">
                  <c:v>30.25</c:v>
                </c:pt>
                <c:pt idx="657">
                  <c:v>32.49</c:v>
                </c:pt>
                <c:pt idx="658">
                  <c:v>34.81</c:v>
                </c:pt>
                <c:pt idx="659">
                  <c:v>37.21</c:v>
                </c:pt>
                <c:pt idx="660">
                  <c:v>33.64</c:v>
                </c:pt>
                <c:pt idx="661">
                  <c:v>31.36</c:v>
                </c:pt>
                <c:pt idx="662">
                  <c:v>30.25</c:v>
                </c:pt>
                <c:pt idx="663">
                  <c:v>31.36</c:v>
                </c:pt>
                <c:pt idx="664">
                  <c:v>36</c:v>
                </c:pt>
                <c:pt idx="665">
                  <c:v>36</c:v>
                </c:pt>
                <c:pt idx="666">
                  <c:v>34.81</c:v>
                </c:pt>
                <c:pt idx="667">
                  <c:v>33.64</c:v>
                </c:pt>
                <c:pt idx="668">
                  <c:v>32.49</c:v>
                </c:pt>
                <c:pt idx="669">
                  <c:v>32.49</c:v>
                </c:pt>
                <c:pt idx="670">
                  <c:v>34.81</c:v>
                </c:pt>
                <c:pt idx="671">
                  <c:v>31.36</c:v>
                </c:pt>
                <c:pt idx="672">
                  <c:v>30.25</c:v>
                </c:pt>
                <c:pt idx="673">
                  <c:v>30.25</c:v>
                </c:pt>
                <c:pt idx="674">
                  <c:v>30.25</c:v>
                </c:pt>
                <c:pt idx="675">
                  <c:v>30.25</c:v>
                </c:pt>
                <c:pt idx="676">
                  <c:v>29.16</c:v>
                </c:pt>
                <c:pt idx="677">
                  <c:v>29.16</c:v>
                </c:pt>
                <c:pt idx="678">
                  <c:v>29.16</c:v>
                </c:pt>
                <c:pt idx="679">
                  <c:v>29.16</c:v>
                </c:pt>
                <c:pt idx="680">
                  <c:v>29.16</c:v>
                </c:pt>
                <c:pt idx="681">
                  <c:v>29.16</c:v>
                </c:pt>
                <c:pt idx="682">
                  <c:v>30.25</c:v>
                </c:pt>
                <c:pt idx="683">
                  <c:v>31.36</c:v>
                </c:pt>
                <c:pt idx="684">
                  <c:v>30.25</c:v>
                </c:pt>
                <c:pt idx="685">
                  <c:v>31.36</c:v>
                </c:pt>
                <c:pt idx="686">
                  <c:v>32.49</c:v>
                </c:pt>
                <c:pt idx="687">
                  <c:v>30.25</c:v>
                </c:pt>
                <c:pt idx="688">
                  <c:v>30.25</c:v>
                </c:pt>
                <c:pt idx="689">
                  <c:v>31.36</c:v>
                </c:pt>
                <c:pt idx="690">
                  <c:v>32.49</c:v>
                </c:pt>
                <c:pt idx="691">
                  <c:v>37.21</c:v>
                </c:pt>
                <c:pt idx="692">
                  <c:v>32.49</c:v>
                </c:pt>
                <c:pt idx="693">
                  <c:v>31.36</c:v>
                </c:pt>
                <c:pt idx="694">
                  <c:v>31.36</c:v>
                </c:pt>
                <c:pt idx="695">
                  <c:v>29.16</c:v>
                </c:pt>
                <c:pt idx="696">
                  <c:v>30.25</c:v>
                </c:pt>
                <c:pt idx="697">
                  <c:v>31.36</c:v>
                </c:pt>
                <c:pt idx="698">
                  <c:v>28.09</c:v>
                </c:pt>
                <c:pt idx="699">
                  <c:v>28.09</c:v>
                </c:pt>
                <c:pt idx="700">
                  <c:v>27.04</c:v>
                </c:pt>
                <c:pt idx="701">
                  <c:v>28.09</c:v>
                </c:pt>
                <c:pt idx="702">
                  <c:v>31.36</c:v>
                </c:pt>
                <c:pt idx="703">
                  <c:v>34.81</c:v>
                </c:pt>
                <c:pt idx="704">
                  <c:v>38.44</c:v>
                </c:pt>
                <c:pt idx="705">
                  <c:v>36</c:v>
                </c:pt>
                <c:pt idx="706">
                  <c:v>32.49</c:v>
                </c:pt>
                <c:pt idx="707">
                  <c:v>37.21</c:v>
                </c:pt>
                <c:pt idx="708">
                  <c:v>34.81</c:v>
                </c:pt>
                <c:pt idx="709">
                  <c:v>32.49</c:v>
                </c:pt>
                <c:pt idx="710">
                  <c:v>30.25</c:v>
                </c:pt>
                <c:pt idx="711">
                  <c:v>26.01</c:v>
                </c:pt>
                <c:pt idx="712">
                  <c:v>26.01</c:v>
                </c:pt>
                <c:pt idx="713">
                  <c:v>30.25</c:v>
                </c:pt>
                <c:pt idx="714">
                  <c:v>31.36</c:v>
                </c:pt>
                <c:pt idx="715">
                  <c:v>32.49</c:v>
                </c:pt>
                <c:pt idx="716">
                  <c:v>31.36</c:v>
                </c:pt>
                <c:pt idx="717">
                  <c:v>32.49</c:v>
                </c:pt>
                <c:pt idx="718">
                  <c:v>33.64</c:v>
                </c:pt>
                <c:pt idx="719">
                  <c:v>34.81</c:v>
                </c:pt>
                <c:pt idx="720">
                  <c:v>32.49</c:v>
                </c:pt>
                <c:pt idx="721">
                  <c:v>31.36</c:v>
                </c:pt>
                <c:pt idx="722">
                  <c:v>30.25</c:v>
                </c:pt>
                <c:pt idx="723">
                  <c:v>34.81</c:v>
                </c:pt>
                <c:pt idx="724">
                  <c:v>34.81</c:v>
                </c:pt>
                <c:pt idx="725">
                  <c:v>36</c:v>
                </c:pt>
                <c:pt idx="726">
                  <c:v>32.49</c:v>
                </c:pt>
                <c:pt idx="727">
                  <c:v>30.25</c:v>
                </c:pt>
                <c:pt idx="728">
                  <c:v>29.16</c:v>
                </c:pt>
                <c:pt idx="729">
                  <c:v>33.64</c:v>
                </c:pt>
                <c:pt idx="730">
                  <c:v>34.81</c:v>
                </c:pt>
                <c:pt idx="731">
                  <c:v>36</c:v>
                </c:pt>
                <c:pt idx="732">
                  <c:v>34.81</c:v>
                </c:pt>
                <c:pt idx="733">
                  <c:v>34.81</c:v>
                </c:pt>
                <c:pt idx="734">
                  <c:v>32.49</c:v>
                </c:pt>
                <c:pt idx="735">
                  <c:v>30.25</c:v>
                </c:pt>
                <c:pt idx="736">
                  <c:v>29.16</c:v>
                </c:pt>
                <c:pt idx="737">
                  <c:v>27.04</c:v>
                </c:pt>
                <c:pt idx="738">
                  <c:v>30.25</c:v>
                </c:pt>
                <c:pt idx="739">
                  <c:v>34.81</c:v>
                </c:pt>
                <c:pt idx="740">
                  <c:v>39.690000000000012</c:v>
                </c:pt>
                <c:pt idx="741">
                  <c:v>37.21</c:v>
                </c:pt>
                <c:pt idx="742">
                  <c:v>31.36</c:v>
                </c:pt>
                <c:pt idx="743">
                  <c:v>28.09</c:v>
                </c:pt>
                <c:pt idx="744">
                  <c:v>29.16</c:v>
                </c:pt>
                <c:pt idx="745">
                  <c:v>30.25</c:v>
                </c:pt>
                <c:pt idx="746">
                  <c:v>34.81</c:v>
                </c:pt>
                <c:pt idx="747">
                  <c:v>36</c:v>
                </c:pt>
                <c:pt idx="748">
                  <c:v>33.64</c:v>
                </c:pt>
                <c:pt idx="749">
                  <c:v>31.36</c:v>
                </c:pt>
                <c:pt idx="750">
                  <c:v>29.16</c:v>
                </c:pt>
                <c:pt idx="751">
                  <c:v>28.09</c:v>
                </c:pt>
                <c:pt idx="752">
                  <c:v>30.25</c:v>
                </c:pt>
                <c:pt idx="753">
                  <c:v>31.36</c:v>
                </c:pt>
                <c:pt idx="754">
                  <c:v>31.36</c:v>
                </c:pt>
                <c:pt idx="755">
                  <c:v>29.16</c:v>
                </c:pt>
                <c:pt idx="756">
                  <c:v>30.25</c:v>
                </c:pt>
                <c:pt idx="757">
                  <c:v>28.09</c:v>
                </c:pt>
                <c:pt idx="758">
                  <c:v>30.25</c:v>
                </c:pt>
                <c:pt idx="759">
                  <c:v>31.36</c:v>
                </c:pt>
                <c:pt idx="760">
                  <c:v>31.36</c:v>
                </c:pt>
                <c:pt idx="761">
                  <c:v>30.25</c:v>
                </c:pt>
                <c:pt idx="762">
                  <c:v>31.36</c:v>
                </c:pt>
                <c:pt idx="763">
                  <c:v>30.25</c:v>
                </c:pt>
                <c:pt idx="764">
                  <c:v>26.01</c:v>
                </c:pt>
                <c:pt idx="765">
                  <c:v>25</c:v>
                </c:pt>
                <c:pt idx="766">
                  <c:v>28.09</c:v>
                </c:pt>
                <c:pt idx="767">
                  <c:v>27.04</c:v>
                </c:pt>
                <c:pt idx="768">
                  <c:v>30.25</c:v>
                </c:pt>
                <c:pt idx="769">
                  <c:v>33.64</c:v>
                </c:pt>
                <c:pt idx="770">
                  <c:v>32.49</c:v>
                </c:pt>
                <c:pt idx="771">
                  <c:v>30.25</c:v>
                </c:pt>
                <c:pt idx="772">
                  <c:v>30.25</c:v>
                </c:pt>
                <c:pt idx="773">
                  <c:v>26.01</c:v>
                </c:pt>
                <c:pt idx="774">
                  <c:v>25</c:v>
                </c:pt>
                <c:pt idx="775">
                  <c:v>25</c:v>
                </c:pt>
                <c:pt idx="776">
                  <c:v>27.04</c:v>
                </c:pt>
                <c:pt idx="777">
                  <c:v>28.09</c:v>
                </c:pt>
                <c:pt idx="778">
                  <c:v>30.25</c:v>
                </c:pt>
                <c:pt idx="779">
                  <c:v>28.09</c:v>
                </c:pt>
                <c:pt idx="780">
                  <c:v>30.25</c:v>
                </c:pt>
                <c:pt idx="781">
                  <c:v>29.16</c:v>
                </c:pt>
                <c:pt idx="782">
                  <c:v>31.36</c:v>
                </c:pt>
                <c:pt idx="783">
                  <c:v>26.01</c:v>
                </c:pt>
                <c:pt idx="784">
                  <c:v>24.01</c:v>
                </c:pt>
                <c:pt idx="785">
                  <c:v>20.25</c:v>
                </c:pt>
                <c:pt idx="786">
                  <c:v>24.01</c:v>
                </c:pt>
                <c:pt idx="787">
                  <c:v>26.01</c:v>
                </c:pt>
                <c:pt idx="788">
                  <c:v>30.25</c:v>
                </c:pt>
                <c:pt idx="789">
                  <c:v>31.36</c:v>
                </c:pt>
                <c:pt idx="790">
                  <c:v>32.49</c:v>
                </c:pt>
                <c:pt idx="791">
                  <c:v>29.16</c:v>
                </c:pt>
                <c:pt idx="792">
                  <c:v>28.09</c:v>
                </c:pt>
                <c:pt idx="793">
                  <c:v>26.01</c:v>
                </c:pt>
                <c:pt idx="794">
                  <c:v>27.04</c:v>
                </c:pt>
                <c:pt idx="795">
                  <c:v>30.25</c:v>
                </c:pt>
                <c:pt idx="796">
                  <c:v>28.09</c:v>
                </c:pt>
                <c:pt idx="797">
                  <c:v>25</c:v>
                </c:pt>
                <c:pt idx="798">
                  <c:v>21.16</c:v>
                </c:pt>
                <c:pt idx="799">
                  <c:v>23.04</c:v>
                </c:pt>
                <c:pt idx="800">
                  <c:v>27.04</c:v>
                </c:pt>
                <c:pt idx="801">
                  <c:v>29.16</c:v>
                </c:pt>
                <c:pt idx="802">
                  <c:v>27.04</c:v>
                </c:pt>
                <c:pt idx="803">
                  <c:v>26.01</c:v>
                </c:pt>
                <c:pt idx="804">
                  <c:v>24.01</c:v>
                </c:pt>
                <c:pt idx="805">
                  <c:v>28.09</c:v>
                </c:pt>
                <c:pt idx="806">
                  <c:v>28.09</c:v>
                </c:pt>
                <c:pt idx="807">
                  <c:v>30.25</c:v>
                </c:pt>
                <c:pt idx="808">
                  <c:v>29.16</c:v>
                </c:pt>
                <c:pt idx="809">
                  <c:v>28.09</c:v>
                </c:pt>
                <c:pt idx="810">
                  <c:v>28.09</c:v>
                </c:pt>
                <c:pt idx="811">
                  <c:v>27.04</c:v>
                </c:pt>
                <c:pt idx="812">
                  <c:v>23.04</c:v>
                </c:pt>
                <c:pt idx="813">
                  <c:v>23.04</c:v>
                </c:pt>
                <c:pt idx="814">
                  <c:v>27.04</c:v>
                </c:pt>
                <c:pt idx="815">
                  <c:v>27.04</c:v>
                </c:pt>
                <c:pt idx="816">
                  <c:v>30.25</c:v>
                </c:pt>
                <c:pt idx="817">
                  <c:v>31.36</c:v>
                </c:pt>
                <c:pt idx="818">
                  <c:v>28.09</c:v>
                </c:pt>
                <c:pt idx="819">
                  <c:v>29.16</c:v>
                </c:pt>
                <c:pt idx="820">
                  <c:v>29.16</c:v>
                </c:pt>
                <c:pt idx="821">
                  <c:v>30.25</c:v>
                </c:pt>
                <c:pt idx="822">
                  <c:v>30.25</c:v>
                </c:pt>
                <c:pt idx="823">
                  <c:v>30.25</c:v>
                </c:pt>
                <c:pt idx="824">
                  <c:v>28.09</c:v>
                </c:pt>
                <c:pt idx="825">
                  <c:v>27.04</c:v>
                </c:pt>
                <c:pt idx="826">
                  <c:v>27.04</c:v>
                </c:pt>
                <c:pt idx="827">
                  <c:v>29.16</c:v>
                </c:pt>
                <c:pt idx="828">
                  <c:v>27.04</c:v>
                </c:pt>
                <c:pt idx="829">
                  <c:v>27.04</c:v>
                </c:pt>
                <c:pt idx="830">
                  <c:v>28.09</c:v>
                </c:pt>
                <c:pt idx="831">
                  <c:v>28.09</c:v>
                </c:pt>
                <c:pt idx="832">
                  <c:v>31.36</c:v>
                </c:pt>
                <c:pt idx="833">
                  <c:v>31.36</c:v>
                </c:pt>
                <c:pt idx="834">
                  <c:v>30.25</c:v>
                </c:pt>
                <c:pt idx="835">
                  <c:v>32.49</c:v>
                </c:pt>
                <c:pt idx="836">
                  <c:v>33.64</c:v>
                </c:pt>
                <c:pt idx="837">
                  <c:v>33.64</c:v>
                </c:pt>
                <c:pt idx="838">
                  <c:v>32.49</c:v>
                </c:pt>
                <c:pt idx="839">
                  <c:v>26.01</c:v>
                </c:pt>
                <c:pt idx="840">
                  <c:v>24.01</c:v>
                </c:pt>
                <c:pt idx="841">
                  <c:v>25</c:v>
                </c:pt>
                <c:pt idx="842">
                  <c:v>31.36</c:v>
                </c:pt>
                <c:pt idx="843">
                  <c:v>31.36</c:v>
                </c:pt>
                <c:pt idx="844">
                  <c:v>33.64</c:v>
                </c:pt>
                <c:pt idx="845">
                  <c:v>27.04</c:v>
                </c:pt>
                <c:pt idx="846">
                  <c:v>21.16</c:v>
                </c:pt>
                <c:pt idx="847">
                  <c:v>20.25</c:v>
                </c:pt>
                <c:pt idx="848">
                  <c:v>23.04</c:v>
                </c:pt>
                <c:pt idx="849">
                  <c:v>25</c:v>
                </c:pt>
                <c:pt idx="850">
                  <c:v>32.49</c:v>
                </c:pt>
                <c:pt idx="851">
                  <c:v>30.25</c:v>
                </c:pt>
                <c:pt idx="852">
                  <c:v>30.25</c:v>
                </c:pt>
                <c:pt idx="853">
                  <c:v>28.09</c:v>
                </c:pt>
                <c:pt idx="854">
                  <c:v>29.16</c:v>
                </c:pt>
                <c:pt idx="855">
                  <c:v>26.01</c:v>
                </c:pt>
                <c:pt idx="856">
                  <c:v>27.04</c:v>
                </c:pt>
                <c:pt idx="857">
                  <c:v>25</c:v>
                </c:pt>
                <c:pt idx="858">
                  <c:v>26.01</c:v>
                </c:pt>
                <c:pt idx="859">
                  <c:v>26.01</c:v>
                </c:pt>
                <c:pt idx="860">
                  <c:v>23.04</c:v>
                </c:pt>
                <c:pt idx="861">
                  <c:v>21.16</c:v>
                </c:pt>
                <c:pt idx="862">
                  <c:v>22.09</c:v>
                </c:pt>
                <c:pt idx="863">
                  <c:v>25</c:v>
                </c:pt>
                <c:pt idx="864">
                  <c:v>28.09</c:v>
                </c:pt>
                <c:pt idx="865">
                  <c:v>31.36</c:v>
                </c:pt>
                <c:pt idx="866">
                  <c:v>29.16</c:v>
                </c:pt>
                <c:pt idx="867">
                  <c:v>29.16</c:v>
                </c:pt>
                <c:pt idx="868">
                  <c:v>28.09</c:v>
                </c:pt>
                <c:pt idx="869">
                  <c:v>28.09</c:v>
                </c:pt>
                <c:pt idx="870">
                  <c:v>29.16</c:v>
                </c:pt>
                <c:pt idx="871">
                  <c:v>31.36</c:v>
                </c:pt>
                <c:pt idx="872">
                  <c:v>33.64</c:v>
                </c:pt>
                <c:pt idx="873">
                  <c:v>32.49</c:v>
                </c:pt>
                <c:pt idx="874">
                  <c:v>31.36</c:v>
                </c:pt>
                <c:pt idx="875">
                  <c:v>30.25</c:v>
                </c:pt>
                <c:pt idx="876">
                  <c:v>31.36</c:v>
                </c:pt>
                <c:pt idx="877">
                  <c:v>31.36</c:v>
                </c:pt>
                <c:pt idx="878">
                  <c:v>31.36</c:v>
                </c:pt>
                <c:pt idx="879">
                  <c:v>29.16</c:v>
                </c:pt>
                <c:pt idx="880">
                  <c:v>30.25</c:v>
                </c:pt>
                <c:pt idx="881">
                  <c:v>32.49</c:v>
                </c:pt>
                <c:pt idx="882">
                  <c:v>36</c:v>
                </c:pt>
                <c:pt idx="883">
                  <c:v>37.21</c:v>
                </c:pt>
                <c:pt idx="884">
                  <c:v>37.21</c:v>
                </c:pt>
                <c:pt idx="885">
                  <c:v>33.64</c:v>
                </c:pt>
                <c:pt idx="886">
                  <c:v>36</c:v>
                </c:pt>
                <c:pt idx="887">
                  <c:v>38.44</c:v>
                </c:pt>
                <c:pt idx="888">
                  <c:v>38.44</c:v>
                </c:pt>
                <c:pt idx="889">
                  <c:v>38.44</c:v>
                </c:pt>
                <c:pt idx="890">
                  <c:v>36</c:v>
                </c:pt>
                <c:pt idx="891">
                  <c:v>33.64</c:v>
                </c:pt>
                <c:pt idx="892">
                  <c:v>36</c:v>
                </c:pt>
                <c:pt idx="893">
                  <c:v>34.81</c:v>
                </c:pt>
                <c:pt idx="894">
                  <c:v>31.36</c:v>
                </c:pt>
                <c:pt idx="895">
                  <c:v>33.64</c:v>
                </c:pt>
                <c:pt idx="896">
                  <c:v>31.36</c:v>
                </c:pt>
                <c:pt idx="897">
                  <c:v>32.49</c:v>
                </c:pt>
                <c:pt idx="898">
                  <c:v>34.81</c:v>
                </c:pt>
                <c:pt idx="899">
                  <c:v>36</c:v>
                </c:pt>
                <c:pt idx="900">
                  <c:v>34.81</c:v>
                </c:pt>
                <c:pt idx="901">
                  <c:v>38.44</c:v>
                </c:pt>
                <c:pt idx="902">
                  <c:v>36</c:v>
                </c:pt>
                <c:pt idx="903">
                  <c:v>37.21</c:v>
                </c:pt>
                <c:pt idx="904">
                  <c:v>38.44</c:v>
                </c:pt>
                <c:pt idx="905">
                  <c:v>39.690000000000012</c:v>
                </c:pt>
                <c:pt idx="906">
                  <c:v>43.56</c:v>
                </c:pt>
                <c:pt idx="907">
                  <c:v>43.56</c:v>
                </c:pt>
                <c:pt idx="908">
                  <c:v>42.25</c:v>
                </c:pt>
                <c:pt idx="909">
                  <c:v>43.56</c:v>
                </c:pt>
                <c:pt idx="910">
                  <c:v>43.56</c:v>
                </c:pt>
                <c:pt idx="911">
                  <c:v>44.89</c:v>
                </c:pt>
                <c:pt idx="912">
                  <c:v>46.24</c:v>
                </c:pt>
                <c:pt idx="913">
                  <c:v>47.61</c:v>
                </c:pt>
                <c:pt idx="914">
                  <c:v>49</c:v>
                </c:pt>
                <c:pt idx="915">
                  <c:v>47.61</c:v>
                </c:pt>
                <c:pt idx="916">
                  <c:v>46.24</c:v>
                </c:pt>
                <c:pt idx="917">
                  <c:v>49</c:v>
                </c:pt>
                <c:pt idx="918">
                  <c:v>50.41</c:v>
                </c:pt>
                <c:pt idx="919">
                  <c:v>46.24</c:v>
                </c:pt>
                <c:pt idx="920">
                  <c:v>44.89</c:v>
                </c:pt>
                <c:pt idx="921">
                  <c:v>39.690000000000012</c:v>
                </c:pt>
                <c:pt idx="922">
                  <c:v>37.21</c:v>
                </c:pt>
                <c:pt idx="923">
                  <c:v>38.44</c:v>
                </c:pt>
                <c:pt idx="924">
                  <c:v>39.690000000000012</c:v>
                </c:pt>
                <c:pt idx="925">
                  <c:v>36</c:v>
                </c:pt>
                <c:pt idx="926">
                  <c:v>37.21</c:v>
                </c:pt>
                <c:pt idx="927">
                  <c:v>36</c:v>
                </c:pt>
                <c:pt idx="928">
                  <c:v>36</c:v>
                </c:pt>
                <c:pt idx="929">
                  <c:v>37.21</c:v>
                </c:pt>
                <c:pt idx="930">
                  <c:v>39.690000000000012</c:v>
                </c:pt>
                <c:pt idx="931">
                  <c:v>39.690000000000012</c:v>
                </c:pt>
                <c:pt idx="932">
                  <c:v>42.25</c:v>
                </c:pt>
                <c:pt idx="933">
                  <c:v>40.96</c:v>
                </c:pt>
                <c:pt idx="934">
                  <c:v>39.690000000000012</c:v>
                </c:pt>
                <c:pt idx="935">
                  <c:v>38.44</c:v>
                </c:pt>
                <c:pt idx="936">
                  <c:v>39.690000000000012</c:v>
                </c:pt>
                <c:pt idx="937">
                  <c:v>36</c:v>
                </c:pt>
                <c:pt idx="938">
                  <c:v>39.690000000000012</c:v>
                </c:pt>
                <c:pt idx="939">
                  <c:v>37.21</c:v>
                </c:pt>
                <c:pt idx="940">
                  <c:v>40.96</c:v>
                </c:pt>
                <c:pt idx="941">
                  <c:v>39.690000000000012</c:v>
                </c:pt>
                <c:pt idx="942">
                  <c:v>38.44</c:v>
                </c:pt>
                <c:pt idx="943">
                  <c:v>32.49</c:v>
                </c:pt>
                <c:pt idx="944">
                  <c:v>32.49</c:v>
                </c:pt>
                <c:pt idx="945">
                  <c:v>33.64</c:v>
                </c:pt>
                <c:pt idx="946">
                  <c:v>36</c:v>
                </c:pt>
                <c:pt idx="947">
                  <c:v>36</c:v>
                </c:pt>
                <c:pt idx="948">
                  <c:v>37.21</c:v>
                </c:pt>
                <c:pt idx="949">
                  <c:v>34.81</c:v>
                </c:pt>
                <c:pt idx="950">
                  <c:v>32.49</c:v>
                </c:pt>
                <c:pt idx="951">
                  <c:v>32.49</c:v>
                </c:pt>
                <c:pt idx="952">
                  <c:v>34.81</c:v>
                </c:pt>
                <c:pt idx="953">
                  <c:v>33.64</c:v>
                </c:pt>
                <c:pt idx="954">
                  <c:v>37.21</c:v>
                </c:pt>
                <c:pt idx="955">
                  <c:v>34.81</c:v>
                </c:pt>
                <c:pt idx="956">
                  <c:v>31.36</c:v>
                </c:pt>
                <c:pt idx="957">
                  <c:v>28.09</c:v>
                </c:pt>
                <c:pt idx="958">
                  <c:v>29.16</c:v>
                </c:pt>
                <c:pt idx="959">
                  <c:v>29.16</c:v>
                </c:pt>
                <c:pt idx="960">
                  <c:v>30.25</c:v>
                </c:pt>
                <c:pt idx="961">
                  <c:v>29.16</c:v>
                </c:pt>
                <c:pt idx="962">
                  <c:v>29.16</c:v>
                </c:pt>
                <c:pt idx="963">
                  <c:v>27.04</c:v>
                </c:pt>
                <c:pt idx="964">
                  <c:v>29.16</c:v>
                </c:pt>
                <c:pt idx="965">
                  <c:v>31.36</c:v>
                </c:pt>
                <c:pt idx="966">
                  <c:v>33.64</c:v>
                </c:pt>
                <c:pt idx="967">
                  <c:v>36</c:v>
                </c:pt>
                <c:pt idx="968">
                  <c:v>34.81</c:v>
                </c:pt>
                <c:pt idx="969">
                  <c:v>31.36</c:v>
                </c:pt>
                <c:pt idx="970">
                  <c:v>32.49</c:v>
                </c:pt>
                <c:pt idx="971">
                  <c:v>30.25</c:v>
                </c:pt>
                <c:pt idx="972">
                  <c:v>32.49</c:v>
                </c:pt>
                <c:pt idx="973">
                  <c:v>36</c:v>
                </c:pt>
                <c:pt idx="974">
                  <c:v>36</c:v>
                </c:pt>
                <c:pt idx="975">
                  <c:v>36</c:v>
                </c:pt>
                <c:pt idx="976">
                  <c:v>34.81</c:v>
                </c:pt>
                <c:pt idx="977">
                  <c:v>30.25</c:v>
                </c:pt>
                <c:pt idx="978">
                  <c:v>30.25</c:v>
                </c:pt>
                <c:pt idx="979">
                  <c:v>32.49</c:v>
                </c:pt>
                <c:pt idx="980">
                  <c:v>29.16</c:v>
                </c:pt>
                <c:pt idx="981">
                  <c:v>26.01</c:v>
                </c:pt>
                <c:pt idx="982">
                  <c:v>24.01</c:v>
                </c:pt>
                <c:pt idx="983">
                  <c:v>26.01</c:v>
                </c:pt>
                <c:pt idx="984">
                  <c:v>30.25</c:v>
                </c:pt>
                <c:pt idx="985">
                  <c:v>36</c:v>
                </c:pt>
                <c:pt idx="986">
                  <c:v>38.44</c:v>
                </c:pt>
                <c:pt idx="987">
                  <c:v>38.44</c:v>
                </c:pt>
                <c:pt idx="988">
                  <c:v>37.21</c:v>
                </c:pt>
                <c:pt idx="989">
                  <c:v>34.81</c:v>
                </c:pt>
                <c:pt idx="990">
                  <c:v>31.36</c:v>
                </c:pt>
                <c:pt idx="991">
                  <c:v>30.25</c:v>
                </c:pt>
                <c:pt idx="992">
                  <c:v>31.36</c:v>
                </c:pt>
                <c:pt idx="993">
                  <c:v>32.49</c:v>
                </c:pt>
                <c:pt idx="994">
                  <c:v>33.64</c:v>
                </c:pt>
                <c:pt idx="995">
                  <c:v>33.64</c:v>
                </c:pt>
                <c:pt idx="996">
                  <c:v>31.36</c:v>
                </c:pt>
                <c:pt idx="997">
                  <c:v>30.25</c:v>
                </c:pt>
                <c:pt idx="998">
                  <c:v>31.36</c:v>
                </c:pt>
                <c:pt idx="999">
                  <c:v>30.25</c:v>
                </c:pt>
                <c:pt idx="1000">
                  <c:v>29.16</c:v>
                </c:pt>
                <c:pt idx="1001">
                  <c:v>30.25</c:v>
                </c:pt>
                <c:pt idx="1002">
                  <c:v>31.36</c:v>
                </c:pt>
                <c:pt idx="1003">
                  <c:v>31.36</c:v>
                </c:pt>
                <c:pt idx="1004">
                  <c:v>33.64</c:v>
                </c:pt>
                <c:pt idx="1005">
                  <c:v>36</c:v>
                </c:pt>
                <c:pt idx="1006">
                  <c:v>36</c:v>
                </c:pt>
                <c:pt idx="1007">
                  <c:v>32.49</c:v>
                </c:pt>
                <c:pt idx="1008">
                  <c:v>29.16</c:v>
                </c:pt>
                <c:pt idx="1009">
                  <c:v>26.01</c:v>
                </c:pt>
                <c:pt idx="1010">
                  <c:v>28.09</c:v>
                </c:pt>
                <c:pt idx="1011">
                  <c:v>34.81</c:v>
                </c:pt>
                <c:pt idx="1012">
                  <c:v>37.21</c:v>
                </c:pt>
                <c:pt idx="1013">
                  <c:v>36</c:v>
                </c:pt>
                <c:pt idx="1014">
                  <c:v>32.49</c:v>
                </c:pt>
                <c:pt idx="1015">
                  <c:v>30.25</c:v>
                </c:pt>
                <c:pt idx="1016">
                  <c:v>33.64</c:v>
                </c:pt>
                <c:pt idx="1017">
                  <c:v>34.81</c:v>
                </c:pt>
                <c:pt idx="1018">
                  <c:v>34.81</c:v>
                </c:pt>
                <c:pt idx="1019">
                  <c:v>33.64</c:v>
                </c:pt>
                <c:pt idx="1020">
                  <c:v>30.25</c:v>
                </c:pt>
                <c:pt idx="1021">
                  <c:v>31.36</c:v>
                </c:pt>
                <c:pt idx="1022">
                  <c:v>33.64</c:v>
                </c:pt>
                <c:pt idx="1023">
                  <c:v>30.25</c:v>
                </c:pt>
                <c:pt idx="1024">
                  <c:v>30.25</c:v>
                </c:pt>
                <c:pt idx="1025">
                  <c:v>29.16</c:v>
                </c:pt>
                <c:pt idx="1026">
                  <c:v>26.01</c:v>
                </c:pt>
                <c:pt idx="1027">
                  <c:v>28.09</c:v>
                </c:pt>
                <c:pt idx="1028">
                  <c:v>29.16</c:v>
                </c:pt>
                <c:pt idx="1029">
                  <c:v>29.16</c:v>
                </c:pt>
                <c:pt idx="1030">
                  <c:v>29.16</c:v>
                </c:pt>
                <c:pt idx="1031">
                  <c:v>33.64</c:v>
                </c:pt>
                <c:pt idx="1032">
                  <c:v>33.64</c:v>
                </c:pt>
                <c:pt idx="1033">
                  <c:v>36</c:v>
                </c:pt>
                <c:pt idx="1034">
                  <c:v>37.21</c:v>
                </c:pt>
                <c:pt idx="1035">
                  <c:v>34.81</c:v>
                </c:pt>
                <c:pt idx="1036">
                  <c:v>27.04</c:v>
                </c:pt>
                <c:pt idx="1037">
                  <c:v>27.04</c:v>
                </c:pt>
                <c:pt idx="1038">
                  <c:v>26.01</c:v>
                </c:pt>
                <c:pt idx="1039">
                  <c:v>27.04</c:v>
                </c:pt>
                <c:pt idx="1040">
                  <c:v>32.49</c:v>
                </c:pt>
                <c:pt idx="1041">
                  <c:v>37.21</c:v>
                </c:pt>
                <c:pt idx="1042">
                  <c:v>37.21</c:v>
                </c:pt>
                <c:pt idx="1043">
                  <c:v>37.21</c:v>
                </c:pt>
                <c:pt idx="1044">
                  <c:v>33.64</c:v>
                </c:pt>
                <c:pt idx="1045">
                  <c:v>32.49</c:v>
                </c:pt>
                <c:pt idx="1046">
                  <c:v>32.49</c:v>
                </c:pt>
                <c:pt idx="1047">
                  <c:v>33.64</c:v>
                </c:pt>
                <c:pt idx="1048">
                  <c:v>32.49</c:v>
                </c:pt>
                <c:pt idx="1049">
                  <c:v>33.64</c:v>
                </c:pt>
                <c:pt idx="1050">
                  <c:v>36</c:v>
                </c:pt>
                <c:pt idx="1051">
                  <c:v>38.44</c:v>
                </c:pt>
                <c:pt idx="1052">
                  <c:v>36</c:v>
                </c:pt>
                <c:pt idx="1053">
                  <c:v>30.25</c:v>
                </c:pt>
                <c:pt idx="1054">
                  <c:v>27.04</c:v>
                </c:pt>
                <c:pt idx="1055">
                  <c:v>28.09</c:v>
                </c:pt>
                <c:pt idx="1056">
                  <c:v>29.16</c:v>
                </c:pt>
                <c:pt idx="1057">
                  <c:v>31.36</c:v>
                </c:pt>
                <c:pt idx="1058">
                  <c:v>31.36</c:v>
                </c:pt>
                <c:pt idx="1059">
                  <c:v>30.25</c:v>
                </c:pt>
                <c:pt idx="1060">
                  <c:v>28.09</c:v>
                </c:pt>
                <c:pt idx="1061">
                  <c:v>29.16</c:v>
                </c:pt>
                <c:pt idx="1062">
                  <c:v>31.36</c:v>
                </c:pt>
                <c:pt idx="1063">
                  <c:v>32.49</c:v>
                </c:pt>
                <c:pt idx="1064">
                  <c:v>36</c:v>
                </c:pt>
                <c:pt idx="1065">
                  <c:v>38.44</c:v>
                </c:pt>
                <c:pt idx="1066">
                  <c:v>29.16</c:v>
                </c:pt>
                <c:pt idx="1067">
                  <c:v>25</c:v>
                </c:pt>
                <c:pt idx="1068">
                  <c:v>25</c:v>
                </c:pt>
                <c:pt idx="1069">
                  <c:v>27.04</c:v>
                </c:pt>
                <c:pt idx="1070">
                  <c:v>30.25</c:v>
                </c:pt>
                <c:pt idx="1071">
                  <c:v>33.64</c:v>
                </c:pt>
                <c:pt idx="1072">
                  <c:v>32.49</c:v>
                </c:pt>
                <c:pt idx="1073">
                  <c:v>32.49</c:v>
                </c:pt>
                <c:pt idx="1074">
                  <c:v>34.81</c:v>
                </c:pt>
                <c:pt idx="1075">
                  <c:v>34.81</c:v>
                </c:pt>
                <c:pt idx="1076">
                  <c:v>31.36</c:v>
                </c:pt>
                <c:pt idx="1077">
                  <c:v>31.36</c:v>
                </c:pt>
                <c:pt idx="1078">
                  <c:v>34.81</c:v>
                </c:pt>
                <c:pt idx="1079">
                  <c:v>32.49</c:v>
                </c:pt>
                <c:pt idx="1080">
                  <c:v>36</c:v>
                </c:pt>
                <c:pt idx="1081">
                  <c:v>31.36</c:v>
                </c:pt>
                <c:pt idx="1082">
                  <c:v>30.25</c:v>
                </c:pt>
                <c:pt idx="1083">
                  <c:v>29.16</c:v>
                </c:pt>
                <c:pt idx="1084">
                  <c:v>30.25</c:v>
                </c:pt>
                <c:pt idx="1085">
                  <c:v>33.64</c:v>
                </c:pt>
                <c:pt idx="1086">
                  <c:v>34.81</c:v>
                </c:pt>
                <c:pt idx="1087">
                  <c:v>33.64</c:v>
                </c:pt>
                <c:pt idx="1088">
                  <c:v>37.21</c:v>
                </c:pt>
                <c:pt idx="1089">
                  <c:v>37.21</c:v>
                </c:pt>
                <c:pt idx="1090">
                  <c:v>37.21</c:v>
                </c:pt>
                <c:pt idx="1091">
                  <c:v>37.21</c:v>
                </c:pt>
                <c:pt idx="1092">
                  <c:v>34.81</c:v>
                </c:pt>
                <c:pt idx="1093">
                  <c:v>37.21</c:v>
                </c:pt>
                <c:pt idx="1094">
                  <c:v>33.64</c:v>
                </c:pt>
                <c:pt idx="1095">
                  <c:v>32.49</c:v>
                </c:pt>
                <c:pt idx="1096">
                  <c:v>31.36</c:v>
                </c:pt>
                <c:pt idx="1097">
                  <c:v>28.09</c:v>
                </c:pt>
                <c:pt idx="1098">
                  <c:v>29.16</c:v>
                </c:pt>
                <c:pt idx="1099">
                  <c:v>31.36</c:v>
                </c:pt>
                <c:pt idx="1100">
                  <c:v>33.64</c:v>
                </c:pt>
                <c:pt idx="1101">
                  <c:v>40.96</c:v>
                </c:pt>
                <c:pt idx="1102">
                  <c:v>42.25</c:v>
                </c:pt>
                <c:pt idx="1103">
                  <c:v>39.690000000000012</c:v>
                </c:pt>
                <c:pt idx="1104">
                  <c:v>34.81</c:v>
                </c:pt>
                <c:pt idx="1105">
                  <c:v>30.25</c:v>
                </c:pt>
                <c:pt idx="1106">
                  <c:v>30.25</c:v>
                </c:pt>
                <c:pt idx="1107">
                  <c:v>31.36</c:v>
                </c:pt>
                <c:pt idx="1108">
                  <c:v>32.49</c:v>
                </c:pt>
                <c:pt idx="1109">
                  <c:v>31.36</c:v>
                </c:pt>
                <c:pt idx="1110">
                  <c:v>30.25</c:v>
                </c:pt>
                <c:pt idx="1111">
                  <c:v>30.25</c:v>
                </c:pt>
                <c:pt idx="1112">
                  <c:v>34.81</c:v>
                </c:pt>
                <c:pt idx="1113">
                  <c:v>38.44</c:v>
                </c:pt>
                <c:pt idx="1114">
                  <c:v>42.25</c:v>
                </c:pt>
                <c:pt idx="1115">
                  <c:v>39.690000000000012</c:v>
                </c:pt>
                <c:pt idx="1116">
                  <c:v>38.44</c:v>
                </c:pt>
                <c:pt idx="1117">
                  <c:v>36</c:v>
                </c:pt>
                <c:pt idx="1118">
                  <c:v>36</c:v>
                </c:pt>
                <c:pt idx="1119">
                  <c:v>34.81</c:v>
                </c:pt>
                <c:pt idx="1120">
                  <c:v>37.21</c:v>
                </c:pt>
                <c:pt idx="1121">
                  <c:v>36</c:v>
                </c:pt>
                <c:pt idx="1122">
                  <c:v>36</c:v>
                </c:pt>
                <c:pt idx="1123">
                  <c:v>37.21</c:v>
                </c:pt>
                <c:pt idx="1124">
                  <c:v>36</c:v>
                </c:pt>
                <c:pt idx="1125">
                  <c:v>31.36</c:v>
                </c:pt>
                <c:pt idx="1126">
                  <c:v>33.64</c:v>
                </c:pt>
                <c:pt idx="1127">
                  <c:v>37.21</c:v>
                </c:pt>
                <c:pt idx="1128">
                  <c:v>39.690000000000012</c:v>
                </c:pt>
                <c:pt idx="1129">
                  <c:v>40.96</c:v>
                </c:pt>
                <c:pt idx="1130">
                  <c:v>38.44</c:v>
                </c:pt>
                <c:pt idx="1131">
                  <c:v>34.81</c:v>
                </c:pt>
                <c:pt idx="1132">
                  <c:v>34.81</c:v>
                </c:pt>
                <c:pt idx="1133">
                  <c:v>33.64</c:v>
                </c:pt>
                <c:pt idx="1134">
                  <c:v>36</c:v>
                </c:pt>
                <c:pt idx="1135">
                  <c:v>33.64</c:v>
                </c:pt>
                <c:pt idx="1136">
                  <c:v>34.81</c:v>
                </c:pt>
                <c:pt idx="1137">
                  <c:v>37.21</c:v>
                </c:pt>
                <c:pt idx="1138">
                  <c:v>38.44</c:v>
                </c:pt>
                <c:pt idx="1139">
                  <c:v>33.64</c:v>
                </c:pt>
                <c:pt idx="1140">
                  <c:v>34.81</c:v>
                </c:pt>
                <c:pt idx="1141">
                  <c:v>29.16</c:v>
                </c:pt>
                <c:pt idx="1142">
                  <c:v>31.36</c:v>
                </c:pt>
                <c:pt idx="1143">
                  <c:v>29.16</c:v>
                </c:pt>
                <c:pt idx="1144">
                  <c:v>30.25</c:v>
                </c:pt>
                <c:pt idx="1145">
                  <c:v>30.25</c:v>
                </c:pt>
                <c:pt idx="1146">
                  <c:v>34.81</c:v>
                </c:pt>
                <c:pt idx="1147">
                  <c:v>33.64</c:v>
                </c:pt>
                <c:pt idx="1148">
                  <c:v>34.81</c:v>
                </c:pt>
                <c:pt idx="1149">
                  <c:v>36</c:v>
                </c:pt>
                <c:pt idx="1150">
                  <c:v>36</c:v>
                </c:pt>
                <c:pt idx="1151">
                  <c:v>37.21</c:v>
                </c:pt>
                <c:pt idx="1152">
                  <c:v>36</c:v>
                </c:pt>
                <c:pt idx="1153">
                  <c:v>31.36</c:v>
                </c:pt>
                <c:pt idx="1154">
                  <c:v>30.25</c:v>
                </c:pt>
                <c:pt idx="1155">
                  <c:v>33.64</c:v>
                </c:pt>
                <c:pt idx="1156">
                  <c:v>33.64</c:v>
                </c:pt>
                <c:pt idx="1157">
                  <c:v>33.64</c:v>
                </c:pt>
                <c:pt idx="1158">
                  <c:v>33.64</c:v>
                </c:pt>
                <c:pt idx="1159">
                  <c:v>32.49</c:v>
                </c:pt>
                <c:pt idx="1160">
                  <c:v>34.81</c:v>
                </c:pt>
                <c:pt idx="1161">
                  <c:v>36</c:v>
                </c:pt>
                <c:pt idx="1162">
                  <c:v>37.21</c:v>
                </c:pt>
                <c:pt idx="1163">
                  <c:v>38.44</c:v>
                </c:pt>
                <c:pt idx="1164">
                  <c:v>36</c:v>
                </c:pt>
                <c:pt idx="1165">
                  <c:v>37.21</c:v>
                </c:pt>
                <c:pt idx="1166">
                  <c:v>34.81</c:v>
                </c:pt>
                <c:pt idx="1167">
                  <c:v>33.64</c:v>
                </c:pt>
                <c:pt idx="1168">
                  <c:v>33.64</c:v>
                </c:pt>
                <c:pt idx="1169">
                  <c:v>33.64</c:v>
                </c:pt>
                <c:pt idx="1170">
                  <c:v>34.81</c:v>
                </c:pt>
                <c:pt idx="1171">
                  <c:v>38.44</c:v>
                </c:pt>
                <c:pt idx="1172">
                  <c:v>36</c:v>
                </c:pt>
                <c:pt idx="1173">
                  <c:v>38.44</c:v>
                </c:pt>
                <c:pt idx="1174">
                  <c:v>36</c:v>
                </c:pt>
                <c:pt idx="1175">
                  <c:v>34.81</c:v>
                </c:pt>
                <c:pt idx="1176">
                  <c:v>37.21</c:v>
                </c:pt>
                <c:pt idx="1177">
                  <c:v>39.690000000000012</c:v>
                </c:pt>
                <c:pt idx="1178">
                  <c:v>38.44</c:v>
                </c:pt>
                <c:pt idx="1179">
                  <c:v>37.21</c:v>
                </c:pt>
                <c:pt idx="1180">
                  <c:v>30.25</c:v>
                </c:pt>
                <c:pt idx="1181">
                  <c:v>27.04</c:v>
                </c:pt>
                <c:pt idx="1182">
                  <c:v>31.36</c:v>
                </c:pt>
                <c:pt idx="1183">
                  <c:v>36</c:v>
                </c:pt>
                <c:pt idx="1184">
                  <c:v>40.96</c:v>
                </c:pt>
                <c:pt idx="1185">
                  <c:v>38.44</c:v>
                </c:pt>
                <c:pt idx="1186">
                  <c:v>37.21</c:v>
                </c:pt>
                <c:pt idx="1187">
                  <c:v>34.81</c:v>
                </c:pt>
                <c:pt idx="1188">
                  <c:v>33.64</c:v>
                </c:pt>
                <c:pt idx="1189">
                  <c:v>33.64</c:v>
                </c:pt>
                <c:pt idx="1190">
                  <c:v>36</c:v>
                </c:pt>
                <c:pt idx="1191">
                  <c:v>36</c:v>
                </c:pt>
                <c:pt idx="1192">
                  <c:v>40.96</c:v>
                </c:pt>
                <c:pt idx="1193">
                  <c:v>43.56</c:v>
                </c:pt>
                <c:pt idx="1194">
                  <c:v>39.690000000000012</c:v>
                </c:pt>
                <c:pt idx="1195">
                  <c:v>37.21</c:v>
                </c:pt>
                <c:pt idx="1196">
                  <c:v>36</c:v>
                </c:pt>
                <c:pt idx="1197">
                  <c:v>37.21</c:v>
                </c:pt>
                <c:pt idx="1198">
                  <c:v>39.690000000000012</c:v>
                </c:pt>
                <c:pt idx="1199">
                  <c:v>39.690000000000012</c:v>
                </c:pt>
                <c:pt idx="1200">
                  <c:v>39.690000000000012</c:v>
                </c:pt>
                <c:pt idx="1201">
                  <c:v>39.690000000000012</c:v>
                </c:pt>
                <c:pt idx="1202">
                  <c:v>39.690000000000012</c:v>
                </c:pt>
                <c:pt idx="1203">
                  <c:v>43.56</c:v>
                </c:pt>
                <c:pt idx="1204">
                  <c:v>46.24</c:v>
                </c:pt>
                <c:pt idx="1205">
                  <c:v>49</c:v>
                </c:pt>
                <c:pt idx="1206">
                  <c:v>50.41</c:v>
                </c:pt>
                <c:pt idx="1207">
                  <c:v>47.61</c:v>
                </c:pt>
                <c:pt idx="1208">
                  <c:v>43.56</c:v>
                </c:pt>
                <c:pt idx="1209">
                  <c:v>43.56</c:v>
                </c:pt>
                <c:pt idx="1210">
                  <c:v>44.89</c:v>
                </c:pt>
                <c:pt idx="1211">
                  <c:v>46.24</c:v>
                </c:pt>
                <c:pt idx="1212">
                  <c:v>44.89</c:v>
                </c:pt>
                <c:pt idx="1213">
                  <c:v>43.56</c:v>
                </c:pt>
                <c:pt idx="1214">
                  <c:v>40.96</c:v>
                </c:pt>
                <c:pt idx="1215">
                  <c:v>40.96</c:v>
                </c:pt>
                <c:pt idx="1216">
                  <c:v>43.56</c:v>
                </c:pt>
                <c:pt idx="1217">
                  <c:v>43.56</c:v>
                </c:pt>
                <c:pt idx="1218">
                  <c:v>44.89</c:v>
                </c:pt>
                <c:pt idx="1219">
                  <c:v>49</c:v>
                </c:pt>
                <c:pt idx="1220">
                  <c:v>49</c:v>
                </c:pt>
                <c:pt idx="1221">
                  <c:v>49</c:v>
                </c:pt>
                <c:pt idx="1222">
                  <c:v>47.61</c:v>
                </c:pt>
                <c:pt idx="1223">
                  <c:v>40.96</c:v>
                </c:pt>
                <c:pt idx="1224">
                  <c:v>40.96</c:v>
                </c:pt>
                <c:pt idx="1225">
                  <c:v>46.24</c:v>
                </c:pt>
                <c:pt idx="1226">
                  <c:v>50.41</c:v>
                </c:pt>
                <c:pt idx="1227">
                  <c:v>51.84</c:v>
                </c:pt>
                <c:pt idx="1228">
                  <c:v>46.24</c:v>
                </c:pt>
                <c:pt idx="1229">
                  <c:v>43.56</c:v>
                </c:pt>
                <c:pt idx="1230">
                  <c:v>43.56</c:v>
                </c:pt>
                <c:pt idx="1231">
                  <c:v>44.89</c:v>
                </c:pt>
                <c:pt idx="1232">
                  <c:v>44.89</c:v>
                </c:pt>
                <c:pt idx="1233">
                  <c:v>47.61</c:v>
                </c:pt>
                <c:pt idx="1234">
                  <c:v>47.61</c:v>
                </c:pt>
                <c:pt idx="1235">
                  <c:v>51.84</c:v>
                </c:pt>
                <c:pt idx="1236">
                  <c:v>47.61</c:v>
                </c:pt>
                <c:pt idx="1237">
                  <c:v>46.24</c:v>
                </c:pt>
                <c:pt idx="1238">
                  <c:v>44.89</c:v>
                </c:pt>
                <c:pt idx="1239">
                  <c:v>44.89</c:v>
                </c:pt>
                <c:pt idx="1240">
                  <c:v>44.89</c:v>
                </c:pt>
                <c:pt idx="1241">
                  <c:v>49</c:v>
                </c:pt>
                <c:pt idx="1242">
                  <c:v>44.89</c:v>
                </c:pt>
                <c:pt idx="1243">
                  <c:v>43.56</c:v>
                </c:pt>
                <c:pt idx="1244">
                  <c:v>44.89</c:v>
                </c:pt>
                <c:pt idx="1245">
                  <c:v>44.89</c:v>
                </c:pt>
                <c:pt idx="1246">
                  <c:v>40.96</c:v>
                </c:pt>
                <c:pt idx="1247">
                  <c:v>43.56</c:v>
                </c:pt>
                <c:pt idx="1248">
                  <c:v>44.89</c:v>
                </c:pt>
                <c:pt idx="1249">
                  <c:v>47.61</c:v>
                </c:pt>
                <c:pt idx="1250">
                  <c:v>47.61</c:v>
                </c:pt>
                <c:pt idx="1251">
                  <c:v>49</c:v>
                </c:pt>
                <c:pt idx="1252">
                  <c:v>47.61</c:v>
                </c:pt>
                <c:pt idx="1253">
                  <c:v>49</c:v>
                </c:pt>
                <c:pt idx="1254">
                  <c:v>49</c:v>
                </c:pt>
                <c:pt idx="1255">
                  <c:v>50.41</c:v>
                </c:pt>
                <c:pt idx="1256">
                  <c:v>49</c:v>
                </c:pt>
                <c:pt idx="1257">
                  <c:v>49</c:v>
                </c:pt>
                <c:pt idx="1258">
                  <c:v>47.61</c:v>
                </c:pt>
                <c:pt idx="1259">
                  <c:v>50.41</c:v>
                </c:pt>
                <c:pt idx="1260">
                  <c:v>46.24</c:v>
                </c:pt>
                <c:pt idx="1261">
                  <c:v>44.89</c:v>
                </c:pt>
                <c:pt idx="1262">
                  <c:v>44.89</c:v>
                </c:pt>
                <c:pt idx="1263">
                  <c:v>42.25</c:v>
                </c:pt>
                <c:pt idx="1264">
                  <c:v>42.25</c:v>
                </c:pt>
                <c:pt idx="1265">
                  <c:v>46.24</c:v>
                </c:pt>
                <c:pt idx="1266">
                  <c:v>46.24</c:v>
                </c:pt>
                <c:pt idx="1267">
                  <c:v>44.89</c:v>
                </c:pt>
                <c:pt idx="1268">
                  <c:v>42.25</c:v>
                </c:pt>
                <c:pt idx="1269">
                  <c:v>37.21</c:v>
                </c:pt>
                <c:pt idx="1270">
                  <c:v>37.21</c:v>
                </c:pt>
                <c:pt idx="1271">
                  <c:v>37.21</c:v>
                </c:pt>
                <c:pt idx="1272">
                  <c:v>38.44</c:v>
                </c:pt>
                <c:pt idx="1273">
                  <c:v>38.44</c:v>
                </c:pt>
                <c:pt idx="1274">
                  <c:v>40.96</c:v>
                </c:pt>
                <c:pt idx="1275">
                  <c:v>43.56</c:v>
                </c:pt>
                <c:pt idx="1276">
                  <c:v>44.89</c:v>
                </c:pt>
                <c:pt idx="1277">
                  <c:v>43.56</c:v>
                </c:pt>
                <c:pt idx="1278">
                  <c:v>44.89</c:v>
                </c:pt>
                <c:pt idx="1279">
                  <c:v>46.24</c:v>
                </c:pt>
                <c:pt idx="1280">
                  <c:v>46.24</c:v>
                </c:pt>
                <c:pt idx="1281">
                  <c:v>47.61</c:v>
                </c:pt>
                <c:pt idx="1282">
                  <c:v>42.25</c:v>
                </c:pt>
                <c:pt idx="1283">
                  <c:v>39.690000000000012</c:v>
                </c:pt>
                <c:pt idx="1284">
                  <c:v>42.25</c:v>
                </c:pt>
                <c:pt idx="1285">
                  <c:v>47.61</c:v>
                </c:pt>
                <c:pt idx="1286">
                  <c:v>46.24</c:v>
                </c:pt>
                <c:pt idx="1287">
                  <c:v>46.24</c:v>
                </c:pt>
                <c:pt idx="1288">
                  <c:v>39.690000000000012</c:v>
                </c:pt>
                <c:pt idx="1289">
                  <c:v>36</c:v>
                </c:pt>
                <c:pt idx="1290">
                  <c:v>36</c:v>
                </c:pt>
                <c:pt idx="1291">
                  <c:v>34.81</c:v>
                </c:pt>
                <c:pt idx="1292">
                  <c:v>37.21</c:v>
                </c:pt>
                <c:pt idx="1293">
                  <c:v>36</c:v>
                </c:pt>
                <c:pt idx="1294">
                  <c:v>36</c:v>
                </c:pt>
                <c:pt idx="1295">
                  <c:v>43.56</c:v>
                </c:pt>
                <c:pt idx="1296">
                  <c:v>43.56</c:v>
                </c:pt>
                <c:pt idx="1297">
                  <c:v>43.56</c:v>
                </c:pt>
                <c:pt idx="1298">
                  <c:v>44.89</c:v>
                </c:pt>
                <c:pt idx="1299">
                  <c:v>39.690000000000012</c:v>
                </c:pt>
                <c:pt idx="1300">
                  <c:v>39.690000000000012</c:v>
                </c:pt>
                <c:pt idx="1301">
                  <c:v>46.24</c:v>
                </c:pt>
                <c:pt idx="1302">
                  <c:v>42.25</c:v>
                </c:pt>
                <c:pt idx="1303">
                  <c:v>42.25</c:v>
                </c:pt>
                <c:pt idx="1304">
                  <c:v>42.25</c:v>
                </c:pt>
                <c:pt idx="1305">
                  <c:v>43.56</c:v>
                </c:pt>
                <c:pt idx="1306">
                  <c:v>44.89</c:v>
                </c:pt>
                <c:pt idx="1307">
                  <c:v>47.61</c:v>
                </c:pt>
                <c:pt idx="1308">
                  <c:v>46.24</c:v>
                </c:pt>
                <c:pt idx="1309">
                  <c:v>46.24</c:v>
                </c:pt>
                <c:pt idx="1310">
                  <c:v>46.24</c:v>
                </c:pt>
                <c:pt idx="1311">
                  <c:v>47.61</c:v>
                </c:pt>
                <c:pt idx="1312">
                  <c:v>40.96</c:v>
                </c:pt>
                <c:pt idx="1313">
                  <c:v>36</c:v>
                </c:pt>
                <c:pt idx="1314">
                  <c:v>33.64</c:v>
                </c:pt>
                <c:pt idx="1315">
                  <c:v>33.64</c:v>
                </c:pt>
                <c:pt idx="1316">
                  <c:v>36</c:v>
                </c:pt>
                <c:pt idx="1317">
                  <c:v>40.96</c:v>
                </c:pt>
                <c:pt idx="1318">
                  <c:v>42.25</c:v>
                </c:pt>
                <c:pt idx="1319">
                  <c:v>44.89</c:v>
                </c:pt>
                <c:pt idx="1320">
                  <c:v>47.61</c:v>
                </c:pt>
                <c:pt idx="1321">
                  <c:v>47.61</c:v>
                </c:pt>
                <c:pt idx="1322">
                  <c:v>46.24</c:v>
                </c:pt>
                <c:pt idx="1323">
                  <c:v>42.25</c:v>
                </c:pt>
                <c:pt idx="1324">
                  <c:v>38.44</c:v>
                </c:pt>
                <c:pt idx="1325">
                  <c:v>37.21</c:v>
                </c:pt>
                <c:pt idx="1326">
                  <c:v>42.25</c:v>
                </c:pt>
                <c:pt idx="1327">
                  <c:v>46.24</c:v>
                </c:pt>
                <c:pt idx="1328">
                  <c:v>51.84</c:v>
                </c:pt>
                <c:pt idx="1329">
                  <c:v>47.61</c:v>
                </c:pt>
                <c:pt idx="1330">
                  <c:v>42.25</c:v>
                </c:pt>
                <c:pt idx="1331">
                  <c:v>38.44</c:v>
                </c:pt>
                <c:pt idx="1332">
                  <c:v>42.25</c:v>
                </c:pt>
                <c:pt idx="1333">
                  <c:v>44.89</c:v>
                </c:pt>
                <c:pt idx="1334">
                  <c:v>49</c:v>
                </c:pt>
                <c:pt idx="1335">
                  <c:v>47.61</c:v>
                </c:pt>
                <c:pt idx="1336">
                  <c:v>49</c:v>
                </c:pt>
                <c:pt idx="1337">
                  <c:v>47.61</c:v>
                </c:pt>
                <c:pt idx="1338">
                  <c:v>49</c:v>
                </c:pt>
                <c:pt idx="1339">
                  <c:v>46.24</c:v>
                </c:pt>
                <c:pt idx="1340">
                  <c:v>51.84</c:v>
                </c:pt>
                <c:pt idx="1341">
                  <c:v>50.41</c:v>
                </c:pt>
                <c:pt idx="1342">
                  <c:v>49</c:v>
                </c:pt>
                <c:pt idx="1343">
                  <c:v>49</c:v>
                </c:pt>
                <c:pt idx="1344">
                  <c:v>46.24</c:v>
                </c:pt>
                <c:pt idx="1345">
                  <c:v>43.56</c:v>
                </c:pt>
                <c:pt idx="1346">
                  <c:v>46.24</c:v>
                </c:pt>
                <c:pt idx="1347">
                  <c:v>47.61</c:v>
                </c:pt>
                <c:pt idx="1348">
                  <c:v>49</c:v>
                </c:pt>
                <c:pt idx="1349">
                  <c:v>51.84</c:v>
                </c:pt>
                <c:pt idx="1350">
                  <c:v>54.760000000000012</c:v>
                </c:pt>
                <c:pt idx="1351">
                  <c:v>53.290000000000013</c:v>
                </c:pt>
                <c:pt idx="1352">
                  <c:v>49</c:v>
                </c:pt>
                <c:pt idx="1353">
                  <c:v>46.24</c:v>
                </c:pt>
                <c:pt idx="1354">
                  <c:v>50.41</c:v>
                </c:pt>
                <c:pt idx="1355">
                  <c:v>49</c:v>
                </c:pt>
                <c:pt idx="1356">
                  <c:v>53.290000000000013</c:v>
                </c:pt>
                <c:pt idx="1357">
                  <c:v>51.84</c:v>
                </c:pt>
                <c:pt idx="1358">
                  <c:v>47.61</c:v>
                </c:pt>
                <c:pt idx="1359">
                  <c:v>46.24</c:v>
                </c:pt>
                <c:pt idx="1360">
                  <c:v>51.84</c:v>
                </c:pt>
                <c:pt idx="1361">
                  <c:v>50.41</c:v>
                </c:pt>
                <c:pt idx="1362">
                  <c:v>51.84</c:v>
                </c:pt>
                <c:pt idx="1363">
                  <c:v>51.84</c:v>
                </c:pt>
                <c:pt idx="1364">
                  <c:v>49</c:v>
                </c:pt>
                <c:pt idx="1365">
                  <c:v>46.24</c:v>
                </c:pt>
                <c:pt idx="1366">
                  <c:v>46.24</c:v>
                </c:pt>
                <c:pt idx="1367">
                  <c:v>46.24</c:v>
                </c:pt>
                <c:pt idx="1368">
                  <c:v>50.41</c:v>
                </c:pt>
                <c:pt idx="1369">
                  <c:v>53.290000000000013</c:v>
                </c:pt>
                <c:pt idx="1370">
                  <c:v>54.760000000000012</c:v>
                </c:pt>
                <c:pt idx="1371">
                  <c:v>56.25</c:v>
                </c:pt>
                <c:pt idx="1372">
                  <c:v>54.760000000000012</c:v>
                </c:pt>
                <c:pt idx="1373">
                  <c:v>53.290000000000013</c:v>
                </c:pt>
                <c:pt idx="1374">
                  <c:v>50.41</c:v>
                </c:pt>
                <c:pt idx="1375">
                  <c:v>47.61</c:v>
                </c:pt>
                <c:pt idx="1376">
                  <c:v>47.61</c:v>
                </c:pt>
                <c:pt idx="1377">
                  <c:v>49</c:v>
                </c:pt>
                <c:pt idx="1378">
                  <c:v>50.41</c:v>
                </c:pt>
                <c:pt idx="1379">
                  <c:v>49</c:v>
                </c:pt>
                <c:pt idx="1380">
                  <c:v>46.24</c:v>
                </c:pt>
                <c:pt idx="1381">
                  <c:v>47.61</c:v>
                </c:pt>
                <c:pt idx="1382">
                  <c:v>46.24</c:v>
                </c:pt>
                <c:pt idx="1383">
                  <c:v>50.41</c:v>
                </c:pt>
                <c:pt idx="1384">
                  <c:v>53.290000000000013</c:v>
                </c:pt>
                <c:pt idx="1385">
                  <c:v>50.41</c:v>
                </c:pt>
                <c:pt idx="1386">
                  <c:v>46.24</c:v>
                </c:pt>
                <c:pt idx="1387">
                  <c:v>44.89</c:v>
                </c:pt>
                <c:pt idx="1388">
                  <c:v>43.56</c:v>
                </c:pt>
                <c:pt idx="1389">
                  <c:v>50.41</c:v>
                </c:pt>
                <c:pt idx="1390">
                  <c:v>50.41</c:v>
                </c:pt>
                <c:pt idx="1391">
                  <c:v>49</c:v>
                </c:pt>
                <c:pt idx="1392">
                  <c:v>47.61</c:v>
                </c:pt>
                <c:pt idx="1393">
                  <c:v>46.24</c:v>
                </c:pt>
                <c:pt idx="1394">
                  <c:v>44.89</c:v>
                </c:pt>
                <c:pt idx="1395">
                  <c:v>49</c:v>
                </c:pt>
                <c:pt idx="1396">
                  <c:v>47.61</c:v>
                </c:pt>
                <c:pt idx="1397">
                  <c:v>47.61</c:v>
                </c:pt>
                <c:pt idx="1398">
                  <c:v>51.84</c:v>
                </c:pt>
                <c:pt idx="1399">
                  <c:v>50.41</c:v>
                </c:pt>
                <c:pt idx="1400">
                  <c:v>49</c:v>
                </c:pt>
                <c:pt idx="1401">
                  <c:v>50.41</c:v>
                </c:pt>
                <c:pt idx="1402">
                  <c:v>54.760000000000012</c:v>
                </c:pt>
                <c:pt idx="1403">
                  <c:v>53.290000000000013</c:v>
                </c:pt>
                <c:pt idx="1404">
                  <c:v>53.290000000000013</c:v>
                </c:pt>
                <c:pt idx="1405">
                  <c:v>49</c:v>
                </c:pt>
                <c:pt idx="1406">
                  <c:v>49</c:v>
                </c:pt>
                <c:pt idx="1407">
                  <c:v>50.41</c:v>
                </c:pt>
                <c:pt idx="1408">
                  <c:v>50.41</c:v>
                </c:pt>
                <c:pt idx="1409">
                  <c:v>50.41</c:v>
                </c:pt>
                <c:pt idx="1410">
                  <c:v>47.61</c:v>
                </c:pt>
                <c:pt idx="1411">
                  <c:v>49</c:v>
                </c:pt>
                <c:pt idx="1412">
                  <c:v>51.84</c:v>
                </c:pt>
                <c:pt idx="1413">
                  <c:v>54.760000000000012</c:v>
                </c:pt>
                <c:pt idx="1414">
                  <c:v>57.760000000000012</c:v>
                </c:pt>
                <c:pt idx="1415">
                  <c:v>57.760000000000012</c:v>
                </c:pt>
                <c:pt idx="1416">
                  <c:v>53.290000000000013</c:v>
                </c:pt>
                <c:pt idx="1417">
                  <c:v>50.41</c:v>
                </c:pt>
                <c:pt idx="1418">
                  <c:v>47.61</c:v>
                </c:pt>
                <c:pt idx="1419">
                  <c:v>47.61</c:v>
                </c:pt>
                <c:pt idx="1420">
                  <c:v>50.41</c:v>
                </c:pt>
                <c:pt idx="1421">
                  <c:v>50.41</c:v>
                </c:pt>
                <c:pt idx="1422">
                  <c:v>50.41</c:v>
                </c:pt>
                <c:pt idx="1423">
                  <c:v>49</c:v>
                </c:pt>
                <c:pt idx="1424">
                  <c:v>47.61</c:v>
                </c:pt>
                <c:pt idx="1425">
                  <c:v>46.24</c:v>
                </c:pt>
                <c:pt idx="1426">
                  <c:v>47.61</c:v>
                </c:pt>
                <c:pt idx="1427">
                  <c:v>54.760000000000012</c:v>
                </c:pt>
                <c:pt idx="1428">
                  <c:v>56.25</c:v>
                </c:pt>
                <c:pt idx="1429">
                  <c:v>57.760000000000012</c:v>
                </c:pt>
                <c:pt idx="1430">
                  <c:v>51.84</c:v>
                </c:pt>
                <c:pt idx="1431">
                  <c:v>46.24</c:v>
                </c:pt>
                <c:pt idx="1432">
                  <c:v>40.96</c:v>
                </c:pt>
                <c:pt idx="1433">
                  <c:v>40.96</c:v>
                </c:pt>
                <c:pt idx="1434">
                  <c:v>44.89</c:v>
                </c:pt>
                <c:pt idx="1435">
                  <c:v>46.24</c:v>
                </c:pt>
                <c:pt idx="1436">
                  <c:v>46.24</c:v>
                </c:pt>
                <c:pt idx="1437">
                  <c:v>47.61</c:v>
                </c:pt>
                <c:pt idx="1438">
                  <c:v>46.24</c:v>
                </c:pt>
                <c:pt idx="1439">
                  <c:v>46.24</c:v>
                </c:pt>
                <c:pt idx="1440">
                  <c:v>51.84</c:v>
                </c:pt>
                <c:pt idx="1441">
                  <c:v>51.84</c:v>
                </c:pt>
                <c:pt idx="1442">
                  <c:v>50.41</c:v>
                </c:pt>
                <c:pt idx="1443">
                  <c:v>47.61</c:v>
                </c:pt>
                <c:pt idx="1444">
                  <c:v>47.61</c:v>
                </c:pt>
                <c:pt idx="1445">
                  <c:v>46.24</c:v>
                </c:pt>
                <c:pt idx="1446">
                  <c:v>47.61</c:v>
                </c:pt>
                <c:pt idx="1447">
                  <c:v>50.41</c:v>
                </c:pt>
                <c:pt idx="1448">
                  <c:v>46.24</c:v>
                </c:pt>
                <c:pt idx="1449">
                  <c:v>42.25</c:v>
                </c:pt>
                <c:pt idx="1450">
                  <c:v>40.96</c:v>
                </c:pt>
                <c:pt idx="1451">
                  <c:v>40.96</c:v>
                </c:pt>
                <c:pt idx="1452">
                  <c:v>40.96</c:v>
                </c:pt>
                <c:pt idx="1453">
                  <c:v>44.89</c:v>
                </c:pt>
                <c:pt idx="1454">
                  <c:v>43.56</c:v>
                </c:pt>
                <c:pt idx="1455">
                  <c:v>43.56</c:v>
                </c:pt>
                <c:pt idx="1456">
                  <c:v>42.25</c:v>
                </c:pt>
                <c:pt idx="1457">
                  <c:v>44.89</c:v>
                </c:pt>
                <c:pt idx="1458">
                  <c:v>47.61</c:v>
                </c:pt>
                <c:pt idx="1459">
                  <c:v>46.24</c:v>
                </c:pt>
                <c:pt idx="1460">
                  <c:v>46.24</c:v>
                </c:pt>
                <c:pt idx="1461">
                  <c:v>44.89</c:v>
                </c:pt>
                <c:pt idx="1462">
                  <c:v>46.24</c:v>
                </c:pt>
                <c:pt idx="1463">
                  <c:v>47.61</c:v>
                </c:pt>
                <c:pt idx="1464">
                  <c:v>47.61</c:v>
                </c:pt>
                <c:pt idx="1465">
                  <c:v>44.89</c:v>
                </c:pt>
                <c:pt idx="1466">
                  <c:v>42.25</c:v>
                </c:pt>
                <c:pt idx="1467">
                  <c:v>40.96</c:v>
                </c:pt>
                <c:pt idx="1468">
                  <c:v>44.89</c:v>
                </c:pt>
                <c:pt idx="1469">
                  <c:v>46.24</c:v>
                </c:pt>
                <c:pt idx="1470">
                  <c:v>50.41</c:v>
                </c:pt>
                <c:pt idx="1471">
                  <c:v>47.61</c:v>
                </c:pt>
                <c:pt idx="1472">
                  <c:v>44.89</c:v>
                </c:pt>
                <c:pt idx="1473">
                  <c:v>39.690000000000012</c:v>
                </c:pt>
                <c:pt idx="1474">
                  <c:v>42.25</c:v>
                </c:pt>
                <c:pt idx="1475">
                  <c:v>43.56</c:v>
                </c:pt>
                <c:pt idx="1476">
                  <c:v>47.61</c:v>
                </c:pt>
                <c:pt idx="1477">
                  <c:v>44.89</c:v>
                </c:pt>
                <c:pt idx="1478">
                  <c:v>47.61</c:v>
                </c:pt>
                <c:pt idx="1479">
                  <c:v>42.25</c:v>
                </c:pt>
                <c:pt idx="1480">
                  <c:v>44.89</c:v>
                </c:pt>
                <c:pt idx="1481">
                  <c:v>44.89</c:v>
                </c:pt>
                <c:pt idx="1482">
                  <c:v>40.96</c:v>
                </c:pt>
                <c:pt idx="1483">
                  <c:v>38.44</c:v>
                </c:pt>
                <c:pt idx="1484">
                  <c:v>37.21</c:v>
                </c:pt>
                <c:pt idx="1485">
                  <c:v>40.96</c:v>
                </c:pt>
                <c:pt idx="1486">
                  <c:v>46.24</c:v>
                </c:pt>
                <c:pt idx="1487">
                  <c:v>50.41</c:v>
                </c:pt>
                <c:pt idx="1488">
                  <c:v>47.61</c:v>
                </c:pt>
                <c:pt idx="1489">
                  <c:v>44.89</c:v>
                </c:pt>
                <c:pt idx="1490">
                  <c:v>40.96</c:v>
                </c:pt>
                <c:pt idx="1491">
                  <c:v>46.24</c:v>
                </c:pt>
                <c:pt idx="1492">
                  <c:v>43.56</c:v>
                </c:pt>
                <c:pt idx="1493">
                  <c:v>43.56</c:v>
                </c:pt>
                <c:pt idx="1494">
                  <c:v>39.690000000000012</c:v>
                </c:pt>
                <c:pt idx="1495">
                  <c:v>42.25</c:v>
                </c:pt>
                <c:pt idx="1496">
                  <c:v>43.56</c:v>
                </c:pt>
                <c:pt idx="1497">
                  <c:v>50.41</c:v>
                </c:pt>
                <c:pt idx="1498">
                  <c:v>50.41</c:v>
                </c:pt>
                <c:pt idx="1499">
                  <c:v>44.89</c:v>
                </c:pt>
                <c:pt idx="1500">
                  <c:v>43.56</c:v>
                </c:pt>
                <c:pt idx="1501">
                  <c:v>43.56</c:v>
                </c:pt>
                <c:pt idx="1502">
                  <c:v>40.96</c:v>
                </c:pt>
                <c:pt idx="1503">
                  <c:v>43.56</c:v>
                </c:pt>
                <c:pt idx="1504">
                  <c:v>40.96</c:v>
                </c:pt>
                <c:pt idx="1505">
                  <c:v>38.44</c:v>
                </c:pt>
                <c:pt idx="1506">
                  <c:v>42.25</c:v>
                </c:pt>
                <c:pt idx="1507">
                  <c:v>47.61</c:v>
                </c:pt>
                <c:pt idx="1508">
                  <c:v>49</c:v>
                </c:pt>
                <c:pt idx="1509">
                  <c:v>49</c:v>
                </c:pt>
                <c:pt idx="1510">
                  <c:v>46.24</c:v>
                </c:pt>
                <c:pt idx="1511">
                  <c:v>44.89</c:v>
                </c:pt>
                <c:pt idx="1512">
                  <c:v>40.96</c:v>
                </c:pt>
                <c:pt idx="1513">
                  <c:v>42.25</c:v>
                </c:pt>
                <c:pt idx="1514">
                  <c:v>43.56</c:v>
                </c:pt>
                <c:pt idx="1515">
                  <c:v>43.56</c:v>
                </c:pt>
                <c:pt idx="1516">
                  <c:v>49</c:v>
                </c:pt>
                <c:pt idx="1517">
                  <c:v>49</c:v>
                </c:pt>
                <c:pt idx="1518">
                  <c:v>43.56</c:v>
                </c:pt>
                <c:pt idx="1519">
                  <c:v>38.44</c:v>
                </c:pt>
                <c:pt idx="1520">
                  <c:v>39.690000000000012</c:v>
                </c:pt>
                <c:pt idx="1521">
                  <c:v>38.44</c:v>
                </c:pt>
                <c:pt idx="1522">
                  <c:v>40.96</c:v>
                </c:pt>
                <c:pt idx="1523">
                  <c:v>40.96</c:v>
                </c:pt>
                <c:pt idx="1524">
                  <c:v>42.25</c:v>
                </c:pt>
                <c:pt idx="1525">
                  <c:v>40.96</c:v>
                </c:pt>
                <c:pt idx="1526">
                  <c:v>44.89</c:v>
                </c:pt>
                <c:pt idx="1527">
                  <c:v>44.89</c:v>
                </c:pt>
                <c:pt idx="1528">
                  <c:v>44.89</c:v>
                </c:pt>
                <c:pt idx="1529">
                  <c:v>46.24</c:v>
                </c:pt>
                <c:pt idx="1530">
                  <c:v>49</c:v>
                </c:pt>
                <c:pt idx="1531">
                  <c:v>49</c:v>
                </c:pt>
                <c:pt idx="1532">
                  <c:v>47.61</c:v>
                </c:pt>
                <c:pt idx="1533">
                  <c:v>53.290000000000013</c:v>
                </c:pt>
                <c:pt idx="1534">
                  <c:v>54.760000000000012</c:v>
                </c:pt>
                <c:pt idx="1535">
                  <c:v>56.25</c:v>
                </c:pt>
                <c:pt idx="1536">
                  <c:v>54.760000000000012</c:v>
                </c:pt>
                <c:pt idx="1537">
                  <c:v>50.41</c:v>
                </c:pt>
                <c:pt idx="1538">
                  <c:v>44.89</c:v>
                </c:pt>
                <c:pt idx="1539">
                  <c:v>47.61</c:v>
                </c:pt>
                <c:pt idx="1540">
                  <c:v>47.61</c:v>
                </c:pt>
                <c:pt idx="1541">
                  <c:v>51.84</c:v>
                </c:pt>
                <c:pt idx="1542">
                  <c:v>50.41</c:v>
                </c:pt>
                <c:pt idx="1543">
                  <c:v>53.290000000000013</c:v>
                </c:pt>
                <c:pt idx="1544">
                  <c:v>49</c:v>
                </c:pt>
                <c:pt idx="1545">
                  <c:v>50.41</c:v>
                </c:pt>
                <c:pt idx="1546">
                  <c:v>44.89</c:v>
                </c:pt>
                <c:pt idx="1547">
                  <c:v>47.61</c:v>
                </c:pt>
                <c:pt idx="1548">
                  <c:v>46.24</c:v>
                </c:pt>
                <c:pt idx="1549">
                  <c:v>47.61</c:v>
                </c:pt>
                <c:pt idx="1550">
                  <c:v>40.96</c:v>
                </c:pt>
                <c:pt idx="1551">
                  <c:v>43.56</c:v>
                </c:pt>
                <c:pt idx="1552">
                  <c:v>42.25</c:v>
                </c:pt>
                <c:pt idx="1553">
                  <c:v>51.84</c:v>
                </c:pt>
                <c:pt idx="1554">
                  <c:v>56.25</c:v>
                </c:pt>
                <c:pt idx="1555">
                  <c:v>59.290000000000013</c:v>
                </c:pt>
                <c:pt idx="1556">
                  <c:v>54.760000000000012</c:v>
                </c:pt>
                <c:pt idx="1557">
                  <c:v>47.61</c:v>
                </c:pt>
                <c:pt idx="1558">
                  <c:v>44.89</c:v>
                </c:pt>
                <c:pt idx="1559">
                  <c:v>46.24</c:v>
                </c:pt>
                <c:pt idx="1560">
                  <c:v>53.290000000000013</c:v>
                </c:pt>
                <c:pt idx="1561">
                  <c:v>57.760000000000012</c:v>
                </c:pt>
                <c:pt idx="1562">
                  <c:v>64</c:v>
                </c:pt>
                <c:pt idx="1563">
                  <c:v>59.290000000000013</c:v>
                </c:pt>
                <c:pt idx="1564">
                  <c:v>57.760000000000012</c:v>
                </c:pt>
                <c:pt idx="1565">
                  <c:v>56.25</c:v>
                </c:pt>
                <c:pt idx="1566">
                  <c:v>62.41</c:v>
                </c:pt>
                <c:pt idx="1567">
                  <c:v>59.290000000000013</c:v>
                </c:pt>
                <c:pt idx="1568">
                  <c:v>65.61</c:v>
                </c:pt>
                <c:pt idx="1569">
                  <c:v>68.89</c:v>
                </c:pt>
                <c:pt idx="1570">
                  <c:v>75.69</c:v>
                </c:pt>
                <c:pt idx="1571">
                  <c:v>77.440000000000026</c:v>
                </c:pt>
                <c:pt idx="1572">
                  <c:v>79.209999999999994</c:v>
                </c:pt>
                <c:pt idx="1573">
                  <c:v>72.25</c:v>
                </c:pt>
                <c:pt idx="1574">
                  <c:v>72.25</c:v>
                </c:pt>
                <c:pt idx="1575">
                  <c:v>73.959999999999994</c:v>
                </c:pt>
                <c:pt idx="1576">
                  <c:v>77.440000000000026</c:v>
                </c:pt>
                <c:pt idx="1577">
                  <c:v>77.440000000000026</c:v>
                </c:pt>
                <c:pt idx="1578">
                  <c:v>77.440000000000026</c:v>
                </c:pt>
                <c:pt idx="1579">
                  <c:v>73.959999999999994</c:v>
                </c:pt>
                <c:pt idx="1580">
                  <c:v>79.209999999999994</c:v>
                </c:pt>
                <c:pt idx="1581">
                  <c:v>84.64</c:v>
                </c:pt>
                <c:pt idx="1582">
                  <c:v>92.16</c:v>
                </c:pt>
                <c:pt idx="1583">
                  <c:v>102.01</c:v>
                </c:pt>
                <c:pt idx="1584">
                  <c:v>110.25</c:v>
                </c:pt>
                <c:pt idx="1585">
                  <c:v>110.25</c:v>
                </c:pt>
                <c:pt idx="1586">
                  <c:v>112.36</c:v>
                </c:pt>
                <c:pt idx="1587">
                  <c:v>114.49000000000002</c:v>
                </c:pt>
                <c:pt idx="1588">
                  <c:v>114.49000000000002</c:v>
                </c:pt>
                <c:pt idx="1589">
                  <c:v>112.36</c:v>
                </c:pt>
                <c:pt idx="1590">
                  <c:v>106.09</c:v>
                </c:pt>
                <c:pt idx="1591">
                  <c:v>106.09</c:v>
                </c:pt>
                <c:pt idx="1592">
                  <c:v>123.21000000000002</c:v>
                </c:pt>
                <c:pt idx="1593">
                  <c:v>125.44000000000032</c:v>
                </c:pt>
                <c:pt idx="1594">
                  <c:v>132.25</c:v>
                </c:pt>
                <c:pt idx="1595">
                  <c:v>139.23999999999998</c:v>
                </c:pt>
                <c:pt idx="1596">
                  <c:v>132.25</c:v>
                </c:pt>
                <c:pt idx="1597">
                  <c:v>134.56</c:v>
                </c:pt>
                <c:pt idx="1598">
                  <c:v>139.23999999999998</c:v>
                </c:pt>
                <c:pt idx="1599">
                  <c:v>134.56</c:v>
                </c:pt>
                <c:pt idx="1600">
                  <c:v>139.23999999999998</c:v>
                </c:pt>
                <c:pt idx="1601">
                  <c:v>148.84</c:v>
                </c:pt>
                <c:pt idx="1602">
                  <c:v>158.76</c:v>
                </c:pt>
                <c:pt idx="1603">
                  <c:v>156.25</c:v>
                </c:pt>
                <c:pt idx="1604">
                  <c:v>156.25</c:v>
                </c:pt>
                <c:pt idx="1605">
                  <c:v>158.76</c:v>
                </c:pt>
                <c:pt idx="1606">
                  <c:v>161.29</c:v>
                </c:pt>
                <c:pt idx="1607">
                  <c:v>161.29</c:v>
                </c:pt>
                <c:pt idx="1608">
                  <c:v>169</c:v>
                </c:pt>
                <c:pt idx="1609">
                  <c:v>158.76</c:v>
                </c:pt>
                <c:pt idx="1610">
                  <c:v>163.84</c:v>
                </c:pt>
                <c:pt idx="1611">
                  <c:v>166.41</c:v>
                </c:pt>
                <c:pt idx="1612">
                  <c:v>161.29</c:v>
                </c:pt>
                <c:pt idx="1613">
                  <c:v>156.25</c:v>
                </c:pt>
                <c:pt idx="1614">
                  <c:v>156.25</c:v>
                </c:pt>
                <c:pt idx="1615">
                  <c:v>139.23999999999998</c:v>
                </c:pt>
                <c:pt idx="1616">
                  <c:v>144</c:v>
                </c:pt>
                <c:pt idx="1617">
                  <c:v>148.84</c:v>
                </c:pt>
                <c:pt idx="1618">
                  <c:v>151.29</c:v>
                </c:pt>
                <c:pt idx="1619">
                  <c:v>151.29</c:v>
                </c:pt>
                <c:pt idx="1620">
                  <c:v>153.76</c:v>
                </c:pt>
                <c:pt idx="1621">
                  <c:v>136.89000000000001</c:v>
                </c:pt>
                <c:pt idx="1622">
                  <c:v>127.69</c:v>
                </c:pt>
                <c:pt idx="1623">
                  <c:v>125.44000000000032</c:v>
                </c:pt>
                <c:pt idx="1624">
                  <c:v>125.44000000000032</c:v>
                </c:pt>
                <c:pt idx="1625">
                  <c:v>125.44000000000032</c:v>
                </c:pt>
                <c:pt idx="1626">
                  <c:v>121</c:v>
                </c:pt>
                <c:pt idx="1627">
                  <c:v>118.81</c:v>
                </c:pt>
                <c:pt idx="1628">
                  <c:v>112.36</c:v>
                </c:pt>
                <c:pt idx="1629">
                  <c:v>108.16</c:v>
                </c:pt>
                <c:pt idx="1630">
                  <c:v>102.01</c:v>
                </c:pt>
                <c:pt idx="1631">
                  <c:v>102.01</c:v>
                </c:pt>
                <c:pt idx="1632">
                  <c:v>94.09</c:v>
                </c:pt>
                <c:pt idx="1633">
                  <c:v>100</c:v>
                </c:pt>
                <c:pt idx="1634">
                  <c:v>98.01</c:v>
                </c:pt>
                <c:pt idx="1635">
                  <c:v>96.04</c:v>
                </c:pt>
                <c:pt idx="1636">
                  <c:v>90.25</c:v>
                </c:pt>
                <c:pt idx="1637">
                  <c:v>88.36</c:v>
                </c:pt>
                <c:pt idx="1638">
                  <c:v>81</c:v>
                </c:pt>
                <c:pt idx="1639">
                  <c:v>81</c:v>
                </c:pt>
                <c:pt idx="1640">
                  <c:v>79.209999999999994</c:v>
                </c:pt>
                <c:pt idx="1641">
                  <c:v>81</c:v>
                </c:pt>
                <c:pt idx="1642">
                  <c:v>81</c:v>
                </c:pt>
                <c:pt idx="1643">
                  <c:v>82.81</c:v>
                </c:pt>
                <c:pt idx="1644">
                  <c:v>77.440000000000026</c:v>
                </c:pt>
                <c:pt idx="1645">
                  <c:v>77.440000000000026</c:v>
                </c:pt>
                <c:pt idx="1646">
                  <c:v>75.69</c:v>
                </c:pt>
                <c:pt idx="1647">
                  <c:v>77.440000000000026</c:v>
                </c:pt>
                <c:pt idx="1648">
                  <c:v>72.25</c:v>
                </c:pt>
                <c:pt idx="1649">
                  <c:v>67.239999999999995</c:v>
                </c:pt>
                <c:pt idx="1650">
                  <c:v>60.84</c:v>
                </c:pt>
                <c:pt idx="1651">
                  <c:v>60.84</c:v>
                </c:pt>
                <c:pt idx="1652">
                  <c:v>59.290000000000013</c:v>
                </c:pt>
                <c:pt idx="1653">
                  <c:v>62.41</c:v>
                </c:pt>
                <c:pt idx="1654">
                  <c:v>57.760000000000012</c:v>
                </c:pt>
                <c:pt idx="1655">
                  <c:v>57.760000000000012</c:v>
                </c:pt>
                <c:pt idx="1656">
                  <c:v>56.25</c:v>
                </c:pt>
                <c:pt idx="1657">
                  <c:v>54.760000000000012</c:v>
                </c:pt>
                <c:pt idx="1658">
                  <c:v>50.41</c:v>
                </c:pt>
                <c:pt idx="1659">
                  <c:v>50.41</c:v>
                </c:pt>
                <c:pt idx="1660">
                  <c:v>50.41</c:v>
                </c:pt>
                <c:pt idx="1661">
                  <c:v>54.760000000000012</c:v>
                </c:pt>
                <c:pt idx="1662">
                  <c:v>56.25</c:v>
                </c:pt>
                <c:pt idx="1663">
                  <c:v>57.760000000000012</c:v>
                </c:pt>
                <c:pt idx="1664">
                  <c:v>54.760000000000012</c:v>
                </c:pt>
                <c:pt idx="1665">
                  <c:v>50.41</c:v>
                </c:pt>
                <c:pt idx="1666">
                  <c:v>53.290000000000013</c:v>
                </c:pt>
                <c:pt idx="1667">
                  <c:v>53.290000000000013</c:v>
                </c:pt>
                <c:pt idx="1668">
                  <c:v>49</c:v>
                </c:pt>
                <c:pt idx="1669">
                  <c:v>49</c:v>
                </c:pt>
                <c:pt idx="1670">
                  <c:v>49</c:v>
                </c:pt>
                <c:pt idx="1671">
                  <c:v>49</c:v>
                </c:pt>
                <c:pt idx="1672">
                  <c:v>51.84</c:v>
                </c:pt>
                <c:pt idx="1673">
                  <c:v>50.41</c:v>
                </c:pt>
                <c:pt idx="1674">
                  <c:v>47.61</c:v>
                </c:pt>
                <c:pt idx="1675">
                  <c:v>46.24</c:v>
                </c:pt>
                <c:pt idx="1676">
                  <c:v>49</c:v>
                </c:pt>
                <c:pt idx="1677">
                  <c:v>53.290000000000013</c:v>
                </c:pt>
                <c:pt idx="1678">
                  <c:v>53.290000000000013</c:v>
                </c:pt>
                <c:pt idx="1679">
                  <c:v>53.290000000000013</c:v>
                </c:pt>
                <c:pt idx="1680">
                  <c:v>50.41</c:v>
                </c:pt>
                <c:pt idx="1681">
                  <c:v>46.24</c:v>
                </c:pt>
                <c:pt idx="1682">
                  <c:v>42.25</c:v>
                </c:pt>
                <c:pt idx="1683">
                  <c:v>44.89</c:v>
                </c:pt>
                <c:pt idx="1684">
                  <c:v>49</c:v>
                </c:pt>
                <c:pt idx="1685">
                  <c:v>50.41</c:v>
                </c:pt>
                <c:pt idx="1686">
                  <c:v>56.25</c:v>
                </c:pt>
                <c:pt idx="1687">
                  <c:v>53.290000000000013</c:v>
                </c:pt>
                <c:pt idx="1688">
                  <c:v>49</c:v>
                </c:pt>
                <c:pt idx="1689">
                  <c:v>49</c:v>
                </c:pt>
                <c:pt idx="1690">
                  <c:v>49</c:v>
                </c:pt>
                <c:pt idx="1691">
                  <c:v>50.41</c:v>
                </c:pt>
                <c:pt idx="1692">
                  <c:v>50.41</c:v>
                </c:pt>
                <c:pt idx="1693">
                  <c:v>43.56</c:v>
                </c:pt>
                <c:pt idx="1694">
                  <c:v>39.690000000000012</c:v>
                </c:pt>
                <c:pt idx="1695">
                  <c:v>37.21</c:v>
                </c:pt>
                <c:pt idx="1696">
                  <c:v>37.21</c:v>
                </c:pt>
                <c:pt idx="1697">
                  <c:v>40.96</c:v>
                </c:pt>
                <c:pt idx="1698">
                  <c:v>43.56</c:v>
                </c:pt>
                <c:pt idx="1699">
                  <c:v>43.56</c:v>
                </c:pt>
                <c:pt idx="1700">
                  <c:v>47.61</c:v>
                </c:pt>
                <c:pt idx="1701">
                  <c:v>47.61</c:v>
                </c:pt>
                <c:pt idx="1702">
                  <c:v>50.41</c:v>
                </c:pt>
                <c:pt idx="1703">
                  <c:v>50.41</c:v>
                </c:pt>
                <c:pt idx="1704">
                  <c:v>53.290000000000013</c:v>
                </c:pt>
                <c:pt idx="1705">
                  <c:v>51.84</c:v>
                </c:pt>
                <c:pt idx="1706">
                  <c:v>44.89</c:v>
                </c:pt>
                <c:pt idx="1707">
                  <c:v>37.21</c:v>
                </c:pt>
                <c:pt idx="1708">
                  <c:v>37.21</c:v>
                </c:pt>
                <c:pt idx="1709">
                  <c:v>37.21</c:v>
                </c:pt>
                <c:pt idx="1710">
                  <c:v>42.25</c:v>
                </c:pt>
                <c:pt idx="1711">
                  <c:v>43.56</c:v>
                </c:pt>
                <c:pt idx="1712">
                  <c:v>44.89</c:v>
                </c:pt>
                <c:pt idx="1713">
                  <c:v>43.56</c:v>
                </c:pt>
                <c:pt idx="1714">
                  <c:v>40.96</c:v>
                </c:pt>
                <c:pt idx="1715">
                  <c:v>38.44</c:v>
                </c:pt>
                <c:pt idx="1716">
                  <c:v>38.44</c:v>
                </c:pt>
                <c:pt idx="1717">
                  <c:v>37.21</c:v>
                </c:pt>
                <c:pt idx="1718">
                  <c:v>39.690000000000012</c:v>
                </c:pt>
                <c:pt idx="1719">
                  <c:v>42.25</c:v>
                </c:pt>
                <c:pt idx="1720">
                  <c:v>43.56</c:v>
                </c:pt>
                <c:pt idx="1721">
                  <c:v>43.56</c:v>
                </c:pt>
                <c:pt idx="1722">
                  <c:v>39.690000000000012</c:v>
                </c:pt>
                <c:pt idx="1723">
                  <c:v>40.96</c:v>
                </c:pt>
                <c:pt idx="1724">
                  <c:v>40.96</c:v>
                </c:pt>
                <c:pt idx="1725">
                  <c:v>43.56</c:v>
                </c:pt>
                <c:pt idx="1726">
                  <c:v>46.24</c:v>
                </c:pt>
                <c:pt idx="1727">
                  <c:v>46.24</c:v>
                </c:pt>
                <c:pt idx="1728">
                  <c:v>43.56</c:v>
                </c:pt>
                <c:pt idx="1729">
                  <c:v>44.89</c:v>
                </c:pt>
                <c:pt idx="1730">
                  <c:v>40.96</c:v>
                </c:pt>
                <c:pt idx="1731">
                  <c:v>37.21</c:v>
                </c:pt>
                <c:pt idx="1732">
                  <c:v>34.81</c:v>
                </c:pt>
                <c:pt idx="1733">
                  <c:v>39.690000000000012</c:v>
                </c:pt>
                <c:pt idx="1734">
                  <c:v>43.56</c:v>
                </c:pt>
                <c:pt idx="1735">
                  <c:v>46.24</c:v>
                </c:pt>
                <c:pt idx="1736">
                  <c:v>42.25</c:v>
                </c:pt>
                <c:pt idx="1737">
                  <c:v>39.690000000000012</c:v>
                </c:pt>
                <c:pt idx="1738">
                  <c:v>36</c:v>
                </c:pt>
                <c:pt idx="1739">
                  <c:v>38.44</c:v>
                </c:pt>
                <c:pt idx="1740">
                  <c:v>39.690000000000012</c:v>
                </c:pt>
                <c:pt idx="1741">
                  <c:v>42.25</c:v>
                </c:pt>
                <c:pt idx="1742">
                  <c:v>44.89</c:v>
                </c:pt>
                <c:pt idx="1743">
                  <c:v>49</c:v>
                </c:pt>
                <c:pt idx="1744">
                  <c:v>46.24</c:v>
                </c:pt>
                <c:pt idx="1745">
                  <c:v>43.56</c:v>
                </c:pt>
                <c:pt idx="1746">
                  <c:v>39.690000000000012</c:v>
                </c:pt>
                <c:pt idx="1747">
                  <c:v>38.44</c:v>
                </c:pt>
                <c:pt idx="1748">
                  <c:v>40.96</c:v>
                </c:pt>
                <c:pt idx="1749">
                  <c:v>42.25</c:v>
                </c:pt>
                <c:pt idx="1750">
                  <c:v>40.96</c:v>
                </c:pt>
                <c:pt idx="1751">
                  <c:v>40.96</c:v>
                </c:pt>
                <c:pt idx="1752">
                  <c:v>38.44</c:v>
                </c:pt>
                <c:pt idx="1753">
                  <c:v>36</c:v>
                </c:pt>
                <c:pt idx="1754">
                  <c:v>39.690000000000012</c:v>
                </c:pt>
                <c:pt idx="1755">
                  <c:v>40.96</c:v>
                </c:pt>
                <c:pt idx="1756">
                  <c:v>43.56</c:v>
                </c:pt>
                <c:pt idx="1757">
                  <c:v>39.690000000000012</c:v>
                </c:pt>
                <c:pt idx="1758">
                  <c:v>39.690000000000012</c:v>
                </c:pt>
                <c:pt idx="1759">
                  <c:v>38.44</c:v>
                </c:pt>
                <c:pt idx="1760">
                  <c:v>39.690000000000012</c:v>
                </c:pt>
                <c:pt idx="1761">
                  <c:v>43.56</c:v>
                </c:pt>
                <c:pt idx="1762">
                  <c:v>47.61</c:v>
                </c:pt>
                <c:pt idx="1763">
                  <c:v>43.56</c:v>
                </c:pt>
                <c:pt idx="1764">
                  <c:v>42.25</c:v>
                </c:pt>
                <c:pt idx="1765">
                  <c:v>42.25</c:v>
                </c:pt>
                <c:pt idx="1766">
                  <c:v>43.56</c:v>
                </c:pt>
                <c:pt idx="1767">
                  <c:v>43.56</c:v>
                </c:pt>
                <c:pt idx="1768">
                  <c:v>43.56</c:v>
                </c:pt>
                <c:pt idx="1769">
                  <c:v>44.89</c:v>
                </c:pt>
                <c:pt idx="1770">
                  <c:v>42.25</c:v>
                </c:pt>
                <c:pt idx="1771">
                  <c:v>44.89</c:v>
                </c:pt>
                <c:pt idx="1772">
                  <c:v>46.24</c:v>
                </c:pt>
                <c:pt idx="1773">
                  <c:v>44.89</c:v>
                </c:pt>
                <c:pt idx="1774">
                  <c:v>43.56</c:v>
                </c:pt>
                <c:pt idx="1775">
                  <c:v>46.24</c:v>
                </c:pt>
                <c:pt idx="1776">
                  <c:v>42.25</c:v>
                </c:pt>
                <c:pt idx="1777">
                  <c:v>43.56</c:v>
                </c:pt>
                <c:pt idx="1778">
                  <c:v>43.56</c:v>
                </c:pt>
                <c:pt idx="1779">
                  <c:v>43.56</c:v>
                </c:pt>
                <c:pt idx="1780">
                  <c:v>44.89</c:v>
                </c:pt>
                <c:pt idx="1781">
                  <c:v>43.56</c:v>
                </c:pt>
                <c:pt idx="1782">
                  <c:v>38.44</c:v>
                </c:pt>
                <c:pt idx="1783">
                  <c:v>38.44</c:v>
                </c:pt>
                <c:pt idx="1784">
                  <c:v>36</c:v>
                </c:pt>
                <c:pt idx="1785">
                  <c:v>39.690000000000012</c:v>
                </c:pt>
                <c:pt idx="1786">
                  <c:v>43.56</c:v>
                </c:pt>
                <c:pt idx="1787">
                  <c:v>47.61</c:v>
                </c:pt>
                <c:pt idx="1788">
                  <c:v>46.24</c:v>
                </c:pt>
                <c:pt idx="1789">
                  <c:v>44.89</c:v>
                </c:pt>
                <c:pt idx="1790">
                  <c:v>42.25</c:v>
                </c:pt>
                <c:pt idx="1791">
                  <c:v>43.56</c:v>
                </c:pt>
                <c:pt idx="1792">
                  <c:v>42.25</c:v>
                </c:pt>
                <c:pt idx="1793">
                  <c:v>40.96</c:v>
                </c:pt>
                <c:pt idx="1794">
                  <c:v>40.96</c:v>
                </c:pt>
                <c:pt idx="1795">
                  <c:v>39.690000000000012</c:v>
                </c:pt>
                <c:pt idx="1796">
                  <c:v>38.44</c:v>
                </c:pt>
                <c:pt idx="1797">
                  <c:v>40.96</c:v>
                </c:pt>
                <c:pt idx="1798">
                  <c:v>39.690000000000012</c:v>
                </c:pt>
                <c:pt idx="1799">
                  <c:v>38.44</c:v>
                </c:pt>
                <c:pt idx="1800">
                  <c:v>43.56</c:v>
                </c:pt>
                <c:pt idx="1801">
                  <c:v>46.24</c:v>
                </c:pt>
                <c:pt idx="1802">
                  <c:v>44.89</c:v>
                </c:pt>
                <c:pt idx="1803">
                  <c:v>46.24</c:v>
                </c:pt>
                <c:pt idx="1804">
                  <c:v>44.89</c:v>
                </c:pt>
                <c:pt idx="1805">
                  <c:v>43.56</c:v>
                </c:pt>
                <c:pt idx="1806">
                  <c:v>47.61</c:v>
                </c:pt>
                <c:pt idx="1807">
                  <c:v>51.84</c:v>
                </c:pt>
                <c:pt idx="1808">
                  <c:v>50.41</c:v>
                </c:pt>
                <c:pt idx="1809">
                  <c:v>49</c:v>
                </c:pt>
                <c:pt idx="1810">
                  <c:v>46.24</c:v>
                </c:pt>
                <c:pt idx="1811">
                  <c:v>42.25</c:v>
                </c:pt>
                <c:pt idx="1812">
                  <c:v>44.89</c:v>
                </c:pt>
                <c:pt idx="1813">
                  <c:v>49</c:v>
                </c:pt>
                <c:pt idx="1814">
                  <c:v>50.41</c:v>
                </c:pt>
                <c:pt idx="1815">
                  <c:v>50.41</c:v>
                </c:pt>
                <c:pt idx="1816">
                  <c:v>57.760000000000012</c:v>
                </c:pt>
                <c:pt idx="1817">
                  <c:v>54.760000000000012</c:v>
                </c:pt>
                <c:pt idx="1818">
                  <c:v>50.41</c:v>
                </c:pt>
                <c:pt idx="1819">
                  <c:v>46.24</c:v>
                </c:pt>
                <c:pt idx="1820">
                  <c:v>47.61</c:v>
                </c:pt>
                <c:pt idx="1821">
                  <c:v>47.61</c:v>
                </c:pt>
                <c:pt idx="1822">
                  <c:v>56.25</c:v>
                </c:pt>
                <c:pt idx="1823">
                  <c:v>51.84</c:v>
                </c:pt>
                <c:pt idx="1824">
                  <c:v>50.41</c:v>
                </c:pt>
                <c:pt idx="1825">
                  <c:v>47.61</c:v>
                </c:pt>
                <c:pt idx="1826">
                  <c:v>50.41</c:v>
                </c:pt>
                <c:pt idx="1827">
                  <c:v>44.89</c:v>
                </c:pt>
                <c:pt idx="1828">
                  <c:v>47.61</c:v>
                </c:pt>
                <c:pt idx="1829">
                  <c:v>44.89</c:v>
                </c:pt>
                <c:pt idx="1830">
                  <c:v>49</c:v>
                </c:pt>
                <c:pt idx="1831">
                  <c:v>53.290000000000013</c:v>
                </c:pt>
                <c:pt idx="1832">
                  <c:v>54.760000000000012</c:v>
                </c:pt>
                <c:pt idx="1833">
                  <c:v>50.41</c:v>
                </c:pt>
                <c:pt idx="1834">
                  <c:v>50.41</c:v>
                </c:pt>
                <c:pt idx="1835">
                  <c:v>49</c:v>
                </c:pt>
                <c:pt idx="1836">
                  <c:v>50.41</c:v>
                </c:pt>
                <c:pt idx="1837">
                  <c:v>54.760000000000012</c:v>
                </c:pt>
                <c:pt idx="1838">
                  <c:v>50.41</c:v>
                </c:pt>
                <c:pt idx="1839">
                  <c:v>46.24</c:v>
                </c:pt>
                <c:pt idx="1840">
                  <c:v>44.89</c:v>
                </c:pt>
                <c:pt idx="1841">
                  <c:v>47.61</c:v>
                </c:pt>
                <c:pt idx="1842">
                  <c:v>51.84</c:v>
                </c:pt>
                <c:pt idx="1843">
                  <c:v>54.760000000000012</c:v>
                </c:pt>
                <c:pt idx="1844">
                  <c:v>50.41</c:v>
                </c:pt>
                <c:pt idx="1845">
                  <c:v>47.61</c:v>
                </c:pt>
                <c:pt idx="1846">
                  <c:v>47.61</c:v>
                </c:pt>
                <c:pt idx="1847">
                  <c:v>51.84</c:v>
                </c:pt>
                <c:pt idx="1848">
                  <c:v>47.61</c:v>
                </c:pt>
                <c:pt idx="1849">
                  <c:v>46.24</c:v>
                </c:pt>
                <c:pt idx="1850">
                  <c:v>47.61</c:v>
                </c:pt>
                <c:pt idx="1851">
                  <c:v>51.84</c:v>
                </c:pt>
                <c:pt idx="1852">
                  <c:v>56.25</c:v>
                </c:pt>
                <c:pt idx="1853">
                  <c:v>62.41</c:v>
                </c:pt>
                <c:pt idx="1854">
                  <c:v>60.84</c:v>
                </c:pt>
                <c:pt idx="1855">
                  <c:v>60.84</c:v>
                </c:pt>
                <c:pt idx="1856">
                  <c:v>62.41</c:v>
                </c:pt>
                <c:pt idx="1857">
                  <c:v>62.41</c:v>
                </c:pt>
                <c:pt idx="1858">
                  <c:v>62.41</c:v>
                </c:pt>
                <c:pt idx="1859">
                  <c:v>64</c:v>
                </c:pt>
                <c:pt idx="1860">
                  <c:v>62.41</c:v>
                </c:pt>
                <c:pt idx="1861">
                  <c:v>67.239999999999995</c:v>
                </c:pt>
                <c:pt idx="1862">
                  <c:v>72.25</c:v>
                </c:pt>
                <c:pt idx="1863">
                  <c:v>73.959999999999994</c:v>
                </c:pt>
                <c:pt idx="1864">
                  <c:v>79.209999999999994</c:v>
                </c:pt>
                <c:pt idx="1865">
                  <c:v>73.959999999999994</c:v>
                </c:pt>
                <c:pt idx="1866">
                  <c:v>72.25</c:v>
                </c:pt>
                <c:pt idx="1867">
                  <c:v>68.89</c:v>
                </c:pt>
                <c:pt idx="1868">
                  <c:v>72.25</c:v>
                </c:pt>
                <c:pt idx="1869">
                  <c:v>72.25</c:v>
                </c:pt>
                <c:pt idx="1870">
                  <c:v>79.209999999999994</c:v>
                </c:pt>
                <c:pt idx="1871">
                  <c:v>79.209999999999994</c:v>
                </c:pt>
                <c:pt idx="1872">
                  <c:v>86.490000000000023</c:v>
                </c:pt>
                <c:pt idx="1873">
                  <c:v>84.64</c:v>
                </c:pt>
                <c:pt idx="1874">
                  <c:v>84.64</c:v>
                </c:pt>
                <c:pt idx="1875">
                  <c:v>82.81</c:v>
                </c:pt>
                <c:pt idx="1876">
                  <c:v>84.64</c:v>
                </c:pt>
                <c:pt idx="1877">
                  <c:v>88.36</c:v>
                </c:pt>
                <c:pt idx="1878">
                  <c:v>96.04</c:v>
                </c:pt>
                <c:pt idx="1879">
                  <c:v>94.09</c:v>
                </c:pt>
                <c:pt idx="1880">
                  <c:v>100</c:v>
                </c:pt>
                <c:pt idx="1881">
                  <c:v>102.01</c:v>
                </c:pt>
                <c:pt idx="1882">
                  <c:v>104.04</c:v>
                </c:pt>
                <c:pt idx="1883">
                  <c:v>112.36</c:v>
                </c:pt>
                <c:pt idx="1884">
                  <c:v>116.64</c:v>
                </c:pt>
                <c:pt idx="1885">
                  <c:v>114.49000000000002</c:v>
                </c:pt>
                <c:pt idx="1886">
                  <c:v>123.21000000000002</c:v>
                </c:pt>
                <c:pt idx="1887">
                  <c:v>123.21000000000002</c:v>
                </c:pt>
                <c:pt idx="1888">
                  <c:v>134.56</c:v>
                </c:pt>
                <c:pt idx="1889">
                  <c:v>144</c:v>
                </c:pt>
                <c:pt idx="1890">
                  <c:v>151.29</c:v>
                </c:pt>
                <c:pt idx="1891">
                  <c:v>156.25</c:v>
                </c:pt>
                <c:pt idx="1892">
                  <c:v>161.29</c:v>
                </c:pt>
                <c:pt idx="1893">
                  <c:v>163.84</c:v>
                </c:pt>
                <c:pt idx="1894">
                  <c:v>163.84</c:v>
                </c:pt>
                <c:pt idx="1895">
                  <c:v>166.41</c:v>
                </c:pt>
                <c:pt idx="1896">
                  <c:v>179.56</c:v>
                </c:pt>
                <c:pt idx="1897">
                  <c:v>190.44</c:v>
                </c:pt>
                <c:pt idx="1898">
                  <c:v>204.49</c:v>
                </c:pt>
                <c:pt idx="1899">
                  <c:v>219.04</c:v>
                </c:pt>
                <c:pt idx="1900">
                  <c:v>225</c:v>
                </c:pt>
                <c:pt idx="1901">
                  <c:v>234.09</c:v>
                </c:pt>
                <c:pt idx="1902">
                  <c:v>240.25</c:v>
                </c:pt>
                <c:pt idx="1903">
                  <c:v>246.49</c:v>
                </c:pt>
                <c:pt idx="1904">
                  <c:v>259.20999999999964</c:v>
                </c:pt>
                <c:pt idx="1905">
                  <c:v>268.95999999999964</c:v>
                </c:pt>
                <c:pt idx="1906">
                  <c:v>272.25</c:v>
                </c:pt>
                <c:pt idx="1907">
                  <c:v>275.56</c:v>
                </c:pt>
                <c:pt idx="1908">
                  <c:v>278.89</c:v>
                </c:pt>
                <c:pt idx="1909">
                  <c:v>295.83999999999969</c:v>
                </c:pt>
                <c:pt idx="1910">
                  <c:v>324</c:v>
                </c:pt>
                <c:pt idx="1911">
                  <c:v>345.96</c:v>
                </c:pt>
                <c:pt idx="1912">
                  <c:v>349.69</c:v>
                </c:pt>
                <c:pt idx="1913">
                  <c:v>342.25</c:v>
                </c:pt>
                <c:pt idx="1914">
                  <c:v>357.21</c:v>
                </c:pt>
                <c:pt idx="1915">
                  <c:v>376.36</c:v>
                </c:pt>
                <c:pt idx="1916">
                  <c:v>404.01</c:v>
                </c:pt>
                <c:pt idx="1917">
                  <c:v>432.64000000000038</c:v>
                </c:pt>
                <c:pt idx="1918">
                  <c:v>441</c:v>
                </c:pt>
                <c:pt idx="1919">
                  <c:v>428.48999999999899</c:v>
                </c:pt>
                <c:pt idx="1920">
                  <c:v>428.48999999999899</c:v>
                </c:pt>
                <c:pt idx="1921">
                  <c:v>436.81</c:v>
                </c:pt>
                <c:pt idx="1922">
                  <c:v>436.81</c:v>
                </c:pt>
                <c:pt idx="1923">
                  <c:v>445.21</c:v>
                </c:pt>
                <c:pt idx="1924">
                  <c:v>449.44</c:v>
                </c:pt>
                <c:pt idx="1925">
                  <c:v>449.44</c:v>
                </c:pt>
                <c:pt idx="1926">
                  <c:v>466.56</c:v>
                </c:pt>
                <c:pt idx="1927">
                  <c:v>453.69</c:v>
                </c:pt>
                <c:pt idx="1928">
                  <c:v>432.64000000000038</c:v>
                </c:pt>
                <c:pt idx="1929">
                  <c:v>424.36</c:v>
                </c:pt>
                <c:pt idx="1930">
                  <c:v>412.09</c:v>
                </c:pt>
                <c:pt idx="1931">
                  <c:v>416.16</c:v>
                </c:pt>
                <c:pt idx="1932">
                  <c:v>416.16</c:v>
                </c:pt>
                <c:pt idx="1933">
                  <c:v>408.04</c:v>
                </c:pt>
                <c:pt idx="1934">
                  <c:v>400</c:v>
                </c:pt>
                <c:pt idx="1935">
                  <c:v>392.04</c:v>
                </c:pt>
                <c:pt idx="1936">
                  <c:v>372.48999999999899</c:v>
                </c:pt>
                <c:pt idx="1937">
                  <c:v>361</c:v>
                </c:pt>
                <c:pt idx="1938">
                  <c:v>353.44</c:v>
                </c:pt>
                <c:pt idx="1939">
                  <c:v>349.69</c:v>
                </c:pt>
                <c:pt idx="1940">
                  <c:v>345.96</c:v>
                </c:pt>
                <c:pt idx="1941">
                  <c:v>334.89</c:v>
                </c:pt>
                <c:pt idx="1942">
                  <c:v>316.83999999999969</c:v>
                </c:pt>
                <c:pt idx="1943">
                  <c:v>289</c:v>
                </c:pt>
                <c:pt idx="1944">
                  <c:v>272.25</c:v>
                </c:pt>
                <c:pt idx="1945">
                  <c:v>252.81</c:v>
                </c:pt>
                <c:pt idx="1946">
                  <c:v>243.36</c:v>
                </c:pt>
                <c:pt idx="1947">
                  <c:v>249.64</c:v>
                </c:pt>
                <c:pt idx="1948">
                  <c:v>249.64</c:v>
                </c:pt>
                <c:pt idx="1949">
                  <c:v>234.09</c:v>
                </c:pt>
                <c:pt idx="1950">
                  <c:v>216.09</c:v>
                </c:pt>
                <c:pt idx="1951">
                  <c:v>204.49</c:v>
                </c:pt>
                <c:pt idx="1952">
                  <c:v>187.69</c:v>
                </c:pt>
                <c:pt idx="1953">
                  <c:v>184.96</c:v>
                </c:pt>
                <c:pt idx="1954">
                  <c:v>182.25</c:v>
                </c:pt>
                <c:pt idx="1955">
                  <c:v>176.89000000000001</c:v>
                </c:pt>
                <c:pt idx="1956">
                  <c:v>179.56</c:v>
                </c:pt>
                <c:pt idx="1957">
                  <c:v>171.60999999999999</c:v>
                </c:pt>
                <c:pt idx="1958">
                  <c:v>163.84</c:v>
                </c:pt>
                <c:pt idx="1959">
                  <c:v>148.84</c:v>
                </c:pt>
                <c:pt idx="1960">
                  <c:v>139.23999999999998</c:v>
                </c:pt>
                <c:pt idx="1961">
                  <c:v>136.89000000000001</c:v>
                </c:pt>
                <c:pt idx="1962">
                  <c:v>141.60999999999999</c:v>
                </c:pt>
                <c:pt idx="1963">
                  <c:v>129.96</c:v>
                </c:pt>
                <c:pt idx="1964">
                  <c:v>125.44000000000032</c:v>
                </c:pt>
                <c:pt idx="1965">
                  <c:v>112.36</c:v>
                </c:pt>
                <c:pt idx="1966">
                  <c:v>108.16</c:v>
                </c:pt>
                <c:pt idx="1967">
                  <c:v>114.49000000000002</c:v>
                </c:pt>
                <c:pt idx="1968">
                  <c:v>116.64</c:v>
                </c:pt>
                <c:pt idx="1969">
                  <c:v>102.01</c:v>
                </c:pt>
                <c:pt idx="1970">
                  <c:v>92.16</c:v>
                </c:pt>
                <c:pt idx="1971">
                  <c:v>82.81</c:v>
                </c:pt>
                <c:pt idx="1972">
                  <c:v>86.490000000000023</c:v>
                </c:pt>
                <c:pt idx="1973">
                  <c:v>90.25</c:v>
                </c:pt>
                <c:pt idx="1974">
                  <c:v>84.64</c:v>
                </c:pt>
                <c:pt idx="1975">
                  <c:v>82.81</c:v>
                </c:pt>
                <c:pt idx="1976">
                  <c:v>81</c:v>
                </c:pt>
                <c:pt idx="1977">
                  <c:v>82.81</c:v>
                </c:pt>
                <c:pt idx="1978">
                  <c:v>84.64</c:v>
                </c:pt>
                <c:pt idx="1979">
                  <c:v>81</c:v>
                </c:pt>
                <c:pt idx="1980">
                  <c:v>73.959999999999994</c:v>
                </c:pt>
                <c:pt idx="1981">
                  <c:v>72.25</c:v>
                </c:pt>
                <c:pt idx="1982">
                  <c:v>70.56</c:v>
                </c:pt>
                <c:pt idx="1983">
                  <c:v>70.56</c:v>
                </c:pt>
                <c:pt idx="1984">
                  <c:v>68.89</c:v>
                </c:pt>
                <c:pt idx="1985">
                  <c:v>67.239999999999995</c:v>
                </c:pt>
                <c:pt idx="1986">
                  <c:v>62.41</c:v>
                </c:pt>
                <c:pt idx="1987">
                  <c:v>59.290000000000013</c:v>
                </c:pt>
                <c:pt idx="1988">
                  <c:v>60.84</c:v>
                </c:pt>
                <c:pt idx="1989">
                  <c:v>59.290000000000013</c:v>
                </c:pt>
                <c:pt idx="1990">
                  <c:v>57.760000000000012</c:v>
                </c:pt>
                <c:pt idx="1991">
                  <c:v>59.290000000000013</c:v>
                </c:pt>
                <c:pt idx="1992">
                  <c:v>54.760000000000012</c:v>
                </c:pt>
                <c:pt idx="1993">
                  <c:v>51.84</c:v>
                </c:pt>
                <c:pt idx="1994">
                  <c:v>50.41</c:v>
                </c:pt>
                <c:pt idx="1995">
                  <c:v>49</c:v>
                </c:pt>
                <c:pt idx="1996">
                  <c:v>53.290000000000013</c:v>
                </c:pt>
                <c:pt idx="1997">
                  <c:v>59.290000000000013</c:v>
                </c:pt>
                <c:pt idx="1998">
                  <c:v>57.760000000000012</c:v>
                </c:pt>
                <c:pt idx="1999">
                  <c:v>56.25</c:v>
                </c:pt>
                <c:pt idx="2000">
                  <c:v>51.84</c:v>
                </c:pt>
                <c:pt idx="2001">
                  <c:v>51.84</c:v>
                </c:pt>
                <c:pt idx="2002">
                  <c:v>47.61</c:v>
                </c:pt>
                <c:pt idx="2003">
                  <c:v>49</c:v>
                </c:pt>
                <c:pt idx="2004">
                  <c:v>51.84</c:v>
                </c:pt>
                <c:pt idx="2005">
                  <c:v>54.760000000000012</c:v>
                </c:pt>
                <c:pt idx="2006">
                  <c:v>56.25</c:v>
                </c:pt>
                <c:pt idx="2007">
                  <c:v>56.25</c:v>
                </c:pt>
                <c:pt idx="2008">
                  <c:v>46.24</c:v>
                </c:pt>
                <c:pt idx="2009">
                  <c:v>46.24</c:v>
                </c:pt>
                <c:pt idx="2010">
                  <c:v>40.96</c:v>
                </c:pt>
                <c:pt idx="2011">
                  <c:v>38.44</c:v>
                </c:pt>
                <c:pt idx="2012">
                  <c:v>40.96</c:v>
                </c:pt>
                <c:pt idx="2013">
                  <c:v>39.690000000000012</c:v>
                </c:pt>
                <c:pt idx="2014">
                  <c:v>39.690000000000012</c:v>
                </c:pt>
                <c:pt idx="2015">
                  <c:v>47.61</c:v>
                </c:pt>
                <c:pt idx="2016">
                  <c:v>49</c:v>
                </c:pt>
                <c:pt idx="2017">
                  <c:v>54.760000000000012</c:v>
                </c:pt>
                <c:pt idx="2018">
                  <c:v>56.25</c:v>
                </c:pt>
                <c:pt idx="2019">
                  <c:v>49</c:v>
                </c:pt>
                <c:pt idx="2020">
                  <c:v>39.690000000000012</c:v>
                </c:pt>
                <c:pt idx="2021">
                  <c:v>32.49</c:v>
                </c:pt>
                <c:pt idx="2022">
                  <c:v>32.49</c:v>
                </c:pt>
                <c:pt idx="2023">
                  <c:v>36</c:v>
                </c:pt>
                <c:pt idx="2024">
                  <c:v>38.44</c:v>
                </c:pt>
                <c:pt idx="2025">
                  <c:v>38.44</c:v>
                </c:pt>
                <c:pt idx="2026">
                  <c:v>37.21</c:v>
                </c:pt>
                <c:pt idx="2027">
                  <c:v>33.64</c:v>
                </c:pt>
                <c:pt idx="2028">
                  <c:v>36</c:v>
                </c:pt>
                <c:pt idx="2029">
                  <c:v>36</c:v>
                </c:pt>
                <c:pt idx="2030">
                  <c:v>37.21</c:v>
                </c:pt>
                <c:pt idx="2031">
                  <c:v>39.690000000000012</c:v>
                </c:pt>
                <c:pt idx="2032">
                  <c:v>40.96</c:v>
                </c:pt>
                <c:pt idx="2033">
                  <c:v>39.690000000000012</c:v>
                </c:pt>
                <c:pt idx="2034">
                  <c:v>38.44</c:v>
                </c:pt>
                <c:pt idx="2035">
                  <c:v>36</c:v>
                </c:pt>
                <c:pt idx="2036">
                  <c:v>36</c:v>
                </c:pt>
                <c:pt idx="2037">
                  <c:v>38.44</c:v>
                </c:pt>
                <c:pt idx="2038">
                  <c:v>37.21</c:v>
                </c:pt>
                <c:pt idx="2039">
                  <c:v>38.44</c:v>
                </c:pt>
                <c:pt idx="2040">
                  <c:v>36</c:v>
                </c:pt>
                <c:pt idx="2041">
                  <c:v>37.21</c:v>
                </c:pt>
                <c:pt idx="2042">
                  <c:v>37.21</c:v>
                </c:pt>
                <c:pt idx="2043">
                  <c:v>33.64</c:v>
                </c:pt>
                <c:pt idx="2044">
                  <c:v>29.16</c:v>
                </c:pt>
                <c:pt idx="2045">
                  <c:v>31.36</c:v>
                </c:pt>
                <c:pt idx="2046">
                  <c:v>31.36</c:v>
                </c:pt>
                <c:pt idx="2047">
                  <c:v>32.49</c:v>
                </c:pt>
                <c:pt idx="2048">
                  <c:v>34.81</c:v>
                </c:pt>
                <c:pt idx="2049">
                  <c:v>34.81</c:v>
                </c:pt>
                <c:pt idx="2050">
                  <c:v>33.64</c:v>
                </c:pt>
                <c:pt idx="2051">
                  <c:v>34.81</c:v>
                </c:pt>
                <c:pt idx="2052">
                  <c:v>32.49</c:v>
                </c:pt>
                <c:pt idx="2053">
                  <c:v>28.09</c:v>
                </c:pt>
                <c:pt idx="2054">
                  <c:v>33.64</c:v>
                </c:pt>
                <c:pt idx="2055">
                  <c:v>37.21</c:v>
                </c:pt>
                <c:pt idx="2056">
                  <c:v>38.44</c:v>
                </c:pt>
                <c:pt idx="2057">
                  <c:v>38.44</c:v>
                </c:pt>
                <c:pt idx="2058">
                  <c:v>36</c:v>
                </c:pt>
                <c:pt idx="2059">
                  <c:v>28.09</c:v>
                </c:pt>
                <c:pt idx="2060">
                  <c:v>30.25</c:v>
                </c:pt>
                <c:pt idx="2061">
                  <c:v>28.09</c:v>
                </c:pt>
                <c:pt idx="2062">
                  <c:v>26.01</c:v>
                </c:pt>
                <c:pt idx="2063">
                  <c:v>31.36</c:v>
                </c:pt>
                <c:pt idx="2064">
                  <c:v>30.25</c:v>
                </c:pt>
                <c:pt idx="2065">
                  <c:v>30.25</c:v>
                </c:pt>
                <c:pt idx="2066">
                  <c:v>31.36</c:v>
                </c:pt>
                <c:pt idx="2067">
                  <c:v>30.25</c:v>
                </c:pt>
                <c:pt idx="2068">
                  <c:v>29.16</c:v>
                </c:pt>
                <c:pt idx="2069">
                  <c:v>31.36</c:v>
                </c:pt>
                <c:pt idx="2070">
                  <c:v>31.36</c:v>
                </c:pt>
                <c:pt idx="2071">
                  <c:v>32.49</c:v>
                </c:pt>
                <c:pt idx="2072">
                  <c:v>29.16</c:v>
                </c:pt>
                <c:pt idx="2073">
                  <c:v>30.25</c:v>
                </c:pt>
                <c:pt idx="2074">
                  <c:v>29.16</c:v>
                </c:pt>
                <c:pt idx="2075">
                  <c:v>29.16</c:v>
                </c:pt>
                <c:pt idx="2076">
                  <c:v>34.81</c:v>
                </c:pt>
                <c:pt idx="2077">
                  <c:v>33.64</c:v>
                </c:pt>
                <c:pt idx="2078">
                  <c:v>32.49</c:v>
                </c:pt>
                <c:pt idx="2079">
                  <c:v>32.49</c:v>
                </c:pt>
                <c:pt idx="2080">
                  <c:v>30.25</c:v>
                </c:pt>
                <c:pt idx="2081">
                  <c:v>28.09</c:v>
                </c:pt>
                <c:pt idx="2082">
                  <c:v>28.09</c:v>
                </c:pt>
                <c:pt idx="2083">
                  <c:v>31.36</c:v>
                </c:pt>
                <c:pt idx="2084">
                  <c:v>32.49</c:v>
                </c:pt>
                <c:pt idx="2085">
                  <c:v>34.81</c:v>
                </c:pt>
                <c:pt idx="2086">
                  <c:v>32.49</c:v>
                </c:pt>
                <c:pt idx="2087">
                  <c:v>29.16</c:v>
                </c:pt>
                <c:pt idx="2088">
                  <c:v>25</c:v>
                </c:pt>
                <c:pt idx="2089">
                  <c:v>28.09</c:v>
                </c:pt>
                <c:pt idx="2090">
                  <c:v>32.49</c:v>
                </c:pt>
                <c:pt idx="2091">
                  <c:v>37.21</c:v>
                </c:pt>
                <c:pt idx="2092">
                  <c:v>38.44</c:v>
                </c:pt>
                <c:pt idx="2093">
                  <c:v>38.44</c:v>
                </c:pt>
                <c:pt idx="2094">
                  <c:v>39.690000000000012</c:v>
                </c:pt>
                <c:pt idx="2095">
                  <c:v>32.49</c:v>
                </c:pt>
                <c:pt idx="2096">
                  <c:v>28.09</c:v>
                </c:pt>
                <c:pt idx="2097">
                  <c:v>28.09</c:v>
                </c:pt>
                <c:pt idx="2098">
                  <c:v>26.01</c:v>
                </c:pt>
                <c:pt idx="2099">
                  <c:v>30.25</c:v>
                </c:pt>
                <c:pt idx="2100">
                  <c:v>34.81</c:v>
                </c:pt>
                <c:pt idx="2101">
                  <c:v>34.81</c:v>
                </c:pt>
                <c:pt idx="2102">
                  <c:v>34.81</c:v>
                </c:pt>
                <c:pt idx="2103">
                  <c:v>33.64</c:v>
                </c:pt>
                <c:pt idx="2104">
                  <c:v>30.25</c:v>
                </c:pt>
                <c:pt idx="2105">
                  <c:v>30.25</c:v>
                </c:pt>
                <c:pt idx="2106">
                  <c:v>30.25</c:v>
                </c:pt>
                <c:pt idx="2107">
                  <c:v>33.64</c:v>
                </c:pt>
                <c:pt idx="2108">
                  <c:v>33.64</c:v>
                </c:pt>
                <c:pt idx="2109">
                  <c:v>29.16</c:v>
                </c:pt>
                <c:pt idx="2110">
                  <c:v>28.09</c:v>
                </c:pt>
                <c:pt idx="2111">
                  <c:v>28.09</c:v>
                </c:pt>
                <c:pt idx="2112">
                  <c:v>29.16</c:v>
                </c:pt>
                <c:pt idx="2113">
                  <c:v>32.49</c:v>
                </c:pt>
                <c:pt idx="2114">
                  <c:v>33.64</c:v>
                </c:pt>
                <c:pt idx="2115">
                  <c:v>32.49</c:v>
                </c:pt>
                <c:pt idx="2116">
                  <c:v>33.64</c:v>
                </c:pt>
                <c:pt idx="2117">
                  <c:v>31.36</c:v>
                </c:pt>
                <c:pt idx="2118">
                  <c:v>29.16</c:v>
                </c:pt>
                <c:pt idx="2119">
                  <c:v>29.16</c:v>
                </c:pt>
                <c:pt idx="2120">
                  <c:v>27.04</c:v>
                </c:pt>
                <c:pt idx="2121">
                  <c:v>26.01</c:v>
                </c:pt>
                <c:pt idx="2122">
                  <c:v>28.09</c:v>
                </c:pt>
                <c:pt idx="2123">
                  <c:v>26.01</c:v>
                </c:pt>
                <c:pt idx="2124">
                  <c:v>27.04</c:v>
                </c:pt>
                <c:pt idx="2125">
                  <c:v>30.25</c:v>
                </c:pt>
                <c:pt idx="2126">
                  <c:v>28.09</c:v>
                </c:pt>
                <c:pt idx="2127">
                  <c:v>30.25</c:v>
                </c:pt>
                <c:pt idx="2128">
                  <c:v>28.09</c:v>
                </c:pt>
                <c:pt idx="2129">
                  <c:v>21.16</c:v>
                </c:pt>
                <c:pt idx="2130">
                  <c:v>22.09</c:v>
                </c:pt>
                <c:pt idx="2131">
                  <c:v>22.09</c:v>
                </c:pt>
                <c:pt idx="2132">
                  <c:v>21.16</c:v>
                </c:pt>
                <c:pt idx="2133">
                  <c:v>26.01</c:v>
                </c:pt>
                <c:pt idx="2134">
                  <c:v>27.04</c:v>
                </c:pt>
                <c:pt idx="2135">
                  <c:v>26.01</c:v>
                </c:pt>
                <c:pt idx="2136">
                  <c:v>28.09</c:v>
                </c:pt>
                <c:pt idx="2137">
                  <c:v>27.04</c:v>
                </c:pt>
                <c:pt idx="2138">
                  <c:v>23.04</c:v>
                </c:pt>
                <c:pt idx="2139">
                  <c:v>26.01</c:v>
                </c:pt>
                <c:pt idx="2140">
                  <c:v>28.09</c:v>
                </c:pt>
                <c:pt idx="2141">
                  <c:v>30.25</c:v>
                </c:pt>
                <c:pt idx="2142">
                  <c:v>31.36</c:v>
                </c:pt>
                <c:pt idx="2143">
                  <c:v>30.25</c:v>
                </c:pt>
                <c:pt idx="2144">
                  <c:v>29.16</c:v>
                </c:pt>
                <c:pt idx="2145">
                  <c:v>30.25</c:v>
                </c:pt>
                <c:pt idx="2146">
                  <c:v>30.25</c:v>
                </c:pt>
                <c:pt idx="2147">
                  <c:v>29.16</c:v>
                </c:pt>
                <c:pt idx="2148">
                  <c:v>30.25</c:v>
                </c:pt>
                <c:pt idx="2149">
                  <c:v>32.49</c:v>
                </c:pt>
                <c:pt idx="2150">
                  <c:v>36</c:v>
                </c:pt>
                <c:pt idx="2151">
                  <c:v>36</c:v>
                </c:pt>
                <c:pt idx="2152">
                  <c:v>36</c:v>
                </c:pt>
                <c:pt idx="2153">
                  <c:v>34.81</c:v>
                </c:pt>
                <c:pt idx="2154">
                  <c:v>33.64</c:v>
                </c:pt>
                <c:pt idx="2155">
                  <c:v>30.25</c:v>
                </c:pt>
                <c:pt idx="2156">
                  <c:v>28.09</c:v>
                </c:pt>
                <c:pt idx="2157">
                  <c:v>27.04</c:v>
                </c:pt>
                <c:pt idx="2158">
                  <c:v>27.04</c:v>
                </c:pt>
                <c:pt idx="2159">
                  <c:v>28.09</c:v>
                </c:pt>
                <c:pt idx="2160">
                  <c:v>29.16</c:v>
                </c:pt>
                <c:pt idx="2161">
                  <c:v>31.36</c:v>
                </c:pt>
                <c:pt idx="2162">
                  <c:v>29.16</c:v>
                </c:pt>
                <c:pt idx="2163">
                  <c:v>29.16</c:v>
                </c:pt>
                <c:pt idx="2164">
                  <c:v>32.49</c:v>
                </c:pt>
                <c:pt idx="2165">
                  <c:v>29.16</c:v>
                </c:pt>
                <c:pt idx="2166">
                  <c:v>30.25</c:v>
                </c:pt>
                <c:pt idx="2167">
                  <c:v>31.36</c:v>
                </c:pt>
                <c:pt idx="2168">
                  <c:v>27.04</c:v>
                </c:pt>
                <c:pt idx="2169">
                  <c:v>24.01</c:v>
                </c:pt>
                <c:pt idx="2170">
                  <c:v>28.09</c:v>
                </c:pt>
                <c:pt idx="2171">
                  <c:v>27.04</c:v>
                </c:pt>
                <c:pt idx="2172">
                  <c:v>32.49</c:v>
                </c:pt>
                <c:pt idx="2173">
                  <c:v>38.44</c:v>
                </c:pt>
                <c:pt idx="2174">
                  <c:v>34.81</c:v>
                </c:pt>
                <c:pt idx="2175">
                  <c:v>32.49</c:v>
                </c:pt>
                <c:pt idx="2176">
                  <c:v>31.36</c:v>
                </c:pt>
                <c:pt idx="2177">
                  <c:v>25</c:v>
                </c:pt>
                <c:pt idx="2178">
                  <c:v>24.01</c:v>
                </c:pt>
                <c:pt idx="2179">
                  <c:v>25</c:v>
                </c:pt>
                <c:pt idx="2180">
                  <c:v>23.04</c:v>
                </c:pt>
                <c:pt idx="2181">
                  <c:v>24.01</c:v>
                </c:pt>
                <c:pt idx="2182">
                  <c:v>29.16</c:v>
                </c:pt>
                <c:pt idx="2183">
                  <c:v>30.25</c:v>
                </c:pt>
                <c:pt idx="2184">
                  <c:v>31.36</c:v>
                </c:pt>
                <c:pt idx="2185">
                  <c:v>34.81</c:v>
                </c:pt>
                <c:pt idx="2186">
                  <c:v>30.25</c:v>
                </c:pt>
                <c:pt idx="2187">
                  <c:v>25</c:v>
                </c:pt>
                <c:pt idx="2188">
                  <c:v>25</c:v>
                </c:pt>
                <c:pt idx="2189">
                  <c:v>24.01</c:v>
                </c:pt>
                <c:pt idx="2190">
                  <c:v>25</c:v>
                </c:pt>
                <c:pt idx="2191">
                  <c:v>27.04</c:v>
                </c:pt>
                <c:pt idx="2192">
                  <c:v>26.01</c:v>
                </c:pt>
                <c:pt idx="2193">
                  <c:v>27.04</c:v>
                </c:pt>
                <c:pt idx="2194">
                  <c:v>27.04</c:v>
                </c:pt>
                <c:pt idx="2195">
                  <c:v>26.01</c:v>
                </c:pt>
                <c:pt idx="2196">
                  <c:v>29.16</c:v>
                </c:pt>
                <c:pt idx="2197">
                  <c:v>29.16</c:v>
                </c:pt>
                <c:pt idx="2198">
                  <c:v>30.25</c:v>
                </c:pt>
                <c:pt idx="2199">
                  <c:v>29.16</c:v>
                </c:pt>
                <c:pt idx="2200">
                  <c:v>26.01</c:v>
                </c:pt>
                <c:pt idx="2201">
                  <c:v>23.04</c:v>
                </c:pt>
                <c:pt idx="2202">
                  <c:v>22.09</c:v>
                </c:pt>
                <c:pt idx="2203">
                  <c:v>24.01</c:v>
                </c:pt>
                <c:pt idx="2204">
                  <c:v>26.01</c:v>
                </c:pt>
                <c:pt idx="2205">
                  <c:v>27.04</c:v>
                </c:pt>
                <c:pt idx="2206">
                  <c:v>27.04</c:v>
                </c:pt>
                <c:pt idx="2207">
                  <c:v>26.01</c:v>
                </c:pt>
                <c:pt idx="2208">
                  <c:v>26.01</c:v>
                </c:pt>
                <c:pt idx="2209">
                  <c:v>28.09</c:v>
                </c:pt>
                <c:pt idx="2210">
                  <c:v>28.09</c:v>
                </c:pt>
                <c:pt idx="2211">
                  <c:v>27.04</c:v>
                </c:pt>
                <c:pt idx="2212">
                  <c:v>25</c:v>
                </c:pt>
                <c:pt idx="2213">
                  <c:v>22.09</c:v>
                </c:pt>
                <c:pt idx="2214">
                  <c:v>25</c:v>
                </c:pt>
                <c:pt idx="2215">
                  <c:v>26.01</c:v>
                </c:pt>
                <c:pt idx="2216">
                  <c:v>26.01</c:v>
                </c:pt>
                <c:pt idx="2217">
                  <c:v>25</c:v>
                </c:pt>
                <c:pt idx="2218">
                  <c:v>24.01</c:v>
                </c:pt>
                <c:pt idx="2219">
                  <c:v>22.09</c:v>
                </c:pt>
                <c:pt idx="2220">
                  <c:v>26.01</c:v>
                </c:pt>
                <c:pt idx="2221">
                  <c:v>27.04</c:v>
                </c:pt>
                <c:pt idx="2222">
                  <c:v>26.01</c:v>
                </c:pt>
                <c:pt idx="2223">
                  <c:v>28.09</c:v>
                </c:pt>
                <c:pt idx="2224">
                  <c:v>27.04</c:v>
                </c:pt>
                <c:pt idx="2225">
                  <c:v>23.04</c:v>
                </c:pt>
                <c:pt idx="2226">
                  <c:v>26.01</c:v>
                </c:pt>
                <c:pt idx="2227">
                  <c:v>25</c:v>
                </c:pt>
                <c:pt idx="2228">
                  <c:v>24.01</c:v>
                </c:pt>
                <c:pt idx="2229">
                  <c:v>28.09</c:v>
                </c:pt>
                <c:pt idx="2230">
                  <c:v>28.09</c:v>
                </c:pt>
                <c:pt idx="2231">
                  <c:v>27.04</c:v>
                </c:pt>
                <c:pt idx="2232">
                  <c:v>30.25</c:v>
                </c:pt>
                <c:pt idx="2233">
                  <c:v>28.09</c:v>
                </c:pt>
                <c:pt idx="2234">
                  <c:v>28.09</c:v>
                </c:pt>
                <c:pt idx="2235">
                  <c:v>29.16</c:v>
                </c:pt>
                <c:pt idx="2236">
                  <c:v>27.04</c:v>
                </c:pt>
                <c:pt idx="2237">
                  <c:v>25</c:v>
                </c:pt>
                <c:pt idx="2238">
                  <c:v>24.01</c:v>
                </c:pt>
                <c:pt idx="2239">
                  <c:v>23.04</c:v>
                </c:pt>
                <c:pt idx="2240">
                  <c:v>22.09</c:v>
                </c:pt>
                <c:pt idx="2241">
                  <c:v>23.04</c:v>
                </c:pt>
                <c:pt idx="2242">
                  <c:v>23.04</c:v>
                </c:pt>
                <c:pt idx="2243">
                  <c:v>25</c:v>
                </c:pt>
                <c:pt idx="2244">
                  <c:v>25</c:v>
                </c:pt>
                <c:pt idx="2245">
                  <c:v>27.04</c:v>
                </c:pt>
                <c:pt idx="2246">
                  <c:v>25</c:v>
                </c:pt>
                <c:pt idx="2247">
                  <c:v>26.01</c:v>
                </c:pt>
                <c:pt idx="2248">
                  <c:v>28.09</c:v>
                </c:pt>
                <c:pt idx="2249">
                  <c:v>29.16</c:v>
                </c:pt>
                <c:pt idx="2250">
                  <c:v>29.16</c:v>
                </c:pt>
                <c:pt idx="2251">
                  <c:v>27.04</c:v>
                </c:pt>
                <c:pt idx="2252">
                  <c:v>26.01</c:v>
                </c:pt>
                <c:pt idx="2253">
                  <c:v>25</c:v>
                </c:pt>
                <c:pt idx="2254">
                  <c:v>25</c:v>
                </c:pt>
                <c:pt idx="2255">
                  <c:v>25</c:v>
                </c:pt>
                <c:pt idx="2256">
                  <c:v>25</c:v>
                </c:pt>
                <c:pt idx="2257">
                  <c:v>26.01</c:v>
                </c:pt>
                <c:pt idx="2258">
                  <c:v>24.01</c:v>
                </c:pt>
                <c:pt idx="2259">
                  <c:v>24.01</c:v>
                </c:pt>
                <c:pt idx="2260">
                  <c:v>23.04</c:v>
                </c:pt>
                <c:pt idx="2261">
                  <c:v>26.01</c:v>
                </c:pt>
                <c:pt idx="2262">
                  <c:v>25</c:v>
                </c:pt>
                <c:pt idx="2263">
                  <c:v>27.04</c:v>
                </c:pt>
                <c:pt idx="2264">
                  <c:v>26.01</c:v>
                </c:pt>
                <c:pt idx="2265">
                  <c:v>26.01</c:v>
                </c:pt>
                <c:pt idx="2266">
                  <c:v>27.04</c:v>
                </c:pt>
                <c:pt idx="2267">
                  <c:v>29.16</c:v>
                </c:pt>
                <c:pt idx="2268">
                  <c:v>24.01</c:v>
                </c:pt>
                <c:pt idx="2269">
                  <c:v>25</c:v>
                </c:pt>
                <c:pt idx="2270">
                  <c:v>25</c:v>
                </c:pt>
                <c:pt idx="2271">
                  <c:v>23.04</c:v>
                </c:pt>
                <c:pt idx="2272">
                  <c:v>25</c:v>
                </c:pt>
                <c:pt idx="2273">
                  <c:v>28.09</c:v>
                </c:pt>
                <c:pt idx="2274">
                  <c:v>29.16</c:v>
                </c:pt>
                <c:pt idx="2275">
                  <c:v>32.49</c:v>
                </c:pt>
                <c:pt idx="2276">
                  <c:v>30.25</c:v>
                </c:pt>
                <c:pt idx="2277">
                  <c:v>26.01</c:v>
                </c:pt>
                <c:pt idx="2278">
                  <c:v>23.04</c:v>
                </c:pt>
                <c:pt idx="2279">
                  <c:v>25</c:v>
                </c:pt>
                <c:pt idx="2280">
                  <c:v>30.25</c:v>
                </c:pt>
                <c:pt idx="2281">
                  <c:v>36</c:v>
                </c:pt>
                <c:pt idx="2282">
                  <c:v>33.64</c:v>
                </c:pt>
                <c:pt idx="2283">
                  <c:v>32.49</c:v>
                </c:pt>
                <c:pt idx="2284">
                  <c:v>29.16</c:v>
                </c:pt>
                <c:pt idx="2285">
                  <c:v>25</c:v>
                </c:pt>
                <c:pt idx="2286">
                  <c:v>24.01</c:v>
                </c:pt>
                <c:pt idx="2287">
                  <c:v>27.04</c:v>
                </c:pt>
                <c:pt idx="2288">
                  <c:v>26.01</c:v>
                </c:pt>
                <c:pt idx="2289">
                  <c:v>27.04</c:v>
                </c:pt>
                <c:pt idx="2290">
                  <c:v>28.09</c:v>
                </c:pt>
                <c:pt idx="2291">
                  <c:v>25</c:v>
                </c:pt>
                <c:pt idx="2292">
                  <c:v>22.09</c:v>
                </c:pt>
                <c:pt idx="2293">
                  <c:v>26.01</c:v>
                </c:pt>
                <c:pt idx="2294">
                  <c:v>25</c:v>
                </c:pt>
                <c:pt idx="2295">
                  <c:v>28.09</c:v>
                </c:pt>
                <c:pt idx="2296">
                  <c:v>27.04</c:v>
                </c:pt>
                <c:pt idx="2297">
                  <c:v>27.04</c:v>
                </c:pt>
                <c:pt idx="2298">
                  <c:v>24.01</c:v>
                </c:pt>
                <c:pt idx="2299">
                  <c:v>28.09</c:v>
                </c:pt>
                <c:pt idx="2300">
                  <c:v>30.25</c:v>
                </c:pt>
                <c:pt idx="2301">
                  <c:v>36</c:v>
                </c:pt>
                <c:pt idx="2302">
                  <c:v>33.64</c:v>
                </c:pt>
                <c:pt idx="2303">
                  <c:v>34.81</c:v>
                </c:pt>
                <c:pt idx="2304">
                  <c:v>30.25</c:v>
                </c:pt>
                <c:pt idx="2305">
                  <c:v>28.09</c:v>
                </c:pt>
                <c:pt idx="2306">
                  <c:v>23.04</c:v>
                </c:pt>
                <c:pt idx="2307">
                  <c:v>21.16</c:v>
                </c:pt>
                <c:pt idx="2308">
                  <c:v>21.16</c:v>
                </c:pt>
                <c:pt idx="2309">
                  <c:v>28.09</c:v>
                </c:pt>
                <c:pt idx="2310">
                  <c:v>31.36</c:v>
                </c:pt>
                <c:pt idx="2311">
                  <c:v>31.36</c:v>
                </c:pt>
                <c:pt idx="2312">
                  <c:v>29.16</c:v>
                </c:pt>
                <c:pt idx="2313">
                  <c:v>29.16</c:v>
                </c:pt>
                <c:pt idx="2314">
                  <c:v>30.25</c:v>
                </c:pt>
                <c:pt idx="2315">
                  <c:v>34.81</c:v>
                </c:pt>
                <c:pt idx="2316">
                  <c:v>33.64</c:v>
                </c:pt>
                <c:pt idx="2317">
                  <c:v>30.25</c:v>
                </c:pt>
                <c:pt idx="2318">
                  <c:v>29.16</c:v>
                </c:pt>
                <c:pt idx="2319">
                  <c:v>31.36</c:v>
                </c:pt>
                <c:pt idx="2320">
                  <c:v>33.64</c:v>
                </c:pt>
                <c:pt idx="2321">
                  <c:v>34.81</c:v>
                </c:pt>
                <c:pt idx="2322">
                  <c:v>36</c:v>
                </c:pt>
                <c:pt idx="2323">
                  <c:v>34.81</c:v>
                </c:pt>
                <c:pt idx="2324">
                  <c:v>31.36</c:v>
                </c:pt>
                <c:pt idx="2325">
                  <c:v>31.36</c:v>
                </c:pt>
                <c:pt idx="2326">
                  <c:v>30.25</c:v>
                </c:pt>
                <c:pt idx="2327">
                  <c:v>31.36</c:v>
                </c:pt>
                <c:pt idx="2328">
                  <c:v>34.81</c:v>
                </c:pt>
                <c:pt idx="2329">
                  <c:v>42.25</c:v>
                </c:pt>
                <c:pt idx="2330">
                  <c:v>42.25</c:v>
                </c:pt>
                <c:pt idx="2331">
                  <c:v>46.24</c:v>
                </c:pt>
                <c:pt idx="2332">
                  <c:v>43.56</c:v>
                </c:pt>
                <c:pt idx="2333">
                  <c:v>44.89</c:v>
                </c:pt>
                <c:pt idx="2334">
                  <c:v>44.89</c:v>
                </c:pt>
                <c:pt idx="2335">
                  <c:v>49</c:v>
                </c:pt>
                <c:pt idx="2336">
                  <c:v>47.61</c:v>
                </c:pt>
                <c:pt idx="2337">
                  <c:v>44.89</c:v>
                </c:pt>
                <c:pt idx="2338">
                  <c:v>40.96</c:v>
                </c:pt>
                <c:pt idx="2339">
                  <c:v>44.89</c:v>
                </c:pt>
                <c:pt idx="2340">
                  <c:v>44.89</c:v>
                </c:pt>
                <c:pt idx="2341">
                  <c:v>44.89</c:v>
                </c:pt>
                <c:pt idx="2342">
                  <c:v>49</c:v>
                </c:pt>
                <c:pt idx="2343">
                  <c:v>49</c:v>
                </c:pt>
                <c:pt idx="2344">
                  <c:v>50.41</c:v>
                </c:pt>
                <c:pt idx="2345">
                  <c:v>51.84</c:v>
                </c:pt>
                <c:pt idx="2346">
                  <c:v>53.290000000000013</c:v>
                </c:pt>
                <c:pt idx="2347">
                  <c:v>50.41</c:v>
                </c:pt>
                <c:pt idx="2348">
                  <c:v>50.41</c:v>
                </c:pt>
                <c:pt idx="2349">
                  <c:v>50.41</c:v>
                </c:pt>
                <c:pt idx="2350">
                  <c:v>54.760000000000012</c:v>
                </c:pt>
                <c:pt idx="2351">
                  <c:v>59.290000000000013</c:v>
                </c:pt>
                <c:pt idx="2352">
                  <c:v>64</c:v>
                </c:pt>
                <c:pt idx="2353">
                  <c:v>62.41</c:v>
                </c:pt>
                <c:pt idx="2354">
                  <c:v>62.41</c:v>
                </c:pt>
                <c:pt idx="2355">
                  <c:v>62.41</c:v>
                </c:pt>
                <c:pt idx="2356">
                  <c:v>68.89</c:v>
                </c:pt>
                <c:pt idx="2357">
                  <c:v>75.69</c:v>
                </c:pt>
                <c:pt idx="2358">
                  <c:v>77.440000000000026</c:v>
                </c:pt>
                <c:pt idx="2359">
                  <c:v>79.209999999999994</c:v>
                </c:pt>
                <c:pt idx="2360">
                  <c:v>82.81</c:v>
                </c:pt>
                <c:pt idx="2361">
                  <c:v>84.64</c:v>
                </c:pt>
                <c:pt idx="2362">
                  <c:v>84.64</c:v>
                </c:pt>
                <c:pt idx="2363">
                  <c:v>86.490000000000023</c:v>
                </c:pt>
                <c:pt idx="2364">
                  <c:v>82.81</c:v>
                </c:pt>
                <c:pt idx="2365">
                  <c:v>84.64</c:v>
                </c:pt>
                <c:pt idx="2366">
                  <c:v>94.09</c:v>
                </c:pt>
                <c:pt idx="2367">
                  <c:v>104.04</c:v>
                </c:pt>
                <c:pt idx="2368">
                  <c:v>104.04</c:v>
                </c:pt>
                <c:pt idx="2369">
                  <c:v>106.09</c:v>
                </c:pt>
                <c:pt idx="2370">
                  <c:v>108.16</c:v>
                </c:pt>
                <c:pt idx="2371">
                  <c:v>110.25</c:v>
                </c:pt>
                <c:pt idx="2372">
                  <c:v>118.81</c:v>
                </c:pt>
                <c:pt idx="2373">
                  <c:v>121</c:v>
                </c:pt>
                <c:pt idx="2374">
                  <c:v>118.81</c:v>
                </c:pt>
                <c:pt idx="2375">
                  <c:v>118.81</c:v>
                </c:pt>
                <c:pt idx="2376">
                  <c:v>121</c:v>
                </c:pt>
                <c:pt idx="2377">
                  <c:v>108.16</c:v>
                </c:pt>
                <c:pt idx="2378">
                  <c:v>108.16</c:v>
                </c:pt>
                <c:pt idx="2379">
                  <c:v>110.25</c:v>
                </c:pt>
                <c:pt idx="2380">
                  <c:v>116.64</c:v>
                </c:pt>
                <c:pt idx="2381">
                  <c:v>118.81</c:v>
                </c:pt>
                <c:pt idx="2382">
                  <c:v>121</c:v>
                </c:pt>
                <c:pt idx="2383">
                  <c:v>116.64</c:v>
                </c:pt>
                <c:pt idx="2384">
                  <c:v>114.49000000000002</c:v>
                </c:pt>
                <c:pt idx="2385">
                  <c:v>114.49000000000002</c:v>
                </c:pt>
                <c:pt idx="2386">
                  <c:v>110.25</c:v>
                </c:pt>
                <c:pt idx="2387">
                  <c:v>106.09</c:v>
                </c:pt>
                <c:pt idx="2388">
                  <c:v>102.01</c:v>
                </c:pt>
                <c:pt idx="2389">
                  <c:v>104.04</c:v>
                </c:pt>
                <c:pt idx="2390">
                  <c:v>100</c:v>
                </c:pt>
                <c:pt idx="2391">
                  <c:v>96.04</c:v>
                </c:pt>
                <c:pt idx="2392">
                  <c:v>92.16</c:v>
                </c:pt>
                <c:pt idx="2393">
                  <c:v>94.09</c:v>
                </c:pt>
                <c:pt idx="2394">
                  <c:v>94.09</c:v>
                </c:pt>
                <c:pt idx="2395">
                  <c:v>104.04</c:v>
                </c:pt>
                <c:pt idx="2396">
                  <c:v>104.04</c:v>
                </c:pt>
                <c:pt idx="2397">
                  <c:v>100</c:v>
                </c:pt>
                <c:pt idx="2398">
                  <c:v>94.09</c:v>
                </c:pt>
                <c:pt idx="2399">
                  <c:v>90.25</c:v>
                </c:pt>
                <c:pt idx="2400">
                  <c:v>86.490000000000023</c:v>
                </c:pt>
                <c:pt idx="2401">
                  <c:v>79.209999999999994</c:v>
                </c:pt>
                <c:pt idx="2402">
                  <c:v>77.440000000000026</c:v>
                </c:pt>
                <c:pt idx="2403">
                  <c:v>75.69</c:v>
                </c:pt>
                <c:pt idx="2404">
                  <c:v>75.69</c:v>
                </c:pt>
                <c:pt idx="2405">
                  <c:v>79.209999999999994</c:v>
                </c:pt>
                <c:pt idx="2406">
                  <c:v>75.69</c:v>
                </c:pt>
                <c:pt idx="2407">
                  <c:v>70.56</c:v>
                </c:pt>
                <c:pt idx="2408">
                  <c:v>67.239999999999995</c:v>
                </c:pt>
                <c:pt idx="2409">
                  <c:v>64</c:v>
                </c:pt>
                <c:pt idx="2410">
                  <c:v>64</c:v>
                </c:pt>
                <c:pt idx="2411">
                  <c:v>68.89</c:v>
                </c:pt>
                <c:pt idx="2412">
                  <c:v>62.41</c:v>
                </c:pt>
                <c:pt idx="2413">
                  <c:v>60.84</c:v>
                </c:pt>
                <c:pt idx="2414">
                  <c:v>57.760000000000012</c:v>
                </c:pt>
                <c:pt idx="2415">
                  <c:v>54.760000000000012</c:v>
                </c:pt>
                <c:pt idx="2416">
                  <c:v>49</c:v>
                </c:pt>
                <c:pt idx="2417">
                  <c:v>46.24</c:v>
                </c:pt>
                <c:pt idx="2418">
                  <c:v>40.96</c:v>
                </c:pt>
                <c:pt idx="2419">
                  <c:v>43.56</c:v>
                </c:pt>
                <c:pt idx="2420">
                  <c:v>46.24</c:v>
                </c:pt>
                <c:pt idx="2421">
                  <c:v>47.61</c:v>
                </c:pt>
                <c:pt idx="2422">
                  <c:v>47.61</c:v>
                </c:pt>
                <c:pt idx="2423">
                  <c:v>44.89</c:v>
                </c:pt>
                <c:pt idx="2424">
                  <c:v>43.56</c:v>
                </c:pt>
                <c:pt idx="2425">
                  <c:v>43.56</c:v>
                </c:pt>
                <c:pt idx="2426">
                  <c:v>43.56</c:v>
                </c:pt>
                <c:pt idx="2427">
                  <c:v>43.56</c:v>
                </c:pt>
                <c:pt idx="2428">
                  <c:v>43.56</c:v>
                </c:pt>
                <c:pt idx="2429">
                  <c:v>46.24</c:v>
                </c:pt>
                <c:pt idx="2430">
                  <c:v>43.56</c:v>
                </c:pt>
                <c:pt idx="2431">
                  <c:v>42.25</c:v>
                </c:pt>
                <c:pt idx="2432">
                  <c:v>40.96</c:v>
                </c:pt>
                <c:pt idx="2433">
                  <c:v>37.21</c:v>
                </c:pt>
                <c:pt idx="2434">
                  <c:v>33.64</c:v>
                </c:pt>
                <c:pt idx="2435">
                  <c:v>34.81</c:v>
                </c:pt>
                <c:pt idx="2436">
                  <c:v>30.25</c:v>
                </c:pt>
                <c:pt idx="2437">
                  <c:v>32.49</c:v>
                </c:pt>
                <c:pt idx="2438">
                  <c:v>31.36</c:v>
                </c:pt>
                <c:pt idx="2439">
                  <c:v>31.36</c:v>
                </c:pt>
                <c:pt idx="2440">
                  <c:v>30.25</c:v>
                </c:pt>
                <c:pt idx="2441">
                  <c:v>32.49</c:v>
                </c:pt>
                <c:pt idx="2442">
                  <c:v>31.36</c:v>
                </c:pt>
                <c:pt idx="2443">
                  <c:v>33.64</c:v>
                </c:pt>
                <c:pt idx="2444">
                  <c:v>30.25</c:v>
                </c:pt>
                <c:pt idx="2445">
                  <c:v>31.36</c:v>
                </c:pt>
                <c:pt idx="2446">
                  <c:v>31.36</c:v>
                </c:pt>
                <c:pt idx="2447">
                  <c:v>33.64</c:v>
                </c:pt>
                <c:pt idx="2448">
                  <c:v>34.81</c:v>
                </c:pt>
                <c:pt idx="2449">
                  <c:v>32.49</c:v>
                </c:pt>
                <c:pt idx="2450">
                  <c:v>28.09</c:v>
                </c:pt>
                <c:pt idx="2451">
                  <c:v>27.04</c:v>
                </c:pt>
                <c:pt idx="2452">
                  <c:v>25</c:v>
                </c:pt>
                <c:pt idx="2453">
                  <c:v>23.04</c:v>
                </c:pt>
                <c:pt idx="2454">
                  <c:v>23.04</c:v>
                </c:pt>
                <c:pt idx="2455">
                  <c:v>21.16</c:v>
                </c:pt>
                <c:pt idx="2456">
                  <c:v>24.01</c:v>
                </c:pt>
                <c:pt idx="2457">
                  <c:v>24.01</c:v>
                </c:pt>
                <c:pt idx="2458">
                  <c:v>26.01</c:v>
                </c:pt>
                <c:pt idx="2459">
                  <c:v>28.09</c:v>
                </c:pt>
                <c:pt idx="2460">
                  <c:v>28.09</c:v>
                </c:pt>
                <c:pt idx="2461">
                  <c:v>27.04</c:v>
                </c:pt>
                <c:pt idx="2462">
                  <c:v>28.09</c:v>
                </c:pt>
                <c:pt idx="2463">
                  <c:v>26.01</c:v>
                </c:pt>
                <c:pt idx="2464">
                  <c:v>29.16</c:v>
                </c:pt>
                <c:pt idx="2465">
                  <c:v>30.25</c:v>
                </c:pt>
                <c:pt idx="2466">
                  <c:v>28.09</c:v>
                </c:pt>
                <c:pt idx="2467">
                  <c:v>24.01</c:v>
                </c:pt>
                <c:pt idx="2468">
                  <c:v>20.25</c:v>
                </c:pt>
                <c:pt idx="2469">
                  <c:v>20.25</c:v>
                </c:pt>
                <c:pt idx="2470">
                  <c:v>25</c:v>
                </c:pt>
                <c:pt idx="2471">
                  <c:v>25</c:v>
                </c:pt>
                <c:pt idx="2472">
                  <c:v>24.01</c:v>
                </c:pt>
                <c:pt idx="2473">
                  <c:v>25</c:v>
                </c:pt>
                <c:pt idx="2474">
                  <c:v>26.01</c:v>
                </c:pt>
                <c:pt idx="2475">
                  <c:v>28.09</c:v>
                </c:pt>
                <c:pt idx="2476">
                  <c:v>32.49</c:v>
                </c:pt>
                <c:pt idx="2477">
                  <c:v>29.16</c:v>
                </c:pt>
                <c:pt idx="2478">
                  <c:v>28.09</c:v>
                </c:pt>
                <c:pt idx="2479">
                  <c:v>29.16</c:v>
                </c:pt>
                <c:pt idx="2480">
                  <c:v>30.25</c:v>
                </c:pt>
                <c:pt idx="2481">
                  <c:v>26.01</c:v>
                </c:pt>
                <c:pt idx="2482">
                  <c:v>26.01</c:v>
                </c:pt>
                <c:pt idx="2483">
                  <c:v>22.09</c:v>
                </c:pt>
                <c:pt idx="2484">
                  <c:v>23.04</c:v>
                </c:pt>
                <c:pt idx="2485">
                  <c:v>24.01</c:v>
                </c:pt>
                <c:pt idx="2486">
                  <c:v>26.01</c:v>
                </c:pt>
                <c:pt idx="2487">
                  <c:v>24.01</c:v>
                </c:pt>
                <c:pt idx="2488">
                  <c:v>24.01</c:v>
                </c:pt>
                <c:pt idx="2489">
                  <c:v>24.01</c:v>
                </c:pt>
                <c:pt idx="2490">
                  <c:v>22.09</c:v>
                </c:pt>
                <c:pt idx="2491">
                  <c:v>24.01</c:v>
                </c:pt>
                <c:pt idx="2492">
                  <c:v>24.01</c:v>
                </c:pt>
                <c:pt idx="2493">
                  <c:v>25</c:v>
                </c:pt>
                <c:pt idx="2494">
                  <c:v>27.04</c:v>
                </c:pt>
                <c:pt idx="2495">
                  <c:v>31.36</c:v>
                </c:pt>
                <c:pt idx="2496">
                  <c:v>31.36</c:v>
                </c:pt>
                <c:pt idx="2497">
                  <c:v>32.49</c:v>
                </c:pt>
                <c:pt idx="2498">
                  <c:v>26.01</c:v>
                </c:pt>
                <c:pt idx="2499">
                  <c:v>21.16</c:v>
                </c:pt>
                <c:pt idx="2500">
                  <c:v>19.36</c:v>
                </c:pt>
                <c:pt idx="2501">
                  <c:v>20.25</c:v>
                </c:pt>
                <c:pt idx="2502">
                  <c:v>19.36</c:v>
                </c:pt>
                <c:pt idx="2503">
                  <c:v>20.25</c:v>
                </c:pt>
                <c:pt idx="2504">
                  <c:v>23.04</c:v>
                </c:pt>
                <c:pt idx="2505">
                  <c:v>22.09</c:v>
                </c:pt>
                <c:pt idx="2506">
                  <c:v>21.16</c:v>
                </c:pt>
                <c:pt idx="2507">
                  <c:v>21.16</c:v>
                </c:pt>
                <c:pt idx="2508">
                  <c:v>18.489999999999789</c:v>
                </c:pt>
                <c:pt idx="2509">
                  <c:v>21.16</c:v>
                </c:pt>
                <c:pt idx="2510">
                  <c:v>25</c:v>
                </c:pt>
                <c:pt idx="2511">
                  <c:v>24.01</c:v>
                </c:pt>
                <c:pt idx="2512">
                  <c:v>23.04</c:v>
                </c:pt>
                <c:pt idx="2513">
                  <c:v>22.09</c:v>
                </c:pt>
                <c:pt idx="2514">
                  <c:v>22.09</c:v>
                </c:pt>
                <c:pt idx="2515">
                  <c:v>23.04</c:v>
                </c:pt>
                <c:pt idx="2516">
                  <c:v>22.09</c:v>
                </c:pt>
                <c:pt idx="2517">
                  <c:v>24.01</c:v>
                </c:pt>
                <c:pt idx="2518">
                  <c:v>24.01</c:v>
                </c:pt>
                <c:pt idx="2519">
                  <c:v>23.04</c:v>
                </c:pt>
                <c:pt idx="2520">
                  <c:v>24.01</c:v>
                </c:pt>
                <c:pt idx="2521">
                  <c:v>24.01</c:v>
                </c:pt>
                <c:pt idx="2522">
                  <c:v>26.01</c:v>
                </c:pt>
                <c:pt idx="2523">
                  <c:v>25</c:v>
                </c:pt>
                <c:pt idx="2524">
                  <c:v>22.09</c:v>
                </c:pt>
                <c:pt idx="2525">
                  <c:v>16.809999999999999</c:v>
                </c:pt>
                <c:pt idx="2526">
                  <c:v>14.44</c:v>
                </c:pt>
                <c:pt idx="2527">
                  <c:v>14.44</c:v>
                </c:pt>
                <c:pt idx="2528">
                  <c:v>17.64</c:v>
                </c:pt>
                <c:pt idx="2529">
                  <c:v>18.489999999999789</c:v>
                </c:pt>
                <c:pt idx="2530">
                  <c:v>20.25</c:v>
                </c:pt>
                <c:pt idx="2531">
                  <c:v>23.04</c:v>
                </c:pt>
                <c:pt idx="2532">
                  <c:v>22.09</c:v>
                </c:pt>
                <c:pt idx="2533">
                  <c:v>24.01</c:v>
                </c:pt>
                <c:pt idx="2534">
                  <c:v>24.01</c:v>
                </c:pt>
                <c:pt idx="2535">
                  <c:v>25</c:v>
                </c:pt>
                <c:pt idx="2536">
                  <c:v>24.01</c:v>
                </c:pt>
                <c:pt idx="2537">
                  <c:v>24.01</c:v>
                </c:pt>
                <c:pt idx="2538">
                  <c:v>21.16</c:v>
                </c:pt>
                <c:pt idx="2539">
                  <c:v>22.09</c:v>
                </c:pt>
                <c:pt idx="2540">
                  <c:v>22.09</c:v>
                </c:pt>
                <c:pt idx="2541">
                  <c:v>22.09</c:v>
                </c:pt>
                <c:pt idx="2542">
                  <c:v>23.04</c:v>
                </c:pt>
                <c:pt idx="2543">
                  <c:v>21.16</c:v>
                </c:pt>
                <c:pt idx="2544">
                  <c:v>19.36</c:v>
                </c:pt>
                <c:pt idx="2545">
                  <c:v>18.489999999999789</c:v>
                </c:pt>
                <c:pt idx="2546">
                  <c:v>21.16</c:v>
                </c:pt>
                <c:pt idx="2547">
                  <c:v>22.09</c:v>
                </c:pt>
                <c:pt idx="2548">
                  <c:v>22.09</c:v>
                </c:pt>
                <c:pt idx="2549">
                  <c:v>21.16</c:v>
                </c:pt>
                <c:pt idx="2550">
                  <c:v>20.25</c:v>
                </c:pt>
                <c:pt idx="2551">
                  <c:v>20.25</c:v>
                </c:pt>
                <c:pt idx="2552">
                  <c:v>22.09</c:v>
                </c:pt>
                <c:pt idx="2553">
                  <c:v>20.25</c:v>
                </c:pt>
                <c:pt idx="2554">
                  <c:v>18.489999999999789</c:v>
                </c:pt>
                <c:pt idx="2555">
                  <c:v>19.36</c:v>
                </c:pt>
                <c:pt idx="2556">
                  <c:v>17.64</c:v>
                </c:pt>
                <c:pt idx="2557">
                  <c:v>17.64</c:v>
                </c:pt>
                <c:pt idx="2558">
                  <c:v>20.25</c:v>
                </c:pt>
                <c:pt idx="2559">
                  <c:v>19.36</c:v>
                </c:pt>
                <c:pt idx="2560">
                  <c:v>21.16</c:v>
                </c:pt>
                <c:pt idx="2561">
                  <c:v>23.04</c:v>
                </c:pt>
                <c:pt idx="2562">
                  <c:v>23.04</c:v>
                </c:pt>
                <c:pt idx="2563">
                  <c:v>23.04</c:v>
                </c:pt>
                <c:pt idx="2564">
                  <c:v>26.01</c:v>
                </c:pt>
                <c:pt idx="2565">
                  <c:v>26.01</c:v>
                </c:pt>
                <c:pt idx="2566">
                  <c:v>26.01</c:v>
                </c:pt>
                <c:pt idx="2567">
                  <c:v>26.01</c:v>
                </c:pt>
                <c:pt idx="2568">
                  <c:v>25</c:v>
                </c:pt>
                <c:pt idx="2569">
                  <c:v>24.01</c:v>
                </c:pt>
                <c:pt idx="2570">
                  <c:v>23.04</c:v>
                </c:pt>
                <c:pt idx="2571">
                  <c:v>23.04</c:v>
                </c:pt>
                <c:pt idx="2572">
                  <c:v>23.04</c:v>
                </c:pt>
                <c:pt idx="2573">
                  <c:v>26.01</c:v>
                </c:pt>
                <c:pt idx="2574">
                  <c:v>28.09</c:v>
                </c:pt>
                <c:pt idx="2575">
                  <c:v>26.01</c:v>
                </c:pt>
                <c:pt idx="2576">
                  <c:v>23.04</c:v>
                </c:pt>
                <c:pt idx="2577">
                  <c:v>22.09</c:v>
                </c:pt>
                <c:pt idx="2578">
                  <c:v>21.16</c:v>
                </c:pt>
                <c:pt idx="2579">
                  <c:v>19.36</c:v>
                </c:pt>
                <c:pt idx="2580">
                  <c:v>23.04</c:v>
                </c:pt>
                <c:pt idx="2581">
                  <c:v>23.04</c:v>
                </c:pt>
                <c:pt idx="2582">
                  <c:v>25</c:v>
                </c:pt>
                <c:pt idx="2583">
                  <c:v>23.04</c:v>
                </c:pt>
                <c:pt idx="2584">
                  <c:v>22.09</c:v>
                </c:pt>
                <c:pt idx="2585">
                  <c:v>21.16</c:v>
                </c:pt>
                <c:pt idx="2586">
                  <c:v>21.16</c:v>
                </c:pt>
                <c:pt idx="2587">
                  <c:v>19.36</c:v>
                </c:pt>
                <c:pt idx="2588">
                  <c:v>20.25</c:v>
                </c:pt>
                <c:pt idx="2589">
                  <c:v>21.16</c:v>
                </c:pt>
                <c:pt idx="2590">
                  <c:v>22.09</c:v>
                </c:pt>
                <c:pt idx="2591">
                  <c:v>22.09</c:v>
                </c:pt>
                <c:pt idx="2592">
                  <c:v>21.16</c:v>
                </c:pt>
                <c:pt idx="2593">
                  <c:v>21.16</c:v>
                </c:pt>
                <c:pt idx="2594">
                  <c:v>21.16</c:v>
                </c:pt>
                <c:pt idx="2595">
                  <c:v>20.25</c:v>
                </c:pt>
                <c:pt idx="2596">
                  <c:v>17.64</c:v>
                </c:pt>
                <c:pt idx="2597">
                  <c:v>16</c:v>
                </c:pt>
                <c:pt idx="2598">
                  <c:v>16</c:v>
                </c:pt>
                <c:pt idx="2599">
                  <c:v>19.36</c:v>
                </c:pt>
                <c:pt idx="2600">
                  <c:v>25</c:v>
                </c:pt>
                <c:pt idx="2601">
                  <c:v>23.04</c:v>
                </c:pt>
                <c:pt idx="2602">
                  <c:v>20.25</c:v>
                </c:pt>
                <c:pt idx="2603">
                  <c:v>16.809999999999999</c:v>
                </c:pt>
                <c:pt idx="2604">
                  <c:v>16</c:v>
                </c:pt>
                <c:pt idx="2605">
                  <c:v>17.64</c:v>
                </c:pt>
                <c:pt idx="2606">
                  <c:v>21.16</c:v>
                </c:pt>
                <c:pt idx="2607">
                  <c:v>19.36</c:v>
                </c:pt>
                <c:pt idx="2608">
                  <c:v>22.09</c:v>
                </c:pt>
                <c:pt idx="2609">
                  <c:v>22.09</c:v>
                </c:pt>
                <c:pt idx="2610">
                  <c:v>23.04</c:v>
                </c:pt>
                <c:pt idx="2611">
                  <c:v>24.01</c:v>
                </c:pt>
                <c:pt idx="2612">
                  <c:v>23.04</c:v>
                </c:pt>
                <c:pt idx="2613">
                  <c:v>20.25</c:v>
                </c:pt>
                <c:pt idx="2614">
                  <c:v>24.01</c:v>
                </c:pt>
                <c:pt idx="2615">
                  <c:v>21.16</c:v>
                </c:pt>
                <c:pt idx="2616">
                  <c:v>16.809999999999999</c:v>
                </c:pt>
                <c:pt idx="2617">
                  <c:v>16.809999999999999</c:v>
                </c:pt>
                <c:pt idx="2618">
                  <c:v>16</c:v>
                </c:pt>
                <c:pt idx="2619">
                  <c:v>16.809999999999999</c:v>
                </c:pt>
                <c:pt idx="2620">
                  <c:v>22.09</c:v>
                </c:pt>
                <c:pt idx="2621">
                  <c:v>25</c:v>
                </c:pt>
                <c:pt idx="2622">
                  <c:v>23.04</c:v>
                </c:pt>
                <c:pt idx="2623">
                  <c:v>24.01</c:v>
                </c:pt>
                <c:pt idx="2624">
                  <c:v>24.01</c:v>
                </c:pt>
                <c:pt idx="2625">
                  <c:v>24.01</c:v>
                </c:pt>
                <c:pt idx="2626">
                  <c:v>23.04</c:v>
                </c:pt>
                <c:pt idx="2627">
                  <c:v>26.01</c:v>
                </c:pt>
                <c:pt idx="2628">
                  <c:v>23.04</c:v>
                </c:pt>
                <c:pt idx="2629">
                  <c:v>25</c:v>
                </c:pt>
                <c:pt idx="2630">
                  <c:v>23.04</c:v>
                </c:pt>
                <c:pt idx="2631">
                  <c:v>24.01</c:v>
                </c:pt>
                <c:pt idx="2632">
                  <c:v>20.25</c:v>
                </c:pt>
                <c:pt idx="2633">
                  <c:v>22.09</c:v>
                </c:pt>
                <c:pt idx="2634">
                  <c:v>19.36</c:v>
                </c:pt>
                <c:pt idx="2635">
                  <c:v>17.64</c:v>
                </c:pt>
                <c:pt idx="2636">
                  <c:v>16</c:v>
                </c:pt>
                <c:pt idx="2637">
                  <c:v>20.25</c:v>
                </c:pt>
                <c:pt idx="2638">
                  <c:v>24.01</c:v>
                </c:pt>
                <c:pt idx="2639">
                  <c:v>30.25</c:v>
                </c:pt>
                <c:pt idx="2640">
                  <c:v>29.16</c:v>
                </c:pt>
                <c:pt idx="2641">
                  <c:v>24.01</c:v>
                </c:pt>
                <c:pt idx="2642">
                  <c:v>19.36</c:v>
                </c:pt>
                <c:pt idx="2643">
                  <c:v>16.809999999999999</c:v>
                </c:pt>
                <c:pt idx="2644">
                  <c:v>17.64</c:v>
                </c:pt>
                <c:pt idx="2645">
                  <c:v>19.36</c:v>
                </c:pt>
                <c:pt idx="2646">
                  <c:v>16</c:v>
                </c:pt>
                <c:pt idx="2647">
                  <c:v>16</c:v>
                </c:pt>
                <c:pt idx="2648">
                  <c:v>15.21</c:v>
                </c:pt>
                <c:pt idx="2649">
                  <c:v>16</c:v>
                </c:pt>
                <c:pt idx="2650">
                  <c:v>20.25</c:v>
                </c:pt>
                <c:pt idx="2651">
                  <c:v>26.01</c:v>
                </c:pt>
                <c:pt idx="2652">
                  <c:v>24.01</c:v>
                </c:pt>
                <c:pt idx="2653">
                  <c:v>23.04</c:v>
                </c:pt>
                <c:pt idx="2654">
                  <c:v>22.09</c:v>
                </c:pt>
                <c:pt idx="2655">
                  <c:v>18.489999999999789</c:v>
                </c:pt>
                <c:pt idx="2656">
                  <c:v>19.36</c:v>
                </c:pt>
                <c:pt idx="2657">
                  <c:v>20.25</c:v>
                </c:pt>
                <c:pt idx="2658">
                  <c:v>21.16</c:v>
                </c:pt>
                <c:pt idx="2659">
                  <c:v>21.16</c:v>
                </c:pt>
                <c:pt idx="2660">
                  <c:v>20.25</c:v>
                </c:pt>
                <c:pt idx="2661">
                  <c:v>19.36</c:v>
                </c:pt>
                <c:pt idx="2662">
                  <c:v>18.489999999999789</c:v>
                </c:pt>
                <c:pt idx="2663">
                  <c:v>18.489999999999789</c:v>
                </c:pt>
                <c:pt idx="2664">
                  <c:v>20.25</c:v>
                </c:pt>
                <c:pt idx="2665">
                  <c:v>23.04</c:v>
                </c:pt>
                <c:pt idx="2666">
                  <c:v>20.25</c:v>
                </c:pt>
                <c:pt idx="2667">
                  <c:v>20.25</c:v>
                </c:pt>
                <c:pt idx="2668">
                  <c:v>19.36</c:v>
                </c:pt>
                <c:pt idx="2669">
                  <c:v>21.16</c:v>
                </c:pt>
                <c:pt idx="2670">
                  <c:v>25</c:v>
                </c:pt>
                <c:pt idx="2671">
                  <c:v>27.04</c:v>
                </c:pt>
                <c:pt idx="2672">
                  <c:v>24.01</c:v>
                </c:pt>
                <c:pt idx="2673">
                  <c:v>23.04</c:v>
                </c:pt>
                <c:pt idx="2674">
                  <c:v>22.09</c:v>
                </c:pt>
                <c:pt idx="2675">
                  <c:v>22.09</c:v>
                </c:pt>
                <c:pt idx="2676">
                  <c:v>24.01</c:v>
                </c:pt>
                <c:pt idx="2677">
                  <c:v>25</c:v>
                </c:pt>
                <c:pt idx="2678">
                  <c:v>22.09</c:v>
                </c:pt>
                <c:pt idx="2679">
                  <c:v>20.25</c:v>
                </c:pt>
                <c:pt idx="2680">
                  <c:v>17.64</c:v>
                </c:pt>
                <c:pt idx="2681">
                  <c:v>15.21</c:v>
                </c:pt>
                <c:pt idx="2682">
                  <c:v>15.21</c:v>
                </c:pt>
                <c:pt idx="2683">
                  <c:v>17.64</c:v>
                </c:pt>
                <c:pt idx="2684">
                  <c:v>17.64</c:v>
                </c:pt>
                <c:pt idx="2685">
                  <c:v>20.25</c:v>
                </c:pt>
                <c:pt idx="2686">
                  <c:v>24.01</c:v>
                </c:pt>
                <c:pt idx="2687">
                  <c:v>25</c:v>
                </c:pt>
                <c:pt idx="2688">
                  <c:v>26.01</c:v>
                </c:pt>
                <c:pt idx="2689">
                  <c:v>25</c:v>
                </c:pt>
                <c:pt idx="2690">
                  <c:v>24.01</c:v>
                </c:pt>
                <c:pt idx="2691">
                  <c:v>25</c:v>
                </c:pt>
                <c:pt idx="2692">
                  <c:v>24.01</c:v>
                </c:pt>
                <c:pt idx="2693">
                  <c:v>22.09</c:v>
                </c:pt>
                <c:pt idx="2694">
                  <c:v>23.04</c:v>
                </c:pt>
                <c:pt idx="2695">
                  <c:v>20.25</c:v>
                </c:pt>
                <c:pt idx="2696">
                  <c:v>18.489999999999789</c:v>
                </c:pt>
                <c:pt idx="2697">
                  <c:v>17.64</c:v>
                </c:pt>
                <c:pt idx="2698">
                  <c:v>21.16</c:v>
                </c:pt>
                <c:pt idx="2699">
                  <c:v>23.04</c:v>
                </c:pt>
                <c:pt idx="2700">
                  <c:v>25</c:v>
                </c:pt>
                <c:pt idx="2701">
                  <c:v>23.04</c:v>
                </c:pt>
                <c:pt idx="2702">
                  <c:v>23.04</c:v>
                </c:pt>
                <c:pt idx="2703">
                  <c:v>21.16</c:v>
                </c:pt>
                <c:pt idx="2704">
                  <c:v>24.01</c:v>
                </c:pt>
                <c:pt idx="2705">
                  <c:v>20.25</c:v>
                </c:pt>
                <c:pt idx="2706">
                  <c:v>19.36</c:v>
                </c:pt>
                <c:pt idx="2707">
                  <c:v>20.25</c:v>
                </c:pt>
                <c:pt idx="2708">
                  <c:v>22.09</c:v>
                </c:pt>
                <c:pt idx="2709">
                  <c:v>21.16</c:v>
                </c:pt>
                <c:pt idx="2710">
                  <c:v>24.01</c:v>
                </c:pt>
                <c:pt idx="2711">
                  <c:v>25</c:v>
                </c:pt>
                <c:pt idx="2712">
                  <c:v>23.04</c:v>
                </c:pt>
                <c:pt idx="2713">
                  <c:v>21.16</c:v>
                </c:pt>
                <c:pt idx="2714">
                  <c:v>20.25</c:v>
                </c:pt>
                <c:pt idx="2715">
                  <c:v>20.25</c:v>
                </c:pt>
                <c:pt idx="2716">
                  <c:v>19.36</c:v>
                </c:pt>
                <c:pt idx="2717">
                  <c:v>20.25</c:v>
                </c:pt>
                <c:pt idx="2718">
                  <c:v>18.489999999999789</c:v>
                </c:pt>
                <c:pt idx="2719">
                  <c:v>20.25</c:v>
                </c:pt>
                <c:pt idx="2720">
                  <c:v>24.01</c:v>
                </c:pt>
                <c:pt idx="2721">
                  <c:v>27.04</c:v>
                </c:pt>
                <c:pt idx="2722">
                  <c:v>26.01</c:v>
                </c:pt>
                <c:pt idx="2723">
                  <c:v>26.01</c:v>
                </c:pt>
                <c:pt idx="2724">
                  <c:v>24.01</c:v>
                </c:pt>
                <c:pt idx="2725">
                  <c:v>24.01</c:v>
                </c:pt>
                <c:pt idx="2726">
                  <c:v>24.01</c:v>
                </c:pt>
                <c:pt idx="2727">
                  <c:v>22.09</c:v>
                </c:pt>
                <c:pt idx="2728">
                  <c:v>22.09</c:v>
                </c:pt>
                <c:pt idx="2729">
                  <c:v>22.09</c:v>
                </c:pt>
                <c:pt idx="2730">
                  <c:v>23.04</c:v>
                </c:pt>
                <c:pt idx="2731">
                  <c:v>22.09</c:v>
                </c:pt>
                <c:pt idx="2732">
                  <c:v>22.09</c:v>
                </c:pt>
                <c:pt idx="2733">
                  <c:v>21.16</c:v>
                </c:pt>
                <c:pt idx="2734">
                  <c:v>21.16</c:v>
                </c:pt>
                <c:pt idx="2735">
                  <c:v>21.16</c:v>
                </c:pt>
                <c:pt idx="2736">
                  <c:v>23.04</c:v>
                </c:pt>
                <c:pt idx="2737">
                  <c:v>24.01</c:v>
                </c:pt>
                <c:pt idx="2738">
                  <c:v>22.09</c:v>
                </c:pt>
                <c:pt idx="2739">
                  <c:v>22.09</c:v>
                </c:pt>
                <c:pt idx="2740">
                  <c:v>19.36</c:v>
                </c:pt>
                <c:pt idx="2741">
                  <c:v>20.25</c:v>
                </c:pt>
                <c:pt idx="2742">
                  <c:v>22.09</c:v>
                </c:pt>
                <c:pt idx="2743">
                  <c:v>25</c:v>
                </c:pt>
                <c:pt idx="2744">
                  <c:v>23.04</c:v>
                </c:pt>
                <c:pt idx="2745">
                  <c:v>23.04</c:v>
                </c:pt>
                <c:pt idx="2746">
                  <c:v>17.64</c:v>
                </c:pt>
                <c:pt idx="2747">
                  <c:v>18.489999999999789</c:v>
                </c:pt>
                <c:pt idx="2748">
                  <c:v>18.489999999999789</c:v>
                </c:pt>
                <c:pt idx="2749">
                  <c:v>22.09</c:v>
                </c:pt>
                <c:pt idx="2750">
                  <c:v>22.09</c:v>
                </c:pt>
                <c:pt idx="2751">
                  <c:v>23.04</c:v>
                </c:pt>
                <c:pt idx="2752">
                  <c:v>19.36</c:v>
                </c:pt>
                <c:pt idx="2753">
                  <c:v>19.36</c:v>
                </c:pt>
                <c:pt idx="2754">
                  <c:v>19.36</c:v>
                </c:pt>
                <c:pt idx="2755">
                  <c:v>23.04</c:v>
                </c:pt>
                <c:pt idx="2756">
                  <c:v>25</c:v>
                </c:pt>
                <c:pt idx="2757">
                  <c:v>26.01</c:v>
                </c:pt>
                <c:pt idx="2758">
                  <c:v>25</c:v>
                </c:pt>
                <c:pt idx="2759">
                  <c:v>21.16</c:v>
                </c:pt>
                <c:pt idx="2760">
                  <c:v>20.25</c:v>
                </c:pt>
                <c:pt idx="2761">
                  <c:v>19.36</c:v>
                </c:pt>
                <c:pt idx="2762">
                  <c:v>19.36</c:v>
                </c:pt>
                <c:pt idx="2763">
                  <c:v>18.489999999999789</c:v>
                </c:pt>
                <c:pt idx="2764">
                  <c:v>19.36</c:v>
                </c:pt>
                <c:pt idx="2765">
                  <c:v>20.25</c:v>
                </c:pt>
                <c:pt idx="2766">
                  <c:v>23.04</c:v>
                </c:pt>
                <c:pt idx="2767">
                  <c:v>24.01</c:v>
                </c:pt>
                <c:pt idx="2768">
                  <c:v>25</c:v>
                </c:pt>
                <c:pt idx="2769">
                  <c:v>23.04</c:v>
                </c:pt>
                <c:pt idx="2770">
                  <c:v>23.04</c:v>
                </c:pt>
                <c:pt idx="2771">
                  <c:v>23.04</c:v>
                </c:pt>
                <c:pt idx="2772">
                  <c:v>23.04</c:v>
                </c:pt>
                <c:pt idx="2773">
                  <c:v>24.01</c:v>
                </c:pt>
                <c:pt idx="2774">
                  <c:v>24.01</c:v>
                </c:pt>
                <c:pt idx="2775">
                  <c:v>23.04</c:v>
                </c:pt>
                <c:pt idx="2776">
                  <c:v>22.09</c:v>
                </c:pt>
                <c:pt idx="2777">
                  <c:v>21.16</c:v>
                </c:pt>
                <c:pt idx="2778">
                  <c:v>23.04</c:v>
                </c:pt>
                <c:pt idx="2779">
                  <c:v>24.01</c:v>
                </c:pt>
                <c:pt idx="2780">
                  <c:v>22.09</c:v>
                </c:pt>
                <c:pt idx="2781">
                  <c:v>24.01</c:v>
                </c:pt>
                <c:pt idx="2782">
                  <c:v>23.04</c:v>
                </c:pt>
                <c:pt idx="2783">
                  <c:v>25</c:v>
                </c:pt>
                <c:pt idx="2784">
                  <c:v>27.04</c:v>
                </c:pt>
                <c:pt idx="2785">
                  <c:v>28.09</c:v>
                </c:pt>
                <c:pt idx="2786">
                  <c:v>25</c:v>
                </c:pt>
                <c:pt idx="2787">
                  <c:v>26.01</c:v>
                </c:pt>
                <c:pt idx="2788">
                  <c:v>25</c:v>
                </c:pt>
                <c:pt idx="2789">
                  <c:v>22.09</c:v>
                </c:pt>
                <c:pt idx="2790">
                  <c:v>21.16</c:v>
                </c:pt>
                <c:pt idx="2791">
                  <c:v>19.36</c:v>
                </c:pt>
                <c:pt idx="2792">
                  <c:v>20.25</c:v>
                </c:pt>
                <c:pt idx="2793">
                  <c:v>22.09</c:v>
                </c:pt>
                <c:pt idx="2794">
                  <c:v>22.09</c:v>
                </c:pt>
                <c:pt idx="2795">
                  <c:v>25</c:v>
                </c:pt>
                <c:pt idx="2796">
                  <c:v>29.16</c:v>
                </c:pt>
                <c:pt idx="2797">
                  <c:v>30.25</c:v>
                </c:pt>
                <c:pt idx="2798">
                  <c:v>31.36</c:v>
                </c:pt>
                <c:pt idx="2799">
                  <c:v>26.01</c:v>
                </c:pt>
                <c:pt idx="2800">
                  <c:v>23.04</c:v>
                </c:pt>
                <c:pt idx="2801">
                  <c:v>23.04</c:v>
                </c:pt>
                <c:pt idx="2802">
                  <c:v>23.04</c:v>
                </c:pt>
                <c:pt idx="2803">
                  <c:v>25</c:v>
                </c:pt>
                <c:pt idx="2804">
                  <c:v>25</c:v>
                </c:pt>
                <c:pt idx="2805">
                  <c:v>22.09</c:v>
                </c:pt>
                <c:pt idx="2806">
                  <c:v>22.09</c:v>
                </c:pt>
                <c:pt idx="2807">
                  <c:v>24.01</c:v>
                </c:pt>
                <c:pt idx="2808">
                  <c:v>27.04</c:v>
                </c:pt>
                <c:pt idx="2809">
                  <c:v>26.01</c:v>
                </c:pt>
                <c:pt idx="2810">
                  <c:v>24.01</c:v>
                </c:pt>
                <c:pt idx="2811">
                  <c:v>24.01</c:v>
                </c:pt>
                <c:pt idx="2812">
                  <c:v>24.01</c:v>
                </c:pt>
                <c:pt idx="2813">
                  <c:v>28.09</c:v>
                </c:pt>
                <c:pt idx="2814">
                  <c:v>29.16</c:v>
                </c:pt>
                <c:pt idx="2815">
                  <c:v>25</c:v>
                </c:pt>
                <c:pt idx="2816">
                  <c:v>20.25</c:v>
                </c:pt>
                <c:pt idx="2817">
                  <c:v>22.09</c:v>
                </c:pt>
                <c:pt idx="2818">
                  <c:v>21.16</c:v>
                </c:pt>
                <c:pt idx="2819">
                  <c:v>20.25</c:v>
                </c:pt>
                <c:pt idx="2820">
                  <c:v>19.36</c:v>
                </c:pt>
                <c:pt idx="2821">
                  <c:v>18.489999999999789</c:v>
                </c:pt>
                <c:pt idx="2822">
                  <c:v>17.64</c:v>
                </c:pt>
                <c:pt idx="2823">
                  <c:v>21.16</c:v>
                </c:pt>
                <c:pt idx="2824">
                  <c:v>21.16</c:v>
                </c:pt>
                <c:pt idx="2825">
                  <c:v>22.09</c:v>
                </c:pt>
                <c:pt idx="2826">
                  <c:v>22.09</c:v>
                </c:pt>
                <c:pt idx="2827">
                  <c:v>23.04</c:v>
                </c:pt>
                <c:pt idx="2828">
                  <c:v>23.04</c:v>
                </c:pt>
                <c:pt idx="2829">
                  <c:v>22.09</c:v>
                </c:pt>
                <c:pt idx="2830">
                  <c:v>19.36</c:v>
                </c:pt>
                <c:pt idx="2831">
                  <c:v>24.01</c:v>
                </c:pt>
                <c:pt idx="2832">
                  <c:v>24.01</c:v>
                </c:pt>
                <c:pt idx="2833">
                  <c:v>26.01</c:v>
                </c:pt>
                <c:pt idx="2834">
                  <c:v>30.25</c:v>
                </c:pt>
                <c:pt idx="2835">
                  <c:v>28.09</c:v>
                </c:pt>
                <c:pt idx="2836">
                  <c:v>23.04</c:v>
                </c:pt>
                <c:pt idx="2837">
                  <c:v>23.04</c:v>
                </c:pt>
                <c:pt idx="2838">
                  <c:v>23.04</c:v>
                </c:pt>
                <c:pt idx="2839">
                  <c:v>25</c:v>
                </c:pt>
                <c:pt idx="2840">
                  <c:v>28.09</c:v>
                </c:pt>
                <c:pt idx="2841">
                  <c:v>25</c:v>
                </c:pt>
                <c:pt idx="2842">
                  <c:v>21.16</c:v>
                </c:pt>
                <c:pt idx="2843">
                  <c:v>22.09</c:v>
                </c:pt>
                <c:pt idx="2844">
                  <c:v>22.09</c:v>
                </c:pt>
                <c:pt idx="2845">
                  <c:v>22.09</c:v>
                </c:pt>
                <c:pt idx="2846">
                  <c:v>20.25</c:v>
                </c:pt>
                <c:pt idx="2847">
                  <c:v>20.25</c:v>
                </c:pt>
                <c:pt idx="2848">
                  <c:v>18.489999999999789</c:v>
                </c:pt>
                <c:pt idx="2849">
                  <c:v>20.25</c:v>
                </c:pt>
                <c:pt idx="2850">
                  <c:v>23.04</c:v>
                </c:pt>
                <c:pt idx="2851">
                  <c:v>27.04</c:v>
                </c:pt>
                <c:pt idx="2852">
                  <c:v>24.01</c:v>
                </c:pt>
                <c:pt idx="2853">
                  <c:v>23.04</c:v>
                </c:pt>
                <c:pt idx="2854">
                  <c:v>19.36</c:v>
                </c:pt>
                <c:pt idx="2855">
                  <c:v>18.489999999999789</c:v>
                </c:pt>
                <c:pt idx="2856">
                  <c:v>21.16</c:v>
                </c:pt>
                <c:pt idx="2857">
                  <c:v>26.01</c:v>
                </c:pt>
                <c:pt idx="2858">
                  <c:v>25</c:v>
                </c:pt>
                <c:pt idx="2859">
                  <c:v>23.04</c:v>
                </c:pt>
                <c:pt idx="2860">
                  <c:v>20.25</c:v>
                </c:pt>
                <c:pt idx="2861">
                  <c:v>19.36</c:v>
                </c:pt>
                <c:pt idx="2862">
                  <c:v>20.25</c:v>
                </c:pt>
                <c:pt idx="2863">
                  <c:v>19.36</c:v>
                </c:pt>
                <c:pt idx="2864">
                  <c:v>19.36</c:v>
                </c:pt>
                <c:pt idx="2865">
                  <c:v>18.489999999999789</c:v>
                </c:pt>
                <c:pt idx="2866">
                  <c:v>19.36</c:v>
                </c:pt>
                <c:pt idx="2867">
                  <c:v>23.04</c:v>
                </c:pt>
                <c:pt idx="2868">
                  <c:v>24.01</c:v>
                </c:pt>
                <c:pt idx="2869">
                  <c:v>20.25</c:v>
                </c:pt>
                <c:pt idx="2870">
                  <c:v>21.16</c:v>
                </c:pt>
                <c:pt idx="2871">
                  <c:v>20.25</c:v>
                </c:pt>
                <c:pt idx="2872">
                  <c:v>21.16</c:v>
                </c:pt>
                <c:pt idx="2873">
                  <c:v>25</c:v>
                </c:pt>
                <c:pt idx="2874">
                  <c:v>25</c:v>
                </c:pt>
                <c:pt idx="2875">
                  <c:v>24.01</c:v>
                </c:pt>
                <c:pt idx="2876">
                  <c:v>26.01</c:v>
                </c:pt>
                <c:pt idx="2877">
                  <c:v>26.01</c:v>
                </c:pt>
                <c:pt idx="2878">
                  <c:v>25</c:v>
                </c:pt>
                <c:pt idx="2879">
                  <c:v>24.01</c:v>
                </c:pt>
                <c:pt idx="2880">
                  <c:v>23.04</c:v>
                </c:pt>
                <c:pt idx="2881">
                  <c:v>21.16</c:v>
                </c:pt>
                <c:pt idx="2882">
                  <c:v>22.09</c:v>
                </c:pt>
                <c:pt idx="2883">
                  <c:v>24.01</c:v>
                </c:pt>
                <c:pt idx="2884">
                  <c:v>25</c:v>
                </c:pt>
                <c:pt idx="2885">
                  <c:v>25</c:v>
                </c:pt>
                <c:pt idx="2886">
                  <c:v>25</c:v>
                </c:pt>
                <c:pt idx="2887">
                  <c:v>24.01</c:v>
                </c:pt>
                <c:pt idx="2888">
                  <c:v>22.09</c:v>
                </c:pt>
                <c:pt idx="2889">
                  <c:v>21.16</c:v>
                </c:pt>
                <c:pt idx="2890">
                  <c:v>19.36</c:v>
                </c:pt>
                <c:pt idx="2891">
                  <c:v>20.25</c:v>
                </c:pt>
                <c:pt idx="2892">
                  <c:v>22.09</c:v>
                </c:pt>
                <c:pt idx="2893">
                  <c:v>25</c:v>
                </c:pt>
                <c:pt idx="2894">
                  <c:v>23.04</c:v>
                </c:pt>
                <c:pt idx="2895">
                  <c:v>20.25</c:v>
                </c:pt>
                <c:pt idx="2896">
                  <c:v>20.25</c:v>
                </c:pt>
                <c:pt idx="2897">
                  <c:v>20.25</c:v>
                </c:pt>
                <c:pt idx="2898">
                  <c:v>22.09</c:v>
                </c:pt>
                <c:pt idx="2899">
                  <c:v>28.09</c:v>
                </c:pt>
                <c:pt idx="2900">
                  <c:v>28.09</c:v>
                </c:pt>
                <c:pt idx="2901">
                  <c:v>28.09</c:v>
                </c:pt>
                <c:pt idx="2902">
                  <c:v>29.16</c:v>
                </c:pt>
                <c:pt idx="2903">
                  <c:v>24.01</c:v>
                </c:pt>
                <c:pt idx="2904">
                  <c:v>18.489999999999789</c:v>
                </c:pt>
                <c:pt idx="2905">
                  <c:v>15.21</c:v>
                </c:pt>
                <c:pt idx="2906">
                  <c:v>13.69</c:v>
                </c:pt>
                <c:pt idx="2907">
                  <c:v>15.21</c:v>
                </c:pt>
                <c:pt idx="2908">
                  <c:v>18.489999999999789</c:v>
                </c:pt>
                <c:pt idx="2909">
                  <c:v>20.25</c:v>
                </c:pt>
                <c:pt idx="2910">
                  <c:v>21.16</c:v>
                </c:pt>
                <c:pt idx="2911">
                  <c:v>19.36</c:v>
                </c:pt>
                <c:pt idx="2912">
                  <c:v>18.489999999999789</c:v>
                </c:pt>
                <c:pt idx="2913">
                  <c:v>16.809999999999999</c:v>
                </c:pt>
                <c:pt idx="2914">
                  <c:v>18.489999999999789</c:v>
                </c:pt>
                <c:pt idx="2915">
                  <c:v>22.09</c:v>
                </c:pt>
                <c:pt idx="2916">
                  <c:v>22.09</c:v>
                </c:pt>
                <c:pt idx="2917">
                  <c:v>21.16</c:v>
                </c:pt>
                <c:pt idx="2918">
                  <c:v>21.16</c:v>
                </c:pt>
                <c:pt idx="2919">
                  <c:v>20.25</c:v>
                </c:pt>
                <c:pt idx="2920">
                  <c:v>21.16</c:v>
                </c:pt>
                <c:pt idx="2921">
                  <c:v>22.09</c:v>
                </c:pt>
                <c:pt idx="2922">
                  <c:v>22.09</c:v>
                </c:pt>
                <c:pt idx="2923">
                  <c:v>20.25</c:v>
                </c:pt>
                <c:pt idx="2924">
                  <c:v>20.25</c:v>
                </c:pt>
                <c:pt idx="2925">
                  <c:v>20.25</c:v>
                </c:pt>
                <c:pt idx="2926">
                  <c:v>21.16</c:v>
                </c:pt>
                <c:pt idx="2927">
                  <c:v>23.04</c:v>
                </c:pt>
                <c:pt idx="2928">
                  <c:v>27.04</c:v>
                </c:pt>
                <c:pt idx="2929">
                  <c:v>26.01</c:v>
                </c:pt>
                <c:pt idx="2930">
                  <c:v>25</c:v>
                </c:pt>
                <c:pt idx="2931">
                  <c:v>23.04</c:v>
                </c:pt>
                <c:pt idx="2932">
                  <c:v>19.36</c:v>
                </c:pt>
                <c:pt idx="2933">
                  <c:v>21.16</c:v>
                </c:pt>
                <c:pt idx="2934">
                  <c:v>23.04</c:v>
                </c:pt>
                <c:pt idx="2935">
                  <c:v>25</c:v>
                </c:pt>
                <c:pt idx="2936">
                  <c:v>26.01</c:v>
                </c:pt>
                <c:pt idx="2937">
                  <c:v>26.01</c:v>
                </c:pt>
                <c:pt idx="2938">
                  <c:v>22.09</c:v>
                </c:pt>
                <c:pt idx="2939">
                  <c:v>23.04</c:v>
                </c:pt>
                <c:pt idx="2940">
                  <c:v>24.01</c:v>
                </c:pt>
                <c:pt idx="2941">
                  <c:v>27.04</c:v>
                </c:pt>
                <c:pt idx="2942">
                  <c:v>28.09</c:v>
                </c:pt>
                <c:pt idx="2943">
                  <c:v>29.16</c:v>
                </c:pt>
                <c:pt idx="2944">
                  <c:v>26.01</c:v>
                </c:pt>
                <c:pt idx="2945">
                  <c:v>25</c:v>
                </c:pt>
                <c:pt idx="2946">
                  <c:v>27.04</c:v>
                </c:pt>
                <c:pt idx="2947">
                  <c:v>28.09</c:v>
                </c:pt>
                <c:pt idx="2948">
                  <c:v>28.09</c:v>
                </c:pt>
                <c:pt idx="2949">
                  <c:v>28.09</c:v>
                </c:pt>
                <c:pt idx="2950">
                  <c:v>27.04</c:v>
                </c:pt>
                <c:pt idx="2951">
                  <c:v>26.01</c:v>
                </c:pt>
                <c:pt idx="2952">
                  <c:v>27.04</c:v>
                </c:pt>
                <c:pt idx="2953">
                  <c:v>24.01</c:v>
                </c:pt>
                <c:pt idx="2954">
                  <c:v>25</c:v>
                </c:pt>
                <c:pt idx="2955">
                  <c:v>25</c:v>
                </c:pt>
                <c:pt idx="2956">
                  <c:v>25</c:v>
                </c:pt>
                <c:pt idx="2957">
                  <c:v>27.04</c:v>
                </c:pt>
                <c:pt idx="2958">
                  <c:v>30.25</c:v>
                </c:pt>
                <c:pt idx="2959">
                  <c:v>32.49</c:v>
                </c:pt>
                <c:pt idx="2960">
                  <c:v>33.64</c:v>
                </c:pt>
                <c:pt idx="2961">
                  <c:v>34.81</c:v>
                </c:pt>
                <c:pt idx="2962">
                  <c:v>33.64</c:v>
                </c:pt>
                <c:pt idx="2963">
                  <c:v>34.81</c:v>
                </c:pt>
                <c:pt idx="2964">
                  <c:v>32.49</c:v>
                </c:pt>
                <c:pt idx="2965">
                  <c:v>30.25</c:v>
                </c:pt>
                <c:pt idx="2966">
                  <c:v>26.01</c:v>
                </c:pt>
                <c:pt idx="2967">
                  <c:v>26.01</c:v>
                </c:pt>
                <c:pt idx="2968">
                  <c:v>27.04</c:v>
                </c:pt>
                <c:pt idx="2969">
                  <c:v>30.25</c:v>
                </c:pt>
                <c:pt idx="2970">
                  <c:v>31.36</c:v>
                </c:pt>
                <c:pt idx="2971">
                  <c:v>31.36</c:v>
                </c:pt>
                <c:pt idx="2972">
                  <c:v>29.16</c:v>
                </c:pt>
                <c:pt idx="2973">
                  <c:v>32.49</c:v>
                </c:pt>
                <c:pt idx="2974">
                  <c:v>37.21</c:v>
                </c:pt>
                <c:pt idx="2975">
                  <c:v>40.96</c:v>
                </c:pt>
                <c:pt idx="2976">
                  <c:v>42.25</c:v>
                </c:pt>
                <c:pt idx="2977">
                  <c:v>43.56</c:v>
                </c:pt>
                <c:pt idx="2978">
                  <c:v>38.44</c:v>
                </c:pt>
                <c:pt idx="2979">
                  <c:v>36</c:v>
                </c:pt>
                <c:pt idx="2980">
                  <c:v>36</c:v>
                </c:pt>
                <c:pt idx="2981">
                  <c:v>33.64</c:v>
                </c:pt>
                <c:pt idx="2982">
                  <c:v>34.81</c:v>
                </c:pt>
                <c:pt idx="2983">
                  <c:v>37.21</c:v>
                </c:pt>
                <c:pt idx="2984">
                  <c:v>37.21</c:v>
                </c:pt>
                <c:pt idx="2985">
                  <c:v>38.44</c:v>
                </c:pt>
                <c:pt idx="2986">
                  <c:v>42.25</c:v>
                </c:pt>
                <c:pt idx="2987">
                  <c:v>40.96</c:v>
                </c:pt>
                <c:pt idx="2988">
                  <c:v>42.25</c:v>
                </c:pt>
                <c:pt idx="2989">
                  <c:v>43.56</c:v>
                </c:pt>
                <c:pt idx="2990">
                  <c:v>40.96</c:v>
                </c:pt>
                <c:pt idx="2991">
                  <c:v>43.56</c:v>
                </c:pt>
                <c:pt idx="2992">
                  <c:v>49</c:v>
                </c:pt>
                <c:pt idx="2993">
                  <c:v>49</c:v>
                </c:pt>
                <c:pt idx="2994">
                  <c:v>50.41</c:v>
                </c:pt>
                <c:pt idx="2995">
                  <c:v>53.290000000000013</c:v>
                </c:pt>
                <c:pt idx="2996">
                  <c:v>50.41</c:v>
                </c:pt>
                <c:pt idx="2997">
                  <c:v>44.89</c:v>
                </c:pt>
                <c:pt idx="2998">
                  <c:v>44.89</c:v>
                </c:pt>
                <c:pt idx="2999">
                  <c:v>42.25</c:v>
                </c:pt>
                <c:pt idx="3000">
                  <c:v>43.56</c:v>
                </c:pt>
                <c:pt idx="3001">
                  <c:v>49</c:v>
                </c:pt>
                <c:pt idx="3002">
                  <c:v>50.41</c:v>
                </c:pt>
                <c:pt idx="3003">
                  <c:v>50.41</c:v>
                </c:pt>
                <c:pt idx="3004">
                  <c:v>54.760000000000012</c:v>
                </c:pt>
                <c:pt idx="3005">
                  <c:v>57.760000000000012</c:v>
                </c:pt>
                <c:pt idx="3006">
                  <c:v>54.760000000000012</c:v>
                </c:pt>
                <c:pt idx="3007">
                  <c:v>54.760000000000012</c:v>
                </c:pt>
                <c:pt idx="3008">
                  <c:v>53.290000000000013</c:v>
                </c:pt>
                <c:pt idx="3009">
                  <c:v>54.760000000000012</c:v>
                </c:pt>
                <c:pt idx="3010">
                  <c:v>57.760000000000012</c:v>
                </c:pt>
                <c:pt idx="3011">
                  <c:v>62.41</c:v>
                </c:pt>
                <c:pt idx="3012">
                  <c:v>56.25</c:v>
                </c:pt>
                <c:pt idx="3013">
                  <c:v>49</c:v>
                </c:pt>
                <c:pt idx="3014">
                  <c:v>44.89</c:v>
                </c:pt>
                <c:pt idx="3015">
                  <c:v>46.24</c:v>
                </c:pt>
                <c:pt idx="3016">
                  <c:v>47.61</c:v>
                </c:pt>
                <c:pt idx="3017">
                  <c:v>51.84</c:v>
                </c:pt>
                <c:pt idx="3018">
                  <c:v>53.290000000000013</c:v>
                </c:pt>
                <c:pt idx="3019">
                  <c:v>49</c:v>
                </c:pt>
                <c:pt idx="3020">
                  <c:v>50.41</c:v>
                </c:pt>
                <c:pt idx="3021">
                  <c:v>51.84</c:v>
                </c:pt>
                <c:pt idx="3022">
                  <c:v>53.290000000000013</c:v>
                </c:pt>
                <c:pt idx="3023">
                  <c:v>53.290000000000013</c:v>
                </c:pt>
                <c:pt idx="3024">
                  <c:v>54.760000000000012</c:v>
                </c:pt>
                <c:pt idx="3025">
                  <c:v>51.84</c:v>
                </c:pt>
                <c:pt idx="3026">
                  <c:v>49</c:v>
                </c:pt>
                <c:pt idx="3027">
                  <c:v>51.84</c:v>
                </c:pt>
                <c:pt idx="3028">
                  <c:v>54.760000000000012</c:v>
                </c:pt>
                <c:pt idx="3029">
                  <c:v>51.84</c:v>
                </c:pt>
                <c:pt idx="3030">
                  <c:v>46.24</c:v>
                </c:pt>
                <c:pt idx="3031">
                  <c:v>40.96</c:v>
                </c:pt>
                <c:pt idx="3032">
                  <c:v>38.44</c:v>
                </c:pt>
                <c:pt idx="3033">
                  <c:v>44.89</c:v>
                </c:pt>
                <c:pt idx="3034">
                  <c:v>47.61</c:v>
                </c:pt>
                <c:pt idx="3035">
                  <c:v>44.89</c:v>
                </c:pt>
                <c:pt idx="3036">
                  <c:v>38.44</c:v>
                </c:pt>
                <c:pt idx="3037">
                  <c:v>39.690000000000012</c:v>
                </c:pt>
                <c:pt idx="3038">
                  <c:v>37.21</c:v>
                </c:pt>
                <c:pt idx="3039">
                  <c:v>40.96</c:v>
                </c:pt>
                <c:pt idx="3040">
                  <c:v>44.89</c:v>
                </c:pt>
                <c:pt idx="3041">
                  <c:v>47.61</c:v>
                </c:pt>
                <c:pt idx="3042">
                  <c:v>47.61</c:v>
                </c:pt>
                <c:pt idx="3043">
                  <c:v>47.61</c:v>
                </c:pt>
                <c:pt idx="3044">
                  <c:v>39.690000000000012</c:v>
                </c:pt>
                <c:pt idx="3045">
                  <c:v>33.64</c:v>
                </c:pt>
                <c:pt idx="3046">
                  <c:v>31.36</c:v>
                </c:pt>
                <c:pt idx="3047">
                  <c:v>32.49</c:v>
                </c:pt>
                <c:pt idx="3048">
                  <c:v>31.36</c:v>
                </c:pt>
                <c:pt idx="3049">
                  <c:v>30.25</c:v>
                </c:pt>
                <c:pt idx="3050">
                  <c:v>31.36</c:v>
                </c:pt>
                <c:pt idx="3051">
                  <c:v>30.25</c:v>
                </c:pt>
                <c:pt idx="3052">
                  <c:v>31.36</c:v>
                </c:pt>
                <c:pt idx="3053">
                  <c:v>36</c:v>
                </c:pt>
                <c:pt idx="3054">
                  <c:v>37.21</c:v>
                </c:pt>
                <c:pt idx="3055">
                  <c:v>34.81</c:v>
                </c:pt>
                <c:pt idx="3056">
                  <c:v>30.25</c:v>
                </c:pt>
                <c:pt idx="3057">
                  <c:v>23.04</c:v>
                </c:pt>
                <c:pt idx="3058">
                  <c:v>22.09</c:v>
                </c:pt>
                <c:pt idx="3059">
                  <c:v>22.09</c:v>
                </c:pt>
                <c:pt idx="3060">
                  <c:v>26.01</c:v>
                </c:pt>
                <c:pt idx="3061">
                  <c:v>30.25</c:v>
                </c:pt>
                <c:pt idx="3062">
                  <c:v>30.25</c:v>
                </c:pt>
                <c:pt idx="3063">
                  <c:v>30.25</c:v>
                </c:pt>
                <c:pt idx="3064">
                  <c:v>28.09</c:v>
                </c:pt>
                <c:pt idx="3065">
                  <c:v>28.09</c:v>
                </c:pt>
                <c:pt idx="3066">
                  <c:v>29.16</c:v>
                </c:pt>
                <c:pt idx="3067">
                  <c:v>29.16</c:v>
                </c:pt>
                <c:pt idx="3068">
                  <c:v>28.09</c:v>
                </c:pt>
                <c:pt idx="3069">
                  <c:v>30.25</c:v>
                </c:pt>
                <c:pt idx="3070">
                  <c:v>31.36</c:v>
                </c:pt>
                <c:pt idx="3071">
                  <c:v>33.64</c:v>
                </c:pt>
                <c:pt idx="3072">
                  <c:v>36</c:v>
                </c:pt>
                <c:pt idx="3073">
                  <c:v>33.64</c:v>
                </c:pt>
                <c:pt idx="3074">
                  <c:v>30.25</c:v>
                </c:pt>
                <c:pt idx="3075">
                  <c:v>26.01</c:v>
                </c:pt>
                <c:pt idx="3076">
                  <c:v>24.01</c:v>
                </c:pt>
                <c:pt idx="3077">
                  <c:v>24.01</c:v>
                </c:pt>
                <c:pt idx="3078">
                  <c:v>26.01</c:v>
                </c:pt>
                <c:pt idx="3079">
                  <c:v>28.09</c:v>
                </c:pt>
                <c:pt idx="3080">
                  <c:v>27.04</c:v>
                </c:pt>
                <c:pt idx="3081">
                  <c:v>26.01</c:v>
                </c:pt>
                <c:pt idx="3082">
                  <c:v>28.09</c:v>
                </c:pt>
                <c:pt idx="3083">
                  <c:v>29.16</c:v>
                </c:pt>
                <c:pt idx="3084">
                  <c:v>28.09</c:v>
                </c:pt>
                <c:pt idx="3085">
                  <c:v>24.01</c:v>
                </c:pt>
                <c:pt idx="3086">
                  <c:v>19.36</c:v>
                </c:pt>
                <c:pt idx="3087">
                  <c:v>19.36</c:v>
                </c:pt>
                <c:pt idx="3088">
                  <c:v>22.09</c:v>
                </c:pt>
                <c:pt idx="3089">
                  <c:v>27.04</c:v>
                </c:pt>
                <c:pt idx="3090">
                  <c:v>28.09</c:v>
                </c:pt>
                <c:pt idx="3091">
                  <c:v>28.09</c:v>
                </c:pt>
                <c:pt idx="3092">
                  <c:v>28.09</c:v>
                </c:pt>
                <c:pt idx="3093">
                  <c:v>28.09</c:v>
                </c:pt>
                <c:pt idx="3094">
                  <c:v>28.09</c:v>
                </c:pt>
                <c:pt idx="3095">
                  <c:v>28.09</c:v>
                </c:pt>
                <c:pt idx="3096">
                  <c:v>27.04</c:v>
                </c:pt>
                <c:pt idx="3097">
                  <c:v>27.04</c:v>
                </c:pt>
                <c:pt idx="3098">
                  <c:v>27.04</c:v>
                </c:pt>
                <c:pt idx="3099">
                  <c:v>26.01</c:v>
                </c:pt>
                <c:pt idx="3100">
                  <c:v>28.09</c:v>
                </c:pt>
                <c:pt idx="3101">
                  <c:v>28.09</c:v>
                </c:pt>
                <c:pt idx="3102">
                  <c:v>27.04</c:v>
                </c:pt>
                <c:pt idx="3103">
                  <c:v>28.09</c:v>
                </c:pt>
                <c:pt idx="3104">
                  <c:v>29.16</c:v>
                </c:pt>
                <c:pt idx="3105">
                  <c:v>28.09</c:v>
                </c:pt>
                <c:pt idx="3106">
                  <c:v>28.09</c:v>
                </c:pt>
                <c:pt idx="3107">
                  <c:v>24.01</c:v>
                </c:pt>
                <c:pt idx="3108">
                  <c:v>25</c:v>
                </c:pt>
                <c:pt idx="3109">
                  <c:v>28.09</c:v>
                </c:pt>
                <c:pt idx="3110">
                  <c:v>33.64</c:v>
                </c:pt>
                <c:pt idx="3111">
                  <c:v>38.44</c:v>
                </c:pt>
                <c:pt idx="3112">
                  <c:v>37.21</c:v>
                </c:pt>
                <c:pt idx="3113">
                  <c:v>33.64</c:v>
                </c:pt>
                <c:pt idx="3114">
                  <c:v>30.25</c:v>
                </c:pt>
                <c:pt idx="3115">
                  <c:v>29.16</c:v>
                </c:pt>
                <c:pt idx="3116">
                  <c:v>29.16</c:v>
                </c:pt>
                <c:pt idx="3117">
                  <c:v>30.25</c:v>
                </c:pt>
                <c:pt idx="3118">
                  <c:v>27.04</c:v>
                </c:pt>
                <c:pt idx="3119">
                  <c:v>27.04</c:v>
                </c:pt>
                <c:pt idx="3120">
                  <c:v>27.04</c:v>
                </c:pt>
                <c:pt idx="3121">
                  <c:v>26.01</c:v>
                </c:pt>
                <c:pt idx="3122">
                  <c:v>28.09</c:v>
                </c:pt>
                <c:pt idx="3123">
                  <c:v>30.25</c:v>
                </c:pt>
                <c:pt idx="3124">
                  <c:v>28.09</c:v>
                </c:pt>
                <c:pt idx="3125">
                  <c:v>24.01</c:v>
                </c:pt>
                <c:pt idx="3126">
                  <c:v>25</c:v>
                </c:pt>
                <c:pt idx="3127">
                  <c:v>25</c:v>
                </c:pt>
                <c:pt idx="3128">
                  <c:v>27.04</c:v>
                </c:pt>
                <c:pt idx="3129">
                  <c:v>28.09</c:v>
                </c:pt>
                <c:pt idx="3130">
                  <c:v>25</c:v>
                </c:pt>
                <c:pt idx="3131">
                  <c:v>25</c:v>
                </c:pt>
                <c:pt idx="3132">
                  <c:v>28.09</c:v>
                </c:pt>
                <c:pt idx="3133">
                  <c:v>29.16</c:v>
                </c:pt>
                <c:pt idx="3134">
                  <c:v>29.16</c:v>
                </c:pt>
                <c:pt idx="3135">
                  <c:v>30.25</c:v>
                </c:pt>
                <c:pt idx="3136">
                  <c:v>28.09</c:v>
                </c:pt>
                <c:pt idx="3137">
                  <c:v>28.09</c:v>
                </c:pt>
                <c:pt idx="3138">
                  <c:v>29.16</c:v>
                </c:pt>
                <c:pt idx="3139">
                  <c:v>31.36</c:v>
                </c:pt>
                <c:pt idx="3140">
                  <c:v>32.49</c:v>
                </c:pt>
                <c:pt idx="3141">
                  <c:v>34.81</c:v>
                </c:pt>
                <c:pt idx="3142">
                  <c:v>32.49</c:v>
                </c:pt>
                <c:pt idx="3143">
                  <c:v>29.16</c:v>
                </c:pt>
                <c:pt idx="3144">
                  <c:v>29.16</c:v>
                </c:pt>
                <c:pt idx="3145">
                  <c:v>29.16</c:v>
                </c:pt>
                <c:pt idx="3146">
                  <c:v>29.16</c:v>
                </c:pt>
                <c:pt idx="3147">
                  <c:v>28.09</c:v>
                </c:pt>
                <c:pt idx="3148">
                  <c:v>28.09</c:v>
                </c:pt>
                <c:pt idx="3149">
                  <c:v>24.01</c:v>
                </c:pt>
                <c:pt idx="3150">
                  <c:v>25</c:v>
                </c:pt>
                <c:pt idx="3151">
                  <c:v>24.01</c:v>
                </c:pt>
                <c:pt idx="3152">
                  <c:v>27.04</c:v>
                </c:pt>
                <c:pt idx="3153">
                  <c:v>29.16</c:v>
                </c:pt>
                <c:pt idx="3154">
                  <c:v>32.49</c:v>
                </c:pt>
                <c:pt idx="3155">
                  <c:v>33.64</c:v>
                </c:pt>
                <c:pt idx="3156">
                  <c:v>36</c:v>
                </c:pt>
                <c:pt idx="3157">
                  <c:v>33.64</c:v>
                </c:pt>
                <c:pt idx="3158">
                  <c:v>34.81</c:v>
                </c:pt>
                <c:pt idx="3159">
                  <c:v>34.81</c:v>
                </c:pt>
                <c:pt idx="3160">
                  <c:v>37.21</c:v>
                </c:pt>
                <c:pt idx="3161">
                  <c:v>39.690000000000012</c:v>
                </c:pt>
                <c:pt idx="3162">
                  <c:v>40.96</c:v>
                </c:pt>
                <c:pt idx="3163">
                  <c:v>38.44</c:v>
                </c:pt>
                <c:pt idx="3164">
                  <c:v>40.96</c:v>
                </c:pt>
                <c:pt idx="3165">
                  <c:v>37.21</c:v>
                </c:pt>
                <c:pt idx="3166">
                  <c:v>37.21</c:v>
                </c:pt>
                <c:pt idx="3167">
                  <c:v>37.21</c:v>
                </c:pt>
                <c:pt idx="3168">
                  <c:v>34.81</c:v>
                </c:pt>
                <c:pt idx="3169">
                  <c:v>33.64</c:v>
                </c:pt>
                <c:pt idx="3170">
                  <c:v>34.81</c:v>
                </c:pt>
                <c:pt idx="3171">
                  <c:v>36</c:v>
                </c:pt>
                <c:pt idx="3172">
                  <c:v>37.21</c:v>
                </c:pt>
                <c:pt idx="3173">
                  <c:v>39.690000000000012</c:v>
                </c:pt>
                <c:pt idx="3174">
                  <c:v>37.21</c:v>
                </c:pt>
                <c:pt idx="3175">
                  <c:v>34.81</c:v>
                </c:pt>
                <c:pt idx="3176">
                  <c:v>32.49</c:v>
                </c:pt>
                <c:pt idx="3177">
                  <c:v>34.81</c:v>
                </c:pt>
                <c:pt idx="3178">
                  <c:v>39.690000000000012</c:v>
                </c:pt>
                <c:pt idx="3179">
                  <c:v>43.56</c:v>
                </c:pt>
                <c:pt idx="3180">
                  <c:v>47.61</c:v>
                </c:pt>
                <c:pt idx="3181">
                  <c:v>54.760000000000012</c:v>
                </c:pt>
                <c:pt idx="3182">
                  <c:v>51.84</c:v>
                </c:pt>
                <c:pt idx="3183">
                  <c:v>50.41</c:v>
                </c:pt>
                <c:pt idx="3184">
                  <c:v>53.290000000000013</c:v>
                </c:pt>
                <c:pt idx="3185">
                  <c:v>51.84</c:v>
                </c:pt>
                <c:pt idx="3186">
                  <c:v>50.41</c:v>
                </c:pt>
                <c:pt idx="3187">
                  <c:v>53.290000000000013</c:v>
                </c:pt>
                <c:pt idx="3188">
                  <c:v>50.41</c:v>
                </c:pt>
                <c:pt idx="3189">
                  <c:v>53.290000000000013</c:v>
                </c:pt>
                <c:pt idx="3190">
                  <c:v>59.290000000000013</c:v>
                </c:pt>
                <c:pt idx="3191">
                  <c:v>60.84</c:v>
                </c:pt>
                <c:pt idx="3192">
                  <c:v>59.290000000000013</c:v>
                </c:pt>
                <c:pt idx="3193">
                  <c:v>60.84</c:v>
                </c:pt>
                <c:pt idx="3194">
                  <c:v>59.290000000000013</c:v>
                </c:pt>
                <c:pt idx="3195">
                  <c:v>67.239999999999995</c:v>
                </c:pt>
                <c:pt idx="3196">
                  <c:v>70.56</c:v>
                </c:pt>
                <c:pt idx="3197">
                  <c:v>70.56</c:v>
                </c:pt>
                <c:pt idx="3198">
                  <c:v>68.89</c:v>
                </c:pt>
                <c:pt idx="3199">
                  <c:v>67.239999999999995</c:v>
                </c:pt>
                <c:pt idx="3200">
                  <c:v>68.89</c:v>
                </c:pt>
                <c:pt idx="3201">
                  <c:v>72.25</c:v>
                </c:pt>
                <c:pt idx="3202">
                  <c:v>72.25</c:v>
                </c:pt>
                <c:pt idx="3203">
                  <c:v>77.440000000000026</c:v>
                </c:pt>
                <c:pt idx="3204">
                  <c:v>79.209999999999994</c:v>
                </c:pt>
                <c:pt idx="3205">
                  <c:v>81</c:v>
                </c:pt>
                <c:pt idx="3206">
                  <c:v>90.25</c:v>
                </c:pt>
                <c:pt idx="3207">
                  <c:v>88.36</c:v>
                </c:pt>
                <c:pt idx="3208">
                  <c:v>90.25</c:v>
                </c:pt>
                <c:pt idx="3209">
                  <c:v>92.16</c:v>
                </c:pt>
                <c:pt idx="3210">
                  <c:v>92.16</c:v>
                </c:pt>
                <c:pt idx="3211">
                  <c:v>94.09</c:v>
                </c:pt>
                <c:pt idx="3212">
                  <c:v>98.01</c:v>
                </c:pt>
                <c:pt idx="3213">
                  <c:v>102.01</c:v>
                </c:pt>
                <c:pt idx="3214">
                  <c:v>106.09</c:v>
                </c:pt>
                <c:pt idx="3215">
                  <c:v>104.04</c:v>
                </c:pt>
                <c:pt idx="3216">
                  <c:v>112.36</c:v>
                </c:pt>
                <c:pt idx="3217">
                  <c:v>118.81</c:v>
                </c:pt>
                <c:pt idx="3218">
                  <c:v>116.64</c:v>
                </c:pt>
                <c:pt idx="3219">
                  <c:v>121</c:v>
                </c:pt>
                <c:pt idx="3220">
                  <c:v>112.36</c:v>
                </c:pt>
                <c:pt idx="3221">
                  <c:v>108.16</c:v>
                </c:pt>
                <c:pt idx="3222">
                  <c:v>116.64</c:v>
                </c:pt>
                <c:pt idx="3223">
                  <c:v>123.21000000000002</c:v>
                </c:pt>
                <c:pt idx="3224">
                  <c:v>125.44000000000032</c:v>
                </c:pt>
                <c:pt idx="3225">
                  <c:v>129.96</c:v>
                </c:pt>
                <c:pt idx="3226">
                  <c:v>125.44000000000032</c:v>
                </c:pt>
                <c:pt idx="3227">
                  <c:v>116.64</c:v>
                </c:pt>
                <c:pt idx="3228">
                  <c:v>116.64</c:v>
                </c:pt>
                <c:pt idx="3229">
                  <c:v>112.36</c:v>
                </c:pt>
                <c:pt idx="3230">
                  <c:v>110.25</c:v>
                </c:pt>
                <c:pt idx="3231">
                  <c:v>108.16</c:v>
                </c:pt>
                <c:pt idx="3232">
                  <c:v>108.16</c:v>
                </c:pt>
                <c:pt idx="3233">
                  <c:v>104.04</c:v>
                </c:pt>
                <c:pt idx="3234">
                  <c:v>102.01</c:v>
                </c:pt>
                <c:pt idx="3235">
                  <c:v>102.01</c:v>
                </c:pt>
                <c:pt idx="3236">
                  <c:v>102.01</c:v>
                </c:pt>
                <c:pt idx="3237">
                  <c:v>100</c:v>
                </c:pt>
                <c:pt idx="3238">
                  <c:v>106.09</c:v>
                </c:pt>
                <c:pt idx="3239">
                  <c:v>104.04</c:v>
                </c:pt>
                <c:pt idx="3240">
                  <c:v>100</c:v>
                </c:pt>
                <c:pt idx="3241">
                  <c:v>98.01</c:v>
                </c:pt>
                <c:pt idx="3242">
                  <c:v>102.01</c:v>
                </c:pt>
                <c:pt idx="3243">
                  <c:v>98.01</c:v>
                </c:pt>
                <c:pt idx="3244">
                  <c:v>92.16</c:v>
                </c:pt>
                <c:pt idx="3245">
                  <c:v>90.25</c:v>
                </c:pt>
                <c:pt idx="3246">
                  <c:v>84.64</c:v>
                </c:pt>
                <c:pt idx="3247">
                  <c:v>84.64</c:v>
                </c:pt>
                <c:pt idx="3248">
                  <c:v>86.490000000000023</c:v>
                </c:pt>
                <c:pt idx="3249">
                  <c:v>82.81</c:v>
                </c:pt>
                <c:pt idx="3250">
                  <c:v>81</c:v>
                </c:pt>
                <c:pt idx="3251">
                  <c:v>81</c:v>
                </c:pt>
                <c:pt idx="3252">
                  <c:v>81</c:v>
                </c:pt>
                <c:pt idx="3253">
                  <c:v>82.81</c:v>
                </c:pt>
                <c:pt idx="3254">
                  <c:v>82.81</c:v>
                </c:pt>
                <c:pt idx="3255">
                  <c:v>77.440000000000026</c:v>
                </c:pt>
                <c:pt idx="3256">
                  <c:v>77.440000000000026</c:v>
                </c:pt>
                <c:pt idx="3257">
                  <c:v>75.69</c:v>
                </c:pt>
                <c:pt idx="3258">
                  <c:v>70.56</c:v>
                </c:pt>
                <c:pt idx="3259">
                  <c:v>67.239999999999995</c:v>
                </c:pt>
                <c:pt idx="3260">
                  <c:v>65.61</c:v>
                </c:pt>
                <c:pt idx="3261">
                  <c:v>60.84</c:v>
                </c:pt>
                <c:pt idx="3262">
                  <c:v>62.41</c:v>
                </c:pt>
                <c:pt idx="3263">
                  <c:v>64</c:v>
                </c:pt>
                <c:pt idx="3264">
                  <c:v>56.25</c:v>
                </c:pt>
                <c:pt idx="3265">
                  <c:v>56.25</c:v>
                </c:pt>
                <c:pt idx="3266">
                  <c:v>56.25</c:v>
                </c:pt>
                <c:pt idx="3267">
                  <c:v>54.760000000000012</c:v>
                </c:pt>
                <c:pt idx="3268">
                  <c:v>53.290000000000013</c:v>
                </c:pt>
                <c:pt idx="3269">
                  <c:v>51.84</c:v>
                </c:pt>
                <c:pt idx="3270">
                  <c:v>44.89</c:v>
                </c:pt>
                <c:pt idx="3271">
                  <c:v>44.89</c:v>
                </c:pt>
                <c:pt idx="3272">
                  <c:v>42.25</c:v>
                </c:pt>
                <c:pt idx="3273">
                  <c:v>38.44</c:v>
                </c:pt>
                <c:pt idx="3274">
                  <c:v>34.81</c:v>
                </c:pt>
                <c:pt idx="3275">
                  <c:v>36</c:v>
                </c:pt>
                <c:pt idx="3276">
                  <c:v>37.21</c:v>
                </c:pt>
                <c:pt idx="3277">
                  <c:v>40.96</c:v>
                </c:pt>
                <c:pt idx="3278">
                  <c:v>47.61</c:v>
                </c:pt>
                <c:pt idx="3279">
                  <c:v>46.24</c:v>
                </c:pt>
                <c:pt idx="3280">
                  <c:v>43.56</c:v>
                </c:pt>
                <c:pt idx="3281">
                  <c:v>42.25</c:v>
                </c:pt>
                <c:pt idx="3282">
                  <c:v>37.21</c:v>
                </c:pt>
                <c:pt idx="3283">
                  <c:v>37.21</c:v>
                </c:pt>
                <c:pt idx="3284">
                  <c:v>36</c:v>
                </c:pt>
                <c:pt idx="3285">
                  <c:v>33.64</c:v>
                </c:pt>
                <c:pt idx="3286">
                  <c:v>31.36</c:v>
                </c:pt>
                <c:pt idx="3287">
                  <c:v>30.25</c:v>
                </c:pt>
                <c:pt idx="3288">
                  <c:v>29.16</c:v>
                </c:pt>
                <c:pt idx="3289">
                  <c:v>34.81</c:v>
                </c:pt>
                <c:pt idx="3290">
                  <c:v>32.49</c:v>
                </c:pt>
                <c:pt idx="3291">
                  <c:v>32.49</c:v>
                </c:pt>
                <c:pt idx="3292">
                  <c:v>30.25</c:v>
                </c:pt>
                <c:pt idx="3293">
                  <c:v>28.09</c:v>
                </c:pt>
                <c:pt idx="3294">
                  <c:v>27.04</c:v>
                </c:pt>
                <c:pt idx="3295">
                  <c:v>30.25</c:v>
                </c:pt>
                <c:pt idx="3296">
                  <c:v>31.36</c:v>
                </c:pt>
                <c:pt idx="3297">
                  <c:v>32.49</c:v>
                </c:pt>
                <c:pt idx="3298">
                  <c:v>33.64</c:v>
                </c:pt>
                <c:pt idx="3299">
                  <c:v>30.25</c:v>
                </c:pt>
                <c:pt idx="3300">
                  <c:v>29.16</c:v>
                </c:pt>
                <c:pt idx="3301">
                  <c:v>28.09</c:v>
                </c:pt>
                <c:pt idx="3302">
                  <c:v>29.16</c:v>
                </c:pt>
                <c:pt idx="3303">
                  <c:v>31.36</c:v>
                </c:pt>
                <c:pt idx="3304">
                  <c:v>31.36</c:v>
                </c:pt>
                <c:pt idx="3305">
                  <c:v>30.25</c:v>
                </c:pt>
                <c:pt idx="3306">
                  <c:v>31.36</c:v>
                </c:pt>
                <c:pt idx="3307">
                  <c:v>31.36</c:v>
                </c:pt>
                <c:pt idx="3308">
                  <c:v>31.36</c:v>
                </c:pt>
                <c:pt idx="3309">
                  <c:v>30.25</c:v>
                </c:pt>
                <c:pt idx="3310">
                  <c:v>26.01</c:v>
                </c:pt>
                <c:pt idx="3311">
                  <c:v>26.01</c:v>
                </c:pt>
                <c:pt idx="3312">
                  <c:v>27.04</c:v>
                </c:pt>
                <c:pt idx="3313">
                  <c:v>28.09</c:v>
                </c:pt>
                <c:pt idx="3314">
                  <c:v>29.16</c:v>
                </c:pt>
                <c:pt idx="3315">
                  <c:v>26.01</c:v>
                </c:pt>
                <c:pt idx="3316">
                  <c:v>21.16</c:v>
                </c:pt>
                <c:pt idx="3317">
                  <c:v>21.16</c:v>
                </c:pt>
                <c:pt idx="3318">
                  <c:v>20.25</c:v>
                </c:pt>
                <c:pt idx="3319">
                  <c:v>25</c:v>
                </c:pt>
                <c:pt idx="3320">
                  <c:v>29.16</c:v>
                </c:pt>
                <c:pt idx="3321">
                  <c:v>28.09</c:v>
                </c:pt>
                <c:pt idx="3322">
                  <c:v>24.01</c:v>
                </c:pt>
                <c:pt idx="3323">
                  <c:v>26.01</c:v>
                </c:pt>
                <c:pt idx="3324">
                  <c:v>25</c:v>
                </c:pt>
                <c:pt idx="3325">
                  <c:v>29.16</c:v>
                </c:pt>
                <c:pt idx="3326">
                  <c:v>27.04</c:v>
                </c:pt>
                <c:pt idx="3327">
                  <c:v>26.01</c:v>
                </c:pt>
                <c:pt idx="3328">
                  <c:v>24.01</c:v>
                </c:pt>
                <c:pt idx="3329">
                  <c:v>22.09</c:v>
                </c:pt>
                <c:pt idx="3330">
                  <c:v>24.01</c:v>
                </c:pt>
                <c:pt idx="3331">
                  <c:v>28.09</c:v>
                </c:pt>
                <c:pt idx="3332">
                  <c:v>29.16</c:v>
                </c:pt>
                <c:pt idx="3333">
                  <c:v>28.09</c:v>
                </c:pt>
                <c:pt idx="3334">
                  <c:v>27.04</c:v>
                </c:pt>
                <c:pt idx="3335">
                  <c:v>24.01</c:v>
                </c:pt>
                <c:pt idx="3336">
                  <c:v>23.04</c:v>
                </c:pt>
                <c:pt idx="3337">
                  <c:v>23.04</c:v>
                </c:pt>
                <c:pt idx="3338">
                  <c:v>27.04</c:v>
                </c:pt>
                <c:pt idx="3339">
                  <c:v>24.01</c:v>
                </c:pt>
                <c:pt idx="3340">
                  <c:v>26.01</c:v>
                </c:pt>
                <c:pt idx="3341">
                  <c:v>26.01</c:v>
                </c:pt>
                <c:pt idx="3342">
                  <c:v>26.01</c:v>
                </c:pt>
                <c:pt idx="3343">
                  <c:v>23.04</c:v>
                </c:pt>
                <c:pt idx="3344">
                  <c:v>23.04</c:v>
                </c:pt>
                <c:pt idx="3345">
                  <c:v>23.04</c:v>
                </c:pt>
                <c:pt idx="3346">
                  <c:v>23.04</c:v>
                </c:pt>
                <c:pt idx="3347">
                  <c:v>24.01</c:v>
                </c:pt>
                <c:pt idx="3348">
                  <c:v>29.16</c:v>
                </c:pt>
                <c:pt idx="3349">
                  <c:v>26.01</c:v>
                </c:pt>
                <c:pt idx="3350">
                  <c:v>24.01</c:v>
                </c:pt>
                <c:pt idx="3351">
                  <c:v>23.04</c:v>
                </c:pt>
                <c:pt idx="3352">
                  <c:v>17.64</c:v>
                </c:pt>
                <c:pt idx="3353">
                  <c:v>16.809999999999999</c:v>
                </c:pt>
                <c:pt idx="3354">
                  <c:v>19.36</c:v>
                </c:pt>
                <c:pt idx="3355">
                  <c:v>24.01</c:v>
                </c:pt>
                <c:pt idx="3356">
                  <c:v>28.09</c:v>
                </c:pt>
                <c:pt idx="3357">
                  <c:v>27.04</c:v>
                </c:pt>
                <c:pt idx="3358">
                  <c:v>20.25</c:v>
                </c:pt>
                <c:pt idx="3359">
                  <c:v>19.36</c:v>
                </c:pt>
                <c:pt idx="3360">
                  <c:v>16</c:v>
                </c:pt>
                <c:pt idx="3361">
                  <c:v>19.36</c:v>
                </c:pt>
                <c:pt idx="3362">
                  <c:v>23.04</c:v>
                </c:pt>
                <c:pt idx="3363">
                  <c:v>23.04</c:v>
                </c:pt>
                <c:pt idx="3364">
                  <c:v>23.04</c:v>
                </c:pt>
                <c:pt idx="3365">
                  <c:v>27.04</c:v>
                </c:pt>
                <c:pt idx="3366">
                  <c:v>26.01</c:v>
                </c:pt>
                <c:pt idx="3367">
                  <c:v>28.09</c:v>
                </c:pt>
                <c:pt idx="3368">
                  <c:v>25</c:v>
                </c:pt>
                <c:pt idx="3369">
                  <c:v>22.09</c:v>
                </c:pt>
                <c:pt idx="3370">
                  <c:v>22.09</c:v>
                </c:pt>
                <c:pt idx="3371">
                  <c:v>21.16</c:v>
                </c:pt>
                <c:pt idx="3372">
                  <c:v>22.09</c:v>
                </c:pt>
                <c:pt idx="3373">
                  <c:v>24.01</c:v>
                </c:pt>
                <c:pt idx="3374">
                  <c:v>24.01</c:v>
                </c:pt>
                <c:pt idx="3375">
                  <c:v>23.04</c:v>
                </c:pt>
                <c:pt idx="3376">
                  <c:v>25</c:v>
                </c:pt>
                <c:pt idx="3377">
                  <c:v>25</c:v>
                </c:pt>
                <c:pt idx="3378">
                  <c:v>26.01</c:v>
                </c:pt>
                <c:pt idx="3379">
                  <c:v>27.04</c:v>
                </c:pt>
                <c:pt idx="3380">
                  <c:v>26.01</c:v>
                </c:pt>
                <c:pt idx="3381">
                  <c:v>24.01</c:v>
                </c:pt>
                <c:pt idx="3382">
                  <c:v>25</c:v>
                </c:pt>
                <c:pt idx="3383">
                  <c:v>24.01</c:v>
                </c:pt>
                <c:pt idx="3384">
                  <c:v>27.04</c:v>
                </c:pt>
                <c:pt idx="3385">
                  <c:v>27.04</c:v>
                </c:pt>
                <c:pt idx="3386">
                  <c:v>24.01</c:v>
                </c:pt>
                <c:pt idx="3387">
                  <c:v>20.25</c:v>
                </c:pt>
                <c:pt idx="3388">
                  <c:v>19.36</c:v>
                </c:pt>
                <c:pt idx="3389">
                  <c:v>22.09</c:v>
                </c:pt>
                <c:pt idx="3390">
                  <c:v>26.01</c:v>
                </c:pt>
                <c:pt idx="3391">
                  <c:v>28.09</c:v>
                </c:pt>
                <c:pt idx="3392">
                  <c:v>29.16</c:v>
                </c:pt>
                <c:pt idx="3393">
                  <c:v>27.04</c:v>
                </c:pt>
                <c:pt idx="3394">
                  <c:v>27.04</c:v>
                </c:pt>
                <c:pt idx="3395">
                  <c:v>28.09</c:v>
                </c:pt>
                <c:pt idx="3396">
                  <c:v>28.09</c:v>
                </c:pt>
                <c:pt idx="3397">
                  <c:v>28.09</c:v>
                </c:pt>
                <c:pt idx="3398">
                  <c:v>28.09</c:v>
                </c:pt>
                <c:pt idx="3399">
                  <c:v>27.04</c:v>
                </c:pt>
                <c:pt idx="3400">
                  <c:v>26.01</c:v>
                </c:pt>
                <c:pt idx="3401">
                  <c:v>22.09</c:v>
                </c:pt>
                <c:pt idx="3402">
                  <c:v>25</c:v>
                </c:pt>
                <c:pt idx="3403">
                  <c:v>24.01</c:v>
                </c:pt>
                <c:pt idx="3404">
                  <c:v>28.09</c:v>
                </c:pt>
                <c:pt idx="3405">
                  <c:v>30.25</c:v>
                </c:pt>
                <c:pt idx="3406">
                  <c:v>32.49</c:v>
                </c:pt>
                <c:pt idx="3407">
                  <c:v>31.36</c:v>
                </c:pt>
                <c:pt idx="3408">
                  <c:v>31.36</c:v>
                </c:pt>
                <c:pt idx="3409">
                  <c:v>28.09</c:v>
                </c:pt>
                <c:pt idx="3410">
                  <c:v>29.16</c:v>
                </c:pt>
                <c:pt idx="3411">
                  <c:v>30.25</c:v>
                </c:pt>
                <c:pt idx="3412">
                  <c:v>32.49</c:v>
                </c:pt>
                <c:pt idx="3413">
                  <c:v>31.36</c:v>
                </c:pt>
                <c:pt idx="3414">
                  <c:v>30.25</c:v>
                </c:pt>
                <c:pt idx="3415">
                  <c:v>27.04</c:v>
                </c:pt>
                <c:pt idx="3416">
                  <c:v>25</c:v>
                </c:pt>
                <c:pt idx="3417">
                  <c:v>25</c:v>
                </c:pt>
                <c:pt idx="3418">
                  <c:v>24.01</c:v>
                </c:pt>
                <c:pt idx="3419">
                  <c:v>24.01</c:v>
                </c:pt>
                <c:pt idx="3420">
                  <c:v>26.01</c:v>
                </c:pt>
                <c:pt idx="3421">
                  <c:v>30.25</c:v>
                </c:pt>
                <c:pt idx="3422">
                  <c:v>30.25</c:v>
                </c:pt>
                <c:pt idx="3423">
                  <c:v>29.16</c:v>
                </c:pt>
                <c:pt idx="3424">
                  <c:v>26.01</c:v>
                </c:pt>
                <c:pt idx="3425">
                  <c:v>24.01</c:v>
                </c:pt>
                <c:pt idx="3426">
                  <c:v>27.04</c:v>
                </c:pt>
                <c:pt idx="3427">
                  <c:v>28.09</c:v>
                </c:pt>
                <c:pt idx="3428">
                  <c:v>28.09</c:v>
                </c:pt>
                <c:pt idx="3429">
                  <c:v>27.04</c:v>
                </c:pt>
                <c:pt idx="3430">
                  <c:v>27.04</c:v>
                </c:pt>
                <c:pt idx="3431">
                  <c:v>23.04</c:v>
                </c:pt>
                <c:pt idx="3432">
                  <c:v>25</c:v>
                </c:pt>
                <c:pt idx="3433">
                  <c:v>26.01</c:v>
                </c:pt>
                <c:pt idx="3434">
                  <c:v>29.16</c:v>
                </c:pt>
                <c:pt idx="3435">
                  <c:v>28.09</c:v>
                </c:pt>
                <c:pt idx="3436">
                  <c:v>28.09</c:v>
                </c:pt>
                <c:pt idx="3437">
                  <c:v>26.01</c:v>
                </c:pt>
                <c:pt idx="3438">
                  <c:v>26.01</c:v>
                </c:pt>
                <c:pt idx="3439">
                  <c:v>30.25</c:v>
                </c:pt>
                <c:pt idx="3440">
                  <c:v>31.36</c:v>
                </c:pt>
                <c:pt idx="3441">
                  <c:v>24.01</c:v>
                </c:pt>
                <c:pt idx="3442">
                  <c:v>22.09</c:v>
                </c:pt>
                <c:pt idx="3443">
                  <c:v>22.09</c:v>
                </c:pt>
                <c:pt idx="3444">
                  <c:v>24.01</c:v>
                </c:pt>
                <c:pt idx="3445">
                  <c:v>29.16</c:v>
                </c:pt>
                <c:pt idx="3446">
                  <c:v>31.36</c:v>
                </c:pt>
                <c:pt idx="3447">
                  <c:v>30.25</c:v>
                </c:pt>
                <c:pt idx="3448">
                  <c:v>29.16</c:v>
                </c:pt>
                <c:pt idx="3449">
                  <c:v>31.36</c:v>
                </c:pt>
                <c:pt idx="3450">
                  <c:v>30.25</c:v>
                </c:pt>
                <c:pt idx="3451">
                  <c:v>30.25</c:v>
                </c:pt>
                <c:pt idx="3452">
                  <c:v>28.09</c:v>
                </c:pt>
                <c:pt idx="3453">
                  <c:v>28.09</c:v>
                </c:pt>
                <c:pt idx="3454">
                  <c:v>27.04</c:v>
                </c:pt>
                <c:pt idx="3455">
                  <c:v>31.36</c:v>
                </c:pt>
                <c:pt idx="3456">
                  <c:v>29.16</c:v>
                </c:pt>
                <c:pt idx="3457">
                  <c:v>27.04</c:v>
                </c:pt>
                <c:pt idx="3458">
                  <c:v>26.01</c:v>
                </c:pt>
                <c:pt idx="3459">
                  <c:v>24.01</c:v>
                </c:pt>
                <c:pt idx="3460">
                  <c:v>25</c:v>
                </c:pt>
                <c:pt idx="3461">
                  <c:v>28.09</c:v>
                </c:pt>
                <c:pt idx="3462">
                  <c:v>27.04</c:v>
                </c:pt>
                <c:pt idx="3463">
                  <c:v>26.01</c:v>
                </c:pt>
                <c:pt idx="3464">
                  <c:v>25</c:v>
                </c:pt>
                <c:pt idx="3465">
                  <c:v>24.01</c:v>
                </c:pt>
                <c:pt idx="3466">
                  <c:v>23.04</c:v>
                </c:pt>
                <c:pt idx="3467">
                  <c:v>23.04</c:v>
                </c:pt>
                <c:pt idx="3468">
                  <c:v>23.04</c:v>
                </c:pt>
                <c:pt idx="3469">
                  <c:v>27.04</c:v>
                </c:pt>
                <c:pt idx="3470">
                  <c:v>29.16</c:v>
                </c:pt>
                <c:pt idx="3471">
                  <c:v>32.49</c:v>
                </c:pt>
                <c:pt idx="3472">
                  <c:v>33.64</c:v>
                </c:pt>
                <c:pt idx="3473">
                  <c:v>31.36</c:v>
                </c:pt>
                <c:pt idx="3474">
                  <c:v>28.09</c:v>
                </c:pt>
                <c:pt idx="3475">
                  <c:v>28.09</c:v>
                </c:pt>
                <c:pt idx="3476">
                  <c:v>25</c:v>
                </c:pt>
                <c:pt idx="3477">
                  <c:v>24.01</c:v>
                </c:pt>
                <c:pt idx="3478">
                  <c:v>24.01</c:v>
                </c:pt>
                <c:pt idx="3479">
                  <c:v>28.09</c:v>
                </c:pt>
                <c:pt idx="3480">
                  <c:v>27.04</c:v>
                </c:pt>
                <c:pt idx="3481">
                  <c:v>29.16</c:v>
                </c:pt>
                <c:pt idx="3482">
                  <c:v>27.04</c:v>
                </c:pt>
                <c:pt idx="3483">
                  <c:v>24.01</c:v>
                </c:pt>
                <c:pt idx="3484">
                  <c:v>23.04</c:v>
                </c:pt>
                <c:pt idx="3485">
                  <c:v>25</c:v>
                </c:pt>
                <c:pt idx="3486">
                  <c:v>26.01</c:v>
                </c:pt>
                <c:pt idx="3487">
                  <c:v>27.04</c:v>
                </c:pt>
                <c:pt idx="3488">
                  <c:v>26.01</c:v>
                </c:pt>
                <c:pt idx="3489">
                  <c:v>27.04</c:v>
                </c:pt>
                <c:pt idx="3490">
                  <c:v>26.01</c:v>
                </c:pt>
                <c:pt idx="3491">
                  <c:v>26.01</c:v>
                </c:pt>
                <c:pt idx="3492">
                  <c:v>30.25</c:v>
                </c:pt>
                <c:pt idx="3493">
                  <c:v>33.64</c:v>
                </c:pt>
                <c:pt idx="3494">
                  <c:v>33.64</c:v>
                </c:pt>
                <c:pt idx="3495">
                  <c:v>32.49</c:v>
                </c:pt>
                <c:pt idx="3496">
                  <c:v>28.09</c:v>
                </c:pt>
                <c:pt idx="3497">
                  <c:v>25</c:v>
                </c:pt>
                <c:pt idx="3498">
                  <c:v>30.25</c:v>
                </c:pt>
                <c:pt idx="3499">
                  <c:v>36</c:v>
                </c:pt>
                <c:pt idx="3500">
                  <c:v>38.44</c:v>
                </c:pt>
                <c:pt idx="3501">
                  <c:v>39.690000000000012</c:v>
                </c:pt>
                <c:pt idx="3502">
                  <c:v>39.690000000000012</c:v>
                </c:pt>
                <c:pt idx="3503">
                  <c:v>38.44</c:v>
                </c:pt>
                <c:pt idx="3504">
                  <c:v>33.64</c:v>
                </c:pt>
                <c:pt idx="3505">
                  <c:v>31.36</c:v>
                </c:pt>
                <c:pt idx="3506">
                  <c:v>31.36</c:v>
                </c:pt>
                <c:pt idx="3507">
                  <c:v>33.64</c:v>
                </c:pt>
                <c:pt idx="3508">
                  <c:v>37.21</c:v>
                </c:pt>
                <c:pt idx="3509">
                  <c:v>39.690000000000012</c:v>
                </c:pt>
                <c:pt idx="3510">
                  <c:v>33.64</c:v>
                </c:pt>
                <c:pt idx="3511">
                  <c:v>34.81</c:v>
                </c:pt>
                <c:pt idx="3512">
                  <c:v>38.44</c:v>
                </c:pt>
                <c:pt idx="3513">
                  <c:v>39.690000000000012</c:v>
                </c:pt>
                <c:pt idx="3514">
                  <c:v>39.690000000000012</c:v>
                </c:pt>
                <c:pt idx="3515">
                  <c:v>46.24</c:v>
                </c:pt>
                <c:pt idx="3516">
                  <c:v>46.24</c:v>
                </c:pt>
                <c:pt idx="3517">
                  <c:v>47.61</c:v>
                </c:pt>
                <c:pt idx="3518">
                  <c:v>49</c:v>
                </c:pt>
                <c:pt idx="3519">
                  <c:v>47.61</c:v>
                </c:pt>
                <c:pt idx="3520">
                  <c:v>44.89</c:v>
                </c:pt>
                <c:pt idx="3521">
                  <c:v>47.61</c:v>
                </c:pt>
                <c:pt idx="3522">
                  <c:v>49</c:v>
                </c:pt>
                <c:pt idx="3523">
                  <c:v>51.84</c:v>
                </c:pt>
                <c:pt idx="3524">
                  <c:v>53.290000000000013</c:v>
                </c:pt>
                <c:pt idx="3525">
                  <c:v>53.290000000000013</c:v>
                </c:pt>
                <c:pt idx="3526">
                  <c:v>57.760000000000012</c:v>
                </c:pt>
                <c:pt idx="3527">
                  <c:v>62.41</c:v>
                </c:pt>
                <c:pt idx="3528">
                  <c:v>64</c:v>
                </c:pt>
                <c:pt idx="3529">
                  <c:v>60.84</c:v>
                </c:pt>
                <c:pt idx="3530">
                  <c:v>53.290000000000013</c:v>
                </c:pt>
                <c:pt idx="3531">
                  <c:v>51.84</c:v>
                </c:pt>
                <c:pt idx="3532">
                  <c:v>56.25</c:v>
                </c:pt>
                <c:pt idx="3533">
                  <c:v>64</c:v>
                </c:pt>
                <c:pt idx="3534">
                  <c:v>67.239999999999995</c:v>
                </c:pt>
                <c:pt idx="3535">
                  <c:v>68.89</c:v>
                </c:pt>
                <c:pt idx="3536">
                  <c:v>72.25</c:v>
                </c:pt>
                <c:pt idx="3537">
                  <c:v>75.69</c:v>
                </c:pt>
                <c:pt idx="3538">
                  <c:v>79.209999999999994</c:v>
                </c:pt>
                <c:pt idx="3539">
                  <c:v>82.81</c:v>
                </c:pt>
                <c:pt idx="3540">
                  <c:v>84.64</c:v>
                </c:pt>
                <c:pt idx="3541">
                  <c:v>84.64</c:v>
                </c:pt>
                <c:pt idx="3542">
                  <c:v>81</c:v>
                </c:pt>
                <c:pt idx="3543">
                  <c:v>77.440000000000026</c:v>
                </c:pt>
                <c:pt idx="3544">
                  <c:v>82.81</c:v>
                </c:pt>
                <c:pt idx="3545">
                  <c:v>90.25</c:v>
                </c:pt>
                <c:pt idx="3546">
                  <c:v>94.09</c:v>
                </c:pt>
                <c:pt idx="3547">
                  <c:v>102.01</c:v>
                </c:pt>
                <c:pt idx="3548">
                  <c:v>108.16</c:v>
                </c:pt>
                <c:pt idx="3549">
                  <c:v>110.25</c:v>
                </c:pt>
                <c:pt idx="3550">
                  <c:v>114.49000000000002</c:v>
                </c:pt>
                <c:pt idx="3551">
                  <c:v>121</c:v>
                </c:pt>
                <c:pt idx="3552">
                  <c:v>118.81</c:v>
                </c:pt>
                <c:pt idx="3553">
                  <c:v>123.21000000000002</c:v>
                </c:pt>
                <c:pt idx="3554">
                  <c:v>125.44000000000032</c:v>
                </c:pt>
                <c:pt idx="3555">
                  <c:v>123.21000000000002</c:v>
                </c:pt>
                <c:pt idx="3556">
                  <c:v>127.69</c:v>
                </c:pt>
                <c:pt idx="3557">
                  <c:v>134.56</c:v>
                </c:pt>
                <c:pt idx="3558">
                  <c:v>139.23999999999998</c:v>
                </c:pt>
                <c:pt idx="3559">
                  <c:v>144</c:v>
                </c:pt>
                <c:pt idx="3560">
                  <c:v>144</c:v>
                </c:pt>
                <c:pt idx="3561">
                  <c:v>151.29</c:v>
                </c:pt>
                <c:pt idx="3562">
                  <c:v>151.29</c:v>
                </c:pt>
                <c:pt idx="3563">
                  <c:v>158.76</c:v>
                </c:pt>
                <c:pt idx="3564">
                  <c:v>158.76</c:v>
                </c:pt>
                <c:pt idx="3565">
                  <c:v>161.29</c:v>
                </c:pt>
                <c:pt idx="3566">
                  <c:v>161.29</c:v>
                </c:pt>
                <c:pt idx="3567">
                  <c:v>169</c:v>
                </c:pt>
                <c:pt idx="3568">
                  <c:v>174.23999999999998</c:v>
                </c:pt>
                <c:pt idx="3569">
                  <c:v>176.89000000000001</c:v>
                </c:pt>
                <c:pt idx="3570">
                  <c:v>171.60999999999999</c:v>
                </c:pt>
                <c:pt idx="3571">
                  <c:v>166.41</c:v>
                </c:pt>
                <c:pt idx="3572">
                  <c:v>169</c:v>
                </c:pt>
                <c:pt idx="3573">
                  <c:v>171.60999999999999</c:v>
                </c:pt>
                <c:pt idx="3574">
                  <c:v>176.89000000000001</c:v>
                </c:pt>
                <c:pt idx="3575">
                  <c:v>176.89000000000001</c:v>
                </c:pt>
                <c:pt idx="3576">
                  <c:v>174.23999999999998</c:v>
                </c:pt>
                <c:pt idx="3577">
                  <c:v>174.23999999999998</c:v>
                </c:pt>
                <c:pt idx="3578">
                  <c:v>182.25</c:v>
                </c:pt>
                <c:pt idx="3579">
                  <c:v>187.69</c:v>
                </c:pt>
                <c:pt idx="3580">
                  <c:v>179.56</c:v>
                </c:pt>
                <c:pt idx="3581">
                  <c:v>166.41</c:v>
                </c:pt>
                <c:pt idx="3582">
                  <c:v>153.76</c:v>
                </c:pt>
                <c:pt idx="3583">
                  <c:v>158.76</c:v>
                </c:pt>
                <c:pt idx="3584">
                  <c:v>161.29</c:v>
                </c:pt>
                <c:pt idx="3585">
                  <c:v>169</c:v>
                </c:pt>
                <c:pt idx="3586">
                  <c:v>163.84</c:v>
                </c:pt>
                <c:pt idx="3587">
                  <c:v>146.41</c:v>
                </c:pt>
                <c:pt idx="3588">
                  <c:v>132.25</c:v>
                </c:pt>
                <c:pt idx="3589">
                  <c:v>132.25</c:v>
                </c:pt>
                <c:pt idx="3590">
                  <c:v>134.56</c:v>
                </c:pt>
                <c:pt idx="3591">
                  <c:v>139.23999999999998</c:v>
                </c:pt>
                <c:pt idx="3592">
                  <c:v>139.23999999999998</c:v>
                </c:pt>
                <c:pt idx="3593">
                  <c:v>136.89000000000001</c:v>
                </c:pt>
                <c:pt idx="3594">
                  <c:v>125.44000000000032</c:v>
                </c:pt>
                <c:pt idx="3595">
                  <c:v>123.21000000000002</c:v>
                </c:pt>
                <c:pt idx="3596">
                  <c:v>129.96</c:v>
                </c:pt>
                <c:pt idx="3597">
                  <c:v>125.44000000000032</c:v>
                </c:pt>
                <c:pt idx="3598">
                  <c:v>123.21000000000002</c:v>
                </c:pt>
                <c:pt idx="3599">
                  <c:v>121</c:v>
                </c:pt>
                <c:pt idx="3600">
                  <c:v>112.36</c:v>
                </c:pt>
                <c:pt idx="3601">
                  <c:v>110.25</c:v>
                </c:pt>
                <c:pt idx="3602">
                  <c:v>108.16</c:v>
                </c:pt>
                <c:pt idx="3603">
                  <c:v>102.01</c:v>
                </c:pt>
                <c:pt idx="3604">
                  <c:v>100</c:v>
                </c:pt>
                <c:pt idx="3605">
                  <c:v>94.09</c:v>
                </c:pt>
                <c:pt idx="3606">
                  <c:v>94.09</c:v>
                </c:pt>
                <c:pt idx="3607">
                  <c:v>88.36</c:v>
                </c:pt>
                <c:pt idx="3608">
                  <c:v>84.64</c:v>
                </c:pt>
                <c:pt idx="3609">
                  <c:v>81</c:v>
                </c:pt>
                <c:pt idx="3610">
                  <c:v>77.440000000000026</c:v>
                </c:pt>
                <c:pt idx="3611">
                  <c:v>72.25</c:v>
                </c:pt>
                <c:pt idx="3612">
                  <c:v>75.69</c:v>
                </c:pt>
                <c:pt idx="3613">
                  <c:v>73.959999999999994</c:v>
                </c:pt>
                <c:pt idx="3614">
                  <c:v>73.959999999999994</c:v>
                </c:pt>
                <c:pt idx="3615">
                  <c:v>68.89</c:v>
                </c:pt>
                <c:pt idx="3616">
                  <c:v>62.41</c:v>
                </c:pt>
                <c:pt idx="3617">
                  <c:v>53.290000000000013</c:v>
                </c:pt>
                <c:pt idx="3618">
                  <c:v>54.760000000000012</c:v>
                </c:pt>
                <c:pt idx="3619">
                  <c:v>50.41</c:v>
                </c:pt>
                <c:pt idx="3620">
                  <c:v>53.290000000000013</c:v>
                </c:pt>
                <c:pt idx="3621">
                  <c:v>54.760000000000012</c:v>
                </c:pt>
                <c:pt idx="3622">
                  <c:v>54.760000000000012</c:v>
                </c:pt>
                <c:pt idx="3623">
                  <c:v>54.760000000000012</c:v>
                </c:pt>
                <c:pt idx="3624">
                  <c:v>54.760000000000012</c:v>
                </c:pt>
                <c:pt idx="3625">
                  <c:v>49</c:v>
                </c:pt>
                <c:pt idx="3626">
                  <c:v>47.61</c:v>
                </c:pt>
                <c:pt idx="3627">
                  <c:v>46.24</c:v>
                </c:pt>
                <c:pt idx="3628">
                  <c:v>47.61</c:v>
                </c:pt>
                <c:pt idx="3629">
                  <c:v>53.290000000000013</c:v>
                </c:pt>
                <c:pt idx="3630">
                  <c:v>54.760000000000012</c:v>
                </c:pt>
                <c:pt idx="3631">
                  <c:v>49</c:v>
                </c:pt>
                <c:pt idx="3632">
                  <c:v>42.25</c:v>
                </c:pt>
                <c:pt idx="3633">
                  <c:v>38.44</c:v>
                </c:pt>
                <c:pt idx="3634">
                  <c:v>39.690000000000012</c:v>
                </c:pt>
                <c:pt idx="3635">
                  <c:v>44.89</c:v>
                </c:pt>
                <c:pt idx="3636">
                  <c:v>47.61</c:v>
                </c:pt>
                <c:pt idx="3637">
                  <c:v>47.61</c:v>
                </c:pt>
                <c:pt idx="3638">
                  <c:v>43.56</c:v>
                </c:pt>
                <c:pt idx="3639">
                  <c:v>39.690000000000012</c:v>
                </c:pt>
                <c:pt idx="3640">
                  <c:v>37.21</c:v>
                </c:pt>
                <c:pt idx="3641">
                  <c:v>34.81</c:v>
                </c:pt>
                <c:pt idx="3642">
                  <c:v>32.49</c:v>
                </c:pt>
                <c:pt idx="3643">
                  <c:v>32.49</c:v>
                </c:pt>
                <c:pt idx="3644">
                  <c:v>32.49</c:v>
                </c:pt>
                <c:pt idx="3645">
                  <c:v>33.64</c:v>
                </c:pt>
                <c:pt idx="3646">
                  <c:v>36</c:v>
                </c:pt>
                <c:pt idx="3647">
                  <c:v>34.81</c:v>
                </c:pt>
                <c:pt idx="3648">
                  <c:v>29.16</c:v>
                </c:pt>
                <c:pt idx="3649">
                  <c:v>27.04</c:v>
                </c:pt>
                <c:pt idx="3650">
                  <c:v>24.01</c:v>
                </c:pt>
                <c:pt idx="3651">
                  <c:v>25</c:v>
                </c:pt>
                <c:pt idx="3652">
                  <c:v>29.16</c:v>
                </c:pt>
                <c:pt idx="3653">
                  <c:v>31.36</c:v>
                </c:pt>
                <c:pt idx="3654">
                  <c:v>33.64</c:v>
                </c:pt>
                <c:pt idx="3655">
                  <c:v>34.81</c:v>
                </c:pt>
                <c:pt idx="3656">
                  <c:v>31.36</c:v>
                </c:pt>
                <c:pt idx="3657">
                  <c:v>32.49</c:v>
                </c:pt>
                <c:pt idx="3658">
                  <c:v>33.64</c:v>
                </c:pt>
                <c:pt idx="3659">
                  <c:v>37.21</c:v>
                </c:pt>
                <c:pt idx="3660">
                  <c:v>36</c:v>
                </c:pt>
                <c:pt idx="3661">
                  <c:v>33.64</c:v>
                </c:pt>
                <c:pt idx="3662">
                  <c:v>32.49</c:v>
                </c:pt>
                <c:pt idx="3663">
                  <c:v>30.25</c:v>
                </c:pt>
                <c:pt idx="3664">
                  <c:v>29.16</c:v>
                </c:pt>
                <c:pt idx="3665">
                  <c:v>29.16</c:v>
                </c:pt>
                <c:pt idx="3666">
                  <c:v>28.09</c:v>
                </c:pt>
                <c:pt idx="3667">
                  <c:v>27.04</c:v>
                </c:pt>
                <c:pt idx="3668">
                  <c:v>31.36</c:v>
                </c:pt>
                <c:pt idx="3669">
                  <c:v>29.16</c:v>
                </c:pt>
                <c:pt idx="3670">
                  <c:v>30.25</c:v>
                </c:pt>
                <c:pt idx="3671">
                  <c:v>27.04</c:v>
                </c:pt>
                <c:pt idx="3672">
                  <c:v>27.04</c:v>
                </c:pt>
                <c:pt idx="3673">
                  <c:v>26.01</c:v>
                </c:pt>
                <c:pt idx="3674">
                  <c:v>28.09</c:v>
                </c:pt>
                <c:pt idx="3675">
                  <c:v>26.01</c:v>
                </c:pt>
                <c:pt idx="3676">
                  <c:v>27.04</c:v>
                </c:pt>
                <c:pt idx="3677">
                  <c:v>24.01</c:v>
                </c:pt>
                <c:pt idx="3678">
                  <c:v>24.01</c:v>
                </c:pt>
                <c:pt idx="3679">
                  <c:v>23.04</c:v>
                </c:pt>
                <c:pt idx="3680">
                  <c:v>26.01</c:v>
                </c:pt>
                <c:pt idx="3681">
                  <c:v>28.09</c:v>
                </c:pt>
                <c:pt idx="3682">
                  <c:v>31.36</c:v>
                </c:pt>
                <c:pt idx="3683">
                  <c:v>32.49</c:v>
                </c:pt>
                <c:pt idx="3684">
                  <c:v>30.25</c:v>
                </c:pt>
                <c:pt idx="3685">
                  <c:v>26.01</c:v>
                </c:pt>
                <c:pt idx="3686">
                  <c:v>25</c:v>
                </c:pt>
                <c:pt idx="3687">
                  <c:v>26.01</c:v>
                </c:pt>
                <c:pt idx="3688">
                  <c:v>31.36</c:v>
                </c:pt>
                <c:pt idx="3689">
                  <c:v>30.25</c:v>
                </c:pt>
                <c:pt idx="3690">
                  <c:v>30.25</c:v>
                </c:pt>
                <c:pt idx="3691">
                  <c:v>24.01</c:v>
                </c:pt>
                <c:pt idx="3692">
                  <c:v>20.25</c:v>
                </c:pt>
                <c:pt idx="3693">
                  <c:v>20.25</c:v>
                </c:pt>
                <c:pt idx="3694">
                  <c:v>24.01</c:v>
                </c:pt>
                <c:pt idx="3695">
                  <c:v>26.01</c:v>
                </c:pt>
                <c:pt idx="3696">
                  <c:v>29.16</c:v>
                </c:pt>
                <c:pt idx="3697">
                  <c:v>26.01</c:v>
                </c:pt>
                <c:pt idx="3698">
                  <c:v>24.01</c:v>
                </c:pt>
                <c:pt idx="3699">
                  <c:v>25</c:v>
                </c:pt>
                <c:pt idx="3700">
                  <c:v>24.01</c:v>
                </c:pt>
                <c:pt idx="3701">
                  <c:v>22.09</c:v>
                </c:pt>
                <c:pt idx="3702">
                  <c:v>20.25</c:v>
                </c:pt>
                <c:pt idx="3703">
                  <c:v>19.36</c:v>
                </c:pt>
                <c:pt idx="3704">
                  <c:v>22.09</c:v>
                </c:pt>
                <c:pt idx="3705">
                  <c:v>27.04</c:v>
                </c:pt>
                <c:pt idx="3706">
                  <c:v>28.09</c:v>
                </c:pt>
                <c:pt idx="3707">
                  <c:v>26.01</c:v>
                </c:pt>
                <c:pt idx="3708">
                  <c:v>22.09</c:v>
                </c:pt>
                <c:pt idx="3709">
                  <c:v>18.489999999999789</c:v>
                </c:pt>
                <c:pt idx="3710">
                  <c:v>18.489999999999789</c:v>
                </c:pt>
                <c:pt idx="3711">
                  <c:v>23.04</c:v>
                </c:pt>
                <c:pt idx="3712">
                  <c:v>23.04</c:v>
                </c:pt>
                <c:pt idx="3713">
                  <c:v>24.01</c:v>
                </c:pt>
                <c:pt idx="3714">
                  <c:v>24.01</c:v>
                </c:pt>
                <c:pt idx="3715">
                  <c:v>25</c:v>
                </c:pt>
                <c:pt idx="3716">
                  <c:v>24.01</c:v>
                </c:pt>
                <c:pt idx="3717">
                  <c:v>24.01</c:v>
                </c:pt>
                <c:pt idx="3718">
                  <c:v>19.36</c:v>
                </c:pt>
                <c:pt idx="3719">
                  <c:v>16</c:v>
                </c:pt>
                <c:pt idx="3720">
                  <c:v>16</c:v>
                </c:pt>
                <c:pt idx="3721">
                  <c:v>19.36</c:v>
                </c:pt>
                <c:pt idx="3722">
                  <c:v>20.25</c:v>
                </c:pt>
                <c:pt idx="3723">
                  <c:v>17.64</c:v>
                </c:pt>
                <c:pt idx="3724">
                  <c:v>18.489999999999789</c:v>
                </c:pt>
                <c:pt idx="3725">
                  <c:v>17.64</c:v>
                </c:pt>
                <c:pt idx="3726">
                  <c:v>18.489999999999789</c:v>
                </c:pt>
                <c:pt idx="3727">
                  <c:v>17.64</c:v>
                </c:pt>
                <c:pt idx="3728">
                  <c:v>17.64</c:v>
                </c:pt>
                <c:pt idx="3729">
                  <c:v>17.64</c:v>
                </c:pt>
                <c:pt idx="3730">
                  <c:v>21.16</c:v>
                </c:pt>
                <c:pt idx="3731">
                  <c:v>21.16</c:v>
                </c:pt>
                <c:pt idx="3732">
                  <c:v>23.04</c:v>
                </c:pt>
                <c:pt idx="3733">
                  <c:v>21.16</c:v>
                </c:pt>
                <c:pt idx="3734">
                  <c:v>19.36</c:v>
                </c:pt>
                <c:pt idx="3735">
                  <c:v>20.25</c:v>
                </c:pt>
                <c:pt idx="3736">
                  <c:v>18.489999999999789</c:v>
                </c:pt>
                <c:pt idx="3737">
                  <c:v>17.64</c:v>
                </c:pt>
                <c:pt idx="3738">
                  <c:v>21.16</c:v>
                </c:pt>
                <c:pt idx="3739">
                  <c:v>20.25</c:v>
                </c:pt>
                <c:pt idx="3740">
                  <c:v>17.64</c:v>
                </c:pt>
                <c:pt idx="3741">
                  <c:v>19.36</c:v>
                </c:pt>
                <c:pt idx="3742">
                  <c:v>17.64</c:v>
                </c:pt>
                <c:pt idx="3743">
                  <c:v>19.36</c:v>
                </c:pt>
                <c:pt idx="3744">
                  <c:v>19.36</c:v>
                </c:pt>
                <c:pt idx="3745">
                  <c:v>17.64</c:v>
                </c:pt>
                <c:pt idx="3746">
                  <c:v>16</c:v>
                </c:pt>
                <c:pt idx="3747">
                  <c:v>18.489999999999789</c:v>
                </c:pt>
                <c:pt idx="3748">
                  <c:v>19.36</c:v>
                </c:pt>
                <c:pt idx="3749">
                  <c:v>22.09</c:v>
                </c:pt>
                <c:pt idx="3750">
                  <c:v>22.09</c:v>
                </c:pt>
                <c:pt idx="3751">
                  <c:v>22.09</c:v>
                </c:pt>
                <c:pt idx="3752">
                  <c:v>22.09</c:v>
                </c:pt>
                <c:pt idx="3753">
                  <c:v>22.09</c:v>
                </c:pt>
                <c:pt idx="3754">
                  <c:v>23.04</c:v>
                </c:pt>
                <c:pt idx="3755">
                  <c:v>22.09</c:v>
                </c:pt>
                <c:pt idx="3756">
                  <c:v>22.09</c:v>
                </c:pt>
                <c:pt idx="3757">
                  <c:v>21.16</c:v>
                </c:pt>
                <c:pt idx="3758">
                  <c:v>18.489999999999789</c:v>
                </c:pt>
                <c:pt idx="3759">
                  <c:v>19.36</c:v>
                </c:pt>
                <c:pt idx="3760">
                  <c:v>21.16</c:v>
                </c:pt>
                <c:pt idx="3761">
                  <c:v>21.16</c:v>
                </c:pt>
                <c:pt idx="3762">
                  <c:v>23.04</c:v>
                </c:pt>
                <c:pt idx="3763">
                  <c:v>23.04</c:v>
                </c:pt>
                <c:pt idx="3764">
                  <c:v>20.25</c:v>
                </c:pt>
                <c:pt idx="3765">
                  <c:v>21.16</c:v>
                </c:pt>
                <c:pt idx="3766">
                  <c:v>18.489999999999789</c:v>
                </c:pt>
                <c:pt idx="3767">
                  <c:v>18.489999999999789</c:v>
                </c:pt>
                <c:pt idx="3768">
                  <c:v>20.25</c:v>
                </c:pt>
                <c:pt idx="3769">
                  <c:v>19.36</c:v>
                </c:pt>
                <c:pt idx="3770">
                  <c:v>16</c:v>
                </c:pt>
                <c:pt idx="3771">
                  <c:v>14.44</c:v>
                </c:pt>
                <c:pt idx="3772">
                  <c:v>12.25</c:v>
                </c:pt>
                <c:pt idx="3773">
                  <c:v>13.69</c:v>
                </c:pt>
                <c:pt idx="3774">
                  <c:v>19.36</c:v>
                </c:pt>
                <c:pt idx="3775">
                  <c:v>20.25</c:v>
                </c:pt>
                <c:pt idx="3776">
                  <c:v>21.16</c:v>
                </c:pt>
                <c:pt idx="3777">
                  <c:v>22.09</c:v>
                </c:pt>
                <c:pt idx="3778">
                  <c:v>21.16</c:v>
                </c:pt>
                <c:pt idx="3779">
                  <c:v>19.36</c:v>
                </c:pt>
                <c:pt idx="3780">
                  <c:v>19.36</c:v>
                </c:pt>
                <c:pt idx="3781">
                  <c:v>16.809999999999999</c:v>
                </c:pt>
                <c:pt idx="3782">
                  <c:v>15.21</c:v>
                </c:pt>
                <c:pt idx="3783">
                  <c:v>17.64</c:v>
                </c:pt>
                <c:pt idx="3784">
                  <c:v>20.25</c:v>
                </c:pt>
                <c:pt idx="3785">
                  <c:v>21.16</c:v>
                </c:pt>
                <c:pt idx="3786">
                  <c:v>23.04</c:v>
                </c:pt>
                <c:pt idx="3787">
                  <c:v>23.04</c:v>
                </c:pt>
                <c:pt idx="3788">
                  <c:v>21.16</c:v>
                </c:pt>
                <c:pt idx="3789">
                  <c:v>20.25</c:v>
                </c:pt>
                <c:pt idx="3790">
                  <c:v>23.04</c:v>
                </c:pt>
                <c:pt idx="3791">
                  <c:v>22.09</c:v>
                </c:pt>
                <c:pt idx="3792">
                  <c:v>21.16</c:v>
                </c:pt>
                <c:pt idx="3793">
                  <c:v>20.25</c:v>
                </c:pt>
                <c:pt idx="3794">
                  <c:v>19.36</c:v>
                </c:pt>
                <c:pt idx="3795">
                  <c:v>20.25</c:v>
                </c:pt>
                <c:pt idx="3796">
                  <c:v>21.16</c:v>
                </c:pt>
                <c:pt idx="3797">
                  <c:v>22.09</c:v>
                </c:pt>
                <c:pt idx="3798">
                  <c:v>23.04</c:v>
                </c:pt>
                <c:pt idx="3799">
                  <c:v>21.16</c:v>
                </c:pt>
                <c:pt idx="3800">
                  <c:v>17.64</c:v>
                </c:pt>
                <c:pt idx="3801">
                  <c:v>16.809999999999999</c:v>
                </c:pt>
                <c:pt idx="3802">
                  <c:v>15.21</c:v>
                </c:pt>
                <c:pt idx="3803">
                  <c:v>16.809999999999999</c:v>
                </c:pt>
                <c:pt idx="3804">
                  <c:v>21.16</c:v>
                </c:pt>
                <c:pt idx="3805">
                  <c:v>21.16</c:v>
                </c:pt>
                <c:pt idx="3806">
                  <c:v>20.25</c:v>
                </c:pt>
                <c:pt idx="3807">
                  <c:v>20.25</c:v>
                </c:pt>
                <c:pt idx="3808">
                  <c:v>17.64</c:v>
                </c:pt>
                <c:pt idx="3809">
                  <c:v>18.489999999999789</c:v>
                </c:pt>
                <c:pt idx="3810">
                  <c:v>18.489999999999789</c:v>
                </c:pt>
                <c:pt idx="3811">
                  <c:v>18.489999999999789</c:v>
                </c:pt>
                <c:pt idx="3812">
                  <c:v>18.489999999999789</c:v>
                </c:pt>
                <c:pt idx="3813">
                  <c:v>21.16</c:v>
                </c:pt>
                <c:pt idx="3814">
                  <c:v>19.36</c:v>
                </c:pt>
                <c:pt idx="3815">
                  <c:v>18.489999999999789</c:v>
                </c:pt>
                <c:pt idx="3816">
                  <c:v>16</c:v>
                </c:pt>
                <c:pt idx="3817">
                  <c:v>15.21</c:v>
                </c:pt>
                <c:pt idx="3818">
                  <c:v>17.64</c:v>
                </c:pt>
                <c:pt idx="3819">
                  <c:v>21.16</c:v>
                </c:pt>
                <c:pt idx="3820">
                  <c:v>21.16</c:v>
                </c:pt>
                <c:pt idx="3821">
                  <c:v>20.25</c:v>
                </c:pt>
                <c:pt idx="3822">
                  <c:v>16.809999999999999</c:v>
                </c:pt>
                <c:pt idx="3823">
                  <c:v>18.489999999999789</c:v>
                </c:pt>
                <c:pt idx="3824">
                  <c:v>18.489999999999789</c:v>
                </c:pt>
                <c:pt idx="3825">
                  <c:v>22.09</c:v>
                </c:pt>
                <c:pt idx="3826">
                  <c:v>23.04</c:v>
                </c:pt>
                <c:pt idx="3827">
                  <c:v>21.16</c:v>
                </c:pt>
                <c:pt idx="3828">
                  <c:v>18.489999999999789</c:v>
                </c:pt>
                <c:pt idx="3829">
                  <c:v>17.64</c:v>
                </c:pt>
                <c:pt idx="3830">
                  <c:v>15.21</c:v>
                </c:pt>
                <c:pt idx="3831">
                  <c:v>19.36</c:v>
                </c:pt>
                <c:pt idx="3832">
                  <c:v>21.16</c:v>
                </c:pt>
                <c:pt idx="3833">
                  <c:v>20.25</c:v>
                </c:pt>
                <c:pt idx="3834">
                  <c:v>17.64</c:v>
                </c:pt>
                <c:pt idx="3835">
                  <c:v>13.69</c:v>
                </c:pt>
                <c:pt idx="3836">
                  <c:v>15.21</c:v>
                </c:pt>
                <c:pt idx="3837">
                  <c:v>16</c:v>
                </c:pt>
                <c:pt idx="3838">
                  <c:v>16.809999999999999</c:v>
                </c:pt>
                <c:pt idx="3839">
                  <c:v>18.489999999999789</c:v>
                </c:pt>
                <c:pt idx="3840">
                  <c:v>16.809999999999999</c:v>
                </c:pt>
                <c:pt idx="3841">
                  <c:v>17.64</c:v>
                </c:pt>
                <c:pt idx="3842">
                  <c:v>21.16</c:v>
                </c:pt>
                <c:pt idx="3843">
                  <c:v>18.489999999999789</c:v>
                </c:pt>
                <c:pt idx="3844">
                  <c:v>17.64</c:v>
                </c:pt>
                <c:pt idx="3845">
                  <c:v>17.64</c:v>
                </c:pt>
              </c:numCache>
            </c:numRef>
          </c:yVal>
          <c:smooth val="1"/>
          <c:extLst>
            <c:ext xmlns:c16="http://schemas.microsoft.com/office/drawing/2014/chart" uri="{C3380CC4-5D6E-409C-BE32-E72D297353CC}">
              <c16:uniqueId val="{00000000-527A-4AFD-A7CD-42627513A01D}"/>
            </c:ext>
          </c:extLst>
        </c:ser>
        <c:ser>
          <c:idx val="1"/>
          <c:order val="1"/>
          <c:spPr>
            <a:ln w="19050" cap="rnd">
              <a:noFill/>
              <a:round/>
            </a:ln>
            <a:effectLst/>
          </c:spPr>
          <c:marker>
            <c:symbol val="none"/>
          </c:marker>
          <c:xVal>
            <c:numRef>
              <c:f>[1]result!$B$1:$B$65536</c:f>
              <c:numCache>
                <c:formatCode>General</c:formatCode>
                <c:ptCount val="65536"/>
                <c:pt idx="0">
                  <c:v>5.01</c:v>
                </c:pt>
                <c:pt idx="1">
                  <c:v>5.05</c:v>
                </c:pt>
                <c:pt idx="2">
                  <c:v>5.09</c:v>
                </c:pt>
                <c:pt idx="3">
                  <c:v>5.13</c:v>
                </c:pt>
                <c:pt idx="4">
                  <c:v>5.17</c:v>
                </c:pt>
                <c:pt idx="5">
                  <c:v>5.21</c:v>
                </c:pt>
                <c:pt idx="6">
                  <c:v>5.25</c:v>
                </c:pt>
                <c:pt idx="7">
                  <c:v>5.29</c:v>
                </c:pt>
                <c:pt idx="8">
                  <c:v>5.33</c:v>
                </c:pt>
                <c:pt idx="9">
                  <c:v>5.37</c:v>
                </c:pt>
                <c:pt idx="10">
                  <c:v>5.41</c:v>
                </c:pt>
                <c:pt idx="11">
                  <c:v>5.45</c:v>
                </c:pt>
                <c:pt idx="12">
                  <c:v>5.49</c:v>
                </c:pt>
                <c:pt idx="13">
                  <c:v>5.53</c:v>
                </c:pt>
                <c:pt idx="14">
                  <c:v>5.57</c:v>
                </c:pt>
                <c:pt idx="15">
                  <c:v>5.6099999999999985</c:v>
                </c:pt>
                <c:pt idx="16">
                  <c:v>5.6499999999999995</c:v>
                </c:pt>
                <c:pt idx="17">
                  <c:v>5.6899999999999995</c:v>
                </c:pt>
                <c:pt idx="18">
                  <c:v>5.73</c:v>
                </c:pt>
                <c:pt idx="19">
                  <c:v>5.7700000000000014</c:v>
                </c:pt>
                <c:pt idx="20">
                  <c:v>5.8100000000000005</c:v>
                </c:pt>
                <c:pt idx="21">
                  <c:v>5.8500000000000005</c:v>
                </c:pt>
                <c:pt idx="22">
                  <c:v>5.8900000000000006</c:v>
                </c:pt>
                <c:pt idx="23">
                  <c:v>5.9300000000000024</c:v>
                </c:pt>
                <c:pt idx="24">
                  <c:v>5.9700000000000024</c:v>
                </c:pt>
                <c:pt idx="25">
                  <c:v>6.0100000000000007</c:v>
                </c:pt>
                <c:pt idx="26">
                  <c:v>6.0500000000000007</c:v>
                </c:pt>
                <c:pt idx="27">
                  <c:v>6.0900000000000007</c:v>
                </c:pt>
                <c:pt idx="28">
                  <c:v>6.1300000000000008</c:v>
                </c:pt>
                <c:pt idx="29">
                  <c:v>6.1700000000000008</c:v>
                </c:pt>
                <c:pt idx="30">
                  <c:v>6.2100000000000009</c:v>
                </c:pt>
                <c:pt idx="31">
                  <c:v>6.2500000000000009</c:v>
                </c:pt>
                <c:pt idx="32">
                  <c:v>6.2900000000000009</c:v>
                </c:pt>
                <c:pt idx="33">
                  <c:v>6.330000000000001</c:v>
                </c:pt>
                <c:pt idx="34">
                  <c:v>6.370000000000001</c:v>
                </c:pt>
                <c:pt idx="35">
                  <c:v>6.410000000000001</c:v>
                </c:pt>
                <c:pt idx="36">
                  <c:v>6.4500000000000011</c:v>
                </c:pt>
                <c:pt idx="37">
                  <c:v>6.4900000000000011</c:v>
                </c:pt>
                <c:pt idx="38">
                  <c:v>6.5300000000000011</c:v>
                </c:pt>
                <c:pt idx="39">
                  <c:v>6.5700000000000012</c:v>
                </c:pt>
                <c:pt idx="40">
                  <c:v>6.6099999999999985</c:v>
                </c:pt>
                <c:pt idx="41">
                  <c:v>6.6499999999999995</c:v>
                </c:pt>
                <c:pt idx="42">
                  <c:v>6.6899999999999995</c:v>
                </c:pt>
                <c:pt idx="43">
                  <c:v>6.7300000000000013</c:v>
                </c:pt>
                <c:pt idx="44">
                  <c:v>6.7700000000000014</c:v>
                </c:pt>
                <c:pt idx="45">
                  <c:v>6.8100000000000005</c:v>
                </c:pt>
                <c:pt idx="46">
                  <c:v>6.8500000000000005</c:v>
                </c:pt>
                <c:pt idx="47">
                  <c:v>6.8900000000000015</c:v>
                </c:pt>
                <c:pt idx="48">
                  <c:v>6.9300000000000024</c:v>
                </c:pt>
                <c:pt idx="49">
                  <c:v>6.9700000000000024</c:v>
                </c:pt>
                <c:pt idx="50">
                  <c:v>7.0100000000000016</c:v>
                </c:pt>
                <c:pt idx="51">
                  <c:v>7.0500000000000016</c:v>
                </c:pt>
                <c:pt idx="52">
                  <c:v>7.0900000000000016</c:v>
                </c:pt>
                <c:pt idx="53">
                  <c:v>7.1300000000000017</c:v>
                </c:pt>
                <c:pt idx="54">
                  <c:v>7.1700000000000017</c:v>
                </c:pt>
                <c:pt idx="55">
                  <c:v>7.2100000000000017</c:v>
                </c:pt>
                <c:pt idx="56">
                  <c:v>7.2500000000000018</c:v>
                </c:pt>
                <c:pt idx="57">
                  <c:v>7.2900000000000018</c:v>
                </c:pt>
                <c:pt idx="58">
                  <c:v>7.3300000000000018</c:v>
                </c:pt>
                <c:pt idx="59">
                  <c:v>7.3700000000000019</c:v>
                </c:pt>
                <c:pt idx="60">
                  <c:v>7.4100000000000019</c:v>
                </c:pt>
                <c:pt idx="61">
                  <c:v>7.450000000000002</c:v>
                </c:pt>
                <c:pt idx="62">
                  <c:v>7.490000000000002</c:v>
                </c:pt>
                <c:pt idx="63">
                  <c:v>7.530000000000002</c:v>
                </c:pt>
                <c:pt idx="64">
                  <c:v>7.5700000000000021</c:v>
                </c:pt>
                <c:pt idx="65">
                  <c:v>7.6099999999999985</c:v>
                </c:pt>
                <c:pt idx="66">
                  <c:v>7.6499999999999995</c:v>
                </c:pt>
                <c:pt idx="67">
                  <c:v>7.6899999999999995</c:v>
                </c:pt>
                <c:pt idx="68">
                  <c:v>7.7300000000000022</c:v>
                </c:pt>
                <c:pt idx="69">
                  <c:v>7.7700000000000022</c:v>
                </c:pt>
                <c:pt idx="70">
                  <c:v>7.8100000000000005</c:v>
                </c:pt>
                <c:pt idx="71">
                  <c:v>7.8500000000000005</c:v>
                </c:pt>
                <c:pt idx="72">
                  <c:v>7.8900000000000015</c:v>
                </c:pt>
                <c:pt idx="73">
                  <c:v>7.9300000000000024</c:v>
                </c:pt>
                <c:pt idx="74">
                  <c:v>7.9700000000000024</c:v>
                </c:pt>
                <c:pt idx="75">
                  <c:v>8.0100000000000016</c:v>
                </c:pt>
                <c:pt idx="76">
                  <c:v>8.0500000000000007</c:v>
                </c:pt>
                <c:pt idx="77">
                  <c:v>8.09</c:v>
                </c:pt>
                <c:pt idx="78">
                  <c:v>8.129999999999999</c:v>
                </c:pt>
                <c:pt idx="79">
                  <c:v>8.1700000000000017</c:v>
                </c:pt>
                <c:pt idx="80">
                  <c:v>8.2100000000000009</c:v>
                </c:pt>
                <c:pt idx="81">
                  <c:v>8.2499999999999964</c:v>
                </c:pt>
                <c:pt idx="82">
                  <c:v>8.2900000000000009</c:v>
                </c:pt>
                <c:pt idx="83">
                  <c:v>8.3300000000000018</c:v>
                </c:pt>
                <c:pt idx="84">
                  <c:v>8.3700000000000028</c:v>
                </c:pt>
                <c:pt idx="85">
                  <c:v>8.4100000000000037</c:v>
                </c:pt>
                <c:pt idx="86">
                  <c:v>8.4500000000000028</c:v>
                </c:pt>
                <c:pt idx="87">
                  <c:v>8.490000000000002</c:v>
                </c:pt>
                <c:pt idx="88">
                  <c:v>8.5300000000000011</c:v>
                </c:pt>
                <c:pt idx="89">
                  <c:v>8.5700000000000021</c:v>
                </c:pt>
                <c:pt idx="90">
                  <c:v>8.61</c:v>
                </c:pt>
                <c:pt idx="91">
                  <c:v>8.6499999999999897</c:v>
                </c:pt>
                <c:pt idx="92">
                  <c:v>8.69</c:v>
                </c:pt>
                <c:pt idx="93">
                  <c:v>8.7299999999999862</c:v>
                </c:pt>
                <c:pt idx="94">
                  <c:v>8.77</c:v>
                </c:pt>
                <c:pt idx="95">
                  <c:v>8.8100000000000023</c:v>
                </c:pt>
                <c:pt idx="96">
                  <c:v>8.8500000000000068</c:v>
                </c:pt>
                <c:pt idx="97">
                  <c:v>8.8900000000000023</c:v>
                </c:pt>
                <c:pt idx="98">
                  <c:v>8.9300000000000015</c:v>
                </c:pt>
                <c:pt idx="99">
                  <c:v>8.9700000000000042</c:v>
                </c:pt>
                <c:pt idx="100">
                  <c:v>9.0100000000000016</c:v>
                </c:pt>
                <c:pt idx="101">
                  <c:v>9.0499999999999794</c:v>
                </c:pt>
                <c:pt idx="102">
                  <c:v>9.0900000000000016</c:v>
                </c:pt>
                <c:pt idx="103">
                  <c:v>9.1299999999999777</c:v>
                </c:pt>
                <c:pt idx="104">
                  <c:v>9.1699999999999768</c:v>
                </c:pt>
                <c:pt idx="105">
                  <c:v>9.209999999999976</c:v>
                </c:pt>
                <c:pt idx="106">
                  <c:v>9.2499999999999751</c:v>
                </c:pt>
                <c:pt idx="107">
                  <c:v>9.2899999999999743</c:v>
                </c:pt>
                <c:pt idx="108">
                  <c:v>9.3300000000000018</c:v>
                </c:pt>
                <c:pt idx="109">
                  <c:v>9.3700000000000028</c:v>
                </c:pt>
                <c:pt idx="110">
                  <c:v>9.4100000000000037</c:v>
                </c:pt>
                <c:pt idx="111">
                  <c:v>9.4499999999999726</c:v>
                </c:pt>
                <c:pt idx="112">
                  <c:v>9.490000000000002</c:v>
                </c:pt>
                <c:pt idx="113">
                  <c:v>9.5299999999999727</c:v>
                </c:pt>
                <c:pt idx="114">
                  <c:v>9.5700000000000021</c:v>
                </c:pt>
                <c:pt idx="115">
                  <c:v>9.6099999999999728</c:v>
                </c:pt>
                <c:pt idx="116">
                  <c:v>9.6499999999999666</c:v>
                </c:pt>
                <c:pt idx="117">
                  <c:v>9.6899999999999746</c:v>
                </c:pt>
                <c:pt idx="118">
                  <c:v>9.7299999999999667</c:v>
                </c:pt>
                <c:pt idx="119">
                  <c:v>9.7699999999999747</c:v>
                </c:pt>
                <c:pt idx="120">
                  <c:v>9.8100000000000023</c:v>
                </c:pt>
                <c:pt idx="121">
                  <c:v>9.8499999999999748</c:v>
                </c:pt>
                <c:pt idx="122">
                  <c:v>9.8900000000000023</c:v>
                </c:pt>
                <c:pt idx="123">
                  <c:v>9.9299999999999748</c:v>
                </c:pt>
                <c:pt idx="124">
                  <c:v>9.9700000000000042</c:v>
                </c:pt>
                <c:pt idx="125">
                  <c:v>10.010000000000002</c:v>
                </c:pt>
                <c:pt idx="126">
                  <c:v>10.049999999999972</c:v>
                </c:pt>
                <c:pt idx="127">
                  <c:v>10.090000000000002</c:v>
                </c:pt>
                <c:pt idx="128">
                  <c:v>10.129999999999956</c:v>
                </c:pt>
                <c:pt idx="129">
                  <c:v>10.170000000000002</c:v>
                </c:pt>
                <c:pt idx="130">
                  <c:v>10.209999999999956</c:v>
                </c:pt>
                <c:pt idx="131">
                  <c:v>10.249999999999954</c:v>
                </c:pt>
                <c:pt idx="132">
                  <c:v>10.289999999999974</c:v>
                </c:pt>
                <c:pt idx="133">
                  <c:v>10.330000000000002</c:v>
                </c:pt>
                <c:pt idx="134">
                  <c:v>10.370000000000006</c:v>
                </c:pt>
                <c:pt idx="135">
                  <c:v>10.410000000000002</c:v>
                </c:pt>
                <c:pt idx="136">
                  <c:v>10.449999999999974</c:v>
                </c:pt>
                <c:pt idx="137">
                  <c:v>10.490000000000002</c:v>
                </c:pt>
                <c:pt idx="138">
                  <c:v>10.529999999999974</c:v>
                </c:pt>
                <c:pt idx="139">
                  <c:v>10.570000000000002</c:v>
                </c:pt>
                <c:pt idx="140">
                  <c:v>10.609999999999976</c:v>
                </c:pt>
                <c:pt idx="141">
                  <c:v>10.649999999999952</c:v>
                </c:pt>
                <c:pt idx="142">
                  <c:v>10.689999999999976</c:v>
                </c:pt>
                <c:pt idx="143">
                  <c:v>10.729999999999952</c:v>
                </c:pt>
                <c:pt idx="144">
                  <c:v>10.769999999999976</c:v>
                </c:pt>
                <c:pt idx="145">
                  <c:v>10.810000000000002</c:v>
                </c:pt>
                <c:pt idx="146">
                  <c:v>10.850000000000026</c:v>
                </c:pt>
                <c:pt idx="147">
                  <c:v>10.890000000000002</c:v>
                </c:pt>
                <c:pt idx="148">
                  <c:v>10.930000000000001</c:v>
                </c:pt>
                <c:pt idx="149">
                  <c:v>10.970000000000002</c:v>
                </c:pt>
                <c:pt idx="150">
                  <c:v>11.010000000000002</c:v>
                </c:pt>
                <c:pt idx="151">
                  <c:v>11.049999999999956</c:v>
                </c:pt>
                <c:pt idx="152">
                  <c:v>11.090000000000002</c:v>
                </c:pt>
                <c:pt idx="153">
                  <c:v>11.129999999999956</c:v>
                </c:pt>
                <c:pt idx="154">
                  <c:v>11.170000000000002</c:v>
                </c:pt>
                <c:pt idx="155">
                  <c:v>11.209999999999956</c:v>
                </c:pt>
                <c:pt idx="156">
                  <c:v>11.249999999999932</c:v>
                </c:pt>
                <c:pt idx="157">
                  <c:v>11.289999999999974</c:v>
                </c:pt>
                <c:pt idx="158">
                  <c:v>11.330000000000002</c:v>
                </c:pt>
                <c:pt idx="159">
                  <c:v>11.370000000000006</c:v>
                </c:pt>
                <c:pt idx="160">
                  <c:v>11.410000000000002</c:v>
                </c:pt>
                <c:pt idx="161">
                  <c:v>11.449999999999974</c:v>
                </c:pt>
                <c:pt idx="162">
                  <c:v>11.490000000000002</c:v>
                </c:pt>
                <c:pt idx="163">
                  <c:v>11.529999999999974</c:v>
                </c:pt>
                <c:pt idx="164">
                  <c:v>11.570000000000002</c:v>
                </c:pt>
                <c:pt idx="165">
                  <c:v>11.609999999999976</c:v>
                </c:pt>
                <c:pt idx="166">
                  <c:v>11.649999999999924</c:v>
                </c:pt>
                <c:pt idx="167">
                  <c:v>11.689999999999976</c:v>
                </c:pt>
                <c:pt idx="168">
                  <c:v>11.729999999999922</c:v>
                </c:pt>
                <c:pt idx="169">
                  <c:v>11.769999999999976</c:v>
                </c:pt>
                <c:pt idx="170">
                  <c:v>11.810000000000002</c:v>
                </c:pt>
                <c:pt idx="171">
                  <c:v>11.850000000000026</c:v>
                </c:pt>
                <c:pt idx="172">
                  <c:v>11.890000000000002</c:v>
                </c:pt>
                <c:pt idx="173">
                  <c:v>11.930000000000001</c:v>
                </c:pt>
                <c:pt idx="174">
                  <c:v>11.970000000000002</c:v>
                </c:pt>
                <c:pt idx="175">
                  <c:v>12.010000000000002</c:v>
                </c:pt>
                <c:pt idx="176">
                  <c:v>12.049999999999924</c:v>
                </c:pt>
                <c:pt idx="177">
                  <c:v>12.090000000000002</c:v>
                </c:pt>
                <c:pt idx="178">
                  <c:v>12.129999999999924</c:v>
                </c:pt>
                <c:pt idx="179">
                  <c:v>12.170000000000002</c:v>
                </c:pt>
                <c:pt idx="180">
                  <c:v>12.209999999999924</c:v>
                </c:pt>
                <c:pt idx="181">
                  <c:v>12.24999999999992</c:v>
                </c:pt>
                <c:pt idx="182">
                  <c:v>12.289999999999926</c:v>
                </c:pt>
                <c:pt idx="183">
                  <c:v>12.330000000000002</c:v>
                </c:pt>
                <c:pt idx="184">
                  <c:v>12.370000000000006</c:v>
                </c:pt>
                <c:pt idx="185">
                  <c:v>12.410000000000002</c:v>
                </c:pt>
                <c:pt idx="186">
                  <c:v>12.449999999999926</c:v>
                </c:pt>
                <c:pt idx="187">
                  <c:v>12.490000000000002</c:v>
                </c:pt>
                <c:pt idx="188">
                  <c:v>12.529999999999974</c:v>
                </c:pt>
                <c:pt idx="189">
                  <c:v>12.570000000000002</c:v>
                </c:pt>
                <c:pt idx="190">
                  <c:v>12.609999999999976</c:v>
                </c:pt>
                <c:pt idx="191">
                  <c:v>12.649999999999904</c:v>
                </c:pt>
                <c:pt idx="192">
                  <c:v>12.689999999999976</c:v>
                </c:pt>
                <c:pt idx="193">
                  <c:v>12.729999999999906</c:v>
                </c:pt>
                <c:pt idx="194">
                  <c:v>12.769999999999976</c:v>
                </c:pt>
                <c:pt idx="195">
                  <c:v>12.810000000000002</c:v>
                </c:pt>
                <c:pt idx="196">
                  <c:v>12.850000000000026</c:v>
                </c:pt>
                <c:pt idx="197">
                  <c:v>12.890000000000002</c:v>
                </c:pt>
                <c:pt idx="198">
                  <c:v>12.930000000000001</c:v>
                </c:pt>
                <c:pt idx="199">
                  <c:v>12.970000000000002</c:v>
                </c:pt>
                <c:pt idx="200">
                  <c:v>13.010000000000002</c:v>
                </c:pt>
                <c:pt idx="201">
                  <c:v>13.049999999999894</c:v>
                </c:pt>
                <c:pt idx="202">
                  <c:v>13.090000000000002</c:v>
                </c:pt>
                <c:pt idx="203">
                  <c:v>13.129999999999892</c:v>
                </c:pt>
                <c:pt idx="204">
                  <c:v>13.170000000000002</c:v>
                </c:pt>
                <c:pt idx="205">
                  <c:v>13.209999999999892</c:v>
                </c:pt>
                <c:pt idx="206">
                  <c:v>13.24999999999989</c:v>
                </c:pt>
                <c:pt idx="207">
                  <c:v>13.289999999999889</c:v>
                </c:pt>
                <c:pt idx="208">
                  <c:v>13.330000000000002</c:v>
                </c:pt>
                <c:pt idx="209">
                  <c:v>13.370000000000006</c:v>
                </c:pt>
                <c:pt idx="210">
                  <c:v>13.409999999999886</c:v>
                </c:pt>
                <c:pt idx="211">
                  <c:v>13.449999999999886</c:v>
                </c:pt>
                <c:pt idx="212">
                  <c:v>13.490000000000002</c:v>
                </c:pt>
                <c:pt idx="213">
                  <c:v>13.529999999999884</c:v>
                </c:pt>
                <c:pt idx="214">
                  <c:v>13.570000000000002</c:v>
                </c:pt>
                <c:pt idx="215">
                  <c:v>13.609999999999882</c:v>
                </c:pt>
                <c:pt idx="216">
                  <c:v>13.649999999999881</c:v>
                </c:pt>
                <c:pt idx="217">
                  <c:v>13.68999999999988</c:v>
                </c:pt>
                <c:pt idx="218">
                  <c:v>13.72999999999988</c:v>
                </c:pt>
                <c:pt idx="219">
                  <c:v>13.769999999999879</c:v>
                </c:pt>
                <c:pt idx="220">
                  <c:v>13.810000000000002</c:v>
                </c:pt>
                <c:pt idx="221">
                  <c:v>13.849999999999877</c:v>
                </c:pt>
                <c:pt idx="222">
                  <c:v>13.889999999999876</c:v>
                </c:pt>
                <c:pt idx="223">
                  <c:v>13.929999999999875</c:v>
                </c:pt>
                <c:pt idx="224">
                  <c:v>13.969999999999876</c:v>
                </c:pt>
                <c:pt idx="225">
                  <c:v>14.009999999999874</c:v>
                </c:pt>
                <c:pt idx="226">
                  <c:v>14.049999999999873</c:v>
                </c:pt>
                <c:pt idx="227">
                  <c:v>14.089999999999872</c:v>
                </c:pt>
                <c:pt idx="228">
                  <c:v>14.129999999999871</c:v>
                </c:pt>
                <c:pt idx="229">
                  <c:v>14.16999999999987</c:v>
                </c:pt>
                <c:pt idx="230">
                  <c:v>14.209999999999869</c:v>
                </c:pt>
                <c:pt idx="231">
                  <c:v>14.249999999999869</c:v>
                </c:pt>
                <c:pt idx="232">
                  <c:v>14.289999999999869</c:v>
                </c:pt>
                <c:pt idx="233">
                  <c:v>14.32999999999987</c:v>
                </c:pt>
                <c:pt idx="234">
                  <c:v>14.370000000000006</c:v>
                </c:pt>
                <c:pt idx="235">
                  <c:v>14.40999999999987</c:v>
                </c:pt>
                <c:pt idx="236">
                  <c:v>14.449999999999864</c:v>
                </c:pt>
                <c:pt idx="237">
                  <c:v>14.489999999999872</c:v>
                </c:pt>
                <c:pt idx="238">
                  <c:v>14.529999999999864</c:v>
                </c:pt>
                <c:pt idx="239">
                  <c:v>14.569999999999872</c:v>
                </c:pt>
                <c:pt idx="240">
                  <c:v>14.609999999999864</c:v>
                </c:pt>
                <c:pt idx="241">
                  <c:v>14.64999999999986</c:v>
                </c:pt>
                <c:pt idx="242">
                  <c:v>14.689999999999859</c:v>
                </c:pt>
                <c:pt idx="243">
                  <c:v>14.729999999999858</c:v>
                </c:pt>
                <c:pt idx="244">
                  <c:v>14.769999999999857</c:v>
                </c:pt>
                <c:pt idx="245">
                  <c:v>14.809999999999874</c:v>
                </c:pt>
                <c:pt idx="246">
                  <c:v>14.849999999999856</c:v>
                </c:pt>
                <c:pt idx="247">
                  <c:v>14.889999999999874</c:v>
                </c:pt>
                <c:pt idx="248">
                  <c:v>14.929999999999854</c:v>
                </c:pt>
                <c:pt idx="249">
                  <c:v>14.969999999999876</c:v>
                </c:pt>
                <c:pt idx="250">
                  <c:v>15.009999999999852</c:v>
                </c:pt>
                <c:pt idx="251">
                  <c:v>15.049999999999851</c:v>
                </c:pt>
                <c:pt idx="252">
                  <c:v>15.089999999999852</c:v>
                </c:pt>
                <c:pt idx="253">
                  <c:v>15.12999999999985</c:v>
                </c:pt>
                <c:pt idx="254">
                  <c:v>15.169999999999852</c:v>
                </c:pt>
                <c:pt idx="255">
                  <c:v>15.20999999999985</c:v>
                </c:pt>
                <c:pt idx="256">
                  <c:v>15.249999999999847</c:v>
                </c:pt>
                <c:pt idx="257">
                  <c:v>15.289999999999846</c:v>
                </c:pt>
                <c:pt idx="258">
                  <c:v>15.329999999999854</c:v>
                </c:pt>
                <c:pt idx="259">
                  <c:v>15.370000000000006</c:v>
                </c:pt>
                <c:pt idx="260">
                  <c:v>15.409999999999854</c:v>
                </c:pt>
                <c:pt idx="261">
                  <c:v>15.44999999999985</c:v>
                </c:pt>
                <c:pt idx="262">
                  <c:v>15.489999999999856</c:v>
                </c:pt>
                <c:pt idx="263">
                  <c:v>15.52999999999985</c:v>
                </c:pt>
                <c:pt idx="264">
                  <c:v>15.569999999999856</c:v>
                </c:pt>
                <c:pt idx="265">
                  <c:v>15.60999999999985</c:v>
                </c:pt>
                <c:pt idx="266">
                  <c:v>15.649999999999839</c:v>
                </c:pt>
                <c:pt idx="267">
                  <c:v>15.68999999999985</c:v>
                </c:pt>
                <c:pt idx="268">
                  <c:v>15.729999999999837</c:v>
                </c:pt>
                <c:pt idx="269">
                  <c:v>15.769999999999836</c:v>
                </c:pt>
                <c:pt idx="270">
                  <c:v>15.809999999999874</c:v>
                </c:pt>
                <c:pt idx="271">
                  <c:v>15.849999999999834</c:v>
                </c:pt>
                <c:pt idx="272">
                  <c:v>15.889999999999874</c:v>
                </c:pt>
                <c:pt idx="273">
                  <c:v>15.929999999999836</c:v>
                </c:pt>
                <c:pt idx="274">
                  <c:v>15.969999999999876</c:v>
                </c:pt>
                <c:pt idx="275">
                  <c:v>16.009999999999827</c:v>
                </c:pt>
                <c:pt idx="276">
                  <c:v>16.049999999999827</c:v>
                </c:pt>
                <c:pt idx="277">
                  <c:v>16.089999999999829</c:v>
                </c:pt>
                <c:pt idx="278">
                  <c:v>16.129999999999828</c:v>
                </c:pt>
                <c:pt idx="279">
                  <c:v>16.169999999999828</c:v>
                </c:pt>
                <c:pt idx="280">
                  <c:v>16.209999999999827</c:v>
                </c:pt>
                <c:pt idx="281">
                  <c:v>16.249999999999826</c:v>
                </c:pt>
                <c:pt idx="282">
                  <c:v>16.289999999999822</c:v>
                </c:pt>
                <c:pt idx="283">
                  <c:v>16.329999999999824</c:v>
                </c:pt>
                <c:pt idx="284">
                  <c:v>16.369999999999823</c:v>
                </c:pt>
                <c:pt idx="285">
                  <c:v>16.409999999999823</c:v>
                </c:pt>
                <c:pt idx="286">
                  <c:v>16.449999999999822</c:v>
                </c:pt>
                <c:pt idx="287">
                  <c:v>16.489999999999789</c:v>
                </c:pt>
                <c:pt idx="288">
                  <c:v>16.52999999999982</c:v>
                </c:pt>
                <c:pt idx="289">
                  <c:v>16.569999999999819</c:v>
                </c:pt>
                <c:pt idx="290">
                  <c:v>16.609999999999818</c:v>
                </c:pt>
                <c:pt idx="291">
                  <c:v>16.649999999999817</c:v>
                </c:pt>
                <c:pt idx="292">
                  <c:v>16.689999999999817</c:v>
                </c:pt>
                <c:pt idx="293">
                  <c:v>16.729999999999816</c:v>
                </c:pt>
                <c:pt idx="294">
                  <c:v>16.769999999999786</c:v>
                </c:pt>
                <c:pt idx="295">
                  <c:v>16.809999999999814</c:v>
                </c:pt>
                <c:pt idx="296">
                  <c:v>16.849999999999813</c:v>
                </c:pt>
                <c:pt idx="297">
                  <c:v>16.889999999999812</c:v>
                </c:pt>
                <c:pt idx="298">
                  <c:v>16.929999999999787</c:v>
                </c:pt>
                <c:pt idx="299">
                  <c:v>16.969999999999789</c:v>
                </c:pt>
                <c:pt idx="300">
                  <c:v>17.00999999999981</c:v>
                </c:pt>
                <c:pt idx="301">
                  <c:v>17.049999999999809</c:v>
                </c:pt>
                <c:pt idx="302">
                  <c:v>17.089999999999787</c:v>
                </c:pt>
                <c:pt idx="303">
                  <c:v>17.129999999999807</c:v>
                </c:pt>
                <c:pt idx="304">
                  <c:v>17.169999999999806</c:v>
                </c:pt>
                <c:pt idx="305">
                  <c:v>17.209999999999802</c:v>
                </c:pt>
                <c:pt idx="306">
                  <c:v>17.249999999999787</c:v>
                </c:pt>
                <c:pt idx="307">
                  <c:v>17.289999999999786</c:v>
                </c:pt>
                <c:pt idx="308">
                  <c:v>17.329999999999803</c:v>
                </c:pt>
                <c:pt idx="309">
                  <c:v>17.369999999999802</c:v>
                </c:pt>
                <c:pt idx="310">
                  <c:v>17.409999999999787</c:v>
                </c:pt>
                <c:pt idx="311">
                  <c:v>17.449999999999786</c:v>
                </c:pt>
                <c:pt idx="312">
                  <c:v>17.489999999999789</c:v>
                </c:pt>
                <c:pt idx="313">
                  <c:v>17.529999999999799</c:v>
                </c:pt>
                <c:pt idx="314">
                  <c:v>17.569999999999787</c:v>
                </c:pt>
                <c:pt idx="315">
                  <c:v>17.609999999999797</c:v>
                </c:pt>
                <c:pt idx="316">
                  <c:v>17.649999999999796</c:v>
                </c:pt>
                <c:pt idx="317">
                  <c:v>17.689999999999792</c:v>
                </c:pt>
                <c:pt idx="318">
                  <c:v>17.729999999999787</c:v>
                </c:pt>
                <c:pt idx="319">
                  <c:v>17.769999999999786</c:v>
                </c:pt>
                <c:pt idx="320">
                  <c:v>17.809999999999793</c:v>
                </c:pt>
                <c:pt idx="321">
                  <c:v>17.849999999999792</c:v>
                </c:pt>
                <c:pt idx="322">
                  <c:v>17.889999999999787</c:v>
                </c:pt>
                <c:pt idx="323">
                  <c:v>17.929999999999787</c:v>
                </c:pt>
                <c:pt idx="324">
                  <c:v>17.969999999999789</c:v>
                </c:pt>
                <c:pt idx="325">
                  <c:v>18.009999999999788</c:v>
                </c:pt>
                <c:pt idx="326">
                  <c:v>18.049999999999788</c:v>
                </c:pt>
                <c:pt idx="327">
                  <c:v>18.089999999999787</c:v>
                </c:pt>
                <c:pt idx="328">
                  <c:v>18.129999999999793</c:v>
                </c:pt>
                <c:pt idx="329">
                  <c:v>18.169999999999785</c:v>
                </c:pt>
                <c:pt idx="330">
                  <c:v>18.209999999999784</c:v>
                </c:pt>
                <c:pt idx="331">
                  <c:v>18.249999999999783</c:v>
                </c:pt>
                <c:pt idx="332">
                  <c:v>18.289999999999782</c:v>
                </c:pt>
                <c:pt idx="333">
                  <c:v>18.329999999999785</c:v>
                </c:pt>
                <c:pt idx="334">
                  <c:v>18.369999999999781</c:v>
                </c:pt>
                <c:pt idx="335">
                  <c:v>18.40999999999978</c:v>
                </c:pt>
                <c:pt idx="336">
                  <c:v>18.449999999999779</c:v>
                </c:pt>
                <c:pt idx="337">
                  <c:v>18.489999999999689</c:v>
                </c:pt>
                <c:pt idx="338">
                  <c:v>18.529999999999777</c:v>
                </c:pt>
                <c:pt idx="339">
                  <c:v>18.569999999999776</c:v>
                </c:pt>
                <c:pt idx="340">
                  <c:v>18.60999999999979</c:v>
                </c:pt>
                <c:pt idx="341">
                  <c:v>18.649999999999775</c:v>
                </c:pt>
                <c:pt idx="342">
                  <c:v>18.689999999999774</c:v>
                </c:pt>
                <c:pt idx="343">
                  <c:v>18.729999999999773</c:v>
                </c:pt>
                <c:pt idx="344">
                  <c:v>18.769999999999772</c:v>
                </c:pt>
                <c:pt idx="345">
                  <c:v>18.809999999999771</c:v>
                </c:pt>
                <c:pt idx="346">
                  <c:v>18.84999999999977</c:v>
                </c:pt>
                <c:pt idx="347">
                  <c:v>18.88999999999977</c:v>
                </c:pt>
                <c:pt idx="348">
                  <c:v>18.929999999999769</c:v>
                </c:pt>
                <c:pt idx="349">
                  <c:v>18.969999999999729</c:v>
                </c:pt>
                <c:pt idx="350">
                  <c:v>19.009999999999767</c:v>
                </c:pt>
                <c:pt idx="351">
                  <c:v>19.049999999999766</c:v>
                </c:pt>
                <c:pt idx="352">
                  <c:v>19.089999999999762</c:v>
                </c:pt>
                <c:pt idx="353">
                  <c:v>19.129999999999765</c:v>
                </c:pt>
                <c:pt idx="354">
                  <c:v>19.169999999999764</c:v>
                </c:pt>
                <c:pt idx="355">
                  <c:v>19.209999999999763</c:v>
                </c:pt>
                <c:pt idx="356">
                  <c:v>19.249999999999762</c:v>
                </c:pt>
                <c:pt idx="357">
                  <c:v>19.289999999999729</c:v>
                </c:pt>
                <c:pt idx="358">
                  <c:v>19.32999999999976</c:v>
                </c:pt>
                <c:pt idx="359">
                  <c:v>19.369999999999759</c:v>
                </c:pt>
                <c:pt idx="360">
                  <c:v>19.409999999999759</c:v>
                </c:pt>
                <c:pt idx="361">
                  <c:v>19.449999999999729</c:v>
                </c:pt>
                <c:pt idx="362">
                  <c:v>19.489999999999689</c:v>
                </c:pt>
                <c:pt idx="363">
                  <c:v>19.529999999999756</c:v>
                </c:pt>
                <c:pt idx="364">
                  <c:v>19.569999999999752</c:v>
                </c:pt>
                <c:pt idx="365">
                  <c:v>19.609999999999754</c:v>
                </c:pt>
                <c:pt idx="366">
                  <c:v>19.649999999999753</c:v>
                </c:pt>
                <c:pt idx="367">
                  <c:v>19.689999999999753</c:v>
                </c:pt>
                <c:pt idx="368">
                  <c:v>19.729999999999752</c:v>
                </c:pt>
                <c:pt idx="369">
                  <c:v>19.769999999999726</c:v>
                </c:pt>
                <c:pt idx="370">
                  <c:v>19.80999999999975</c:v>
                </c:pt>
                <c:pt idx="371">
                  <c:v>19.849999999999749</c:v>
                </c:pt>
                <c:pt idx="372">
                  <c:v>19.889999999999727</c:v>
                </c:pt>
                <c:pt idx="373">
                  <c:v>19.929999999999726</c:v>
                </c:pt>
                <c:pt idx="374">
                  <c:v>19.969999999999729</c:v>
                </c:pt>
                <c:pt idx="375">
                  <c:v>20.009999999999746</c:v>
                </c:pt>
                <c:pt idx="376">
                  <c:v>20.049999999999727</c:v>
                </c:pt>
                <c:pt idx="377">
                  <c:v>20.089999999999726</c:v>
                </c:pt>
                <c:pt idx="378">
                  <c:v>20.129999999999743</c:v>
                </c:pt>
                <c:pt idx="379">
                  <c:v>20.169999999999742</c:v>
                </c:pt>
                <c:pt idx="380">
                  <c:v>20.209999999999742</c:v>
                </c:pt>
                <c:pt idx="381">
                  <c:v>20.249999999999726</c:v>
                </c:pt>
                <c:pt idx="382">
                  <c:v>20.289999999999729</c:v>
                </c:pt>
                <c:pt idx="383">
                  <c:v>20.329999999999739</c:v>
                </c:pt>
                <c:pt idx="384">
                  <c:v>20.369999999999727</c:v>
                </c:pt>
                <c:pt idx="385">
                  <c:v>20.409999999999727</c:v>
                </c:pt>
                <c:pt idx="386">
                  <c:v>20.449999999999729</c:v>
                </c:pt>
                <c:pt idx="387">
                  <c:v>20.489999999999689</c:v>
                </c:pt>
                <c:pt idx="388">
                  <c:v>20.529999999999728</c:v>
                </c:pt>
                <c:pt idx="389">
                  <c:v>20.569999999999727</c:v>
                </c:pt>
                <c:pt idx="390">
                  <c:v>20.609999999999733</c:v>
                </c:pt>
                <c:pt idx="391">
                  <c:v>20.649999999999732</c:v>
                </c:pt>
                <c:pt idx="392">
                  <c:v>20.689999999999728</c:v>
                </c:pt>
                <c:pt idx="393">
                  <c:v>20.729999999999727</c:v>
                </c:pt>
                <c:pt idx="394">
                  <c:v>20.769999999999726</c:v>
                </c:pt>
                <c:pt idx="395">
                  <c:v>20.809999999999732</c:v>
                </c:pt>
                <c:pt idx="396">
                  <c:v>20.849999999999728</c:v>
                </c:pt>
                <c:pt idx="397">
                  <c:v>20.889999999999727</c:v>
                </c:pt>
                <c:pt idx="398">
                  <c:v>20.929999999999726</c:v>
                </c:pt>
                <c:pt idx="399">
                  <c:v>20.969999999999722</c:v>
                </c:pt>
                <c:pt idx="400">
                  <c:v>21.009999999999724</c:v>
                </c:pt>
                <c:pt idx="401">
                  <c:v>21.049999999999724</c:v>
                </c:pt>
                <c:pt idx="402">
                  <c:v>21.089999999999723</c:v>
                </c:pt>
                <c:pt idx="403">
                  <c:v>21.129999999999725</c:v>
                </c:pt>
                <c:pt idx="404">
                  <c:v>21.169999999999721</c:v>
                </c:pt>
                <c:pt idx="405">
                  <c:v>21.20999999999972</c:v>
                </c:pt>
                <c:pt idx="406">
                  <c:v>21.249999999999719</c:v>
                </c:pt>
                <c:pt idx="407">
                  <c:v>21.289999999999687</c:v>
                </c:pt>
                <c:pt idx="408">
                  <c:v>21.329999999999718</c:v>
                </c:pt>
                <c:pt idx="409">
                  <c:v>21.369999999999717</c:v>
                </c:pt>
                <c:pt idx="410">
                  <c:v>21.409999999999716</c:v>
                </c:pt>
                <c:pt idx="411">
                  <c:v>21.449999999999712</c:v>
                </c:pt>
                <c:pt idx="412">
                  <c:v>21.489999999999689</c:v>
                </c:pt>
                <c:pt idx="413">
                  <c:v>21.529999999999713</c:v>
                </c:pt>
                <c:pt idx="414">
                  <c:v>21.569999999999713</c:v>
                </c:pt>
                <c:pt idx="415">
                  <c:v>21.609999999999715</c:v>
                </c:pt>
                <c:pt idx="416">
                  <c:v>21.649999999999711</c:v>
                </c:pt>
                <c:pt idx="417">
                  <c:v>21.68999999999971</c:v>
                </c:pt>
                <c:pt idx="418">
                  <c:v>21.729999999999709</c:v>
                </c:pt>
                <c:pt idx="419">
                  <c:v>21.769999999999687</c:v>
                </c:pt>
                <c:pt idx="420">
                  <c:v>21.809999999999707</c:v>
                </c:pt>
                <c:pt idx="421">
                  <c:v>21.849999999999707</c:v>
                </c:pt>
                <c:pt idx="422">
                  <c:v>21.889999999999706</c:v>
                </c:pt>
                <c:pt idx="423">
                  <c:v>21.929999999999687</c:v>
                </c:pt>
                <c:pt idx="424">
                  <c:v>21.969999999999686</c:v>
                </c:pt>
                <c:pt idx="425">
                  <c:v>22.009999999999703</c:v>
                </c:pt>
                <c:pt idx="426">
                  <c:v>22.049999999999702</c:v>
                </c:pt>
                <c:pt idx="427">
                  <c:v>22.089999999999687</c:v>
                </c:pt>
                <c:pt idx="428">
                  <c:v>22.129999999999701</c:v>
                </c:pt>
                <c:pt idx="429">
                  <c:v>22.1699999999997</c:v>
                </c:pt>
                <c:pt idx="430">
                  <c:v>22.209999999999699</c:v>
                </c:pt>
                <c:pt idx="431">
                  <c:v>22.249999999999687</c:v>
                </c:pt>
                <c:pt idx="432">
                  <c:v>22.289999999999687</c:v>
                </c:pt>
                <c:pt idx="433">
                  <c:v>22.329999999999696</c:v>
                </c:pt>
                <c:pt idx="434">
                  <c:v>22.369999999999692</c:v>
                </c:pt>
                <c:pt idx="435">
                  <c:v>22.409999999999688</c:v>
                </c:pt>
                <c:pt idx="436">
                  <c:v>22.449999999999687</c:v>
                </c:pt>
                <c:pt idx="437">
                  <c:v>22.489999999999689</c:v>
                </c:pt>
                <c:pt idx="438">
                  <c:v>22.529999999999692</c:v>
                </c:pt>
                <c:pt idx="439">
                  <c:v>22.569999999999688</c:v>
                </c:pt>
                <c:pt idx="440">
                  <c:v>22.60999999999969</c:v>
                </c:pt>
                <c:pt idx="441">
                  <c:v>22.649999999999693</c:v>
                </c:pt>
                <c:pt idx="442">
                  <c:v>22.689999999999692</c:v>
                </c:pt>
                <c:pt idx="443">
                  <c:v>22.729999999999688</c:v>
                </c:pt>
                <c:pt idx="444">
                  <c:v>22.769999999999687</c:v>
                </c:pt>
                <c:pt idx="445">
                  <c:v>22.80999999999969</c:v>
                </c:pt>
                <c:pt idx="446">
                  <c:v>22.849999999999685</c:v>
                </c:pt>
                <c:pt idx="447">
                  <c:v>22.889999999999684</c:v>
                </c:pt>
                <c:pt idx="448">
                  <c:v>22.929999999999684</c:v>
                </c:pt>
                <c:pt idx="449">
                  <c:v>22.969999999999683</c:v>
                </c:pt>
                <c:pt idx="450">
                  <c:v>23.009999999999685</c:v>
                </c:pt>
                <c:pt idx="451">
                  <c:v>23.049999999999681</c:v>
                </c:pt>
                <c:pt idx="452">
                  <c:v>23.08999999999968</c:v>
                </c:pt>
                <c:pt idx="453">
                  <c:v>23.12999999999969</c:v>
                </c:pt>
                <c:pt idx="454">
                  <c:v>23.169999999999678</c:v>
                </c:pt>
                <c:pt idx="455">
                  <c:v>23.209999999999678</c:v>
                </c:pt>
                <c:pt idx="456">
                  <c:v>23.249999999999677</c:v>
                </c:pt>
                <c:pt idx="457">
                  <c:v>23.289999999999676</c:v>
                </c:pt>
                <c:pt idx="458">
                  <c:v>23.329999999999675</c:v>
                </c:pt>
                <c:pt idx="459">
                  <c:v>23.369999999999674</c:v>
                </c:pt>
                <c:pt idx="460">
                  <c:v>23.409999999999673</c:v>
                </c:pt>
                <c:pt idx="461">
                  <c:v>23.449999999999672</c:v>
                </c:pt>
                <c:pt idx="462">
                  <c:v>23.489999999999672</c:v>
                </c:pt>
                <c:pt idx="463">
                  <c:v>23.529999999999671</c:v>
                </c:pt>
                <c:pt idx="464">
                  <c:v>23.56999999999967</c:v>
                </c:pt>
                <c:pt idx="465">
                  <c:v>23.60999999999969</c:v>
                </c:pt>
                <c:pt idx="466">
                  <c:v>23.649999999999668</c:v>
                </c:pt>
                <c:pt idx="467">
                  <c:v>23.689999999999667</c:v>
                </c:pt>
                <c:pt idx="468">
                  <c:v>23.729999999999666</c:v>
                </c:pt>
                <c:pt idx="469">
                  <c:v>23.769999999999666</c:v>
                </c:pt>
                <c:pt idx="470">
                  <c:v>23.809999999999665</c:v>
                </c:pt>
                <c:pt idx="471">
                  <c:v>23.849999999999664</c:v>
                </c:pt>
                <c:pt idx="472">
                  <c:v>23.889999999999663</c:v>
                </c:pt>
                <c:pt idx="473">
                  <c:v>23.929999999999662</c:v>
                </c:pt>
                <c:pt idx="474">
                  <c:v>23.969999999999629</c:v>
                </c:pt>
                <c:pt idx="475">
                  <c:v>24.009999999999661</c:v>
                </c:pt>
                <c:pt idx="476">
                  <c:v>24.04999999999966</c:v>
                </c:pt>
                <c:pt idx="477">
                  <c:v>24.089999999999659</c:v>
                </c:pt>
                <c:pt idx="478">
                  <c:v>24.129999999999658</c:v>
                </c:pt>
                <c:pt idx="479">
                  <c:v>24.169999999999657</c:v>
                </c:pt>
                <c:pt idx="480">
                  <c:v>24.209999999999656</c:v>
                </c:pt>
                <c:pt idx="481">
                  <c:v>24.249999999999652</c:v>
                </c:pt>
                <c:pt idx="482">
                  <c:v>24.289999999999626</c:v>
                </c:pt>
                <c:pt idx="483">
                  <c:v>24.329999999999654</c:v>
                </c:pt>
                <c:pt idx="484">
                  <c:v>24.369999999999653</c:v>
                </c:pt>
                <c:pt idx="485">
                  <c:v>24.409999999999652</c:v>
                </c:pt>
                <c:pt idx="486">
                  <c:v>24.449999999999626</c:v>
                </c:pt>
                <c:pt idx="487">
                  <c:v>24.489999999999629</c:v>
                </c:pt>
                <c:pt idx="488">
                  <c:v>24.529999999999649</c:v>
                </c:pt>
                <c:pt idx="489">
                  <c:v>24.569999999999649</c:v>
                </c:pt>
                <c:pt idx="490">
                  <c:v>24.609999999999648</c:v>
                </c:pt>
                <c:pt idx="491">
                  <c:v>24.649999999999647</c:v>
                </c:pt>
                <c:pt idx="492">
                  <c:v>24.689999999999646</c:v>
                </c:pt>
                <c:pt idx="493">
                  <c:v>24.729999999999642</c:v>
                </c:pt>
                <c:pt idx="494">
                  <c:v>24.769999999999627</c:v>
                </c:pt>
                <c:pt idx="495">
                  <c:v>24.809999999999643</c:v>
                </c:pt>
                <c:pt idx="496">
                  <c:v>24.849999999999643</c:v>
                </c:pt>
                <c:pt idx="497">
                  <c:v>24.889999999999642</c:v>
                </c:pt>
                <c:pt idx="498">
                  <c:v>24.929999999999627</c:v>
                </c:pt>
                <c:pt idx="499">
                  <c:v>24.969999999999629</c:v>
                </c:pt>
                <c:pt idx="500">
                  <c:v>25.009999999999639</c:v>
                </c:pt>
                <c:pt idx="501">
                  <c:v>25.049999999999628</c:v>
                </c:pt>
                <c:pt idx="502">
                  <c:v>25.089999999999627</c:v>
                </c:pt>
                <c:pt idx="503">
                  <c:v>25.129999999999637</c:v>
                </c:pt>
                <c:pt idx="504">
                  <c:v>25.169999999999636</c:v>
                </c:pt>
                <c:pt idx="505">
                  <c:v>25.209999999999628</c:v>
                </c:pt>
                <c:pt idx="506">
                  <c:v>25.249999999999627</c:v>
                </c:pt>
                <c:pt idx="507">
                  <c:v>25.289999999999626</c:v>
                </c:pt>
                <c:pt idx="508">
                  <c:v>25.329999999999632</c:v>
                </c:pt>
                <c:pt idx="509">
                  <c:v>25.369999999999632</c:v>
                </c:pt>
                <c:pt idx="510">
                  <c:v>25.409999999999627</c:v>
                </c:pt>
                <c:pt idx="511">
                  <c:v>25.449999999999626</c:v>
                </c:pt>
                <c:pt idx="512">
                  <c:v>25.489999999999629</c:v>
                </c:pt>
                <c:pt idx="513">
                  <c:v>25.529999999999628</c:v>
                </c:pt>
                <c:pt idx="514">
                  <c:v>25.569999999999627</c:v>
                </c:pt>
                <c:pt idx="515">
                  <c:v>25.60999999999963</c:v>
                </c:pt>
                <c:pt idx="516">
                  <c:v>25.649999999999633</c:v>
                </c:pt>
                <c:pt idx="517">
                  <c:v>25.689999999999625</c:v>
                </c:pt>
                <c:pt idx="518">
                  <c:v>25.729999999999624</c:v>
                </c:pt>
                <c:pt idx="519">
                  <c:v>25.769999999999623</c:v>
                </c:pt>
                <c:pt idx="520">
                  <c:v>25.809999999999633</c:v>
                </c:pt>
                <c:pt idx="521">
                  <c:v>25.849999999999621</c:v>
                </c:pt>
                <c:pt idx="522">
                  <c:v>25.88999999999962</c:v>
                </c:pt>
                <c:pt idx="523">
                  <c:v>25.92999999999962</c:v>
                </c:pt>
                <c:pt idx="524">
                  <c:v>25.969999999999619</c:v>
                </c:pt>
                <c:pt idx="525">
                  <c:v>26.009999999999618</c:v>
                </c:pt>
                <c:pt idx="526">
                  <c:v>26.049999999999617</c:v>
                </c:pt>
                <c:pt idx="527">
                  <c:v>26.089999999999616</c:v>
                </c:pt>
                <c:pt idx="528">
                  <c:v>26.129999999999615</c:v>
                </c:pt>
                <c:pt idx="529">
                  <c:v>26.169999999999614</c:v>
                </c:pt>
                <c:pt idx="530">
                  <c:v>26.209999999999614</c:v>
                </c:pt>
                <c:pt idx="531">
                  <c:v>26.249999999999613</c:v>
                </c:pt>
                <c:pt idx="532">
                  <c:v>26.289999999999612</c:v>
                </c:pt>
                <c:pt idx="533">
                  <c:v>26.329999999999611</c:v>
                </c:pt>
                <c:pt idx="534">
                  <c:v>26.36999999999961</c:v>
                </c:pt>
                <c:pt idx="535">
                  <c:v>26.409999999999609</c:v>
                </c:pt>
                <c:pt idx="536">
                  <c:v>26.449999999999587</c:v>
                </c:pt>
                <c:pt idx="537">
                  <c:v>26.489999999999586</c:v>
                </c:pt>
                <c:pt idx="538">
                  <c:v>26.529999999999607</c:v>
                </c:pt>
                <c:pt idx="539">
                  <c:v>26.569999999999606</c:v>
                </c:pt>
                <c:pt idx="540">
                  <c:v>26.609999999999605</c:v>
                </c:pt>
                <c:pt idx="541">
                  <c:v>26.649999999999604</c:v>
                </c:pt>
                <c:pt idx="542">
                  <c:v>26.689999999999603</c:v>
                </c:pt>
                <c:pt idx="543">
                  <c:v>26.729999999999603</c:v>
                </c:pt>
                <c:pt idx="544">
                  <c:v>26.769999999999602</c:v>
                </c:pt>
                <c:pt idx="545">
                  <c:v>26.809999999999601</c:v>
                </c:pt>
                <c:pt idx="546">
                  <c:v>26.8499999999996</c:v>
                </c:pt>
                <c:pt idx="547">
                  <c:v>26.889999999999599</c:v>
                </c:pt>
                <c:pt idx="548">
                  <c:v>26.929999999999588</c:v>
                </c:pt>
                <c:pt idx="549">
                  <c:v>26.969999999999587</c:v>
                </c:pt>
                <c:pt idx="550">
                  <c:v>27.009999999999597</c:v>
                </c:pt>
                <c:pt idx="551">
                  <c:v>27.049999999999596</c:v>
                </c:pt>
                <c:pt idx="552">
                  <c:v>27.089999999999588</c:v>
                </c:pt>
                <c:pt idx="553">
                  <c:v>27.129999999999594</c:v>
                </c:pt>
                <c:pt idx="554">
                  <c:v>27.169999999999593</c:v>
                </c:pt>
                <c:pt idx="555">
                  <c:v>27.209999999999592</c:v>
                </c:pt>
                <c:pt idx="556">
                  <c:v>27.249999999999588</c:v>
                </c:pt>
                <c:pt idx="557">
                  <c:v>27.289999999999587</c:v>
                </c:pt>
                <c:pt idx="558">
                  <c:v>27.32999999999959</c:v>
                </c:pt>
                <c:pt idx="559">
                  <c:v>27.369999999999592</c:v>
                </c:pt>
                <c:pt idx="560">
                  <c:v>27.409999999999588</c:v>
                </c:pt>
                <c:pt idx="561">
                  <c:v>27.449999999999587</c:v>
                </c:pt>
                <c:pt idx="562">
                  <c:v>27.489999999999586</c:v>
                </c:pt>
                <c:pt idx="563">
                  <c:v>27.529999999999585</c:v>
                </c:pt>
                <c:pt idx="564">
                  <c:v>27.569999999999585</c:v>
                </c:pt>
                <c:pt idx="565">
                  <c:v>27.609999999999591</c:v>
                </c:pt>
                <c:pt idx="566">
                  <c:v>27.64999999999959</c:v>
                </c:pt>
                <c:pt idx="567">
                  <c:v>27.689999999999593</c:v>
                </c:pt>
                <c:pt idx="568">
                  <c:v>27.729999999999581</c:v>
                </c:pt>
                <c:pt idx="569">
                  <c:v>27.76999999999958</c:v>
                </c:pt>
                <c:pt idx="570">
                  <c:v>27.80999999999959</c:v>
                </c:pt>
                <c:pt idx="571">
                  <c:v>27.849999999999593</c:v>
                </c:pt>
                <c:pt idx="572">
                  <c:v>27.889999999999578</c:v>
                </c:pt>
                <c:pt idx="573">
                  <c:v>27.929999999999577</c:v>
                </c:pt>
                <c:pt idx="574">
                  <c:v>27.969999999999576</c:v>
                </c:pt>
                <c:pt idx="575">
                  <c:v>28.009999999999575</c:v>
                </c:pt>
                <c:pt idx="576">
                  <c:v>28.049999999999574</c:v>
                </c:pt>
                <c:pt idx="577">
                  <c:v>28.089999999999574</c:v>
                </c:pt>
                <c:pt idx="578">
                  <c:v>28.12999999999959</c:v>
                </c:pt>
                <c:pt idx="579">
                  <c:v>28.169999999999575</c:v>
                </c:pt>
                <c:pt idx="580">
                  <c:v>28.209999999999571</c:v>
                </c:pt>
                <c:pt idx="581">
                  <c:v>28.24999999999957</c:v>
                </c:pt>
                <c:pt idx="582">
                  <c:v>28.289999999999569</c:v>
                </c:pt>
                <c:pt idx="583">
                  <c:v>28.329999999999568</c:v>
                </c:pt>
                <c:pt idx="584">
                  <c:v>28.369999999999568</c:v>
                </c:pt>
                <c:pt idx="585">
                  <c:v>28.409999999999567</c:v>
                </c:pt>
                <c:pt idx="586">
                  <c:v>28.449999999999566</c:v>
                </c:pt>
                <c:pt idx="587">
                  <c:v>28.489999999999529</c:v>
                </c:pt>
                <c:pt idx="588">
                  <c:v>28.529999999999564</c:v>
                </c:pt>
                <c:pt idx="589">
                  <c:v>28.569999999999563</c:v>
                </c:pt>
                <c:pt idx="590">
                  <c:v>28.609999999999591</c:v>
                </c:pt>
                <c:pt idx="591">
                  <c:v>28.649999999999565</c:v>
                </c:pt>
                <c:pt idx="592">
                  <c:v>28.689999999999561</c:v>
                </c:pt>
                <c:pt idx="593">
                  <c:v>28.72999999999956</c:v>
                </c:pt>
                <c:pt idx="594">
                  <c:v>28.769999999999559</c:v>
                </c:pt>
                <c:pt idx="595">
                  <c:v>28.809999999999558</c:v>
                </c:pt>
                <c:pt idx="596">
                  <c:v>28.849999999999557</c:v>
                </c:pt>
                <c:pt idx="597">
                  <c:v>28.889999999999556</c:v>
                </c:pt>
                <c:pt idx="598">
                  <c:v>28.929999999999556</c:v>
                </c:pt>
                <c:pt idx="599">
                  <c:v>28.969999999999526</c:v>
                </c:pt>
                <c:pt idx="600">
                  <c:v>29.009999999999554</c:v>
                </c:pt>
                <c:pt idx="601">
                  <c:v>29.049999999999553</c:v>
                </c:pt>
                <c:pt idx="602">
                  <c:v>29.089999999999552</c:v>
                </c:pt>
                <c:pt idx="603">
                  <c:v>29.129999999999551</c:v>
                </c:pt>
                <c:pt idx="604">
                  <c:v>29.169999999999551</c:v>
                </c:pt>
                <c:pt idx="605">
                  <c:v>29.20999999999955</c:v>
                </c:pt>
                <c:pt idx="606">
                  <c:v>29.249999999999549</c:v>
                </c:pt>
                <c:pt idx="607">
                  <c:v>29.289999999999527</c:v>
                </c:pt>
                <c:pt idx="608">
                  <c:v>29.329999999999547</c:v>
                </c:pt>
                <c:pt idx="609">
                  <c:v>29.369999999999546</c:v>
                </c:pt>
                <c:pt idx="610">
                  <c:v>29.409999999999542</c:v>
                </c:pt>
                <c:pt idx="611">
                  <c:v>29.449999999999527</c:v>
                </c:pt>
                <c:pt idx="612">
                  <c:v>29.489999999999529</c:v>
                </c:pt>
                <c:pt idx="613">
                  <c:v>29.529999999999543</c:v>
                </c:pt>
                <c:pt idx="614">
                  <c:v>29.569999999999542</c:v>
                </c:pt>
                <c:pt idx="615">
                  <c:v>29.609999999999541</c:v>
                </c:pt>
                <c:pt idx="616">
                  <c:v>29.64999999999954</c:v>
                </c:pt>
                <c:pt idx="617">
                  <c:v>29.689999999999539</c:v>
                </c:pt>
                <c:pt idx="618">
                  <c:v>29.729999999999539</c:v>
                </c:pt>
                <c:pt idx="619">
                  <c:v>29.769999999999527</c:v>
                </c:pt>
                <c:pt idx="620">
                  <c:v>29.809999999999537</c:v>
                </c:pt>
                <c:pt idx="621">
                  <c:v>29.849999999999536</c:v>
                </c:pt>
                <c:pt idx="622">
                  <c:v>29.889999999999532</c:v>
                </c:pt>
                <c:pt idx="623">
                  <c:v>29.929999999999527</c:v>
                </c:pt>
                <c:pt idx="624">
                  <c:v>29.969999999999526</c:v>
                </c:pt>
                <c:pt idx="625">
                  <c:v>30.009999999999533</c:v>
                </c:pt>
                <c:pt idx="626">
                  <c:v>30.049999999999532</c:v>
                </c:pt>
                <c:pt idx="627">
                  <c:v>30.089999999999527</c:v>
                </c:pt>
                <c:pt idx="628">
                  <c:v>30.12999999999953</c:v>
                </c:pt>
                <c:pt idx="629">
                  <c:v>30.169999999999533</c:v>
                </c:pt>
                <c:pt idx="630">
                  <c:v>30.209999999999528</c:v>
                </c:pt>
                <c:pt idx="631">
                  <c:v>30.249999999999527</c:v>
                </c:pt>
                <c:pt idx="632">
                  <c:v>30.289999999999527</c:v>
                </c:pt>
                <c:pt idx="633">
                  <c:v>30.329999999999533</c:v>
                </c:pt>
                <c:pt idx="634">
                  <c:v>30.369999999999525</c:v>
                </c:pt>
                <c:pt idx="635">
                  <c:v>30.409999999999524</c:v>
                </c:pt>
                <c:pt idx="636">
                  <c:v>30.449999999999523</c:v>
                </c:pt>
                <c:pt idx="637">
                  <c:v>30.489999999999522</c:v>
                </c:pt>
                <c:pt idx="638">
                  <c:v>30.529999999999525</c:v>
                </c:pt>
                <c:pt idx="639">
                  <c:v>30.569999999999521</c:v>
                </c:pt>
                <c:pt idx="640">
                  <c:v>30.60999999999953</c:v>
                </c:pt>
                <c:pt idx="641">
                  <c:v>30.64999999999953</c:v>
                </c:pt>
                <c:pt idx="642">
                  <c:v>30.689999999999518</c:v>
                </c:pt>
                <c:pt idx="643">
                  <c:v>30.729999999999517</c:v>
                </c:pt>
                <c:pt idx="644">
                  <c:v>30.769999999999516</c:v>
                </c:pt>
                <c:pt idx="645">
                  <c:v>30.80999999999953</c:v>
                </c:pt>
                <c:pt idx="646">
                  <c:v>30.849999999999515</c:v>
                </c:pt>
                <c:pt idx="647">
                  <c:v>30.889999999999514</c:v>
                </c:pt>
                <c:pt idx="648">
                  <c:v>30.929999999999513</c:v>
                </c:pt>
                <c:pt idx="649">
                  <c:v>30.969999999999512</c:v>
                </c:pt>
                <c:pt idx="650">
                  <c:v>31.009999999999511</c:v>
                </c:pt>
                <c:pt idx="651">
                  <c:v>31.04999999999951</c:v>
                </c:pt>
                <c:pt idx="652">
                  <c:v>31.08999999999951</c:v>
                </c:pt>
                <c:pt idx="653">
                  <c:v>31.12999999999953</c:v>
                </c:pt>
                <c:pt idx="654">
                  <c:v>31.169999999999508</c:v>
                </c:pt>
                <c:pt idx="655">
                  <c:v>31.209999999999507</c:v>
                </c:pt>
                <c:pt idx="656">
                  <c:v>31.249999999999506</c:v>
                </c:pt>
                <c:pt idx="657">
                  <c:v>31.289999999999502</c:v>
                </c:pt>
                <c:pt idx="658">
                  <c:v>31.329999999999504</c:v>
                </c:pt>
                <c:pt idx="659">
                  <c:v>31.369999999999504</c:v>
                </c:pt>
                <c:pt idx="660">
                  <c:v>31.409999999999503</c:v>
                </c:pt>
                <c:pt idx="661">
                  <c:v>31.449999999999502</c:v>
                </c:pt>
                <c:pt idx="662">
                  <c:v>31.489999999999487</c:v>
                </c:pt>
                <c:pt idx="663">
                  <c:v>31.5299999999995</c:v>
                </c:pt>
                <c:pt idx="664">
                  <c:v>31.569999999999499</c:v>
                </c:pt>
                <c:pt idx="665">
                  <c:v>31.609999999999498</c:v>
                </c:pt>
                <c:pt idx="666">
                  <c:v>31.649999999999498</c:v>
                </c:pt>
                <c:pt idx="667">
                  <c:v>31.689999999999497</c:v>
                </c:pt>
                <c:pt idx="668">
                  <c:v>31.729999999999496</c:v>
                </c:pt>
                <c:pt idx="669">
                  <c:v>31.769999999999492</c:v>
                </c:pt>
                <c:pt idx="670">
                  <c:v>31.809999999999494</c:v>
                </c:pt>
                <c:pt idx="671">
                  <c:v>31.849999999999493</c:v>
                </c:pt>
                <c:pt idx="672">
                  <c:v>31.889999999999493</c:v>
                </c:pt>
                <c:pt idx="673">
                  <c:v>31.929999999999492</c:v>
                </c:pt>
                <c:pt idx="674">
                  <c:v>31.969999999999487</c:v>
                </c:pt>
                <c:pt idx="675">
                  <c:v>32.009999999999501</c:v>
                </c:pt>
                <c:pt idx="676">
                  <c:v>32.049999999999493</c:v>
                </c:pt>
                <c:pt idx="677">
                  <c:v>32.089999999999492</c:v>
                </c:pt>
                <c:pt idx="678">
                  <c:v>32.129999999999512</c:v>
                </c:pt>
                <c:pt idx="679">
                  <c:v>32.169999999999511</c:v>
                </c:pt>
                <c:pt idx="680">
                  <c:v>32.209999999999489</c:v>
                </c:pt>
                <c:pt idx="681">
                  <c:v>32.249999999999488</c:v>
                </c:pt>
                <c:pt idx="682">
                  <c:v>32.289999999999488</c:v>
                </c:pt>
                <c:pt idx="683">
                  <c:v>32.329999999999487</c:v>
                </c:pt>
                <c:pt idx="684">
                  <c:v>32.369999999999486</c:v>
                </c:pt>
                <c:pt idx="685">
                  <c:v>32.409999999999485</c:v>
                </c:pt>
                <c:pt idx="686">
                  <c:v>32.449999999999484</c:v>
                </c:pt>
                <c:pt idx="687">
                  <c:v>32.489999999999476</c:v>
                </c:pt>
                <c:pt idx="688">
                  <c:v>32.529999999999482</c:v>
                </c:pt>
                <c:pt idx="689">
                  <c:v>32.569999999999482</c:v>
                </c:pt>
                <c:pt idx="690">
                  <c:v>32.609999999999481</c:v>
                </c:pt>
                <c:pt idx="691">
                  <c:v>32.64999999999948</c:v>
                </c:pt>
                <c:pt idx="692">
                  <c:v>32.689999999999479</c:v>
                </c:pt>
                <c:pt idx="693">
                  <c:v>32.729999999999563</c:v>
                </c:pt>
                <c:pt idx="694">
                  <c:v>32.769999999999513</c:v>
                </c:pt>
                <c:pt idx="695">
                  <c:v>32.809999999999476</c:v>
                </c:pt>
                <c:pt idx="696">
                  <c:v>32.849999999999476</c:v>
                </c:pt>
                <c:pt idx="697">
                  <c:v>32.889999999999475</c:v>
                </c:pt>
                <c:pt idx="698">
                  <c:v>32.929999999999481</c:v>
                </c:pt>
                <c:pt idx="699">
                  <c:v>32.969999999999473</c:v>
                </c:pt>
                <c:pt idx="700">
                  <c:v>33.009999999999472</c:v>
                </c:pt>
                <c:pt idx="701">
                  <c:v>33.049999999999471</c:v>
                </c:pt>
                <c:pt idx="702">
                  <c:v>33.089999999999471</c:v>
                </c:pt>
                <c:pt idx="703">
                  <c:v>33.129999999999512</c:v>
                </c:pt>
                <c:pt idx="704">
                  <c:v>33.169999999999469</c:v>
                </c:pt>
                <c:pt idx="705">
                  <c:v>33.209999999999468</c:v>
                </c:pt>
                <c:pt idx="706">
                  <c:v>33.249999999999467</c:v>
                </c:pt>
                <c:pt idx="707">
                  <c:v>33.289999999999466</c:v>
                </c:pt>
                <c:pt idx="708">
                  <c:v>33.329999999999465</c:v>
                </c:pt>
                <c:pt idx="709">
                  <c:v>33.369999999999465</c:v>
                </c:pt>
                <c:pt idx="710">
                  <c:v>33.409999999999464</c:v>
                </c:pt>
                <c:pt idx="711">
                  <c:v>33.449999999999456</c:v>
                </c:pt>
                <c:pt idx="712">
                  <c:v>33.489999999999455</c:v>
                </c:pt>
                <c:pt idx="713">
                  <c:v>33.529999999999461</c:v>
                </c:pt>
                <c:pt idx="714">
                  <c:v>33.56999999999946</c:v>
                </c:pt>
                <c:pt idx="715">
                  <c:v>33.609999999999459</c:v>
                </c:pt>
                <c:pt idx="716">
                  <c:v>33.649999999999459</c:v>
                </c:pt>
                <c:pt idx="717">
                  <c:v>33.689999999999458</c:v>
                </c:pt>
                <c:pt idx="718">
                  <c:v>33.729999999999563</c:v>
                </c:pt>
                <c:pt idx="719">
                  <c:v>33.769999999999463</c:v>
                </c:pt>
                <c:pt idx="720">
                  <c:v>33.809999999999455</c:v>
                </c:pt>
                <c:pt idx="721">
                  <c:v>33.849999999999454</c:v>
                </c:pt>
                <c:pt idx="722">
                  <c:v>33.889999999999446</c:v>
                </c:pt>
                <c:pt idx="723">
                  <c:v>33.929999999999453</c:v>
                </c:pt>
                <c:pt idx="724">
                  <c:v>33.969999999999452</c:v>
                </c:pt>
                <c:pt idx="725">
                  <c:v>34.009999999999451</c:v>
                </c:pt>
                <c:pt idx="726">
                  <c:v>34.04999999999945</c:v>
                </c:pt>
                <c:pt idx="727">
                  <c:v>34.089999999999449</c:v>
                </c:pt>
                <c:pt idx="728">
                  <c:v>34.129999999999463</c:v>
                </c:pt>
                <c:pt idx="729">
                  <c:v>34.169999999999462</c:v>
                </c:pt>
                <c:pt idx="730">
                  <c:v>34.209999999999461</c:v>
                </c:pt>
                <c:pt idx="731">
                  <c:v>34.249999999999453</c:v>
                </c:pt>
                <c:pt idx="732">
                  <c:v>34.289999999999452</c:v>
                </c:pt>
                <c:pt idx="733">
                  <c:v>34.329999999999451</c:v>
                </c:pt>
                <c:pt idx="734">
                  <c:v>34.369999999999443</c:v>
                </c:pt>
                <c:pt idx="735">
                  <c:v>34.409999999999442</c:v>
                </c:pt>
                <c:pt idx="736">
                  <c:v>34.449999999999442</c:v>
                </c:pt>
                <c:pt idx="737">
                  <c:v>34.489999999999441</c:v>
                </c:pt>
                <c:pt idx="738">
                  <c:v>34.529999999999461</c:v>
                </c:pt>
                <c:pt idx="739">
                  <c:v>34.569999999999439</c:v>
                </c:pt>
                <c:pt idx="740">
                  <c:v>34.609999999999438</c:v>
                </c:pt>
                <c:pt idx="741">
                  <c:v>34.649999999999437</c:v>
                </c:pt>
                <c:pt idx="742">
                  <c:v>34.689999999999436</c:v>
                </c:pt>
                <c:pt idx="743">
                  <c:v>34.729999999999563</c:v>
                </c:pt>
                <c:pt idx="744">
                  <c:v>34.769999999999463</c:v>
                </c:pt>
                <c:pt idx="745">
                  <c:v>34.809999999999434</c:v>
                </c:pt>
                <c:pt idx="746">
                  <c:v>34.849999999999426</c:v>
                </c:pt>
                <c:pt idx="747">
                  <c:v>34.889999999999425</c:v>
                </c:pt>
                <c:pt idx="748">
                  <c:v>34.929999999999431</c:v>
                </c:pt>
                <c:pt idx="749">
                  <c:v>34.96999999999943</c:v>
                </c:pt>
                <c:pt idx="750">
                  <c:v>35.00999999999943</c:v>
                </c:pt>
                <c:pt idx="751">
                  <c:v>35.049999999999429</c:v>
                </c:pt>
                <c:pt idx="752">
                  <c:v>35.089999999999428</c:v>
                </c:pt>
                <c:pt idx="753">
                  <c:v>35.129999999999463</c:v>
                </c:pt>
                <c:pt idx="754">
                  <c:v>35.169999999999433</c:v>
                </c:pt>
                <c:pt idx="755">
                  <c:v>35.209999999999432</c:v>
                </c:pt>
                <c:pt idx="756">
                  <c:v>35.249999999999432</c:v>
                </c:pt>
                <c:pt idx="757">
                  <c:v>35.289999999999431</c:v>
                </c:pt>
                <c:pt idx="758">
                  <c:v>35.329999999999423</c:v>
                </c:pt>
                <c:pt idx="759">
                  <c:v>35.369999999999422</c:v>
                </c:pt>
                <c:pt idx="760">
                  <c:v>35.409999999999421</c:v>
                </c:pt>
                <c:pt idx="761">
                  <c:v>35.44999999999942</c:v>
                </c:pt>
                <c:pt idx="762">
                  <c:v>35.489999999999405</c:v>
                </c:pt>
                <c:pt idx="763">
                  <c:v>35.529999999999418</c:v>
                </c:pt>
                <c:pt idx="764">
                  <c:v>35.569999999999418</c:v>
                </c:pt>
                <c:pt idx="765">
                  <c:v>35.609999999999417</c:v>
                </c:pt>
                <c:pt idx="766">
                  <c:v>35.649999999999416</c:v>
                </c:pt>
                <c:pt idx="767">
                  <c:v>35.689999999999415</c:v>
                </c:pt>
                <c:pt idx="768">
                  <c:v>35.729999999999563</c:v>
                </c:pt>
                <c:pt idx="769">
                  <c:v>35.769999999999413</c:v>
                </c:pt>
                <c:pt idx="770">
                  <c:v>35.809999999999405</c:v>
                </c:pt>
                <c:pt idx="771">
                  <c:v>35.849999999999405</c:v>
                </c:pt>
                <c:pt idx="772">
                  <c:v>35.889999999999404</c:v>
                </c:pt>
                <c:pt idx="773">
                  <c:v>35.92999999999941</c:v>
                </c:pt>
                <c:pt idx="774">
                  <c:v>35.969999999999409</c:v>
                </c:pt>
                <c:pt idx="775">
                  <c:v>36.009999999999408</c:v>
                </c:pt>
                <c:pt idx="776">
                  <c:v>36.049999999999407</c:v>
                </c:pt>
                <c:pt idx="777">
                  <c:v>36.089999999999407</c:v>
                </c:pt>
                <c:pt idx="778">
                  <c:v>36.129999999999413</c:v>
                </c:pt>
                <c:pt idx="779">
                  <c:v>36.169999999999412</c:v>
                </c:pt>
                <c:pt idx="780">
                  <c:v>36.209999999999411</c:v>
                </c:pt>
                <c:pt idx="781">
                  <c:v>36.249999999999403</c:v>
                </c:pt>
                <c:pt idx="782">
                  <c:v>36.289999999999402</c:v>
                </c:pt>
                <c:pt idx="783">
                  <c:v>36.329999999999401</c:v>
                </c:pt>
                <c:pt idx="784">
                  <c:v>36.369999999999401</c:v>
                </c:pt>
                <c:pt idx="785">
                  <c:v>36.4099999999994</c:v>
                </c:pt>
                <c:pt idx="786">
                  <c:v>36.449999999999399</c:v>
                </c:pt>
                <c:pt idx="787">
                  <c:v>36.489999999999398</c:v>
                </c:pt>
                <c:pt idx="788">
                  <c:v>36.529999999999411</c:v>
                </c:pt>
                <c:pt idx="789">
                  <c:v>36.569999999999403</c:v>
                </c:pt>
                <c:pt idx="790">
                  <c:v>36.609999999999403</c:v>
                </c:pt>
                <c:pt idx="791">
                  <c:v>36.649999999999402</c:v>
                </c:pt>
                <c:pt idx="792">
                  <c:v>36.689999999999401</c:v>
                </c:pt>
                <c:pt idx="793">
                  <c:v>36.729999999999563</c:v>
                </c:pt>
                <c:pt idx="794">
                  <c:v>36.769999999999413</c:v>
                </c:pt>
                <c:pt idx="795">
                  <c:v>36.809999999999391</c:v>
                </c:pt>
                <c:pt idx="796">
                  <c:v>36.84999999999939</c:v>
                </c:pt>
                <c:pt idx="797">
                  <c:v>36.88999999999939</c:v>
                </c:pt>
                <c:pt idx="798">
                  <c:v>36.929999999999389</c:v>
                </c:pt>
                <c:pt idx="799">
                  <c:v>36.969999999999388</c:v>
                </c:pt>
                <c:pt idx="800">
                  <c:v>37.009999999999387</c:v>
                </c:pt>
                <c:pt idx="801">
                  <c:v>37.049999999999386</c:v>
                </c:pt>
                <c:pt idx="802">
                  <c:v>37.089999999999385</c:v>
                </c:pt>
                <c:pt idx="803">
                  <c:v>37.129999999999413</c:v>
                </c:pt>
                <c:pt idx="804">
                  <c:v>37.169999999999412</c:v>
                </c:pt>
                <c:pt idx="805">
                  <c:v>37.209999999999383</c:v>
                </c:pt>
                <c:pt idx="806">
                  <c:v>37.249999999999382</c:v>
                </c:pt>
                <c:pt idx="807">
                  <c:v>37.289999999999381</c:v>
                </c:pt>
                <c:pt idx="808">
                  <c:v>37.32999999999938</c:v>
                </c:pt>
                <c:pt idx="809">
                  <c:v>37.369999999999379</c:v>
                </c:pt>
                <c:pt idx="810">
                  <c:v>37.409999999999378</c:v>
                </c:pt>
                <c:pt idx="811">
                  <c:v>37.449999999999378</c:v>
                </c:pt>
                <c:pt idx="812">
                  <c:v>37.489999999999377</c:v>
                </c:pt>
                <c:pt idx="813">
                  <c:v>37.529999999999383</c:v>
                </c:pt>
                <c:pt idx="814">
                  <c:v>37.569999999999382</c:v>
                </c:pt>
                <c:pt idx="815">
                  <c:v>37.609999999999381</c:v>
                </c:pt>
                <c:pt idx="816">
                  <c:v>37.649999999999373</c:v>
                </c:pt>
                <c:pt idx="817">
                  <c:v>37.689999999999372</c:v>
                </c:pt>
                <c:pt idx="818">
                  <c:v>37.729999999999563</c:v>
                </c:pt>
                <c:pt idx="819">
                  <c:v>37.769999999999413</c:v>
                </c:pt>
                <c:pt idx="820">
                  <c:v>37.80999999999937</c:v>
                </c:pt>
                <c:pt idx="821">
                  <c:v>37.849999999999355</c:v>
                </c:pt>
                <c:pt idx="822">
                  <c:v>37.889999999999354</c:v>
                </c:pt>
                <c:pt idx="823">
                  <c:v>37.929999999999367</c:v>
                </c:pt>
                <c:pt idx="824">
                  <c:v>37.969999999999366</c:v>
                </c:pt>
                <c:pt idx="825">
                  <c:v>38.009999999999366</c:v>
                </c:pt>
                <c:pt idx="826">
                  <c:v>38.049999999999365</c:v>
                </c:pt>
                <c:pt idx="827">
                  <c:v>38.089999999999364</c:v>
                </c:pt>
                <c:pt idx="828">
                  <c:v>38.129999999999363</c:v>
                </c:pt>
                <c:pt idx="829">
                  <c:v>38.169999999999362</c:v>
                </c:pt>
                <c:pt idx="830">
                  <c:v>38.209999999999361</c:v>
                </c:pt>
                <c:pt idx="831">
                  <c:v>38.249999999999361</c:v>
                </c:pt>
                <c:pt idx="832">
                  <c:v>38.28999999999936</c:v>
                </c:pt>
                <c:pt idx="833">
                  <c:v>38.329999999999359</c:v>
                </c:pt>
                <c:pt idx="834">
                  <c:v>38.369999999999358</c:v>
                </c:pt>
                <c:pt idx="835">
                  <c:v>38.409999999999357</c:v>
                </c:pt>
                <c:pt idx="836">
                  <c:v>38.449999999999356</c:v>
                </c:pt>
                <c:pt idx="837">
                  <c:v>38.489999999999355</c:v>
                </c:pt>
                <c:pt idx="838">
                  <c:v>38.529999999999362</c:v>
                </c:pt>
                <c:pt idx="839">
                  <c:v>38.569999999999361</c:v>
                </c:pt>
                <c:pt idx="840">
                  <c:v>38.609999999999353</c:v>
                </c:pt>
                <c:pt idx="841">
                  <c:v>38.649999999999352</c:v>
                </c:pt>
                <c:pt idx="842">
                  <c:v>38.689999999999351</c:v>
                </c:pt>
                <c:pt idx="843">
                  <c:v>38.729999999999563</c:v>
                </c:pt>
                <c:pt idx="844">
                  <c:v>38.769999999999413</c:v>
                </c:pt>
                <c:pt idx="845">
                  <c:v>38.809999999999349</c:v>
                </c:pt>
                <c:pt idx="846">
                  <c:v>38.849999999999348</c:v>
                </c:pt>
                <c:pt idx="847">
                  <c:v>38.889999999999347</c:v>
                </c:pt>
                <c:pt idx="848">
                  <c:v>38.929999999999353</c:v>
                </c:pt>
                <c:pt idx="849">
                  <c:v>38.969999999999352</c:v>
                </c:pt>
                <c:pt idx="850">
                  <c:v>39.009999999999351</c:v>
                </c:pt>
                <c:pt idx="851">
                  <c:v>39.049999999999343</c:v>
                </c:pt>
                <c:pt idx="852">
                  <c:v>39.089999999999343</c:v>
                </c:pt>
                <c:pt idx="853">
                  <c:v>39.129999999999363</c:v>
                </c:pt>
                <c:pt idx="854">
                  <c:v>39.169999999999362</c:v>
                </c:pt>
                <c:pt idx="855">
                  <c:v>39.209999999999361</c:v>
                </c:pt>
                <c:pt idx="856">
                  <c:v>39.249999999999339</c:v>
                </c:pt>
                <c:pt idx="857">
                  <c:v>39.289999999999338</c:v>
                </c:pt>
                <c:pt idx="858">
                  <c:v>39.329999999999337</c:v>
                </c:pt>
                <c:pt idx="859">
                  <c:v>39.369999999999337</c:v>
                </c:pt>
                <c:pt idx="860">
                  <c:v>39.409999999999336</c:v>
                </c:pt>
                <c:pt idx="861">
                  <c:v>39.449999999999335</c:v>
                </c:pt>
                <c:pt idx="862">
                  <c:v>39.489999999999334</c:v>
                </c:pt>
                <c:pt idx="863">
                  <c:v>39.529999999999333</c:v>
                </c:pt>
                <c:pt idx="864">
                  <c:v>39.569999999999332</c:v>
                </c:pt>
                <c:pt idx="865">
                  <c:v>39.609999999999332</c:v>
                </c:pt>
                <c:pt idx="866">
                  <c:v>39.649999999999331</c:v>
                </c:pt>
                <c:pt idx="867">
                  <c:v>39.68999999999933</c:v>
                </c:pt>
                <c:pt idx="868">
                  <c:v>39.729999999999563</c:v>
                </c:pt>
                <c:pt idx="869">
                  <c:v>39.769999999999413</c:v>
                </c:pt>
                <c:pt idx="870">
                  <c:v>39.809999999999327</c:v>
                </c:pt>
                <c:pt idx="871">
                  <c:v>39.849999999999326</c:v>
                </c:pt>
                <c:pt idx="872">
                  <c:v>39.889999999999326</c:v>
                </c:pt>
                <c:pt idx="873">
                  <c:v>39.929999999999332</c:v>
                </c:pt>
                <c:pt idx="874">
                  <c:v>39.969999999999331</c:v>
                </c:pt>
                <c:pt idx="875">
                  <c:v>40.009999999999323</c:v>
                </c:pt>
                <c:pt idx="876">
                  <c:v>40.049999999999322</c:v>
                </c:pt>
                <c:pt idx="877">
                  <c:v>40.089999999999321</c:v>
                </c:pt>
                <c:pt idx="878">
                  <c:v>40.129999999999363</c:v>
                </c:pt>
                <c:pt idx="879">
                  <c:v>40.169999999999362</c:v>
                </c:pt>
                <c:pt idx="880">
                  <c:v>40.209999999999319</c:v>
                </c:pt>
                <c:pt idx="881">
                  <c:v>40.249999999999318</c:v>
                </c:pt>
                <c:pt idx="882">
                  <c:v>40.289999999999317</c:v>
                </c:pt>
                <c:pt idx="883">
                  <c:v>40.329999999999316</c:v>
                </c:pt>
                <c:pt idx="884">
                  <c:v>40.369999999999315</c:v>
                </c:pt>
                <c:pt idx="885">
                  <c:v>40.409999999999314</c:v>
                </c:pt>
                <c:pt idx="886">
                  <c:v>40.449999999999314</c:v>
                </c:pt>
                <c:pt idx="887">
                  <c:v>40.489999999999306</c:v>
                </c:pt>
                <c:pt idx="888">
                  <c:v>40.529999999999312</c:v>
                </c:pt>
                <c:pt idx="889">
                  <c:v>40.569999999999311</c:v>
                </c:pt>
                <c:pt idx="890">
                  <c:v>40.60999999999931</c:v>
                </c:pt>
                <c:pt idx="891">
                  <c:v>40.649999999999309</c:v>
                </c:pt>
                <c:pt idx="892">
                  <c:v>40.689999999999308</c:v>
                </c:pt>
                <c:pt idx="893">
                  <c:v>40.729999999999563</c:v>
                </c:pt>
                <c:pt idx="894">
                  <c:v>40.769999999999413</c:v>
                </c:pt>
                <c:pt idx="895">
                  <c:v>40.809999999999306</c:v>
                </c:pt>
                <c:pt idx="896">
                  <c:v>40.849999999999305</c:v>
                </c:pt>
                <c:pt idx="897">
                  <c:v>40.889999999999304</c:v>
                </c:pt>
                <c:pt idx="898">
                  <c:v>40.929999999999303</c:v>
                </c:pt>
                <c:pt idx="899">
                  <c:v>40.969999999999303</c:v>
                </c:pt>
                <c:pt idx="900">
                  <c:v>41.009999999999302</c:v>
                </c:pt>
                <c:pt idx="901">
                  <c:v>41.049999999999301</c:v>
                </c:pt>
                <c:pt idx="902">
                  <c:v>41.0899999999993</c:v>
                </c:pt>
                <c:pt idx="903">
                  <c:v>41.129999999999313</c:v>
                </c:pt>
                <c:pt idx="904">
                  <c:v>41.169999999999312</c:v>
                </c:pt>
                <c:pt idx="905">
                  <c:v>41.209999999999312</c:v>
                </c:pt>
                <c:pt idx="906">
                  <c:v>41.249999999999311</c:v>
                </c:pt>
                <c:pt idx="907">
                  <c:v>41.289999999999303</c:v>
                </c:pt>
                <c:pt idx="908">
                  <c:v>41.329999999999302</c:v>
                </c:pt>
                <c:pt idx="909">
                  <c:v>41.369999999999301</c:v>
                </c:pt>
                <c:pt idx="910">
                  <c:v>41.409999999999293</c:v>
                </c:pt>
                <c:pt idx="911">
                  <c:v>41.449999999999292</c:v>
                </c:pt>
                <c:pt idx="912">
                  <c:v>41.489999999999291</c:v>
                </c:pt>
                <c:pt idx="913">
                  <c:v>41.529999999999312</c:v>
                </c:pt>
                <c:pt idx="914">
                  <c:v>41.569999999999311</c:v>
                </c:pt>
                <c:pt idx="915">
                  <c:v>41.609999999999289</c:v>
                </c:pt>
                <c:pt idx="916">
                  <c:v>41.649999999999288</c:v>
                </c:pt>
                <c:pt idx="917">
                  <c:v>41.689999999999287</c:v>
                </c:pt>
                <c:pt idx="918">
                  <c:v>41.729999999999563</c:v>
                </c:pt>
                <c:pt idx="919">
                  <c:v>41.769999999999413</c:v>
                </c:pt>
                <c:pt idx="920">
                  <c:v>41.809999999999285</c:v>
                </c:pt>
                <c:pt idx="921">
                  <c:v>41.849999999999284</c:v>
                </c:pt>
                <c:pt idx="922">
                  <c:v>41.889999999999276</c:v>
                </c:pt>
                <c:pt idx="923">
                  <c:v>41.929999999999282</c:v>
                </c:pt>
                <c:pt idx="924">
                  <c:v>41.969999999999281</c:v>
                </c:pt>
                <c:pt idx="925">
                  <c:v>42.00999999999928</c:v>
                </c:pt>
                <c:pt idx="926">
                  <c:v>42.04999999999928</c:v>
                </c:pt>
                <c:pt idx="927">
                  <c:v>42.089999999999279</c:v>
                </c:pt>
                <c:pt idx="928">
                  <c:v>42.129999999999313</c:v>
                </c:pt>
                <c:pt idx="929">
                  <c:v>42.169999999999312</c:v>
                </c:pt>
                <c:pt idx="930">
                  <c:v>42.209999999999283</c:v>
                </c:pt>
                <c:pt idx="931">
                  <c:v>42.249999999999282</c:v>
                </c:pt>
                <c:pt idx="932">
                  <c:v>42.289999999999281</c:v>
                </c:pt>
                <c:pt idx="933">
                  <c:v>42.329999999999281</c:v>
                </c:pt>
                <c:pt idx="934">
                  <c:v>42.369999999999273</c:v>
                </c:pt>
                <c:pt idx="935">
                  <c:v>42.409999999999272</c:v>
                </c:pt>
                <c:pt idx="936">
                  <c:v>42.449999999999271</c:v>
                </c:pt>
                <c:pt idx="937">
                  <c:v>42.48999999999927</c:v>
                </c:pt>
                <c:pt idx="938">
                  <c:v>42.529999999999269</c:v>
                </c:pt>
                <c:pt idx="939">
                  <c:v>42.569999999999268</c:v>
                </c:pt>
                <c:pt idx="940">
                  <c:v>42.609999999999268</c:v>
                </c:pt>
                <c:pt idx="941">
                  <c:v>42.649999999999267</c:v>
                </c:pt>
                <c:pt idx="942">
                  <c:v>42.689999999999266</c:v>
                </c:pt>
                <c:pt idx="943">
                  <c:v>42.729999999999563</c:v>
                </c:pt>
                <c:pt idx="944">
                  <c:v>42.769999999999413</c:v>
                </c:pt>
                <c:pt idx="945">
                  <c:v>42.809999999999256</c:v>
                </c:pt>
                <c:pt idx="946">
                  <c:v>42.849999999999255</c:v>
                </c:pt>
                <c:pt idx="947">
                  <c:v>42.889999999999254</c:v>
                </c:pt>
                <c:pt idx="948">
                  <c:v>42.929999999999261</c:v>
                </c:pt>
                <c:pt idx="949">
                  <c:v>42.96999999999926</c:v>
                </c:pt>
                <c:pt idx="950">
                  <c:v>43.009999999999259</c:v>
                </c:pt>
                <c:pt idx="951">
                  <c:v>43.049999999999258</c:v>
                </c:pt>
                <c:pt idx="952">
                  <c:v>43.089999999999257</c:v>
                </c:pt>
                <c:pt idx="953">
                  <c:v>43.129999999999313</c:v>
                </c:pt>
                <c:pt idx="954">
                  <c:v>43.169999999999263</c:v>
                </c:pt>
                <c:pt idx="955">
                  <c:v>43.209999999999262</c:v>
                </c:pt>
                <c:pt idx="956">
                  <c:v>43.249999999999261</c:v>
                </c:pt>
                <c:pt idx="957">
                  <c:v>43.289999999999253</c:v>
                </c:pt>
                <c:pt idx="958">
                  <c:v>43.329999999999252</c:v>
                </c:pt>
                <c:pt idx="959">
                  <c:v>43.369999999999251</c:v>
                </c:pt>
                <c:pt idx="960">
                  <c:v>43.409999999999251</c:v>
                </c:pt>
                <c:pt idx="961">
                  <c:v>43.44999999999925</c:v>
                </c:pt>
                <c:pt idx="962">
                  <c:v>43.489999999999249</c:v>
                </c:pt>
                <c:pt idx="963">
                  <c:v>43.529999999999262</c:v>
                </c:pt>
                <c:pt idx="964">
                  <c:v>43.569999999999261</c:v>
                </c:pt>
                <c:pt idx="965">
                  <c:v>43.609999999999253</c:v>
                </c:pt>
                <c:pt idx="966">
                  <c:v>43.649999999999253</c:v>
                </c:pt>
                <c:pt idx="967">
                  <c:v>43.689999999999252</c:v>
                </c:pt>
                <c:pt idx="968">
                  <c:v>43.729999999999563</c:v>
                </c:pt>
                <c:pt idx="969">
                  <c:v>43.769999999999413</c:v>
                </c:pt>
                <c:pt idx="970">
                  <c:v>43.809999999999242</c:v>
                </c:pt>
                <c:pt idx="971">
                  <c:v>43.849999999999241</c:v>
                </c:pt>
                <c:pt idx="972">
                  <c:v>43.88999999999924</c:v>
                </c:pt>
                <c:pt idx="973">
                  <c:v>43.929999999999239</c:v>
                </c:pt>
                <c:pt idx="974">
                  <c:v>43.969999999999239</c:v>
                </c:pt>
                <c:pt idx="975">
                  <c:v>44.009999999999238</c:v>
                </c:pt>
                <c:pt idx="976">
                  <c:v>44.049999999999237</c:v>
                </c:pt>
                <c:pt idx="977">
                  <c:v>44.089999999999236</c:v>
                </c:pt>
                <c:pt idx="978">
                  <c:v>44.129999999999313</c:v>
                </c:pt>
                <c:pt idx="979">
                  <c:v>44.169999999999263</c:v>
                </c:pt>
                <c:pt idx="980">
                  <c:v>44.209999999999233</c:v>
                </c:pt>
                <c:pt idx="981">
                  <c:v>44.249999999999233</c:v>
                </c:pt>
                <c:pt idx="982">
                  <c:v>44.289999999999232</c:v>
                </c:pt>
                <c:pt idx="983">
                  <c:v>44.329999999999231</c:v>
                </c:pt>
                <c:pt idx="984">
                  <c:v>44.36999999999923</c:v>
                </c:pt>
                <c:pt idx="985">
                  <c:v>44.409999999999229</c:v>
                </c:pt>
                <c:pt idx="986">
                  <c:v>44.449999999999228</c:v>
                </c:pt>
                <c:pt idx="987">
                  <c:v>44.489999999999227</c:v>
                </c:pt>
                <c:pt idx="988">
                  <c:v>44.529999999999262</c:v>
                </c:pt>
                <c:pt idx="989">
                  <c:v>44.569999999999233</c:v>
                </c:pt>
                <c:pt idx="990">
                  <c:v>44.609999999999232</c:v>
                </c:pt>
                <c:pt idx="991">
                  <c:v>44.649999999999231</c:v>
                </c:pt>
                <c:pt idx="992">
                  <c:v>44.689999999999223</c:v>
                </c:pt>
                <c:pt idx="993">
                  <c:v>44.729999999999563</c:v>
                </c:pt>
                <c:pt idx="994">
                  <c:v>44.769999999999413</c:v>
                </c:pt>
                <c:pt idx="995">
                  <c:v>44.809999999999221</c:v>
                </c:pt>
                <c:pt idx="996">
                  <c:v>44.84999999999922</c:v>
                </c:pt>
                <c:pt idx="997">
                  <c:v>44.889999999999205</c:v>
                </c:pt>
                <c:pt idx="998">
                  <c:v>44.929999999999218</c:v>
                </c:pt>
                <c:pt idx="999">
                  <c:v>44.969999999999217</c:v>
                </c:pt>
                <c:pt idx="1000">
                  <c:v>45.009999999999216</c:v>
                </c:pt>
                <c:pt idx="1001">
                  <c:v>45.049999999999216</c:v>
                </c:pt>
                <c:pt idx="1002">
                  <c:v>45.089999999999215</c:v>
                </c:pt>
                <c:pt idx="1003">
                  <c:v>45.129999999999313</c:v>
                </c:pt>
                <c:pt idx="1004">
                  <c:v>45.169999999999213</c:v>
                </c:pt>
                <c:pt idx="1005">
                  <c:v>45.209999999999212</c:v>
                </c:pt>
                <c:pt idx="1006">
                  <c:v>45.249999999999211</c:v>
                </c:pt>
                <c:pt idx="1007">
                  <c:v>45.28999999999921</c:v>
                </c:pt>
                <c:pt idx="1008">
                  <c:v>45.32999999999921</c:v>
                </c:pt>
                <c:pt idx="1009">
                  <c:v>45.369999999999209</c:v>
                </c:pt>
                <c:pt idx="1010">
                  <c:v>45.409999999999208</c:v>
                </c:pt>
                <c:pt idx="1011">
                  <c:v>45.449999999999207</c:v>
                </c:pt>
                <c:pt idx="1012">
                  <c:v>45.489999999999206</c:v>
                </c:pt>
                <c:pt idx="1013">
                  <c:v>45.529999999999212</c:v>
                </c:pt>
                <c:pt idx="1014">
                  <c:v>45.569999999999212</c:v>
                </c:pt>
                <c:pt idx="1015">
                  <c:v>45.609999999999211</c:v>
                </c:pt>
                <c:pt idx="1016">
                  <c:v>45.649999999999203</c:v>
                </c:pt>
                <c:pt idx="1017">
                  <c:v>45.689999999999202</c:v>
                </c:pt>
                <c:pt idx="1018">
                  <c:v>45.729999999999563</c:v>
                </c:pt>
                <c:pt idx="1019">
                  <c:v>45.769999999999413</c:v>
                </c:pt>
                <c:pt idx="1020">
                  <c:v>45.809999999999199</c:v>
                </c:pt>
                <c:pt idx="1021">
                  <c:v>45.849999999999199</c:v>
                </c:pt>
                <c:pt idx="1022">
                  <c:v>45.889999999999198</c:v>
                </c:pt>
                <c:pt idx="1023">
                  <c:v>45.929999999999211</c:v>
                </c:pt>
                <c:pt idx="1024">
                  <c:v>45.969999999999203</c:v>
                </c:pt>
                <c:pt idx="1025">
                  <c:v>46.009999999999202</c:v>
                </c:pt>
                <c:pt idx="1026">
                  <c:v>46.049999999999201</c:v>
                </c:pt>
                <c:pt idx="1027">
                  <c:v>46.089999999999193</c:v>
                </c:pt>
                <c:pt idx="1028">
                  <c:v>46.129999999999313</c:v>
                </c:pt>
                <c:pt idx="1029">
                  <c:v>46.169999999999213</c:v>
                </c:pt>
                <c:pt idx="1030">
                  <c:v>46.209999999999212</c:v>
                </c:pt>
                <c:pt idx="1031">
                  <c:v>46.249999999999211</c:v>
                </c:pt>
                <c:pt idx="1032">
                  <c:v>46.289999999999189</c:v>
                </c:pt>
                <c:pt idx="1033">
                  <c:v>46.329999999999188</c:v>
                </c:pt>
                <c:pt idx="1034">
                  <c:v>46.369999999999187</c:v>
                </c:pt>
                <c:pt idx="1035">
                  <c:v>46.409999999999187</c:v>
                </c:pt>
                <c:pt idx="1036">
                  <c:v>46.449999999999186</c:v>
                </c:pt>
                <c:pt idx="1037">
                  <c:v>46.489999999999185</c:v>
                </c:pt>
                <c:pt idx="1038">
                  <c:v>46.529999999999212</c:v>
                </c:pt>
                <c:pt idx="1039">
                  <c:v>46.569999999999183</c:v>
                </c:pt>
                <c:pt idx="1040">
                  <c:v>46.609999999999182</c:v>
                </c:pt>
                <c:pt idx="1041">
                  <c:v>46.649999999999181</c:v>
                </c:pt>
                <c:pt idx="1042">
                  <c:v>46.689999999999181</c:v>
                </c:pt>
                <c:pt idx="1043">
                  <c:v>46.729999999999563</c:v>
                </c:pt>
                <c:pt idx="1044">
                  <c:v>46.769999999999413</c:v>
                </c:pt>
                <c:pt idx="1045">
                  <c:v>46.809999999999178</c:v>
                </c:pt>
                <c:pt idx="1046">
                  <c:v>46.849999999999177</c:v>
                </c:pt>
                <c:pt idx="1047">
                  <c:v>46.889999999999176</c:v>
                </c:pt>
                <c:pt idx="1048">
                  <c:v>46.929999999999183</c:v>
                </c:pt>
                <c:pt idx="1049">
                  <c:v>46.969999999999182</c:v>
                </c:pt>
                <c:pt idx="1050">
                  <c:v>47.009999999999181</c:v>
                </c:pt>
                <c:pt idx="1051">
                  <c:v>47.049999999999173</c:v>
                </c:pt>
                <c:pt idx="1052">
                  <c:v>47.089999999999172</c:v>
                </c:pt>
                <c:pt idx="1053">
                  <c:v>47.129999999999313</c:v>
                </c:pt>
                <c:pt idx="1054">
                  <c:v>47.169999999999213</c:v>
                </c:pt>
                <c:pt idx="1055">
                  <c:v>47.209999999999212</c:v>
                </c:pt>
                <c:pt idx="1056">
                  <c:v>47.249999999999169</c:v>
                </c:pt>
                <c:pt idx="1057">
                  <c:v>47.289999999999168</c:v>
                </c:pt>
                <c:pt idx="1058">
                  <c:v>47.329999999999167</c:v>
                </c:pt>
                <c:pt idx="1059">
                  <c:v>47.369999999999166</c:v>
                </c:pt>
                <c:pt idx="1060">
                  <c:v>47.409999999999165</c:v>
                </c:pt>
                <c:pt idx="1061">
                  <c:v>47.449999999999164</c:v>
                </c:pt>
                <c:pt idx="1062">
                  <c:v>47.489999999999164</c:v>
                </c:pt>
                <c:pt idx="1063">
                  <c:v>47.529999999999163</c:v>
                </c:pt>
                <c:pt idx="1064">
                  <c:v>47.569999999999162</c:v>
                </c:pt>
                <c:pt idx="1065">
                  <c:v>47.609999999999161</c:v>
                </c:pt>
                <c:pt idx="1066">
                  <c:v>47.64999999999916</c:v>
                </c:pt>
                <c:pt idx="1067">
                  <c:v>47.689999999999159</c:v>
                </c:pt>
                <c:pt idx="1068">
                  <c:v>47.729999999999563</c:v>
                </c:pt>
                <c:pt idx="1069">
                  <c:v>47.769999999999413</c:v>
                </c:pt>
                <c:pt idx="1070">
                  <c:v>47.809999999999157</c:v>
                </c:pt>
                <c:pt idx="1071">
                  <c:v>47.849999999999156</c:v>
                </c:pt>
                <c:pt idx="1072">
                  <c:v>47.889999999999155</c:v>
                </c:pt>
                <c:pt idx="1073">
                  <c:v>47.929999999999161</c:v>
                </c:pt>
                <c:pt idx="1074">
                  <c:v>47.969999999999153</c:v>
                </c:pt>
                <c:pt idx="1075">
                  <c:v>48.009999999999152</c:v>
                </c:pt>
                <c:pt idx="1076">
                  <c:v>48.049999999999152</c:v>
                </c:pt>
                <c:pt idx="1077">
                  <c:v>48.089999999999151</c:v>
                </c:pt>
                <c:pt idx="1078">
                  <c:v>48.129999999999313</c:v>
                </c:pt>
                <c:pt idx="1079">
                  <c:v>48.169999999999163</c:v>
                </c:pt>
                <c:pt idx="1080">
                  <c:v>48.209999999999162</c:v>
                </c:pt>
                <c:pt idx="1081">
                  <c:v>48.249999999999162</c:v>
                </c:pt>
                <c:pt idx="1082">
                  <c:v>48.289999999999161</c:v>
                </c:pt>
                <c:pt idx="1083">
                  <c:v>48.329999999999153</c:v>
                </c:pt>
                <c:pt idx="1084">
                  <c:v>48.369999999999152</c:v>
                </c:pt>
                <c:pt idx="1085">
                  <c:v>48.409999999999151</c:v>
                </c:pt>
                <c:pt idx="1086">
                  <c:v>48.449999999999143</c:v>
                </c:pt>
                <c:pt idx="1087">
                  <c:v>48.489999999999142</c:v>
                </c:pt>
                <c:pt idx="1088">
                  <c:v>48.529999999999163</c:v>
                </c:pt>
                <c:pt idx="1089">
                  <c:v>48.569999999999162</c:v>
                </c:pt>
                <c:pt idx="1090">
                  <c:v>48.609999999999161</c:v>
                </c:pt>
                <c:pt idx="1091">
                  <c:v>48.649999999999139</c:v>
                </c:pt>
                <c:pt idx="1092">
                  <c:v>48.689999999999138</c:v>
                </c:pt>
                <c:pt idx="1093">
                  <c:v>48.729999999999563</c:v>
                </c:pt>
                <c:pt idx="1094">
                  <c:v>48.769999999999413</c:v>
                </c:pt>
                <c:pt idx="1095">
                  <c:v>48.809999999999135</c:v>
                </c:pt>
                <c:pt idx="1096">
                  <c:v>48.849999999999135</c:v>
                </c:pt>
                <c:pt idx="1097">
                  <c:v>48.889999999999134</c:v>
                </c:pt>
                <c:pt idx="1098">
                  <c:v>48.929999999999133</c:v>
                </c:pt>
                <c:pt idx="1099">
                  <c:v>48.969999999999132</c:v>
                </c:pt>
                <c:pt idx="1100">
                  <c:v>49.009999999999131</c:v>
                </c:pt>
                <c:pt idx="1101">
                  <c:v>49.04999999999913</c:v>
                </c:pt>
                <c:pt idx="1102">
                  <c:v>49.089999999999129</c:v>
                </c:pt>
                <c:pt idx="1103">
                  <c:v>49.129999999999313</c:v>
                </c:pt>
                <c:pt idx="1104">
                  <c:v>49.169999999999163</c:v>
                </c:pt>
                <c:pt idx="1105">
                  <c:v>49.209999999999162</c:v>
                </c:pt>
                <c:pt idx="1106">
                  <c:v>49.249999999999133</c:v>
                </c:pt>
                <c:pt idx="1107">
                  <c:v>49.289999999999132</c:v>
                </c:pt>
                <c:pt idx="1108">
                  <c:v>49.329999999999131</c:v>
                </c:pt>
                <c:pt idx="1109">
                  <c:v>49.369999999999123</c:v>
                </c:pt>
                <c:pt idx="1110">
                  <c:v>49.409999999999123</c:v>
                </c:pt>
                <c:pt idx="1111">
                  <c:v>49.449999999999122</c:v>
                </c:pt>
                <c:pt idx="1112">
                  <c:v>49.489999999999121</c:v>
                </c:pt>
                <c:pt idx="1113">
                  <c:v>49.529999999999163</c:v>
                </c:pt>
                <c:pt idx="1114">
                  <c:v>49.569999999999119</c:v>
                </c:pt>
                <c:pt idx="1115">
                  <c:v>49.609999999999118</c:v>
                </c:pt>
                <c:pt idx="1116">
                  <c:v>49.649999999999118</c:v>
                </c:pt>
                <c:pt idx="1117">
                  <c:v>49.689999999999117</c:v>
                </c:pt>
                <c:pt idx="1118">
                  <c:v>49.729999999999563</c:v>
                </c:pt>
                <c:pt idx="1119">
                  <c:v>49.769999999999413</c:v>
                </c:pt>
                <c:pt idx="1120">
                  <c:v>49.809999999999114</c:v>
                </c:pt>
                <c:pt idx="1121">
                  <c:v>49.849999999999106</c:v>
                </c:pt>
                <c:pt idx="1122">
                  <c:v>49.889999999999105</c:v>
                </c:pt>
                <c:pt idx="1123">
                  <c:v>49.929999999999112</c:v>
                </c:pt>
                <c:pt idx="1124">
                  <c:v>49.969999999999111</c:v>
                </c:pt>
                <c:pt idx="1125">
                  <c:v>50.00999999999911</c:v>
                </c:pt>
                <c:pt idx="1126">
                  <c:v>50.049999999999109</c:v>
                </c:pt>
                <c:pt idx="1127">
                  <c:v>50.089999999999108</c:v>
                </c:pt>
                <c:pt idx="1128">
                  <c:v>50.129999999999313</c:v>
                </c:pt>
                <c:pt idx="1129">
                  <c:v>50.169999999999163</c:v>
                </c:pt>
                <c:pt idx="1130">
                  <c:v>50.209999999999113</c:v>
                </c:pt>
                <c:pt idx="1131">
                  <c:v>50.249999999999112</c:v>
                </c:pt>
                <c:pt idx="1132">
                  <c:v>50.289999999999111</c:v>
                </c:pt>
                <c:pt idx="1133">
                  <c:v>50.329999999999103</c:v>
                </c:pt>
                <c:pt idx="1134">
                  <c:v>50.369999999999102</c:v>
                </c:pt>
                <c:pt idx="1135">
                  <c:v>50.409999999999101</c:v>
                </c:pt>
                <c:pt idx="1136">
                  <c:v>50.4499999999991</c:v>
                </c:pt>
                <c:pt idx="1137">
                  <c:v>50.4899999999991</c:v>
                </c:pt>
                <c:pt idx="1138">
                  <c:v>50.529999999999113</c:v>
                </c:pt>
                <c:pt idx="1139">
                  <c:v>50.569999999999112</c:v>
                </c:pt>
                <c:pt idx="1140">
                  <c:v>50.609999999999111</c:v>
                </c:pt>
                <c:pt idx="1141">
                  <c:v>50.649999999999103</c:v>
                </c:pt>
                <c:pt idx="1142">
                  <c:v>50.689999999999102</c:v>
                </c:pt>
                <c:pt idx="1143">
                  <c:v>50.729999999999563</c:v>
                </c:pt>
                <c:pt idx="1144">
                  <c:v>50.769999999999413</c:v>
                </c:pt>
                <c:pt idx="1145">
                  <c:v>50.809999999999093</c:v>
                </c:pt>
                <c:pt idx="1146">
                  <c:v>50.849999999999092</c:v>
                </c:pt>
                <c:pt idx="1147">
                  <c:v>50.889999999999091</c:v>
                </c:pt>
                <c:pt idx="1148">
                  <c:v>50.929999999999112</c:v>
                </c:pt>
                <c:pt idx="1149">
                  <c:v>50.969999999999089</c:v>
                </c:pt>
                <c:pt idx="1150">
                  <c:v>51.009999999999089</c:v>
                </c:pt>
                <c:pt idx="1151">
                  <c:v>51.049999999999088</c:v>
                </c:pt>
                <c:pt idx="1152">
                  <c:v>51.089999999999087</c:v>
                </c:pt>
                <c:pt idx="1153">
                  <c:v>51.129999999999313</c:v>
                </c:pt>
                <c:pt idx="1154">
                  <c:v>51.169999999999163</c:v>
                </c:pt>
                <c:pt idx="1155">
                  <c:v>51.209999999999113</c:v>
                </c:pt>
                <c:pt idx="1156">
                  <c:v>51.249999999999083</c:v>
                </c:pt>
                <c:pt idx="1157">
                  <c:v>51.289999999999083</c:v>
                </c:pt>
                <c:pt idx="1158">
                  <c:v>51.329999999999082</c:v>
                </c:pt>
                <c:pt idx="1159">
                  <c:v>51.369999999999081</c:v>
                </c:pt>
                <c:pt idx="1160">
                  <c:v>51.40999999999908</c:v>
                </c:pt>
                <c:pt idx="1161">
                  <c:v>51.449999999999079</c:v>
                </c:pt>
                <c:pt idx="1162">
                  <c:v>51.489999999999078</c:v>
                </c:pt>
                <c:pt idx="1163">
                  <c:v>51.529999999999113</c:v>
                </c:pt>
                <c:pt idx="1164">
                  <c:v>51.569999999999112</c:v>
                </c:pt>
                <c:pt idx="1165">
                  <c:v>51.609999999999083</c:v>
                </c:pt>
                <c:pt idx="1166">
                  <c:v>51.649999999999082</c:v>
                </c:pt>
                <c:pt idx="1167">
                  <c:v>51.689999999999081</c:v>
                </c:pt>
                <c:pt idx="1168">
                  <c:v>51.729999999999563</c:v>
                </c:pt>
                <c:pt idx="1169">
                  <c:v>51.769999999999413</c:v>
                </c:pt>
                <c:pt idx="1170">
                  <c:v>51.809999999999071</c:v>
                </c:pt>
                <c:pt idx="1171">
                  <c:v>51.849999999999071</c:v>
                </c:pt>
                <c:pt idx="1172">
                  <c:v>51.88999999999907</c:v>
                </c:pt>
                <c:pt idx="1173">
                  <c:v>51.929999999999069</c:v>
                </c:pt>
                <c:pt idx="1174">
                  <c:v>51.969999999999068</c:v>
                </c:pt>
                <c:pt idx="1175">
                  <c:v>52.009999999999067</c:v>
                </c:pt>
                <c:pt idx="1176">
                  <c:v>52.049999999999066</c:v>
                </c:pt>
                <c:pt idx="1177">
                  <c:v>52.089999999999065</c:v>
                </c:pt>
                <c:pt idx="1178">
                  <c:v>52.129999999999313</c:v>
                </c:pt>
                <c:pt idx="1179">
                  <c:v>52.169999999999163</c:v>
                </c:pt>
                <c:pt idx="1180">
                  <c:v>52.209999999999063</c:v>
                </c:pt>
                <c:pt idx="1181">
                  <c:v>52.249999999999062</c:v>
                </c:pt>
                <c:pt idx="1182">
                  <c:v>52.289999999999061</c:v>
                </c:pt>
                <c:pt idx="1183">
                  <c:v>52.32999999999906</c:v>
                </c:pt>
                <c:pt idx="1184">
                  <c:v>52.36999999999906</c:v>
                </c:pt>
                <c:pt idx="1185">
                  <c:v>52.409999999999059</c:v>
                </c:pt>
                <c:pt idx="1186">
                  <c:v>52.449999999999058</c:v>
                </c:pt>
                <c:pt idx="1187">
                  <c:v>52.489999999999057</c:v>
                </c:pt>
                <c:pt idx="1188">
                  <c:v>52.529999999999063</c:v>
                </c:pt>
                <c:pt idx="1189">
                  <c:v>52.569999999999062</c:v>
                </c:pt>
                <c:pt idx="1190">
                  <c:v>52.609999999999062</c:v>
                </c:pt>
                <c:pt idx="1191">
                  <c:v>52.649999999999061</c:v>
                </c:pt>
                <c:pt idx="1192">
                  <c:v>52.689999999999053</c:v>
                </c:pt>
                <c:pt idx="1193">
                  <c:v>52.729999999999563</c:v>
                </c:pt>
                <c:pt idx="1194">
                  <c:v>52.769999999999413</c:v>
                </c:pt>
                <c:pt idx="1195">
                  <c:v>52.80999999999905</c:v>
                </c:pt>
                <c:pt idx="1196">
                  <c:v>52.849999999999049</c:v>
                </c:pt>
                <c:pt idx="1197">
                  <c:v>52.889999999999048</c:v>
                </c:pt>
                <c:pt idx="1198">
                  <c:v>52.929999999999062</c:v>
                </c:pt>
                <c:pt idx="1199">
                  <c:v>52.969999999999061</c:v>
                </c:pt>
                <c:pt idx="1200">
                  <c:v>53.009999999999053</c:v>
                </c:pt>
                <c:pt idx="1201">
                  <c:v>53.049999999999052</c:v>
                </c:pt>
                <c:pt idx="1202">
                  <c:v>53.089999999999051</c:v>
                </c:pt>
                <c:pt idx="1203">
                  <c:v>53.129999999999313</c:v>
                </c:pt>
                <c:pt idx="1204">
                  <c:v>53.169999999999163</c:v>
                </c:pt>
                <c:pt idx="1205">
                  <c:v>53.209999999999063</c:v>
                </c:pt>
                <c:pt idx="1206">
                  <c:v>53.249999999999062</c:v>
                </c:pt>
                <c:pt idx="1207">
                  <c:v>53.289999999999061</c:v>
                </c:pt>
                <c:pt idx="1208">
                  <c:v>53.329999999999039</c:v>
                </c:pt>
                <c:pt idx="1209">
                  <c:v>53.369999999999038</c:v>
                </c:pt>
                <c:pt idx="1210">
                  <c:v>53.409999999999037</c:v>
                </c:pt>
                <c:pt idx="1211">
                  <c:v>53.449999999999037</c:v>
                </c:pt>
                <c:pt idx="1212">
                  <c:v>53.489999999999036</c:v>
                </c:pt>
                <c:pt idx="1213">
                  <c:v>53.529999999999063</c:v>
                </c:pt>
                <c:pt idx="1214">
                  <c:v>53.569999999999062</c:v>
                </c:pt>
                <c:pt idx="1215">
                  <c:v>53.609999999999033</c:v>
                </c:pt>
                <c:pt idx="1216">
                  <c:v>53.649999999999032</c:v>
                </c:pt>
                <c:pt idx="1217">
                  <c:v>53.689999999999031</c:v>
                </c:pt>
                <c:pt idx="1218">
                  <c:v>53.729999999999563</c:v>
                </c:pt>
                <c:pt idx="1219">
                  <c:v>53.769999999999413</c:v>
                </c:pt>
                <c:pt idx="1220">
                  <c:v>53.809999999999029</c:v>
                </c:pt>
                <c:pt idx="1221">
                  <c:v>53.849999999999028</c:v>
                </c:pt>
                <c:pt idx="1222">
                  <c:v>53.889999999999027</c:v>
                </c:pt>
                <c:pt idx="1223">
                  <c:v>53.929999999999033</c:v>
                </c:pt>
                <c:pt idx="1224">
                  <c:v>53.969999999999033</c:v>
                </c:pt>
                <c:pt idx="1225">
                  <c:v>54.009999999999032</c:v>
                </c:pt>
                <c:pt idx="1226">
                  <c:v>54.049999999999031</c:v>
                </c:pt>
                <c:pt idx="1227">
                  <c:v>54.089999999999023</c:v>
                </c:pt>
                <c:pt idx="1228">
                  <c:v>54.129999999999313</c:v>
                </c:pt>
                <c:pt idx="1229">
                  <c:v>54.169999999999163</c:v>
                </c:pt>
                <c:pt idx="1230">
                  <c:v>54.209999999999063</c:v>
                </c:pt>
                <c:pt idx="1231">
                  <c:v>54.249999999999019</c:v>
                </c:pt>
                <c:pt idx="1232">
                  <c:v>54.289999999999019</c:v>
                </c:pt>
                <c:pt idx="1233">
                  <c:v>54.329999999999018</c:v>
                </c:pt>
                <c:pt idx="1234">
                  <c:v>54.369999999999017</c:v>
                </c:pt>
                <c:pt idx="1235">
                  <c:v>54.409999999999016</c:v>
                </c:pt>
                <c:pt idx="1236">
                  <c:v>54.449999999999015</c:v>
                </c:pt>
                <c:pt idx="1237">
                  <c:v>54.489999999999014</c:v>
                </c:pt>
                <c:pt idx="1238">
                  <c:v>54.529999999999013</c:v>
                </c:pt>
                <c:pt idx="1239">
                  <c:v>54.569999999999013</c:v>
                </c:pt>
                <c:pt idx="1240">
                  <c:v>54.609999999999012</c:v>
                </c:pt>
                <c:pt idx="1241">
                  <c:v>54.649999999999011</c:v>
                </c:pt>
                <c:pt idx="1242">
                  <c:v>54.68999999999901</c:v>
                </c:pt>
                <c:pt idx="1243">
                  <c:v>54.729999999999563</c:v>
                </c:pt>
                <c:pt idx="1244">
                  <c:v>54.769999999999413</c:v>
                </c:pt>
                <c:pt idx="1245">
                  <c:v>54.809999999999008</c:v>
                </c:pt>
                <c:pt idx="1246">
                  <c:v>54.849999999999007</c:v>
                </c:pt>
                <c:pt idx="1247">
                  <c:v>54.889999999999006</c:v>
                </c:pt>
                <c:pt idx="1248">
                  <c:v>54.929999999999012</c:v>
                </c:pt>
                <c:pt idx="1249">
                  <c:v>54.969999999999011</c:v>
                </c:pt>
                <c:pt idx="1250">
                  <c:v>55.009999999999003</c:v>
                </c:pt>
                <c:pt idx="1251">
                  <c:v>55.049999999999002</c:v>
                </c:pt>
                <c:pt idx="1252">
                  <c:v>55.089999999999002</c:v>
                </c:pt>
                <c:pt idx="1253">
                  <c:v>55.129999999999313</c:v>
                </c:pt>
                <c:pt idx="1254">
                  <c:v>55.169999999999163</c:v>
                </c:pt>
                <c:pt idx="1255">
                  <c:v>55.209999999999013</c:v>
                </c:pt>
                <c:pt idx="1256">
                  <c:v>55.249999999999012</c:v>
                </c:pt>
                <c:pt idx="1257">
                  <c:v>55.289999999999011</c:v>
                </c:pt>
                <c:pt idx="1258">
                  <c:v>55.329999999999011</c:v>
                </c:pt>
                <c:pt idx="1259">
                  <c:v>55.369999999999003</c:v>
                </c:pt>
                <c:pt idx="1260">
                  <c:v>55.409999999999002</c:v>
                </c:pt>
                <c:pt idx="1261">
                  <c:v>55.449999999999001</c:v>
                </c:pt>
                <c:pt idx="1262">
                  <c:v>55.489999999998993</c:v>
                </c:pt>
                <c:pt idx="1263">
                  <c:v>55.529999999999013</c:v>
                </c:pt>
                <c:pt idx="1264">
                  <c:v>55.569999999999013</c:v>
                </c:pt>
                <c:pt idx="1265">
                  <c:v>55.609999999999012</c:v>
                </c:pt>
                <c:pt idx="1266">
                  <c:v>55.649999999999011</c:v>
                </c:pt>
                <c:pt idx="1267">
                  <c:v>55.689999999998989</c:v>
                </c:pt>
                <c:pt idx="1268">
                  <c:v>55.729999999999563</c:v>
                </c:pt>
                <c:pt idx="1269">
                  <c:v>55.769999999999413</c:v>
                </c:pt>
                <c:pt idx="1270">
                  <c:v>55.809999999998986</c:v>
                </c:pt>
                <c:pt idx="1271">
                  <c:v>55.849999999998985</c:v>
                </c:pt>
                <c:pt idx="1272">
                  <c:v>55.889999999998984</c:v>
                </c:pt>
                <c:pt idx="1273">
                  <c:v>55.929999999999012</c:v>
                </c:pt>
                <c:pt idx="1274">
                  <c:v>55.969999999998983</c:v>
                </c:pt>
                <c:pt idx="1275">
                  <c:v>56.009999999998982</c:v>
                </c:pt>
                <c:pt idx="1276">
                  <c:v>56.049999999998981</c:v>
                </c:pt>
                <c:pt idx="1277">
                  <c:v>56.08999999999898</c:v>
                </c:pt>
                <c:pt idx="1278">
                  <c:v>56.129999999999313</c:v>
                </c:pt>
                <c:pt idx="1279">
                  <c:v>56.169999999999163</c:v>
                </c:pt>
                <c:pt idx="1280">
                  <c:v>56.209999999999013</c:v>
                </c:pt>
                <c:pt idx="1281">
                  <c:v>56.249999999999012</c:v>
                </c:pt>
                <c:pt idx="1282">
                  <c:v>56.289999999998983</c:v>
                </c:pt>
                <c:pt idx="1283">
                  <c:v>56.329999999998982</c:v>
                </c:pt>
                <c:pt idx="1284">
                  <c:v>56.369999999998981</c:v>
                </c:pt>
                <c:pt idx="1285">
                  <c:v>56.409999999998973</c:v>
                </c:pt>
                <c:pt idx="1286">
                  <c:v>56.449999999998973</c:v>
                </c:pt>
                <c:pt idx="1287">
                  <c:v>56.489999999998972</c:v>
                </c:pt>
                <c:pt idx="1288">
                  <c:v>56.529999999999013</c:v>
                </c:pt>
                <c:pt idx="1289">
                  <c:v>56.569999999999013</c:v>
                </c:pt>
                <c:pt idx="1290">
                  <c:v>56.609999999998969</c:v>
                </c:pt>
                <c:pt idx="1291">
                  <c:v>56.649999999998968</c:v>
                </c:pt>
                <c:pt idx="1292">
                  <c:v>56.689999999998967</c:v>
                </c:pt>
                <c:pt idx="1293">
                  <c:v>56.729999999999563</c:v>
                </c:pt>
                <c:pt idx="1294">
                  <c:v>56.769999999999413</c:v>
                </c:pt>
                <c:pt idx="1295">
                  <c:v>56.809999999998965</c:v>
                </c:pt>
                <c:pt idx="1296">
                  <c:v>56.849999999998964</c:v>
                </c:pt>
                <c:pt idx="1297">
                  <c:v>56.889999999998956</c:v>
                </c:pt>
                <c:pt idx="1298">
                  <c:v>56.929999999998962</c:v>
                </c:pt>
                <c:pt idx="1299">
                  <c:v>56.969999999998961</c:v>
                </c:pt>
                <c:pt idx="1300">
                  <c:v>57.009999999998961</c:v>
                </c:pt>
                <c:pt idx="1301">
                  <c:v>57.04999999999896</c:v>
                </c:pt>
                <c:pt idx="1302">
                  <c:v>57.089999999998959</c:v>
                </c:pt>
                <c:pt idx="1303">
                  <c:v>57.129999999999313</c:v>
                </c:pt>
                <c:pt idx="1304">
                  <c:v>57.169999999999163</c:v>
                </c:pt>
                <c:pt idx="1305">
                  <c:v>57.209999999998963</c:v>
                </c:pt>
                <c:pt idx="1306">
                  <c:v>57.249999999998963</c:v>
                </c:pt>
                <c:pt idx="1307">
                  <c:v>57.289999999998962</c:v>
                </c:pt>
                <c:pt idx="1308">
                  <c:v>57.329999999998961</c:v>
                </c:pt>
                <c:pt idx="1309">
                  <c:v>57.369999999998953</c:v>
                </c:pt>
                <c:pt idx="1310">
                  <c:v>57.409999999998952</c:v>
                </c:pt>
                <c:pt idx="1311">
                  <c:v>57.449999999998951</c:v>
                </c:pt>
                <c:pt idx="1312">
                  <c:v>57.48999999999895</c:v>
                </c:pt>
                <c:pt idx="1313">
                  <c:v>57.529999999999013</c:v>
                </c:pt>
                <c:pt idx="1314">
                  <c:v>57.569999999998963</c:v>
                </c:pt>
                <c:pt idx="1315">
                  <c:v>57.609999999998962</c:v>
                </c:pt>
                <c:pt idx="1316">
                  <c:v>57.649999999998961</c:v>
                </c:pt>
                <c:pt idx="1317">
                  <c:v>57.689999999998953</c:v>
                </c:pt>
                <c:pt idx="1318">
                  <c:v>57.729999999999563</c:v>
                </c:pt>
                <c:pt idx="1319">
                  <c:v>57.769999999999413</c:v>
                </c:pt>
                <c:pt idx="1320">
                  <c:v>57.809999999998951</c:v>
                </c:pt>
                <c:pt idx="1321">
                  <c:v>57.849999999998943</c:v>
                </c:pt>
                <c:pt idx="1322">
                  <c:v>57.889999999998942</c:v>
                </c:pt>
                <c:pt idx="1323">
                  <c:v>57.929999999998962</c:v>
                </c:pt>
                <c:pt idx="1324">
                  <c:v>57.969999999998961</c:v>
                </c:pt>
                <c:pt idx="1325">
                  <c:v>58.009999999998939</c:v>
                </c:pt>
                <c:pt idx="1326">
                  <c:v>58.049999999998938</c:v>
                </c:pt>
                <c:pt idx="1327">
                  <c:v>58.089999999998938</c:v>
                </c:pt>
                <c:pt idx="1328">
                  <c:v>58.129999999999313</c:v>
                </c:pt>
                <c:pt idx="1329">
                  <c:v>58.169999999999163</c:v>
                </c:pt>
                <c:pt idx="1330">
                  <c:v>58.209999999998963</c:v>
                </c:pt>
                <c:pt idx="1331">
                  <c:v>58.249999999998963</c:v>
                </c:pt>
                <c:pt idx="1332">
                  <c:v>58.289999999998933</c:v>
                </c:pt>
                <c:pt idx="1333">
                  <c:v>58.329999999998932</c:v>
                </c:pt>
                <c:pt idx="1334">
                  <c:v>58.369999999998932</c:v>
                </c:pt>
                <c:pt idx="1335">
                  <c:v>58.409999999998931</c:v>
                </c:pt>
                <c:pt idx="1336">
                  <c:v>58.44999999999893</c:v>
                </c:pt>
                <c:pt idx="1337">
                  <c:v>58.489999999998929</c:v>
                </c:pt>
                <c:pt idx="1338">
                  <c:v>58.529999999999013</c:v>
                </c:pt>
                <c:pt idx="1339">
                  <c:v>58.569999999998963</c:v>
                </c:pt>
                <c:pt idx="1340">
                  <c:v>58.609999999998962</c:v>
                </c:pt>
                <c:pt idx="1341">
                  <c:v>58.649999999998933</c:v>
                </c:pt>
                <c:pt idx="1342">
                  <c:v>58.689999999998932</c:v>
                </c:pt>
                <c:pt idx="1343">
                  <c:v>58.729999999999556</c:v>
                </c:pt>
                <c:pt idx="1344">
                  <c:v>58.769999999999413</c:v>
                </c:pt>
                <c:pt idx="1345">
                  <c:v>58.809999999998922</c:v>
                </c:pt>
                <c:pt idx="1346">
                  <c:v>58.849999999998921</c:v>
                </c:pt>
                <c:pt idx="1347">
                  <c:v>58.889999999998921</c:v>
                </c:pt>
                <c:pt idx="1348">
                  <c:v>58.929999999998962</c:v>
                </c:pt>
                <c:pt idx="1349">
                  <c:v>58.969999999998919</c:v>
                </c:pt>
                <c:pt idx="1350">
                  <c:v>59.009999999998918</c:v>
                </c:pt>
                <c:pt idx="1351">
                  <c:v>59.049999999998917</c:v>
                </c:pt>
                <c:pt idx="1352">
                  <c:v>59.089999999998916</c:v>
                </c:pt>
                <c:pt idx="1353">
                  <c:v>59.129999999999313</c:v>
                </c:pt>
                <c:pt idx="1354">
                  <c:v>59.169999999999163</c:v>
                </c:pt>
                <c:pt idx="1355">
                  <c:v>59.209999999998963</c:v>
                </c:pt>
                <c:pt idx="1356">
                  <c:v>59.249999999998913</c:v>
                </c:pt>
                <c:pt idx="1357">
                  <c:v>59.289999999998912</c:v>
                </c:pt>
                <c:pt idx="1358">
                  <c:v>59.329999999998911</c:v>
                </c:pt>
                <c:pt idx="1359">
                  <c:v>59.36999999999891</c:v>
                </c:pt>
                <c:pt idx="1360">
                  <c:v>59.409999999998909</c:v>
                </c:pt>
                <c:pt idx="1361">
                  <c:v>59.449999999998909</c:v>
                </c:pt>
                <c:pt idx="1362">
                  <c:v>59.489999999998908</c:v>
                </c:pt>
                <c:pt idx="1363">
                  <c:v>59.529999999999013</c:v>
                </c:pt>
                <c:pt idx="1364">
                  <c:v>59.569999999998913</c:v>
                </c:pt>
                <c:pt idx="1365">
                  <c:v>59.609999999998912</c:v>
                </c:pt>
                <c:pt idx="1366">
                  <c:v>59.649999999998911</c:v>
                </c:pt>
                <c:pt idx="1367">
                  <c:v>59.689999999998903</c:v>
                </c:pt>
                <c:pt idx="1368">
                  <c:v>59.729999999999535</c:v>
                </c:pt>
                <c:pt idx="1369">
                  <c:v>59.769999999999413</c:v>
                </c:pt>
                <c:pt idx="1370">
                  <c:v>59.809999999998901</c:v>
                </c:pt>
                <c:pt idx="1371">
                  <c:v>59.8499999999989</c:v>
                </c:pt>
                <c:pt idx="1372">
                  <c:v>59.889999999998899</c:v>
                </c:pt>
                <c:pt idx="1373">
                  <c:v>59.929999999998913</c:v>
                </c:pt>
                <c:pt idx="1374">
                  <c:v>59.969999999998912</c:v>
                </c:pt>
                <c:pt idx="1375">
                  <c:v>60.009999999998911</c:v>
                </c:pt>
                <c:pt idx="1376">
                  <c:v>60.049999999998903</c:v>
                </c:pt>
                <c:pt idx="1377">
                  <c:v>60.089999999998902</c:v>
                </c:pt>
                <c:pt idx="1378">
                  <c:v>60.129999999999313</c:v>
                </c:pt>
                <c:pt idx="1379">
                  <c:v>60.169999999999163</c:v>
                </c:pt>
                <c:pt idx="1380">
                  <c:v>60.209999999998963</c:v>
                </c:pt>
                <c:pt idx="1381">
                  <c:v>60.249999999998913</c:v>
                </c:pt>
                <c:pt idx="1382">
                  <c:v>60.289999999998912</c:v>
                </c:pt>
                <c:pt idx="1383">
                  <c:v>60.329999999998911</c:v>
                </c:pt>
                <c:pt idx="1384">
                  <c:v>60.369999999998889</c:v>
                </c:pt>
                <c:pt idx="1385">
                  <c:v>60.409999999998888</c:v>
                </c:pt>
                <c:pt idx="1386">
                  <c:v>60.449999999998887</c:v>
                </c:pt>
                <c:pt idx="1387">
                  <c:v>60.489999999998886</c:v>
                </c:pt>
                <c:pt idx="1388">
                  <c:v>60.529999999999013</c:v>
                </c:pt>
                <c:pt idx="1389">
                  <c:v>60.569999999998913</c:v>
                </c:pt>
                <c:pt idx="1390">
                  <c:v>60.609999999998912</c:v>
                </c:pt>
                <c:pt idx="1391">
                  <c:v>60.649999999998883</c:v>
                </c:pt>
                <c:pt idx="1392">
                  <c:v>60.689999999998882</c:v>
                </c:pt>
                <c:pt idx="1393">
                  <c:v>60.729999999999521</c:v>
                </c:pt>
                <c:pt idx="1394">
                  <c:v>60.769999999999413</c:v>
                </c:pt>
                <c:pt idx="1395">
                  <c:v>60.80999999999888</c:v>
                </c:pt>
                <c:pt idx="1396">
                  <c:v>60.849999999998879</c:v>
                </c:pt>
                <c:pt idx="1397">
                  <c:v>60.889999999998878</c:v>
                </c:pt>
                <c:pt idx="1398">
                  <c:v>60.929999999998913</c:v>
                </c:pt>
                <c:pt idx="1399">
                  <c:v>60.969999999998883</c:v>
                </c:pt>
                <c:pt idx="1400">
                  <c:v>61.009999999998882</c:v>
                </c:pt>
                <c:pt idx="1401">
                  <c:v>61.049999999998882</c:v>
                </c:pt>
                <c:pt idx="1402">
                  <c:v>61.089999999998881</c:v>
                </c:pt>
                <c:pt idx="1403">
                  <c:v>61.129999999999313</c:v>
                </c:pt>
                <c:pt idx="1404">
                  <c:v>61.169999999999163</c:v>
                </c:pt>
                <c:pt idx="1405">
                  <c:v>61.209999999998963</c:v>
                </c:pt>
                <c:pt idx="1406">
                  <c:v>61.249999999998913</c:v>
                </c:pt>
                <c:pt idx="1407">
                  <c:v>61.289999999998869</c:v>
                </c:pt>
                <c:pt idx="1408">
                  <c:v>61.329999999998869</c:v>
                </c:pt>
                <c:pt idx="1409">
                  <c:v>61.369999999998868</c:v>
                </c:pt>
                <c:pt idx="1410">
                  <c:v>61.409999999998867</c:v>
                </c:pt>
                <c:pt idx="1411">
                  <c:v>61.449999999998866</c:v>
                </c:pt>
                <c:pt idx="1412">
                  <c:v>61.489999999998865</c:v>
                </c:pt>
                <c:pt idx="1413">
                  <c:v>61.529999999999013</c:v>
                </c:pt>
                <c:pt idx="1414">
                  <c:v>61.569999999998863</c:v>
                </c:pt>
                <c:pt idx="1415">
                  <c:v>61.609999999998863</c:v>
                </c:pt>
                <c:pt idx="1416">
                  <c:v>61.649999999998862</c:v>
                </c:pt>
                <c:pt idx="1417">
                  <c:v>61.689999999998861</c:v>
                </c:pt>
                <c:pt idx="1418">
                  <c:v>61.729999999999507</c:v>
                </c:pt>
                <c:pt idx="1419">
                  <c:v>61.769999999999413</c:v>
                </c:pt>
                <c:pt idx="1420">
                  <c:v>61.809999999998858</c:v>
                </c:pt>
                <c:pt idx="1421">
                  <c:v>61.849999999998857</c:v>
                </c:pt>
                <c:pt idx="1422">
                  <c:v>61.889999999998857</c:v>
                </c:pt>
                <c:pt idx="1423">
                  <c:v>61.929999999998863</c:v>
                </c:pt>
                <c:pt idx="1424">
                  <c:v>61.969999999998862</c:v>
                </c:pt>
                <c:pt idx="1425">
                  <c:v>62.009999999998861</c:v>
                </c:pt>
                <c:pt idx="1426">
                  <c:v>62.049999999998853</c:v>
                </c:pt>
                <c:pt idx="1427">
                  <c:v>62.089999999998852</c:v>
                </c:pt>
                <c:pt idx="1428">
                  <c:v>62.129999999999313</c:v>
                </c:pt>
                <c:pt idx="1429">
                  <c:v>62.169999999999163</c:v>
                </c:pt>
                <c:pt idx="1430">
                  <c:v>62.209999999998963</c:v>
                </c:pt>
                <c:pt idx="1431">
                  <c:v>62.249999999998863</c:v>
                </c:pt>
                <c:pt idx="1432">
                  <c:v>62.289999999998862</c:v>
                </c:pt>
                <c:pt idx="1433">
                  <c:v>62.329999999998861</c:v>
                </c:pt>
                <c:pt idx="1434">
                  <c:v>62.369999999998853</c:v>
                </c:pt>
                <c:pt idx="1435">
                  <c:v>62.409999999998853</c:v>
                </c:pt>
                <c:pt idx="1436">
                  <c:v>62.449999999998852</c:v>
                </c:pt>
                <c:pt idx="1437">
                  <c:v>62.489999999998851</c:v>
                </c:pt>
                <c:pt idx="1438">
                  <c:v>62.529999999999013</c:v>
                </c:pt>
                <c:pt idx="1439">
                  <c:v>62.569999999998863</c:v>
                </c:pt>
                <c:pt idx="1440">
                  <c:v>62.609999999998863</c:v>
                </c:pt>
                <c:pt idx="1441">
                  <c:v>62.649999999998862</c:v>
                </c:pt>
                <c:pt idx="1442">
                  <c:v>62.689999999998861</c:v>
                </c:pt>
                <c:pt idx="1443">
                  <c:v>62.729999999999492</c:v>
                </c:pt>
                <c:pt idx="1444">
                  <c:v>62.769999999999413</c:v>
                </c:pt>
                <c:pt idx="1445">
                  <c:v>62.809999999998837</c:v>
                </c:pt>
                <c:pt idx="1446">
                  <c:v>62.849999999998836</c:v>
                </c:pt>
                <c:pt idx="1447">
                  <c:v>62.889999999998835</c:v>
                </c:pt>
                <c:pt idx="1448">
                  <c:v>62.929999999998863</c:v>
                </c:pt>
                <c:pt idx="1449">
                  <c:v>62.969999999998862</c:v>
                </c:pt>
                <c:pt idx="1450">
                  <c:v>63.009999999998833</c:v>
                </c:pt>
                <c:pt idx="1451">
                  <c:v>63.049999999998832</c:v>
                </c:pt>
                <c:pt idx="1452">
                  <c:v>63.089999999998831</c:v>
                </c:pt>
                <c:pt idx="1453">
                  <c:v>63.129999999999313</c:v>
                </c:pt>
                <c:pt idx="1454">
                  <c:v>63.169999999999163</c:v>
                </c:pt>
                <c:pt idx="1455">
                  <c:v>63.209999999998963</c:v>
                </c:pt>
                <c:pt idx="1456">
                  <c:v>63.249999999998863</c:v>
                </c:pt>
                <c:pt idx="1457">
                  <c:v>63.289999999998862</c:v>
                </c:pt>
                <c:pt idx="1458">
                  <c:v>63.329999999998833</c:v>
                </c:pt>
                <c:pt idx="1459">
                  <c:v>63.369999999998832</c:v>
                </c:pt>
                <c:pt idx="1460">
                  <c:v>63.409999999998831</c:v>
                </c:pt>
                <c:pt idx="1461">
                  <c:v>63.449999999998823</c:v>
                </c:pt>
                <c:pt idx="1462">
                  <c:v>63.489999999998822</c:v>
                </c:pt>
                <c:pt idx="1463">
                  <c:v>63.529999999999013</c:v>
                </c:pt>
                <c:pt idx="1464">
                  <c:v>63.569999999998863</c:v>
                </c:pt>
                <c:pt idx="1465">
                  <c:v>63.609999999998863</c:v>
                </c:pt>
                <c:pt idx="1466">
                  <c:v>63.649999999998819</c:v>
                </c:pt>
                <c:pt idx="1467">
                  <c:v>63.689999999998818</c:v>
                </c:pt>
                <c:pt idx="1468">
                  <c:v>63.729999999999478</c:v>
                </c:pt>
                <c:pt idx="1469">
                  <c:v>63.769999999999413</c:v>
                </c:pt>
                <c:pt idx="1470">
                  <c:v>63.809999999998816</c:v>
                </c:pt>
                <c:pt idx="1471">
                  <c:v>63.849999999998815</c:v>
                </c:pt>
                <c:pt idx="1472">
                  <c:v>63.889999999998814</c:v>
                </c:pt>
                <c:pt idx="1473">
                  <c:v>63.929999999998813</c:v>
                </c:pt>
                <c:pt idx="1474">
                  <c:v>63.969999999998812</c:v>
                </c:pt>
                <c:pt idx="1475">
                  <c:v>64.009999999998826</c:v>
                </c:pt>
                <c:pt idx="1476">
                  <c:v>64.049999999999727</c:v>
                </c:pt>
                <c:pt idx="1477">
                  <c:v>64.089999999998824</c:v>
                </c:pt>
                <c:pt idx="1478">
                  <c:v>64.12999999999883</c:v>
                </c:pt>
                <c:pt idx="1479">
                  <c:v>64.169999999998836</c:v>
                </c:pt>
                <c:pt idx="1480">
                  <c:v>64.209999999999027</c:v>
                </c:pt>
                <c:pt idx="1481">
                  <c:v>64.25</c:v>
                </c:pt>
                <c:pt idx="1482">
                  <c:v>64.289999999998926</c:v>
                </c:pt>
                <c:pt idx="1483">
                  <c:v>64.329999999998861</c:v>
                </c:pt>
                <c:pt idx="1484">
                  <c:v>64.369999999998896</c:v>
                </c:pt>
                <c:pt idx="1485">
                  <c:v>64.409999999999627</c:v>
                </c:pt>
                <c:pt idx="1486">
                  <c:v>64.450000000000017</c:v>
                </c:pt>
                <c:pt idx="1487">
                  <c:v>64.489999999999227</c:v>
                </c:pt>
                <c:pt idx="1488">
                  <c:v>64.529999999998893</c:v>
                </c:pt>
                <c:pt idx="1489">
                  <c:v>64.569999999998927</c:v>
                </c:pt>
                <c:pt idx="1490">
                  <c:v>64.609999999998905</c:v>
                </c:pt>
                <c:pt idx="1491">
                  <c:v>64.649999999998926</c:v>
                </c:pt>
                <c:pt idx="1492">
                  <c:v>64.689999999998932</c:v>
                </c:pt>
                <c:pt idx="1493">
                  <c:v>64.729999999998924</c:v>
                </c:pt>
                <c:pt idx="1494">
                  <c:v>64.769999999999527</c:v>
                </c:pt>
                <c:pt idx="1495">
                  <c:v>64.809999999998936</c:v>
                </c:pt>
                <c:pt idx="1496">
                  <c:v>64.849999999999127</c:v>
                </c:pt>
                <c:pt idx="1497">
                  <c:v>64.889999999998963</c:v>
                </c:pt>
                <c:pt idx="1498">
                  <c:v>64.929999999999026</c:v>
                </c:pt>
                <c:pt idx="1499">
                  <c:v>64.97</c:v>
                </c:pt>
                <c:pt idx="1500">
                  <c:v>65.009999999998996</c:v>
                </c:pt>
                <c:pt idx="1501">
                  <c:v>65.049999999999727</c:v>
                </c:pt>
                <c:pt idx="1502">
                  <c:v>65.089999999998994</c:v>
                </c:pt>
                <c:pt idx="1503">
                  <c:v>65.129999999998986</c:v>
                </c:pt>
                <c:pt idx="1504">
                  <c:v>65.169999999998993</c:v>
                </c:pt>
                <c:pt idx="1505">
                  <c:v>65.209999999999027</c:v>
                </c:pt>
                <c:pt idx="1506">
                  <c:v>65.25</c:v>
                </c:pt>
                <c:pt idx="1507">
                  <c:v>65.289999999999026</c:v>
                </c:pt>
                <c:pt idx="1508">
                  <c:v>65.329999999999032</c:v>
                </c:pt>
                <c:pt idx="1509">
                  <c:v>65.369999999999024</c:v>
                </c:pt>
                <c:pt idx="1510">
                  <c:v>65.409999999999627</c:v>
                </c:pt>
                <c:pt idx="1511">
                  <c:v>65.450000000000017</c:v>
                </c:pt>
                <c:pt idx="1512">
                  <c:v>65.489999999999227</c:v>
                </c:pt>
                <c:pt idx="1513">
                  <c:v>65.529999999999063</c:v>
                </c:pt>
                <c:pt idx="1514">
                  <c:v>65.569999999999126</c:v>
                </c:pt>
                <c:pt idx="1515">
                  <c:v>65.609999999999062</c:v>
                </c:pt>
                <c:pt idx="1516">
                  <c:v>65.649999999999096</c:v>
                </c:pt>
                <c:pt idx="1517">
                  <c:v>65.689999999999074</c:v>
                </c:pt>
                <c:pt idx="1518">
                  <c:v>65.729999999999094</c:v>
                </c:pt>
                <c:pt idx="1519">
                  <c:v>65.769999999999527</c:v>
                </c:pt>
                <c:pt idx="1520">
                  <c:v>65.809999999999093</c:v>
                </c:pt>
                <c:pt idx="1521">
                  <c:v>65.849999999999127</c:v>
                </c:pt>
                <c:pt idx="1522">
                  <c:v>65.889999999999105</c:v>
                </c:pt>
                <c:pt idx="1523">
                  <c:v>65.929999999999126</c:v>
                </c:pt>
                <c:pt idx="1524">
                  <c:v>65.97</c:v>
                </c:pt>
                <c:pt idx="1525">
                  <c:v>66.009999999999124</c:v>
                </c:pt>
                <c:pt idx="1526">
                  <c:v>66.049999999999727</c:v>
                </c:pt>
                <c:pt idx="1527">
                  <c:v>66.089999999999137</c:v>
                </c:pt>
                <c:pt idx="1528">
                  <c:v>66.129999999999143</c:v>
                </c:pt>
                <c:pt idx="1529">
                  <c:v>66.169999999999163</c:v>
                </c:pt>
                <c:pt idx="1530">
                  <c:v>66.209999999999226</c:v>
                </c:pt>
                <c:pt idx="1531">
                  <c:v>66.25</c:v>
                </c:pt>
                <c:pt idx="1532">
                  <c:v>66.289999999999196</c:v>
                </c:pt>
                <c:pt idx="1533">
                  <c:v>66.329999999999174</c:v>
                </c:pt>
                <c:pt idx="1534">
                  <c:v>66.369999999999195</c:v>
                </c:pt>
                <c:pt idx="1535">
                  <c:v>66.409999999999627</c:v>
                </c:pt>
                <c:pt idx="1536">
                  <c:v>66.450000000000017</c:v>
                </c:pt>
                <c:pt idx="1537">
                  <c:v>66.489999999999227</c:v>
                </c:pt>
                <c:pt idx="1538">
                  <c:v>66.529999999999205</c:v>
                </c:pt>
                <c:pt idx="1539">
                  <c:v>66.569999999999226</c:v>
                </c:pt>
                <c:pt idx="1540">
                  <c:v>66.609999999999232</c:v>
                </c:pt>
                <c:pt idx="1541">
                  <c:v>66.649999999999224</c:v>
                </c:pt>
                <c:pt idx="1542">
                  <c:v>66.68999999999923</c:v>
                </c:pt>
                <c:pt idx="1543">
                  <c:v>66.729999999999237</c:v>
                </c:pt>
                <c:pt idx="1544">
                  <c:v>66.769999999999527</c:v>
                </c:pt>
                <c:pt idx="1545">
                  <c:v>66.809999999999263</c:v>
                </c:pt>
                <c:pt idx="1546">
                  <c:v>66.849999999999326</c:v>
                </c:pt>
                <c:pt idx="1547">
                  <c:v>66.889999999999262</c:v>
                </c:pt>
                <c:pt idx="1548">
                  <c:v>66.929999999999296</c:v>
                </c:pt>
                <c:pt idx="1549">
                  <c:v>66.97</c:v>
                </c:pt>
                <c:pt idx="1550">
                  <c:v>67.009999999999295</c:v>
                </c:pt>
                <c:pt idx="1551">
                  <c:v>67.049999999999727</c:v>
                </c:pt>
                <c:pt idx="1552">
                  <c:v>67.089999999999293</c:v>
                </c:pt>
                <c:pt idx="1553">
                  <c:v>67.129999999999299</c:v>
                </c:pt>
                <c:pt idx="1554">
                  <c:v>67.169999999999305</c:v>
                </c:pt>
                <c:pt idx="1555">
                  <c:v>67.209999999999326</c:v>
                </c:pt>
                <c:pt idx="1556">
                  <c:v>67.25</c:v>
                </c:pt>
                <c:pt idx="1557">
                  <c:v>67.289999999999324</c:v>
                </c:pt>
                <c:pt idx="1558">
                  <c:v>67.32999999999933</c:v>
                </c:pt>
                <c:pt idx="1559">
                  <c:v>67.369999999999337</c:v>
                </c:pt>
                <c:pt idx="1560">
                  <c:v>67.409999999999627</c:v>
                </c:pt>
                <c:pt idx="1561">
                  <c:v>67.450000000000017</c:v>
                </c:pt>
                <c:pt idx="1562">
                  <c:v>67.489999999999426</c:v>
                </c:pt>
                <c:pt idx="1563">
                  <c:v>67.529999999999362</c:v>
                </c:pt>
                <c:pt idx="1564">
                  <c:v>67.569999999999396</c:v>
                </c:pt>
                <c:pt idx="1565">
                  <c:v>67.609999999999374</c:v>
                </c:pt>
                <c:pt idx="1566">
                  <c:v>67.649999999999395</c:v>
                </c:pt>
                <c:pt idx="1567">
                  <c:v>67.689999999999387</c:v>
                </c:pt>
                <c:pt idx="1568">
                  <c:v>67.729999999999393</c:v>
                </c:pt>
                <c:pt idx="1569">
                  <c:v>67.769999999999527</c:v>
                </c:pt>
                <c:pt idx="1570">
                  <c:v>67.809999999999405</c:v>
                </c:pt>
                <c:pt idx="1571">
                  <c:v>67.849999999999426</c:v>
                </c:pt>
                <c:pt idx="1572">
                  <c:v>67.889999999999432</c:v>
                </c:pt>
                <c:pt idx="1573">
                  <c:v>67.929999999999424</c:v>
                </c:pt>
                <c:pt idx="1574">
                  <c:v>67.97</c:v>
                </c:pt>
                <c:pt idx="1575">
                  <c:v>68.009999999999437</c:v>
                </c:pt>
                <c:pt idx="1576">
                  <c:v>68.049999999999727</c:v>
                </c:pt>
                <c:pt idx="1577">
                  <c:v>68.089999999999463</c:v>
                </c:pt>
                <c:pt idx="1578">
                  <c:v>68.129999999999455</c:v>
                </c:pt>
                <c:pt idx="1579">
                  <c:v>68.169999999999462</c:v>
                </c:pt>
                <c:pt idx="1580">
                  <c:v>68.209999999999496</c:v>
                </c:pt>
                <c:pt idx="1581">
                  <c:v>68.25</c:v>
                </c:pt>
                <c:pt idx="1582">
                  <c:v>68.289999999999495</c:v>
                </c:pt>
                <c:pt idx="1583">
                  <c:v>68.329999999999487</c:v>
                </c:pt>
                <c:pt idx="1584">
                  <c:v>68.369999999999493</c:v>
                </c:pt>
                <c:pt idx="1585">
                  <c:v>68.409999999999627</c:v>
                </c:pt>
                <c:pt idx="1586">
                  <c:v>68.450000000000017</c:v>
                </c:pt>
                <c:pt idx="1587">
                  <c:v>68.489999999999526</c:v>
                </c:pt>
                <c:pt idx="1588">
                  <c:v>68.529999999999532</c:v>
                </c:pt>
                <c:pt idx="1589">
                  <c:v>68.569999999999524</c:v>
                </c:pt>
                <c:pt idx="1590">
                  <c:v>68.60999999999953</c:v>
                </c:pt>
                <c:pt idx="1591">
                  <c:v>68.649999999999537</c:v>
                </c:pt>
                <c:pt idx="1592">
                  <c:v>68.689999999999543</c:v>
                </c:pt>
                <c:pt idx="1593">
                  <c:v>68.729999999999563</c:v>
                </c:pt>
                <c:pt idx="1594">
                  <c:v>68.769999999999627</c:v>
                </c:pt>
                <c:pt idx="1595">
                  <c:v>68.809999999999562</c:v>
                </c:pt>
                <c:pt idx="1596">
                  <c:v>68.849999999999596</c:v>
                </c:pt>
                <c:pt idx="1597">
                  <c:v>68.889999999999574</c:v>
                </c:pt>
                <c:pt idx="1598">
                  <c:v>68.929999999999595</c:v>
                </c:pt>
                <c:pt idx="1599">
                  <c:v>68.97</c:v>
                </c:pt>
                <c:pt idx="1600">
                  <c:v>69.009999999999593</c:v>
                </c:pt>
                <c:pt idx="1601">
                  <c:v>69.049999999999727</c:v>
                </c:pt>
                <c:pt idx="1602">
                  <c:v>69.089999999999606</c:v>
                </c:pt>
                <c:pt idx="1603">
                  <c:v>69.129999999999612</c:v>
                </c:pt>
                <c:pt idx="1604">
                  <c:v>69.169999999999632</c:v>
                </c:pt>
                <c:pt idx="1605">
                  <c:v>69.209999999999624</c:v>
                </c:pt>
                <c:pt idx="1606">
                  <c:v>69.25</c:v>
                </c:pt>
                <c:pt idx="1607">
                  <c:v>69.289999999999637</c:v>
                </c:pt>
                <c:pt idx="1608">
                  <c:v>69.329999999999643</c:v>
                </c:pt>
                <c:pt idx="1609">
                  <c:v>69.369999999999663</c:v>
                </c:pt>
                <c:pt idx="1610">
                  <c:v>69.409999999999727</c:v>
                </c:pt>
                <c:pt idx="1611">
                  <c:v>69.450000000000017</c:v>
                </c:pt>
                <c:pt idx="1612">
                  <c:v>69.489999999999696</c:v>
                </c:pt>
                <c:pt idx="1613">
                  <c:v>69.529999999999674</c:v>
                </c:pt>
                <c:pt idx="1614">
                  <c:v>69.569999999999695</c:v>
                </c:pt>
                <c:pt idx="1615">
                  <c:v>69.609999999999687</c:v>
                </c:pt>
                <c:pt idx="1616">
                  <c:v>69.649999999999693</c:v>
                </c:pt>
                <c:pt idx="1617">
                  <c:v>69.689999999999699</c:v>
                </c:pt>
                <c:pt idx="1618">
                  <c:v>69.729999999999706</c:v>
                </c:pt>
                <c:pt idx="1619">
                  <c:v>69.769999999999726</c:v>
                </c:pt>
                <c:pt idx="1620">
                  <c:v>69.809999999999732</c:v>
                </c:pt>
                <c:pt idx="1621">
                  <c:v>69.849999999999724</c:v>
                </c:pt>
                <c:pt idx="1622">
                  <c:v>69.889999999999731</c:v>
                </c:pt>
                <c:pt idx="1623">
                  <c:v>69.929999999999737</c:v>
                </c:pt>
                <c:pt idx="1624">
                  <c:v>69.97</c:v>
                </c:pt>
                <c:pt idx="1625">
                  <c:v>70.009999999999764</c:v>
                </c:pt>
                <c:pt idx="1626">
                  <c:v>70.049999999999827</c:v>
                </c:pt>
                <c:pt idx="1627">
                  <c:v>70.089999999999762</c:v>
                </c:pt>
                <c:pt idx="1628">
                  <c:v>70.129999999999768</c:v>
                </c:pt>
                <c:pt idx="1629">
                  <c:v>70.169999999999774</c:v>
                </c:pt>
                <c:pt idx="1630">
                  <c:v>70.209999999999795</c:v>
                </c:pt>
                <c:pt idx="1631">
                  <c:v>70.25</c:v>
                </c:pt>
                <c:pt idx="1632">
                  <c:v>70.289999999999793</c:v>
                </c:pt>
                <c:pt idx="1633">
                  <c:v>70.329999999999799</c:v>
                </c:pt>
                <c:pt idx="1634">
                  <c:v>70.369999999999806</c:v>
                </c:pt>
                <c:pt idx="1635">
                  <c:v>70.409999999999826</c:v>
                </c:pt>
                <c:pt idx="1636">
                  <c:v>70.450000000000017</c:v>
                </c:pt>
                <c:pt idx="1637">
                  <c:v>70.489999999999824</c:v>
                </c:pt>
                <c:pt idx="1638">
                  <c:v>70.529999999999831</c:v>
                </c:pt>
                <c:pt idx="1639">
                  <c:v>70.569999999999837</c:v>
                </c:pt>
                <c:pt idx="1640">
                  <c:v>70.609999999999843</c:v>
                </c:pt>
                <c:pt idx="1641">
                  <c:v>70.649999999999864</c:v>
                </c:pt>
                <c:pt idx="1642">
                  <c:v>70.689999999999856</c:v>
                </c:pt>
                <c:pt idx="1643">
                  <c:v>70.729999999999862</c:v>
                </c:pt>
                <c:pt idx="1644">
                  <c:v>70.769999999999897</c:v>
                </c:pt>
                <c:pt idx="1645">
                  <c:v>70.809999999999874</c:v>
                </c:pt>
                <c:pt idx="1646">
                  <c:v>70.849999999999895</c:v>
                </c:pt>
                <c:pt idx="1647">
                  <c:v>70.889999999999887</c:v>
                </c:pt>
                <c:pt idx="1648">
                  <c:v>70.929999999999893</c:v>
                </c:pt>
                <c:pt idx="1649">
                  <c:v>70.97</c:v>
                </c:pt>
                <c:pt idx="1650">
                  <c:v>71.009999999999906</c:v>
                </c:pt>
                <c:pt idx="1651">
                  <c:v>71.049999999999926</c:v>
                </c:pt>
                <c:pt idx="1652">
                  <c:v>71.089999999999932</c:v>
                </c:pt>
                <c:pt idx="1653">
                  <c:v>71.12999999999991</c:v>
                </c:pt>
                <c:pt idx="1654">
                  <c:v>71.169999999999931</c:v>
                </c:pt>
                <c:pt idx="1655">
                  <c:v>71.209999999999937</c:v>
                </c:pt>
                <c:pt idx="1656">
                  <c:v>71.25</c:v>
                </c:pt>
                <c:pt idx="1657">
                  <c:v>71.289999999999964</c:v>
                </c:pt>
                <c:pt idx="1658">
                  <c:v>71.329999999999956</c:v>
                </c:pt>
                <c:pt idx="1659">
                  <c:v>71.369999999999962</c:v>
                </c:pt>
                <c:pt idx="1660">
                  <c:v>71.410000000000025</c:v>
                </c:pt>
                <c:pt idx="1661">
                  <c:v>71.450000000000017</c:v>
                </c:pt>
                <c:pt idx="1662">
                  <c:v>71.489999999999995</c:v>
                </c:pt>
                <c:pt idx="1663">
                  <c:v>71.529999999999987</c:v>
                </c:pt>
                <c:pt idx="1664">
                  <c:v>71.569999999999993</c:v>
                </c:pt>
                <c:pt idx="1665">
                  <c:v>71.61</c:v>
                </c:pt>
                <c:pt idx="1666">
                  <c:v>71.649999999999991</c:v>
                </c:pt>
                <c:pt idx="1667">
                  <c:v>71.690000000000012</c:v>
                </c:pt>
                <c:pt idx="1668">
                  <c:v>71.730000000000032</c:v>
                </c:pt>
                <c:pt idx="1669">
                  <c:v>71.77000000000001</c:v>
                </c:pt>
                <c:pt idx="1670">
                  <c:v>71.810000000000031</c:v>
                </c:pt>
                <c:pt idx="1671">
                  <c:v>71.850000000000009</c:v>
                </c:pt>
                <c:pt idx="1672">
                  <c:v>71.890000000000043</c:v>
                </c:pt>
                <c:pt idx="1673">
                  <c:v>71.930000000000064</c:v>
                </c:pt>
                <c:pt idx="1674">
                  <c:v>71.970000000000056</c:v>
                </c:pt>
                <c:pt idx="1675">
                  <c:v>72.010000000000062</c:v>
                </c:pt>
                <c:pt idx="1676">
                  <c:v>72.050000000000068</c:v>
                </c:pt>
                <c:pt idx="1677">
                  <c:v>72.090000000000074</c:v>
                </c:pt>
                <c:pt idx="1678">
                  <c:v>72.130000000000081</c:v>
                </c:pt>
                <c:pt idx="1679">
                  <c:v>72.170000000000059</c:v>
                </c:pt>
                <c:pt idx="1680">
                  <c:v>72.210000000000093</c:v>
                </c:pt>
                <c:pt idx="1681">
                  <c:v>72.250000000000099</c:v>
                </c:pt>
                <c:pt idx="1682">
                  <c:v>72.290000000000106</c:v>
                </c:pt>
                <c:pt idx="1683">
                  <c:v>72.330000000000112</c:v>
                </c:pt>
                <c:pt idx="1684">
                  <c:v>72.370000000000118</c:v>
                </c:pt>
                <c:pt idx="1685">
                  <c:v>72.410000000000124</c:v>
                </c:pt>
                <c:pt idx="1686">
                  <c:v>72.450000000000131</c:v>
                </c:pt>
                <c:pt idx="1687">
                  <c:v>72.490000000000137</c:v>
                </c:pt>
                <c:pt idx="1688">
                  <c:v>72.530000000000143</c:v>
                </c:pt>
                <c:pt idx="1689">
                  <c:v>72.570000000000149</c:v>
                </c:pt>
                <c:pt idx="1690">
                  <c:v>72.610000000000156</c:v>
                </c:pt>
                <c:pt idx="1691">
                  <c:v>72.650000000000148</c:v>
                </c:pt>
                <c:pt idx="1692">
                  <c:v>72.690000000000168</c:v>
                </c:pt>
                <c:pt idx="1693">
                  <c:v>72.730000000000175</c:v>
                </c:pt>
                <c:pt idx="1694">
                  <c:v>72.770000000000181</c:v>
                </c:pt>
                <c:pt idx="1695">
                  <c:v>72.810000000000187</c:v>
                </c:pt>
                <c:pt idx="1696">
                  <c:v>72.850000000000179</c:v>
                </c:pt>
                <c:pt idx="1697">
                  <c:v>72.8900000000002</c:v>
                </c:pt>
                <c:pt idx="1698">
                  <c:v>72.930000000000206</c:v>
                </c:pt>
                <c:pt idx="1699">
                  <c:v>72.970000000000212</c:v>
                </c:pt>
                <c:pt idx="1700">
                  <c:v>73.010000000000232</c:v>
                </c:pt>
                <c:pt idx="1701">
                  <c:v>73.05000000000021</c:v>
                </c:pt>
                <c:pt idx="1702">
                  <c:v>73.090000000000231</c:v>
                </c:pt>
                <c:pt idx="1703">
                  <c:v>73.130000000000209</c:v>
                </c:pt>
                <c:pt idx="1704">
                  <c:v>73.170000000000158</c:v>
                </c:pt>
                <c:pt idx="1705">
                  <c:v>73.210000000000264</c:v>
                </c:pt>
                <c:pt idx="1706">
                  <c:v>73.250000000000256</c:v>
                </c:pt>
                <c:pt idx="1707">
                  <c:v>73.290000000000262</c:v>
                </c:pt>
                <c:pt idx="1708">
                  <c:v>73.330000000000268</c:v>
                </c:pt>
                <c:pt idx="1709">
                  <c:v>73.370000000000218</c:v>
                </c:pt>
                <c:pt idx="1710">
                  <c:v>73.410000000000295</c:v>
                </c:pt>
                <c:pt idx="1711">
                  <c:v>73.450000000000287</c:v>
                </c:pt>
                <c:pt idx="1712">
                  <c:v>73.490000000000293</c:v>
                </c:pt>
                <c:pt idx="1713">
                  <c:v>73.5300000000003</c:v>
                </c:pt>
                <c:pt idx="1714">
                  <c:v>73.570000000000249</c:v>
                </c:pt>
                <c:pt idx="1715">
                  <c:v>73.610000000000312</c:v>
                </c:pt>
                <c:pt idx="1716">
                  <c:v>73.650000000000318</c:v>
                </c:pt>
                <c:pt idx="1717">
                  <c:v>73.69000000000031</c:v>
                </c:pt>
                <c:pt idx="1718">
                  <c:v>73.730000000000331</c:v>
                </c:pt>
                <c:pt idx="1719">
                  <c:v>73.770000000000309</c:v>
                </c:pt>
                <c:pt idx="1720">
                  <c:v>73.810000000000343</c:v>
                </c:pt>
                <c:pt idx="1721">
                  <c:v>73.85000000000035</c:v>
                </c:pt>
                <c:pt idx="1722">
                  <c:v>73.890000000000356</c:v>
                </c:pt>
                <c:pt idx="1723">
                  <c:v>73.930000000000362</c:v>
                </c:pt>
                <c:pt idx="1724">
                  <c:v>73.970000000000368</c:v>
                </c:pt>
                <c:pt idx="1725">
                  <c:v>74.010000000000375</c:v>
                </c:pt>
                <c:pt idx="1726">
                  <c:v>74.050000000000381</c:v>
                </c:pt>
                <c:pt idx="1727">
                  <c:v>74.090000000000387</c:v>
                </c:pt>
                <c:pt idx="1728">
                  <c:v>74.130000000000379</c:v>
                </c:pt>
                <c:pt idx="1729">
                  <c:v>74.170000000000258</c:v>
                </c:pt>
                <c:pt idx="1730">
                  <c:v>74.210000000000406</c:v>
                </c:pt>
                <c:pt idx="1731">
                  <c:v>74.250000000000412</c:v>
                </c:pt>
                <c:pt idx="1732">
                  <c:v>74.290000000000433</c:v>
                </c:pt>
                <c:pt idx="1733">
                  <c:v>74.33000000000041</c:v>
                </c:pt>
                <c:pt idx="1734">
                  <c:v>74.370000000000388</c:v>
                </c:pt>
                <c:pt idx="1735">
                  <c:v>74.410000000000437</c:v>
                </c:pt>
                <c:pt idx="1736">
                  <c:v>74.450000000000443</c:v>
                </c:pt>
                <c:pt idx="1737">
                  <c:v>74.490000000000464</c:v>
                </c:pt>
                <c:pt idx="1738">
                  <c:v>74.530000000000456</c:v>
                </c:pt>
                <c:pt idx="1739">
                  <c:v>74.570000000000448</c:v>
                </c:pt>
                <c:pt idx="1740">
                  <c:v>74.610000000000468</c:v>
                </c:pt>
                <c:pt idx="1741">
                  <c:v>74.650000000000418</c:v>
                </c:pt>
                <c:pt idx="1742">
                  <c:v>74.690000000000481</c:v>
                </c:pt>
                <c:pt idx="1743">
                  <c:v>74.730000000000487</c:v>
                </c:pt>
                <c:pt idx="1744">
                  <c:v>74.770000000000479</c:v>
                </c:pt>
                <c:pt idx="1745">
                  <c:v>74.8100000000005</c:v>
                </c:pt>
                <c:pt idx="1746">
                  <c:v>74.850000000000449</c:v>
                </c:pt>
                <c:pt idx="1747">
                  <c:v>74.890000000000512</c:v>
                </c:pt>
                <c:pt idx="1748">
                  <c:v>74.930000000000533</c:v>
                </c:pt>
                <c:pt idx="1749">
                  <c:v>74.97000000000051</c:v>
                </c:pt>
                <c:pt idx="1750">
                  <c:v>75.010000000000531</c:v>
                </c:pt>
                <c:pt idx="1751">
                  <c:v>75.050000000000509</c:v>
                </c:pt>
                <c:pt idx="1752">
                  <c:v>75.090000000000543</c:v>
                </c:pt>
                <c:pt idx="1753">
                  <c:v>75.13000000000055</c:v>
                </c:pt>
                <c:pt idx="1754">
                  <c:v>75.170000000000258</c:v>
                </c:pt>
                <c:pt idx="1755">
                  <c:v>75.210000000000562</c:v>
                </c:pt>
                <c:pt idx="1756">
                  <c:v>75.250000000000568</c:v>
                </c:pt>
                <c:pt idx="1757">
                  <c:v>75.290000000000575</c:v>
                </c:pt>
                <c:pt idx="1758">
                  <c:v>75.330000000000581</c:v>
                </c:pt>
                <c:pt idx="1759">
                  <c:v>75.370000000000559</c:v>
                </c:pt>
                <c:pt idx="1760">
                  <c:v>75.410000000000593</c:v>
                </c:pt>
                <c:pt idx="1761">
                  <c:v>75.4500000000006</c:v>
                </c:pt>
                <c:pt idx="1762">
                  <c:v>75.490000000000606</c:v>
                </c:pt>
                <c:pt idx="1763">
                  <c:v>75.530000000000612</c:v>
                </c:pt>
                <c:pt idx="1764">
                  <c:v>75.570000000000618</c:v>
                </c:pt>
                <c:pt idx="1765">
                  <c:v>75.61000000000061</c:v>
                </c:pt>
                <c:pt idx="1766">
                  <c:v>75.650000000000588</c:v>
                </c:pt>
                <c:pt idx="1767">
                  <c:v>75.690000000000609</c:v>
                </c:pt>
                <c:pt idx="1768">
                  <c:v>75.730000000000643</c:v>
                </c:pt>
                <c:pt idx="1769">
                  <c:v>75.77000000000065</c:v>
                </c:pt>
                <c:pt idx="1770">
                  <c:v>75.810000000000656</c:v>
                </c:pt>
                <c:pt idx="1771">
                  <c:v>75.850000000000648</c:v>
                </c:pt>
                <c:pt idx="1772">
                  <c:v>75.890000000000668</c:v>
                </c:pt>
                <c:pt idx="1773">
                  <c:v>75.930000000000675</c:v>
                </c:pt>
                <c:pt idx="1774">
                  <c:v>75.970000000000681</c:v>
                </c:pt>
                <c:pt idx="1775">
                  <c:v>76.010000000000687</c:v>
                </c:pt>
                <c:pt idx="1776">
                  <c:v>76.050000000000679</c:v>
                </c:pt>
                <c:pt idx="1777">
                  <c:v>76.0900000000007</c:v>
                </c:pt>
                <c:pt idx="1778">
                  <c:v>76.130000000000678</c:v>
                </c:pt>
                <c:pt idx="1779">
                  <c:v>76.170000000000258</c:v>
                </c:pt>
                <c:pt idx="1780">
                  <c:v>76.210000000000733</c:v>
                </c:pt>
                <c:pt idx="1781">
                  <c:v>76.250000000000711</c:v>
                </c:pt>
                <c:pt idx="1782">
                  <c:v>76.290000000000731</c:v>
                </c:pt>
                <c:pt idx="1783">
                  <c:v>76.330000000000709</c:v>
                </c:pt>
                <c:pt idx="1784">
                  <c:v>76.370000000000658</c:v>
                </c:pt>
                <c:pt idx="1785">
                  <c:v>76.410000000000764</c:v>
                </c:pt>
                <c:pt idx="1786">
                  <c:v>76.450000000000756</c:v>
                </c:pt>
                <c:pt idx="1787">
                  <c:v>76.490000000000762</c:v>
                </c:pt>
                <c:pt idx="1788">
                  <c:v>76.530000000000769</c:v>
                </c:pt>
                <c:pt idx="1789">
                  <c:v>76.570000000000718</c:v>
                </c:pt>
                <c:pt idx="1790">
                  <c:v>76.610000000000781</c:v>
                </c:pt>
                <c:pt idx="1791">
                  <c:v>76.650000000000759</c:v>
                </c:pt>
                <c:pt idx="1792">
                  <c:v>76.690000000000779</c:v>
                </c:pt>
                <c:pt idx="1793">
                  <c:v>76.7300000000008</c:v>
                </c:pt>
                <c:pt idx="1794">
                  <c:v>76.770000000000778</c:v>
                </c:pt>
                <c:pt idx="1795">
                  <c:v>76.810000000000812</c:v>
                </c:pt>
                <c:pt idx="1796">
                  <c:v>76.850000000000819</c:v>
                </c:pt>
                <c:pt idx="1797">
                  <c:v>76.890000000000811</c:v>
                </c:pt>
                <c:pt idx="1798">
                  <c:v>76.930000000000831</c:v>
                </c:pt>
                <c:pt idx="1799">
                  <c:v>76.970000000000809</c:v>
                </c:pt>
                <c:pt idx="1800">
                  <c:v>77.010000000000844</c:v>
                </c:pt>
                <c:pt idx="1801">
                  <c:v>77.05000000000085</c:v>
                </c:pt>
                <c:pt idx="1802">
                  <c:v>77.090000000000856</c:v>
                </c:pt>
                <c:pt idx="1803">
                  <c:v>77.130000000000848</c:v>
                </c:pt>
                <c:pt idx="1804">
                  <c:v>77.170000000000258</c:v>
                </c:pt>
                <c:pt idx="1805">
                  <c:v>77.210000000000875</c:v>
                </c:pt>
                <c:pt idx="1806">
                  <c:v>77.250000000000881</c:v>
                </c:pt>
                <c:pt idx="1807">
                  <c:v>77.290000000000887</c:v>
                </c:pt>
                <c:pt idx="1808">
                  <c:v>77.330000000000879</c:v>
                </c:pt>
                <c:pt idx="1809">
                  <c:v>77.370000000000758</c:v>
                </c:pt>
                <c:pt idx="1810">
                  <c:v>77.410000000000906</c:v>
                </c:pt>
                <c:pt idx="1811">
                  <c:v>77.450000000000912</c:v>
                </c:pt>
                <c:pt idx="1812">
                  <c:v>77.490000000000933</c:v>
                </c:pt>
                <c:pt idx="1813">
                  <c:v>77.530000000000911</c:v>
                </c:pt>
                <c:pt idx="1814">
                  <c:v>77.570000000000888</c:v>
                </c:pt>
                <c:pt idx="1815">
                  <c:v>77.610000000000909</c:v>
                </c:pt>
                <c:pt idx="1816">
                  <c:v>77.650000000000858</c:v>
                </c:pt>
                <c:pt idx="1817">
                  <c:v>77.69000000000095</c:v>
                </c:pt>
                <c:pt idx="1818">
                  <c:v>77.730000000000956</c:v>
                </c:pt>
                <c:pt idx="1819">
                  <c:v>77.770000000000948</c:v>
                </c:pt>
                <c:pt idx="1820">
                  <c:v>77.810000000000969</c:v>
                </c:pt>
                <c:pt idx="1821">
                  <c:v>77.850000000000918</c:v>
                </c:pt>
                <c:pt idx="1822">
                  <c:v>77.890000000000981</c:v>
                </c:pt>
                <c:pt idx="1823">
                  <c:v>77.930000000000987</c:v>
                </c:pt>
                <c:pt idx="1824">
                  <c:v>77.970000000000979</c:v>
                </c:pt>
                <c:pt idx="1825">
                  <c:v>78.010000000001</c:v>
                </c:pt>
                <c:pt idx="1826">
                  <c:v>78.050000000000978</c:v>
                </c:pt>
                <c:pt idx="1827">
                  <c:v>78.090000000001012</c:v>
                </c:pt>
                <c:pt idx="1828">
                  <c:v>78.130000000001019</c:v>
                </c:pt>
                <c:pt idx="1829">
                  <c:v>78.170000000000258</c:v>
                </c:pt>
                <c:pt idx="1830">
                  <c:v>78.210000000001031</c:v>
                </c:pt>
                <c:pt idx="1831">
                  <c:v>78.250000000001009</c:v>
                </c:pt>
                <c:pt idx="1832">
                  <c:v>78.290000000001044</c:v>
                </c:pt>
                <c:pt idx="1833">
                  <c:v>78.33000000000105</c:v>
                </c:pt>
                <c:pt idx="1834">
                  <c:v>78.370000000000758</c:v>
                </c:pt>
                <c:pt idx="1835">
                  <c:v>78.410000000001062</c:v>
                </c:pt>
                <c:pt idx="1836">
                  <c:v>78.450000000001069</c:v>
                </c:pt>
                <c:pt idx="1837">
                  <c:v>78.490000000001075</c:v>
                </c:pt>
                <c:pt idx="1838">
                  <c:v>78.530000000001081</c:v>
                </c:pt>
                <c:pt idx="1839">
                  <c:v>78.570000000001059</c:v>
                </c:pt>
                <c:pt idx="1840">
                  <c:v>78.610000000001079</c:v>
                </c:pt>
                <c:pt idx="1841">
                  <c:v>78.650000000000958</c:v>
                </c:pt>
                <c:pt idx="1842">
                  <c:v>78.690000000001078</c:v>
                </c:pt>
                <c:pt idx="1843">
                  <c:v>78.730000000001112</c:v>
                </c:pt>
                <c:pt idx="1844">
                  <c:v>78.770000000001119</c:v>
                </c:pt>
                <c:pt idx="1845">
                  <c:v>78.810000000001111</c:v>
                </c:pt>
                <c:pt idx="1846">
                  <c:v>78.850000000001089</c:v>
                </c:pt>
                <c:pt idx="1847">
                  <c:v>78.890000000001109</c:v>
                </c:pt>
                <c:pt idx="1848">
                  <c:v>78.930000000001144</c:v>
                </c:pt>
                <c:pt idx="1849">
                  <c:v>78.97000000000115</c:v>
                </c:pt>
                <c:pt idx="1850">
                  <c:v>79.010000000001156</c:v>
                </c:pt>
                <c:pt idx="1851">
                  <c:v>79.050000000001148</c:v>
                </c:pt>
                <c:pt idx="1852">
                  <c:v>79.090000000001169</c:v>
                </c:pt>
                <c:pt idx="1853">
                  <c:v>79.130000000001118</c:v>
                </c:pt>
                <c:pt idx="1854">
                  <c:v>79.170000000000258</c:v>
                </c:pt>
                <c:pt idx="1855">
                  <c:v>79.210000000001187</c:v>
                </c:pt>
                <c:pt idx="1856">
                  <c:v>79.25000000000118</c:v>
                </c:pt>
                <c:pt idx="1857">
                  <c:v>79.2900000000012</c:v>
                </c:pt>
                <c:pt idx="1858">
                  <c:v>79.330000000001178</c:v>
                </c:pt>
                <c:pt idx="1859">
                  <c:v>79.370000000000758</c:v>
                </c:pt>
                <c:pt idx="1860">
                  <c:v>79.410000000001233</c:v>
                </c:pt>
                <c:pt idx="1861">
                  <c:v>79.450000000001211</c:v>
                </c:pt>
                <c:pt idx="1862">
                  <c:v>79.490000000001231</c:v>
                </c:pt>
                <c:pt idx="1863">
                  <c:v>79.530000000001209</c:v>
                </c:pt>
                <c:pt idx="1864">
                  <c:v>79.570000000001158</c:v>
                </c:pt>
                <c:pt idx="1865">
                  <c:v>79.61000000000125</c:v>
                </c:pt>
                <c:pt idx="1866">
                  <c:v>79.650000000000958</c:v>
                </c:pt>
                <c:pt idx="1867">
                  <c:v>79.690000000001248</c:v>
                </c:pt>
                <c:pt idx="1868">
                  <c:v>79.730000000001269</c:v>
                </c:pt>
                <c:pt idx="1869">
                  <c:v>79.770000000001218</c:v>
                </c:pt>
                <c:pt idx="1870">
                  <c:v>79.810000000001281</c:v>
                </c:pt>
              </c:numCache>
            </c:numRef>
          </c:xVal>
          <c:yVal>
            <c:numRef>
              <c:f>result!$P:$P</c:f>
              <c:numCache>
                <c:formatCode>General</c:formatCode>
                <c:ptCount val="1048576"/>
                <c:pt idx="0">
                  <c:v>272.91599999999869</c:v>
                </c:pt>
                <c:pt idx="1">
                  <c:v>277.72499999999923</c:v>
                </c:pt>
                <c:pt idx="2">
                  <c:v>272.91599999999869</c:v>
                </c:pt>
                <c:pt idx="3">
                  <c:v>263.42399999999623</c:v>
                </c:pt>
                <c:pt idx="4">
                  <c:v>258.74099999999999</c:v>
                </c:pt>
                <c:pt idx="5">
                  <c:v>258.74099999999999</c:v>
                </c:pt>
                <c:pt idx="6">
                  <c:v>249.501</c:v>
                </c:pt>
                <c:pt idx="7">
                  <c:v>258.74099999999999</c:v>
                </c:pt>
                <c:pt idx="8">
                  <c:v>258.74099999999999</c:v>
                </c:pt>
                <c:pt idx="9">
                  <c:v>240.429</c:v>
                </c:pt>
                <c:pt idx="10">
                  <c:v>231.52500000000001</c:v>
                </c:pt>
                <c:pt idx="11">
                  <c:v>231.52500000000001</c:v>
                </c:pt>
                <c:pt idx="12">
                  <c:v>231.52500000000001</c:v>
                </c:pt>
                <c:pt idx="13">
                  <c:v>240.429</c:v>
                </c:pt>
                <c:pt idx="14">
                  <c:v>240.429</c:v>
                </c:pt>
                <c:pt idx="15">
                  <c:v>227.136</c:v>
                </c:pt>
                <c:pt idx="16">
                  <c:v>218.48400000000001</c:v>
                </c:pt>
                <c:pt idx="17">
                  <c:v>214.22100000000003</c:v>
                </c:pt>
                <c:pt idx="18">
                  <c:v>218.48400000000001</c:v>
                </c:pt>
                <c:pt idx="19">
                  <c:v>227.136</c:v>
                </c:pt>
                <c:pt idx="20">
                  <c:v>235.95600000000007</c:v>
                </c:pt>
                <c:pt idx="21">
                  <c:v>235.95600000000007</c:v>
                </c:pt>
                <c:pt idx="22">
                  <c:v>222.78900000000002</c:v>
                </c:pt>
                <c:pt idx="23">
                  <c:v>214.22100000000003</c:v>
                </c:pt>
                <c:pt idx="24">
                  <c:v>210</c:v>
                </c:pt>
                <c:pt idx="25">
                  <c:v>201.68400000000003</c:v>
                </c:pt>
                <c:pt idx="26">
                  <c:v>201.68400000000003</c:v>
                </c:pt>
                <c:pt idx="27">
                  <c:v>201.68400000000003</c:v>
                </c:pt>
                <c:pt idx="28">
                  <c:v>197.58900000000003</c:v>
                </c:pt>
                <c:pt idx="29">
                  <c:v>197.58900000000003</c:v>
                </c:pt>
                <c:pt idx="30">
                  <c:v>201.68400000000003</c:v>
                </c:pt>
                <c:pt idx="31">
                  <c:v>205.82100000000167</c:v>
                </c:pt>
                <c:pt idx="32">
                  <c:v>210</c:v>
                </c:pt>
                <c:pt idx="33">
                  <c:v>205.82100000000167</c:v>
                </c:pt>
                <c:pt idx="34">
                  <c:v>201.68400000000003</c:v>
                </c:pt>
                <c:pt idx="35">
                  <c:v>201.68400000000003</c:v>
                </c:pt>
                <c:pt idx="36">
                  <c:v>193.536</c:v>
                </c:pt>
                <c:pt idx="37">
                  <c:v>189.52500000000001</c:v>
                </c:pt>
                <c:pt idx="38">
                  <c:v>189.52500000000001</c:v>
                </c:pt>
                <c:pt idx="39">
                  <c:v>181.62900000000002</c:v>
                </c:pt>
                <c:pt idx="40">
                  <c:v>177.74399999999972</c:v>
                </c:pt>
                <c:pt idx="41">
                  <c:v>181.62900000000002</c:v>
                </c:pt>
                <c:pt idx="42">
                  <c:v>177.74399999999972</c:v>
                </c:pt>
                <c:pt idx="43">
                  <c:v>173.90100000000001</c:v>
                </c:pt>
                <c:pt idx="44">
                  <c:v>181.62900000000002</c:v>
                </c:pt>
                <c:pt idx="45">
                  <c:v>189.52500000000001</c:v>
                </c:pt>
                <c:pt idx="46">
                  <c:v>185.55600000000001</c:v>
                </c:pt>
                <c:pt idx="47">
                  <c:v>181.62900000000002</c:v>
                </c:pt>
                <c:pt idx="48">
                  <c:v>177.74399999999972</c:v>
                </c:pt>
                <c:pt idx="49">
                  <c:v>177.74399999999972</c:v>
                </c:pt>
                <c:pt idx="50">
                  <c:v>181.62900000000002</c:v>
                </c:pt>
                <c:pt idx="51">
                  <c:v>185.55600000000001</c:v>
                </c:pt>
                <c:pt idx="52">
                  <c:v>177.74399999999972</c:v>
                </c:pt>
                <c:pt idx="53">
                  <c:v>173.90100000000001</c:v>
                </c:pt>
                <c:pt idx="54">
                  <c:v>170.1</c:v>
                </c:pt>
                <c:pt idx="55">
                  <c:v>162.624</c:v>
                </c:pt>
                <c:pt idx="56">
                  <c:v>162.624</c:v>
                </c:pt>
                <c:pt idx="57">
                  <c:v>166.34100000000001</c:v>
                </c:pt>
                <c:pt idx="58">
                  <c:v>162.624</c:v>
                </c:pt>
                <c:pt idx="59">
                  <c:v>158.94900000000001</c:v>
                </c:pt>
                <c:pt idx="60">
                  <c:v>158.94900000000001</c:v>
                </c:pt>
                <c:pt idx="61">
                  <c:v>155.316</c:v>
                </c:pt>
                <c:pt idx="62">
                  <c:v>155.316</c:v>
                </c:pt>
                <c:pt idx="63">
                  <c:v>158.94900000000001</c:v>
                </c:pt>
                <c:pt idx="64">
                  <c:v>158.94900000000001</c:v>
                </c:pt>
                <c:pt idx="65">
                  <c:v>158.94900000000001</c:v>
                </c:pt>
                <c:pt idx="66">
                  <c:v>158.94900000000001</c:v>
                </c:pt>
                <c:pt idx="67">
                  <c:v>155.316</c:v>
                </c:pt>
                <c:pt idx="68">
                  <c:v>148.17600000000002</c:v>
                </c:pt>
                <c:pt idx="69">
                  <c:v>148.17600000000002</c:v>
                </c:pt>
                <c:pt idx="70">
                  <c:v>151.72499999999999</c:v>
                </c:pt>
                <c:pt idx="71">
                  <c:v>155.316</c:v>
                </c:pt>
                <c:pt idx="72">
                  <c:v>151.72499999999999</c:v>
                </c:pt>
                <c:pt idx="73">
                  <c:v>151.72499999999999</c:v>
                </c:pt>
                <c:pt idx="74">
                  <c:v>148.17600000000002</c:v>
                </c:pt>
                <c:pt idx="75">
                  <c:v>151.72499999999999</c:v>
                </c:pt>
                <c:pt idx="76">
                  <c:v>155.316</c:v>
                </c:pt>
                <c:pt idx="77">
                  <c:v>148.17600000000002</c:v>
                </c:pt>
                <c:pt idx="78">
                  <c:v>141.20399999999998</c:v>
                </c:pt>
                <c:pt idx="79">
                  <c:v>134.4</c:v>
                </c:pt>
                <c:pt idx="80">
                  <c:v>131.06100000000001</c:v>
                </c:pt>
                <c:pt idx="81">
                  <c:v>137.78100000000001</c:v>
                </c:pt>
                <c:pt idx="82">
                  <c:v>148.17600000000002</c:v>
                </c:pt>
                <c:pt idx="83">
                  <c:v>148.17600000000002</c:v>
                </c:pt>
                <c:pt idx="84">
                  <c:v>144.66900000000001</c:v>
                </c:pt>
                <c:pt idx="85">
                  <c:v>134.4</c:v>
                </c:pt>
                <c:pt idx="86">
                  <c:v>127.76400000000002</c:v>
                </c:pt>
                <c:pt idx="87">
                  <c:v>131.06100000000001</c:v>
                </c:pt>
                <c:pt idx="88">
                  <c:v>131.06100000000001</c:v>
                </c:pt>
                <c:pt idx="89">
                  <c:v>134.4</c:v>
                </c:pt>
                <c:pt idx="90">
                  <c:v>134.4</c:v>
                </c:pt>
                <c:pt idx="91">
                  <c:v>134.4</c:v>
                </c:pt>
                <c:pt idx="92">
                  <c:v>134.4</c:v>
                </c:pt>
                <c:pt idx="93">
                  <c:v>134.4</c:v>
                </c:pt>
                <c:pt idx="94">
                  <c:v>131.06100000000001</c:v>
                </c:pt>
                <c:pt idx="95">
                  <c:v>127.76400000000002</c:v>
                </c:pt>
                <c:pt idx="96">
                  <c:v>124.509</c:v>
                </c:pt>
                <c:pt idx="97">
                  <c:v>121.29600000000002</c:v>
                </c:pt>
                <c:pt idx="98">
                  <c:v>124.509</c:v>
                </c:pt>
                <c:pt idx="99">
                  <c:v>127.76400000000002</c:v>
                </c:pt>
                <c:pt idx="100">
                  <c:v>131.06100000000001</c:v>
                </c:pt>
                <c:pt idx="101">
                  <c:v>127.76400000000002</c:v>
                </c:pt>
                <c:pt idx="102">
                  <c:v>121.29600000000002</c:v>
                </c:pt>
                <c:pt idx="103">
                  <c:v>118.12499999999999</c:v>
                </c:pt>
                <c:pt idx="104">
                  <c:v>121.29600000000002</c:v>
                </c:pt>
                <c:pt idx="105">
                  <c:v>121.29600000000002</c:v>
                </c:pt>
                <c:pt idx="106">
                  <c:v>124.509</c:v>
                </c:pt>
                <c:pt idx="107">
                  <c:v>127.76400000000002</c:v>
                </c:pt>
                <c:pt idx="108">
                  <c:v>124.509</c:v>
                </c:pt>
                <c:pt idx="109">
                  <c:v>124.509</c:v>
                </c:pt>
                <c:pt idx="110">
                  <c:v>127.76400000000002</c:v>
                </c:pt>
                <c:pt idx="111">
                  <c:v>124.509</c:v>
                </c:pt>
                <c:pt idx="112">
                  <c:v>114.99600000000002</c:v>
                </c:pt>
                <c:pt idx="113">
                  <c:v>111.90900000000002</c:v>
                </c:pt>
                <c:pt idx="114">
                  <c:v>108.86400000000002</c:v>
                </c:pt>
                <c:pt idx="115">
                  <c:v>102.9</c:v>
                </c:pt>
                <c:pt idx="116">
                  <c:v>105.861</c:v>
                </c:pt>
                <c:pt idx="117">
                  <c:v>108.86400000000002</c:v>
                </c:pt>
                <c:pt idx="118">
                  <c:v>114.99600000000002</c:v>
                </c:pt>
                <c:pt idx="119">
                  <c:v>121.29600000000002</c:v>
                </c:pt>
                <c:pt idx="120">
                  <c:v>124.509</c:v>
                </c:pt>
                <c:pt idx="121">
                  <c:v>121.29600000000002</c:v>
                </c:pt>
                <c:pt idx="122">
                  <c:v>121.29600000000002</c:v>
                </c:pt>
                <c:pt idx="123">
                  <c:v>127.76400000000002</c:v>
                </c:pt>
                <c:pt idx="124">
                  <c:v>131.06100000000001</c:v>
                </c:pt>
                <c:pt idx="125">
                  <c:v>131.06100000000001</c:v>
                </c:pt>
                <c:pt idx="126">
                  <c:v>124.509</c:v>
                </c:pt>
                <c:pt idx="127">
                  <c:v>114.99600000000002</c:v>
                </c:pt>
                <c:pt idx="128">
                  <c:v>111.90900000000002</c:v>
                </c:pt>
                <c:pt idx="129">
                  <c:v>108.86400000000002</c:v>
                </c:pt>
                <c:pt idx="130">
                  <c:v>108.86400000000002</c:v>
                </c:pt>
                <c:pt idx="131">
                  <c:v>108.86400000000002</c:v>
                </c:pt>
                <c:pt idx="132">
                  <c:v>111.90900000000002</c:v>
                </c:pt>
                <c:pt idx="133">
                  <c:v>118.12499999999999</c:v>
                </c:pt>
                <c:pt idx="134">
                  <c:v>118.12499999999999</c:v>
                </c:pt>
                <c:pt idx="135">
                  <c:v>118.12499999999999</c:v>
                </c:pt>
                <c:pt idx="136">
                  <c:v>111.90900000000002</c:v>
                </c:pt>
                <c:pt idx="137">
                  <c:v>105.861</c:v>
                </c:pt>
                <c:pt idx="138">
                  <c:v>105.861</c:v>
                </c:pt>
                <c:pt idx="139">
                  <c:v>111.90900000000002</c:v>
                </c:pt>
                <c:pt idx="140">
                  <c:v>111.90900000000002</c:v>
                </c:pt>
                <c:pt idx="141">
                  <c:v>105.861</c:v>
                </c:pt>
                <c:pt idx="142">
                  <c:v>105.861</c:v>
                </c:pt>
                <c:pt idx="143">
                  <c:v>105.861</c:v>
                </c:pt>
                <c:pt idx="144">
                  <c:v>105.861</c:v>
                </c:pt>
                <c:pt idx="145">
                  <c:v>105.861</c:v>
                </c:pt>
                <c:pt idx="146">
                  <c:v>102.9</c:v>
                </c:pt>
                <c:pt idx="147">
                  <c:v>99.981000000000023</c:v>
                </c:pt>
                <c:pt idx="148">
                  <c:v>97.104000000000013</c:v>
                </c:pt>
                <c:pt idx="149">
                  <c:v>97.104000000000013</c:v>
                </c:pt>
                <c:pt idx="150">
                  <c:v>99.981000000000023</c:v>
                </c:pt>
                <c:pt idx="151">
                  <c:v>99.981000000000023</c:v>
                </c:pt>
                <c:pt idx="152">
                  <c:v>99.981000000000023</c:v>
                </c:pt>
                <c:pt idx="153">
                  <c:v>97.104000000000013</c:v>
                </c:pt>
                <c:pt idx="154">
                  <c:v>99.981000000000023</c:v>
                </c:pt>
                <c:pt idx="155">
                  <c:v>99.981000000000023</c:v>
                </c:pt>
                <c:pt idx="156">
                  <c:v>99.981000000000023</c:v>
                </c:pt>
                <c:pt idx="157">
                  <c:v>94.269000000000005</c:v>
                </c:pt>
                <c:pt idx="158">
                  <c:v>91.476000000000013</c:v>
                </c:pt>
                <c:pt idx="159">
                  <c:v>88.725000000000009</c:v>
                </c:pt>
                <c:pt idx="160">
                  <c:v>86.016000000000005</c:v>
                </c:pt>
                <c:pt idx="161">
                  <c:v>86.016000000000005</c:v>
                </c:pt>
                <c:pt idx="162">
                  <c:v>88.725000000000009</c:v>
                </c:pt>
                <c:pt idx="163">
                  <c:v>91.476000000000013</c:v>
                </c:pt>
                <c:pt idx="164">
                  <c:v>94.269000000000005</c:v>
                </c:pt>
                <c:pt idx="165">
                  <c:v>99.981000000000023</c:v>
                </c:pt>
                <c:pt idx="166">
                  <c:v>97.104000000000013</c:v>
                </c:pt>
                <c:pt idx="167">
                  <c:v>94.269000000000005</c:v>
                </c:pt>
                <c:pt idx="168">
                  <c:v>97.104000000000013</c:v>
                </c:pt>
                <c:pt idx="169">
                  <c:v>97.104000000000013</c:v>
                </c:pt>
                <c:pt idx="170">
                  <c:v>94.269000000000005</c:v>
                </c:pt>
                <c:pt idx="171">
                  <c:v>94.269000000000005</c:v>
                </c:pt>
                <c:pt idx="172">
                  <c:v>88.725000000000009</c:v>
                </c:pt>
                <c:pt idx="173">
                  <c:v>83.349000000000004</c:v>
                </c:pt>
                <c:pt idx="174">
                  <c:v>86.016000000000005</c:v>
                </c:pt>
                <c:pt idx="175">
                  <c:v>91.476000000000013</c:v>
                </c:pt>
                <c:pt idx="176">
                  <c:v>97.104000000000013</c:v>
                </c:pt>
                <c:pt idx="177">
                  <c:v>99.981000000000023</c:v>
                </c:pt>
                <c:pt idx="178">
                  <c:v>97.104000000000013</c:v>
                </c:pt>
                <c:pt idx="179">
                  <c:v>91.476000000000013</c:v>
                </c:pt>
                <c:pt idx="180">
                  <c:v>88.725000000000009</c:v>
                </c:pt>
                <c:pt idx="181">
                  <c:v>86.016000000000005</c:v>
                </c:pt>
                <c:pt idx="182">
                  <c:v>86.016000000000005</c:v>
                </c:pt>
                <c:pt idx="183">
                  <c:v>83.349000000000004</c:v>
                </c:pt>
                <c:pt idx="184">
                  <c:v>80.724000000000004</c:v>
                </c:pt>
                <c:pt idx="185">
                  <c:v>80.724000000000004</c:v>
                </c:pt>
                <c:pt idx="186">
                  <c:v>83.349000000000004</c:v>
                </c:pt>
                <c:pt idx="187">
                  <c:v>88.725000000000009</c:v>
                </c:pt>
                <c:pt idx="188">
                  <c:v>94.269000000000005</c:v>
                </c:pt>
                <c:pt idx="189">
                  <c:v>91.476000000000013</c:v>
                </c:pt>
                <c:pt idx="190">
                  <c:v>91.476000000000013</c:v>
                </c:pt>
                <c:pt idx="191">
                  <c:v>91.476000000000013</c:v>
                </c:pt>
                <c:pt idx="192">
                  <c:v>88.725000000000009</c:v>
                </c:pt>
                <c:pt idx="193">
                  <c:v>86.016000000000005</c:v>
                </c:pt>
                <c:pt idx="194">
                  <c:v>80.724000000000004</c:v>
                </c:pt>
                <c:pt idx="195">
                  <c:v>75.600000000000009</c:v>
                </c:pt>
                <c:pt idx="196">
                  <c:v>78.141000000000005</c:v>
                </c:pt>
                <c:pt idx="197">
                  <c:v>80.724000000000004</c:v>
                </c:pt>
                <c:pt idx="198">
                  <c:v>83.349000000000004</c:v>
                </c:pt>
                <c:pt idx="199">
                  <c:v>91.476000000000013</c:v>
                </c:pt>
                <c:pt idx="200">
                  <c:v>91.476000000000013</c:v>
                </c:pt>
                <c:pt idx="201">
                  <c:v>88.725000000000009</c:v>
                </c:pt>
                <c:pt idx="202">
                  <c:v>80.724000000000004</c:v>
                </c:pt>
                <c:pt idx="203">
                  <c:v>75.600000000000009</c:v>
                </c:pt>
                <c:pt idx="204">
                  <c:v>73.101000000000013</c:v>
                </c:pt>
                <c:pt idx="205">
                  <c:v>75.600000000000009</c:v>
                </c:pt>
                <c:pt idx="206">
                  <c:v>78.141000000000005</c:v>
                </c:pt>
                <c:pt idx="207">
                  <c:v>78.141000000000005</c:v>
                </c:pt>
                <c:pt idx="208">
                  <c:v>75.600000000000009</c:v>
                </c:pt>
                <c:pt idx="209">
                  <c:v>75.600000000000009</c:v>
                </c:pt>
                <c:pt idx="210">
                  <c:v>78.141000000000005</c:v>
                </c:pt>
                <c:pt idx="211">
                  <c:v>80.724000000000004</c:v>
                </c:pt>
                <c:pt idx="212">
                  <c:v>80.724000000000004</c:v>
                </c:pt>
                <c:pt idx="213">
                  <c:v>83.349000000000004</c:v>
                </c:pt>
                <c:pt idx="214">
                  <c:v>83.349000000000004</c:v>
                </c:pt>
                <c:pt idx="215">
                  <c:v>83.349000000000004</c:v>
                </c:pt>
                <c:pt idx="216">
                  <c:v>88.725000000000009</c:v>
                </c:pt>
                <c:pt idx="217">
                  <c:v>88.725000000000009</c:v>
                </c:pt>
                <c:pt idx="218">
                  <c:v>88.725000000000009</c:v>
                </c:pt>
                <c:pt idx="219">
                  <c:v>86.016000000000005</c:v>
                </c:pt>
                <c:pt idx="220">
                  <c:v>83.349000000000004</c:v>
                </c:pt>
                <c:pt idx="221">
                  <c:v>80.724000000000004</c:v>
                </c:pt>
                <c:pt idx="222">
                  <c:v>78.141000000000005</c:v>
                </c:pt>
                <c:pt idx="223">
                  <c:v>78.141000000000005</c:v>
                </c:pt>
                <c:pt idx="224">
                  <c:v>78.141000000000005</c:v>
                </c:pt>
                <c:pt idx="225">
                  <c:v>78.141000000000005</c:v>
                </c:pt>
                <c:pt idx="226">
                  <c:v>75.600000000000009</c:v>
                </c:pt>
                <c:pt idx="227">
                  <c:v>78.141000000000005</c:v>
                </c:pt>
                <c:pt idx="228">
                  <c:v>80.724000000000004</c:v>
                </c:pt>
                <c:pt idx="229">
                  <c:v>80.724000000000004</c:v>
                </c:pt>
                <c:pt idx="230">
                  <c:v>80.724000000000004</c:v>
                </c:pt>
                <c:pt idx="231">
                  <c:v>75.600000000000009</c:v>
                </c:pt>
                <c:pt idx="232">
                  <c:v>70.644000000000005</c:v>
                </c:pt>
                <c:pt idx="233">
                  <c:v>70.644000000000005</c:v>
                </c:pt>
                <c:pt idx="234">
                  <c:v>73.101000000000013</c:v>
                </c:pt>
                <c:pt idx="235">
                  <c:v>75.600000000000009</c:v>
                </c:pt>
                <c:pt idx="236">
                  <c:v>78.141000000000005</c:v>
                </c:pt>
                <c:pt idx="237">
                  <c:v>78.141000000000005</c:v>
                </c:pt>
                <c:pt idx="238">
                  <c:v>78.141000000000005</c:v>
                </c:pt>
                <c:pt idx="239">
                  <c:v>73.101000000000013</c:v>
                </c:pt>
                <c:pt idx="240">
                  <c:v>68.229000000000013</c:v>
                </c:pt>
                <c:pt idx="241">
                  <c:v>70.644000000000005</c:v>
                </c:pt>
                <c:pt idx="242">
                  <c:v>75.600000000000009</c:v>
                </c:pt>
                <c:pt idx="243">
                  <c:v>78.141000000000005</c:v>
                </c:pt>
                <c:pt idx="244">
                  <c:v>80.724000000000004</c:v>
                </c:pt>
                <c:pt idx="245">
                  <c:v>78.141000000000005</c:v>
                </c:pt>
                <c:pt idx="246">
                  <c:v>75.600000000000009</c:v>
                </c:pt>
                <c:pt idx="247">
                  <c:v>78.141000000000005</c:v>
                </c:pt>
                <c:pt idx="248">
                  <c:v>78.141000000000005</c:v>
                </c:pt>
                <c:pt idx="249">
                  <c:v>70.644000000000005</c:v>
                </c:pt>
                <c:pt idx="250">
                  <c:v>65.85599999999998</c:v>
                </c:pt>
                <c:pt idx="251">
                  <c:v>63.525000000000013</c:v>
                </c:pt>
                <c:pt idx="252">
                  <c:v>63.525000000000013</c:v>
                </c:pt>
                <c:pt idx="253">
                  <c:v>65.85599999999998</c:v>
                </c:pt>
                <c:pt idx="254">
                  <c:v>68.229000000000013</c:v>
                </c:pt>
                <c:pt idx="255">
                  <c:v>68.229000000000013</c:v>
                </c:pt>
                <c:pt idx="256">
                  <c:v>70.644000000000005</c:v>
                </c:pt>
                <c:pt idx="257">
                  <c:v>70.644000000000005</c:v>
                </c:pt>
                <c:pt idx="258">
                  <c:v>73.101000000000013</c:v>
                </c:pt>
                <c:pt idx="259">
                  <c:v>73.101000000000013</c:v>
                </c:pt>
                <c:pt idx="260">
                  <c:v>68.229000000000013</c:v>
                </c:pt>
                <c:pt idx="261">
                  <c:v>68.229000000000013</c:v>
                </c:pt>
                <c:pt idx="262">
                  <c:v>70.644000000000005</c:v>
                </c:pt>
                <c:pt idx="263">
                  <c:v>70.644000000000005</c:v>
                </c:pt>
                <c:pt idx="264">
                  <c:v>70.644000000000005</c:v>
                </c:pt>
                <c:pt idx="265">
                  <c:v>70.644000000000005</c:v>
                </c:pt>
                <c:pt idx="266">
                  <c:v>65.85599999999998</c:v>
                </c:pt>
                <c:pt idx="267">
                  <c:v>63.525000000000013</c:v>
                </c:pt>
                <c:pt idx="268">
                  <c:v>68.229000000000013</c:v>
                </c:pt>
                <c:pt idx="269">
                  <c:v>73.101000000000013</c:v>
                </c:pt>
                <c:pt idx="270">
                  <c:v>73.101000000000013</c:v>
                </c:pt>
                <c:pt idx="271">
                  <c:v>73.101000000000013</c:v>
                </c:pt>
                <c:pt idx="272">
                  <c:v>70.644000000000005</c:v>
                </c:pt>
                <c:pt idx="273">
                  <c:v>63.525000000000013</c:v>
                </c:pt>
                <c:pt idx="274">
                  <c:v>61.236000000000011</c:v>
                </c:pt>
                <c:pt idx="275">
                  <c:v>63.525000000000013</c:v>
                </c:pt>
                <c:pt idx="276">
                  <c:v>63.525000000000013</c:v>
                </c:pt>
                <c:pt idx="277">
                  <c:v>65.85599999999998</c:v>
                </c:pt>
                <c:pt idx="278">
                  <c:v>70.644000000000005</c:v>
                </c:pt>
                <c:pt idx="279">
                  <c:v>73.101000000000013</c:v>
                </c:pt>
                <c:pt idx="280">
                  <c:v>70.644000000000005</c:v>
                </c:pt>
                <c:pt idx="281">
                  <c:v>70.644000000000005</c:v>
                </c:pt>
                <c:pt idx="282">
                  <c:v>73.101000000000013</c:v>
                </c:pt>
                <c:pt idx="283">
                  <c:v>70.644000000000005</c:v>
                </c:pt>
                <c:pt idx="284">
                  <c:v>68.229000000000013</c:v>
                </c:pt>
                <c:pt idx="285">
                  <c:v>63.525000000000013</c:v>
                </c:pt>
                <c:pt idx="286">
                  <c:v>58.989000000000004</c:v>
                </c:pt>
                <c:pt idx="287">
                  <c:v>61.236000000000011</c:v>
                </c:pt>
                <c:pt idx="288">
                  <c:v>63.525000000000013</c:v>
                </c:pt>
                <c:pt idx="289">
                  <c:v>65.85599999999998</c:v>
                </c:pt>
                <c:pt idx="290">
                  <c:v>68.229000000000013</c:v>
                </c:pt>
                <c:pt idx="291">
                  <c:v>68.229000000000013</c:v>
                </c:pt>
                <c:pt idx="292">
                  <c:v>68.229000000000013</c:v>
                </c:pt>
                <c:pt idx="293">
                  <c:v>70.644000000000005</c:v>
                </c:pt>
                <c:pt idx="294">
                  <c:v>68.229000000000013</c:v>
                </c:pt>
                <c:pt idx="295">
                  <c:v>65.85599999999998</c:v>
                </c:pt>
                <c:pt idx="296">
                  <c:v>70.644000000000005</c:v>
                </c:pt>
                <c:pt idx="297">
                  <c:v>73.101000000000013</c:v>
                </c:pt>
                <c:pt idx="298">
                  <c:v>73.101000000000013</c:v>
                </c:pt>
                <c:pt idx="299">
                  <c:v>68.229000000000013</c:v>
                </c:pt>
                <c:pt idx="300">
                  <c:v>58.989000000000004</c:v>
                </c:pt>
                <c:pt idx="301">
                  <c:v>56.784000000000006</c:v>
                </c:pt>
                <c:pt idx="302">
                  <c:v>61.236000000000011</c:v>
                </c:pt>
                <c:pt idx="303">
                  <c:v>70.644000000000005</c:v>
                </c:pt>
                <c:pt idx="304">
                  <c:v>78.141000000000005</c:v>
                </c:pt>
                <c:pt idx="305">
                  <c:v>78.141000000000005</c:v>
                </c:pt>
                <c:pt idx="306">
                  <c:v>73.101000000000013</c:v>
                </c:pt>
                <c:pt idx="307">
                  <c:v>70.644000000000005</c:v>
                </c:pt>
                <c:pt idx="308">
                  <c:v>65.85599999999998</c:v>
                </c:pt>
                <c:pt idx="309">
                  <c:v>63.525000000000013</c:v>
                </c:pt>
                <c:pt idx="310">
                  <c:v>63.525000000000013</c:v>
                </c:pt>
                <c:pt idx="311">
                  <c:v>63.525000000000013</c:v>
                </c:pt>
                <c:pt idx="312">
                  <c:v>58.989000000000004</c:v>
                </c:pt>
                <c:pt idx="313">
                  <c:v>56.784000000000006</c:v>
                </c:pt>
                <c:pt idx="314">
                  <c:v>56.784000000000006</c:v>
                </c:pt>
                <c:pt idx="315">
                  <c:v>58.989000000000004</c:v>
                </c:pt>
                <c:pt idx="316">
                  <c:v>65.85599999999998</c:v>
                </c:pt>
                <c:pt idx="317">
                  <c:v>70.644000000000005</c:v>
                </c:pt>
                <c:pt idx="318">
                  <c:v>68.229000000000013</c:v>
                </c:pt>
                <c:pt idx="319">
                  <c:v>65.85599999999998</c:v>
                </c:pt>
                <c:pt idx="320">
                  <c:v>61.236000000000011</c:v>
                </c:pt>
                <c:pt idx="321">
                  <c:v>54.621000000000002</c:v>
                </c:pt>
                <c:pt idx="322">
                  <c:v>56.784000000000006</c:v>
                </c:pt>
                <c:pt idx="323">
                  <c:v>58.989000000000004</c:v>
                </c:pt>
                <c:pt idx="324">
                  <c:v>63.525000000000013</c:v>
                </c:pt>
                <c:pt idx="325">
                  <c:v>65.85599999999998</c:v>
                </c:pt>
                <c:pt idx="326">
                  <c:v>63.525000000000013</c:v>
                </c:pt>
                <c:pt idx="327">
                  <c:v>56.784000000000006</c:v>
                </c:pt>
                <c:pt idx="328">
                  <c:v>56.784000000000006</c:v>
                </c:pt>
                <c:pt idx="329">
                  <c:v>58.989000000000004</c:v>
                </c:pt>
                <c:pt idx="330">
                  <c:v>58.989000000000004</c:v>
                </c:pt>
                <c:pt idx="331">
                  <c:v>63.525000000000013</c:v>
                </c:pt>
                <c:pt idx="332">
                  <c:v>68.229000000000013</c:v>
                </c:pt>
                <c:pt idx="333">
                  <c:v>65.85599999999998</c:v>
                </c:pt>
                <c:pt idx="334">
                  <c:v>68.229000000000013</c:v>
                </c:pt>
                <c:pt idx="335">
                  <c:v>61.236000000000011</c:v>
                </c:pt>
                <c:pt idx="336">
                  <c:v>56.784000000000006</c:v>
                </c:pt>
                <c:pt idx="337">
                  <c:v>56.784000000000006</c:v>
                </c:pt>
                <c:pt idx="338">
                  <c:v>54.621000000000002</c:v>
                </c:pt>
                <c:pt idx="339">
                  <c:v>54.621000000000002</c:v>
                </c:pt>
                <c:pt idx="340">
                  <c:v>56.784000000000006</c:v>
                </c:pt>
                <c:pt idx="341">
                  <c:v>58.989000000000004</c:v>
                </c:pt>
                <c:pt idx="342">
                  <c:v>65.85599999999998</c:v>
                </c:pt>
                <c:pt idx="343">
                  <c:v>68.229000000000013</c:v>
                </c:pt>
                <c:pt idx="344">
                  <c:v>65.85599999999998</c:v>
                </c:pt>
                <c:pt idx="345">
                  <c:v>63.525000000000013</c:v>
                </c:pt>
                <c:pt idx="346">
                  <c:v>58.989000000000004</c:v>
                </c:pt>
                <c:pt idx="347">
                  <c:v>56.784000000000006</c:v>
                </c:pt>
                <c:pt idx="348">
                  <c:v>61.236000000000011</c:v>
                </c:pt>
                <c:pt idx="349">
                  <c:v>61.236000000000011</c:v>
                </c:pt>
                <c:pt idx="350">
                  <c:v>61.236000000000011</c:v>
                </c:pt>
                <c:pt idx="351">
                  <c:v>61.236000000000011</c:v>
                </c:pt>
                <c:pt idx="352">
                  <c:v>61.236000000000011</c:v>
                </c:pt>
                <c:pt idx="353">
                  <c:v>61.236000000000011</c:v>
                </c:pt>
                <c:pt idx="354">
                  <c:v>61.236000000000011</c:v>
                </c:pt>
                <c:pt idx="355">
                  <c:v>63.525000000000013</c:v>
                </c:pt>
                <c:pt idx="356">
                  <c:v>61.236000000000011</c:v>
                </c:pt>
                <c:pt idx="357">
                  <c:v>61.236000000000011</c:v>
                </c:pt>
                <c:pt idx="358">
                  <c:v>63.525000000000013</c:v>
                </c:pt>
                <c:pt idx="359">
                  <c:v>61.236000000000011</c:v>
                </c:pt>
                <c:pt idx="360">
                  <c:v>58.989000000000004</c:v>
                </c:pt>
                <c:pt idx="361">
                  <c:v>61.236000000000011</c:v>
                </c:pt>
                <c:pt idx="362">
                  <c:v>63.525000000000013</c:v>
                </c:pt>
                <c:pt idx="363">
                  <c:v>63.525000000000013</c:v>
                </c:pt>
                <c:pt idx="364">
                  <c:v>63.525000000000013</c:v>
                </c:pt>
                <c:pt idx="365">
                  <c:v>61.236000000000011</c:v>
                </c:pt>
                <c:pt idx="366">
                  <c:v>61.236000000000011</c:v>
                </c:pt>
                <c:pt idx="367">
                  <c:v>61.236000000000011</c:v>
                </c:pt>
                <c:pt idx="368">
                  <c:v>58.989000000000004</c:v>
                </c:pt>
                <c:pt idx="369">
                  <c:v>58.989000000000004</c:v>
                </c:pt>
                <c:pt idx="370">
                  <c:v>58.989000000000004</c:v>
                </c:pt>
                <c:pt idx="371">
                  <c:v>58.989000000000004</c:v>
                </c:pt>
                <c:pt idx="372">
                  <c:v>63.525000000000013</c:v>
                </c:pt>
                <c:pt idx="373">
                  <c:v>63.525000000000013</c:v>
                </c:pt>
                <c:pt idx="374">
                  <c:v>61.236000000000011</c:v>
                </c:pt>
                <c:pt idx="375">
                  <c:v>61.236000000000011</c:v>
                </c:pt>
                <c:pt idx="376">
                  <c:v>61.236000000000011</c:v>
                </c:pt>
                <c:pt idx="377">
                  <c:v>61.236000000000011</c:v>
                </c:pt>
                <c:pt idx="378">
                  <c:v>58.989000000000004</c:v>
                </c:pt>
                <c:pt idx="379">
                  <c:v>54.621000000000002</c:v>
                </c:pt>
                <c:pt idx="380">
                  <c:v>54.621000000000002</c:v>
                </c:pt>
                <c:pt idx="381">
                  <c:v>56.784000000000006</c:v>
                </c:pt>
                <c:pt idx="382">
                  <c:v>61.236000000000011</c:v>
                </c:pt>
                <c:pt idx="383">
                  <c:v>63.525000000000013</c:v>
                </c:pt>
                <c:pt idx="384">
                  <c:v>61.236000000000011</c:v>
                </c:pt>
                <c:pt idx="385">
                  <c:v>58.989000000000004</c:v>
                </c:pt>
                <c:pt idx="386">
                  <c:v>56.784000000000006</c:v>
                </c:pt>
                <c:pt idx="387">
                  <c:v>56.784000000000006</c:v>
                </c:pt>
                <c:pt idx="388">
                  <c:v>58.989000000000004</c:v>
                </c:pt>
                <c:pt idx="389">
                  <c:v>63.525000000000013</c:v>
                </c:pt>
                <c:pt idx="390">
                  <c:v>63.525000000000013</c:v>
                </c:pt>
                <c:pt idx="391">
                  <c:v>63.525000000000013</c:v>
                </c:pt>
                <c:pt idx="392">
                  <c:v>65.85599999999998</c:v>
                </c:pt>
                <c:pt idx="393">
                  <c:v>68.229000000000013</c:v>
                </c:pt>
                <c:pt idx="394">
                  <c:v>70.644000000000005</c:v>
                </c:pt>
                <c:pt idx="395">
                  <c:v>68.229000000000013</c:v>
                </c:pt>
                <c:pt idx="396">
                  <c:v>63.525000000000013</c:v>
                </c:pt>
                <c:pt idx="397">
                  <c:v>61.236000000000011</c:v>
                </c:pt>
                <c:pt idx="398">
                  <c:v>63.525000000000013</c:v>
                </c:pt>
                <c:pt idx="399">
                  <c:v>68.229000000000013</c:v>
                </c:pt>
                <c:pt idx="400">
                  <c:v>70.644000000000005</c:v>
                </c:pt>
                <c:pt idx="401">
                  <c:v>78.141000000000005</c:v>
                </c:pt>
                <c:pt idx="402">
                  <c:v>86.016000000000005</c:v>
                </c:pt>
                <c:pt idx="403">
                  <c:v>88.725000000000009</c:v>
                </c:pt>
                <c:pt idx="404">
                  <c:v>88.725000000000009</c:v>
                </c:pt>
                <c:pt idx="405">
                  <c:v>86.016000000000005</c:v>
                </c:pt>
                <c:pt idx="406">
                  <c:v>88.725000000000009</c:v>
                </c:pt>
                <c:pt idx="407">
                  <c:v>88.725000000000009</c:v>
                </c:pt>
                <c:pt idx="408">
                  <c:v>88.725000000000009</c:v>
                </c:pt>
                <c:pt idx="409">
                  <c:v>83.349000000000004</c:v>
                </c:pt>
                <c:pt idx="410">
                  <c:v>80.724000000000004</c:v>
                </c:pt>
                <c:pt idx="411">
                  <c:v>80.724000000000004</c:v>
                </c:pt>
                <c:pt idx="412">
                  <c:v>83.349000000000004</c:v>
                </c:pt>
                <c:pt idx="413">
                  <c:v>88.725000000000009</c:v>
                </c:pt>
                <c:pt idx="414">
                  <c:v>88.725000000000009</c:v>
                </c:pt>
                <c:pt idx="415">
                  <c:v>83.349000000000004</c:v>
                </c:pt>
                <c:pt idx="416">
                  <c:v>83.349000000000004</c:v>
                </c:pt>
                <c:pt idx="417">
                  <c:v>80.724000000000004</c:v>
                </c:pt>
                <c:pt idx="418">
                  <c:v>78.141000000000005</c:v>
                </c:pt>
                <c:pt idx="419">
                  <c:v>78.141000000000005</c:v>
                </c:pt>
                <c:pt idx="420">
                  <c:v>73.101000000000013</c:v>
                </c:pt>
                <c:pt idx="421">
                  <c:v>68.229000000000013</c:v>
                </c:pt>
                <c:pt idx="422">
                  <c:v>68.229000000000013</c:v>
                </c:pt>
                <c:pt idx="423">
                  <c:v>65.85599999999998</c:v>
                </c:pt>
                <c:pt idx="424">
                  <c:v>65.85599999999998</c:v>
                </c:pt>
                <c:pt idx="425">
                  <c:v>65.85599999999998</c:v>
                </c:pt>
                <c:pt idx="426">
                  <c:v>63.525000000000013</c:v>
                </c:pt>
                <c:pt idx="427">
                  <c:v>61.236000000000011</c:v>
                </c:pt>
                <c:pt idx="428">
                  <c:v>58.989000000000004</c:v>
                </c:pt>
                <c:pt idx="429">
                  <c:v>54.621000000000002</c:v>
                </c:pt>
                <c:pt idx="430">
                  <c:v>50.421000000000006</c:v>
                </c:pt>
                <c:pt idx="431">
                  <c:v>48.383999999999993</c:v>
                </c:pt>
                <c:pt idx="432">
                  <c:v>46.389000000000003</c:v>
                </c:pt>
                <c:pt idx="433">
                  <c:v>48.383999999999993</c:v>
                </c:pt>
                <c:pt idx="434">
                  <c:v>50.421000000000006</c:v>
                </c:pt>
                <c:pt idx="435">
                  <c:v>52.5</c:v>
                </c:pt>
                <c:pt idx="436">
                  <c:v>54.621000000000002</c:v>
                </c:pt>
                <c:pt idx="437">
                  <c:v>54.621000000000002</c:v>
                </c:pt>
                <c:pt idx="438">
                  <c:v>50.421000000000006</c:v>
                </c:pt>
                <c:pt idx="439">
                  <c:v>50.421000000000006</c:v>
                </c:pt>
                <c:pt idx="440">
                  <c:v>52.5</c:v>
                </c:pt>
                <c:pt idx="441">
                  <c:v>56.784000000000006</c:v>
                </c:pt>
                <c:pt idx="442">
                  <c:v>63.525000000000013</c:v>
                </c:pt>
                <c:pt idx="443">
                  <c:v>65.85599999999998</c:v>
                </c:pt>
                <c:pt idx="444">
                  <c:v>63.525000000000013</c:v>
                </c:pt>
                <c:pt idx="445">
                  <c:v>63.525000000000013</c:v>
                </c:pt>
                <c:pt idx="446">
                  <c:v>61.236000000000011</c:v>
                </c:pt>
                <c:pt idx="447">
                  <c:v>56.784000000000006</c:v>
                </c:pt>
                <c:pt idx="448">
                  <c:v>56.784000000000006</c:v>
                </c:pt>
                <c:pt idx="449">
                  <c:v>52.5</c:v>
                </c:pt>
                <c:pt idx="450">
                  <c:v>48.383999999999993</c:v>
                </c:pt>
                <c:pt idx="451">
                  <c:v>46.389000000000003</c:v>
                </c:pt>
                <c:pt idx="452">
                  <c:v>48.383999999999993</c:v>
                </c:pt>
                <c:pt idx="453">
                  <c:v>50.421000000000006</c:v>
                </c:pt>
                <c:pt idx="454">
                  <c:v>54.621000000000002</c:v>
                </c:pt>
                <c:pt idx="455">
                  <c:v>54.621000000000002</c:v>
                </c:pt>
                <c:pt idx="456">
                  <c:v>54.621000000000002</c:v>
                </c:pt>
                <c:pt idx="457">
                  <c:v>54.621000000000002</c:v>
                </c:pt>
                <c:pt idx="458">
                  <c:v>54.621000000000002</c:v>
                </c:pt>
                <c:pt idx="459">
                  <c:v>52.5</c:v>
                </c:pt>
                <c:pt idx="460">
                  <c:v>50.421000000000006</c:v>
                </c:pt>
                <c:pt idx="461">
                  <c:v>50.421000000000006</c:v>
                </c:pt>
                <c:pt idx="462">
                  <c:v>52.5</c:v>
                </c:pt>
                <c:pt idx="463">
                  <c:v>56.784000000000006</c:v>
                </c:pt>
                <c:pt idx="464">
                  <c:v>58.989000000000004</c:v>
                </c:pt>
                <c:pt idx="465">
                  <c:v>56.784000000000006</c:v>
                </c:pt>
                <c:pt idx="466">
                  <c:v>54.621000000000002</c:v>
                </c:pt>
                <c:pt idx="467">
                  <c:v>52.5</c:v>
                </c:pt>
                <c:pt idx="468">
                  <c:v>50.421000000000006</c:v>
                </c:pt>
                <c:pt idx="469">
                  <c:v>52.5</c:v>
                </c:pt>
                <c:pt idx="470">
                  <c:v>52.5</c:v>
                </c:pt>
                <c:pt idx="471">
                  <c:v>50.421000000000006</c:v>
                </c:pt>
                <c:pt idx="472">
                  <c:v>52.5</c:v>
                </c:pt>
                <c:pt idx="473">
                  <c:v>52.5</c:v>
                </c:pt>
                <c:pt idx="474">
                  <c:v>52.5</c:v>
                </c:pt>
                <c:pt idx="475">
                  <c:v>50.421000000000006</c:v>
                </c:pt>
                <c:pt idx="476">
                  <c:v>50.421000000000006</c:v>
                </c:pt>
                <c:pt idx="477">
                  <c:v>50.421000000000006</c:v>
                </c:pt>
                <c:pt idx="478">
                  <c:v>52.5</c:v>
                </c:pt>
                <c:pt idx="479">
                  <c:v>54.621000000000002</c:v>
                </c:pt>
                <c:pt idx="480">
                  <c:v>56.784000000000006</c:v>
                </c:pt>
                <c:pt idx="481">
                  <c:v>54.621000000000002</c:v>
                </c:pt>
                <c:pt idx="482">
                  <c:v>52.5</c:v>
                </c:pt>
                <c:pt idx="483">
                  <c:v>50.421000000000006</c:v>
                </c:pt>
                <c:pt idx="484">
                  <c:v>50.421000000000006</c:v>
                </c:pt>
                <c:pt idx="485">
                  <c:v>50.421000000000006</c:v>
                </c:pt>
                <c:pt idx="486">
                  <c:v>52.5</c:v>
                </c:pt>
                <c:pt idx="487">
                  <c:v>54.621000000000002</c:v>
                </c:pt>
                <c:pt idx="488">
                  <c:v>56.784000000000006</c:v>
                </c:pt>
                <c:pt idx="489">
                  <c:v>58.989000000000004</c:v>
                </c:pt>
                <c:pt idx="490">
                  <c:v>61.236000000000011</c:v>
                </c:pt>
                <c:pt idx="491">
                  <c:v>58.989000000000004</c:v>
                </c:pt>
                <c:pt idx="492">
                  <c:v>54.621000000000002</c:v>
                </c:pt>
                <c:pt idx="493">
                  <c:v>48.383999999999993</c:v>
                </c:pt>
                <c:pt idx="494">
                  <c:v>46.389000000000003</c:v>
                </c:pt>
                <c:pt idx="495">
                  <c:v>46.389000000000003</c:v>
                </c:pt>
                <c:pt idx="496">
                  <c:v>50.421000000000006</c:v>
                </c:pt>
                <c:pt idx="497">
                  <c:v>56.784000000000006</c:v>
                </c:pt>
                <c:pt idx="498">
                  <c:v>58.989000000000004</c:v>
                </c:pt>
                <c:pt idx="499">
                  <c:v>54.621000000000002</c:v>
                </c:pt>
                <c:pt idx="500">
                  <c:v>48.383999999999993</c:v>
                </c:pt>
                <c:pt idx="501">
                  <c:v>46.389000000000003</c:v>
                </c:pt>
                <c:pt idx="502">
                  <c:v>44.436</c:v>
                </c:pt>
                <c:pt idx="503">
                  <c:v>44.436</c:v>
                </c:pt>
                <c:pt idx="504">
                  <c:v>46.389000000000003</c:v>
                </c:pt>
                <c:pt idx="505">
                  <c:v>48.383999999999993</c:v>
                </c:pt>
                <c:pt idx="506">
                  <c:v>50.421000000000006</c:v>
                </c:pt>
                <c:pt idx="507">
                  <c:v>54.621000000000002</c:v>
                </c:pt>
                <c:pt idx="508">
                  <c:v>56.784000000000006</c:v>
                </c:pt>
                <c:pt idx="509">
                  <c:v>52.5</c:v>
                </c:pt>
                <c:pt idx="510">
                  <c:v>52.5</c:v>
                </c:pt>
                <c:pt idx="511">
                  <c:v>48.383999999999993</c:v>
                </c:pt>
                <c:pt idx="512">
                  <c:v>44.436</c:v>
                </c:pt>
                <c:pt idx="513">
                  <c:v>48.383999999999993</c:v>
                </c:pt>
                <c:pt idx="514">
                  <c:v>52.5</c:v>
                </c:pt>
                <c:pt idx="515">
                  <c:v>54.621000000000002</c:v>
                </c:pt>
                <c:pt idx="516">
                  <c:v>56.784000000000006</c:v>
                </c:pt>
                <c:pt idx="517">
                  <c:v>54.621000000000002</c:v>
                </c:pt>
                <c:pt idx="518">
                  <c:v>50.421000000000006</c:v>
                </c:pt>
                <c:pt idx="519">
                  <c:v>50.421000000000006</c:v>
                </c:pt>
                <c:pt idx="520">
                  <c:v>48.383999999999993</c:v>
                </c:pt>
                <c:pt idx="521">
                  <c:v>50.421000000000006</c:v>
                </c:pt>
                <c:pt idx="522">
                  <c:v>54.621000000000002</c:v>
                </c:pt>
                <c:pt idx="523">
                  <c:v>54.621000000000002</c:v>
                </c:pt>
                <c:pt idx="524">
                  <c:v>54.621000000000002</c:v>
                </c:pt>
                <c:pt idx="525">
                  <c:v>54.621000000000002</c:v>
                </c:pt>
                <c:pt idx="526">
                  <c:v>50.421000000000006</c:v>
                </c:pt>
                <c:pt idx="527">
                  <c:v>50.421000000000006</c:v>
                </c:pt>
                <c:pt idx="528">
                  <c:v>54.621000000000002</c:v>
                </c:pt>
                <c:pt idx="529">
                  <c:v>52.5</c:v>
                </c:pt>
                <c:pt idx="530">
                  <c:v>52.5</c:v>
                </c:pt>
                <c:pt idx="531">
                  <c:v>46.389000000000003</c:v>
                </c:pt>
                <c:pt idx="532">
                  <c:v>38.829000000000001</c:v>
                </c:pt>
                <c:pt idx="533">
                  <c:v>37.044000000000004</c:v>
                </c:pt>
                <c:pt idx="534">
                  <c:v>40.656000000000006</c:v>
                </c:pt>
                <c:pt idx="535">
                  <c:v>44.436</c:v>
                </c:pt>
                <c:pt idx="536">
                  <c:v>50.421000000000006</c:v>
                </c:pt>
                <c:pt idx="537">
                  <c:v>52.5</c:v>
                </c:pt>
                <c:pt idx="538">
                  <c:v>52.5</c:v>
                </c:pt>
                <c:pt idx="539">
                  <c:v>52.5</c:v>
                </c:pt>
                <c:pt idx="540">
                  <c:v>52.5</c:v>
                </c:pt>
                <c:pt idx="541">
                  <c:v>50.421000000000006</c:v>
                </c:pt>
                <c:pt idx="542">
                  <c:v>46.389000000000003</c:v>
                </c:pt>
                <c:pt idx="543">
                  <c:v>44.436</c:v>
                </c:pt>
                <c:pt idx="544">
                  <c:v>44.436</c:v>
                </c:pt>
                <c:pt idx="545">
                  <c:v>46.389000000000003</c:v>
                </c:pt>
                <c:pt idx="546">
                  <c:v>50.421000000000006</c:v>
                </c:pt>
                <c:pt idx="547">
                  <c:v>52.5</c:v>
                </c:pt>
                <c:pt idx="548">
                  <c:v>52.5</c:v>
                </c:pt>
                <c:pt idx="549">
                  <c:v>54.621000000000002</c:v>
                </c:pt>
                <c:pt idx="550">
                  <c:v>54.621000000000002</c:v>
                </c:pt>
                <c:pt idx="551">
                  <c:v>52.5</c:v>
                </c:pt>
                <c:pt idx="552">
                  <c:v>52.5</c:v>
                </c:pt>
                <c:pt idx="553">
                  <c:v>52.5</c:v>
                </c:pt>
                <c:pt idx="554">
                  <c:v>50.421000000000006</c:v>
                </c:pt>
                <c:pt idx="555">
                  <c:v>50.421000000000006</c:v>
                </c:pt>
                <c:pt idx="556">
                  <c:v>50.421000000000006</c:v>
                </c:pt>
                <c:pt idx="557">
                  <c:v>50.421000000000006</c:v>
                </c:pt>
                <c:pt idx="558">
                  <c:v>48.383999999999993</c:v>
                </c:pt>
                <c:pt idx="559">
                  <c:v>46.389000000000003</c:v>
                </c:pt>
                <c:pt idx="560">
                  <c:v>46.389000000000003</c:v>
                </c:pt>
                <c:pt idx="561">
                  <c:v>50.421000000000006</c:v>
                </c:pt>
                <c:pt idx="562">
                  <c:v>54.621000000000002</c:v>
                </c:pt>
                <c:pt idx="563">
                  <c:v>58.989000000000004</c:v>
                </c:pt>
                <c:pt idx="564">
                  <c:v>61.236000000000011</c:v>
                </c:pt>
                <c:pt idx="565">
                  <c:v>58.989000000000004</c:v>
                </c:pt>
                <c:pt idx="566">
                  <c:v>58.989000000000004</c:v>
                </c:pt>
                <c:pt idx="567">
                  <c:v>56.784000000000006</c:v>
                </c:pt>
                <c:pt idx="568">
                  <c:v>54.621000000000002</c:v>
                </c:pt>
                <c:pt idx="569">
                  <c:v>58.989000000000004</c:v>
                </c:pt>
                <c:pt idx="570">
                  <c:v>61.236000000000011</c:v>
                </c:pt>
                <c:pt idx="571">
                  <c:v>58.989000000000004</c:v>
                </c:pt>
                <c:pt idx="572">
                  <c:v>56.784000000000006</c:v>
                </c:pt>
                <c:pt idx="573">
                  <c:v>52.5</c:v>
                </c:pt>
                <c:pt idx="574">
                  <c:v>54.621000000000002</c:v>
                </c:pt>
                <c:pt idx="575">
                  <c:v>58.989000000000004</c:v>
                </c:pt>
                <c:pt idx="576">
                  <c:v>63.525000000000013</c:v>
                </c:pt>
                <c:pt idx="577">
                  <c:v>61.236000000000011</c:v>
                </c:pt>
                <c:pt idx="578">
                  <c:v>54.621000000000002</c:v>
                </c:pt>
                <c:pt idx="579">
                  <c:v>54.621000000000002</c:v>
                </c:pt>
                <c:pt idx="580">
                  <c:v>54.621000000000002</c:v>
                </c:pt>
                <c:pt idx="581">
                  <c:v>54.621000000000002</c:v>
                </c:pt>
                <c:pt idx="582">
                  <c:v>52.5</c:v>
                </c:pt>
                <c:pt idx="583">
                  <c:v>48.383999999999993</c:v>
                </c:pt>
                <c:pt idx="584">
                  <c:v>44.436</c:v>
                </c:pt>
                <c:pt idx="585">
                  <c:v>46.389000000000003</c:v>
                </c:pt>
                <c:pt idx="586">
                  <c:v>52.5</c:v>
                </c:pt>
                <c:pt idx="587">
                  <c:v>58.989000000000004</c:v>
                </c:pt>
                <c:pt idx="588">
                  <c:v>63.525000000000013</c:v>
                </c:pt>
                <c:pt idx="589">
                  <c:v>63.525000000000013</c:v>
                </c:pt>
                <c:pt idx="590">
                  <c:v>61.236000000000011</c:v>
                </c:pt>
                <c:pt idx="591">
                  <c:v>56.784000000000006</c:v>
                </c:pt>
                <c:pt idx="592">
                  <c:v>48.383999999999993</c:v>
                </c:pt>
                <c:pt idx="593">
                  <c:v>44.436</c:v>
                </c:pt>
                <c:pt idx="594">
                  <c:v>44.436</c:v>
                </c:pt>
                <c:pt idx="595">
                  <c:v>44.436</c:v>
                </c:pt>
                <c:pt idx="596">
                  <c:v>52.5</c:v>
                </c:pt>
                <c:pt idx="597">
                  <c:v>56.784000000000006</c:v>
                </c:pt>
                <c:pt idx="598">
                  <c:v>56.784000000000006</c:v>
                </c:pt>
                <c:pt idx="599">
                  <c:v>54.621000000000002</c:v>
                </c:pt>
                <c:pt idx="600">
                  <c:v>52.5</c:v>
                </c:pt>
                <c:pt idx="601">
                  <c:v>52.5</c:v>
                </c:pt>
                <c:pt idx="602">
                  <c:v>54.621000000000002</c:v>
                </c:pt>
                <c:pt idx="603">
                  <c:v>52.5</c:v>
                </c:pt>
                <c:pt idx="604">
                  <c:v>52.5</c:v>
                </c:pt>
                <c:pt idx="605">
                  <c:v>52.5</c:v>
                </c:pt>
                <c:pt idx="606">
                  <c:v>56.784000000000006</c:v>
                </c:pt>
                <c:pt idx="607">
                  <c:v>61.236000000000011</c:v>
                </c:pt>
                <c:pt idx="608">
                  <c:v>63.525000000000013</c:v>
                </c:pt>
                <c:pt idx="609">
                  <c:v>63.525000000000013</c:v>
                </c:pt>
                <c:pt idx="610">
                  <c:v>61.236000000000011</c:v>
                </c:pt>
                <c:pt idx="611">
                  <c:v>58.989000000000004</c:v>
                </c:pt>
                <c:pt idx="612">
                  <c:v>56.784000000000006</c:v>
                </c:pt>
                <c:pt idx="613">
                  <c:v>58.989000000000004</c:v>
                </c:pt>
                <c:pt idx="614">
                  <c:v>59.556000000000004</c:v>
                </c:pt>
                <c:pt idx="615">
                  <c:v>62.601000000000006</c:v>
                </c:pt>
                <c:pt idx="616">
                  <c:v>61.824000000000005</c:v>
                </c:pt>
                <c:pt idx="617">
                  <c:v>64.175999999999988</c:v>
                </c:pt>
                <c:pt idx="618">
                  <c:v>64.364999999999995</c:v>
                </c:pt>
                <c:pt idx="619">
                  <c:v>61.341000000000001</c:v>
                </c:pt>
                <c:pt idx="620">
                  <c:v>59.556000000000004</c:v>
                </c:pt>
                <c:pt idx="621">
                  <c:v>58.989000000000004</c:v>
                </c:pt>
                <c:pt idx="622">
                  <c:v>58.989000000000004</c:v>
                </c:pt>
                <c:pt idx="623">
                  <c:v>58.989000000000004</c:v>
                </c:pt>
                <c:pt idx="624">
                  <c:v>58.989000000000004</c:v>
                </c:pt>
                <c:pt idx="625">
                  <c:v>56.784000000000006</c:v>
                </c:pt>
                <c:pt idx="626">
                  <c:v>54.621000000000002</c:v>
                </c:pt>
                <c:pt idx="627">
                  <c:v>54.621000000000002</c:v>
                </c:pt>
                <c:pt idx="628">
                  <c:v>56.784000000000006</c:v>
                </c:pt>
                <c:pt idx="629">
                  <c:v>58.989000000000004</c:v>
                </c:pt>
                <c:pt idx="630">
                  <c:v>58.989000000000004</c:v>
                </c:pt>
                <c:pt idx="631">
                  <c:v>56.784000000000006</c:v>
                </c:pt>
                <c:pt idx="632">
                  <c:v>56.784000000000006</c:v>
                </c:pt>
                <c:pt idx="633">
                  <c:v>56.784000000000006</c:v>
                </c:pt>
                <c:pt idx="634">
                  <c:v>58.989000000000004</c:v>
                </c:pt>
                <c:pt idx="635">
                  <c:v>58.989000000000004</c:v>
                </c:pt>
                <c:pt idx="636">
                  <c:v>58.989000000000004</c:v>
                </c:pt>
                <c:pt idx="637">
                  <c:v>56.784000000000006</c:v>
                </c:pt>
                <c:pt idx="638">
                  <c:v>56.784000000000006</c:v>
                </c:pt>
                <c:pt idx="639">
                  <c:v>54.621000000000002</c:v>
                </c:pt>
                <c:pt idx="640">
                  <c:v>50.421000000000006</c:v>
                </c:pt>
                <c:pt idx="641">
                  <c:v>50.421000000000006</c:v>
                </c:pt>
                <c:pt idx="642">
                  <c:v>50.421000000000006</c:v>
                </c:pt>
                <c:pt idx="643">
                  <c:v>52.5</c:v>
                </c:pt>
                <c:pt idx="644">
                  <c:v>54.621000000000002</c:v>
                </c:pt>
                <c:pt idx="645">
                  <c:v>54.621000000000002</c:v>
                </c:pt>
                <c:pt idx="646">
                  <c:v>54.621000000000002</c:v>
                </c:pt>
                <c:pt idx="647">
                  <c:v>54.621000000000002</c:v>
                </c:pt>
                <c:pt idx="648">
                  <c:v>56.784000000000006</c:v>
                </c:pt>
                <c:pt idx="649">
                  <c:v>58.989000000000004</c:v>
                </c:pt>
                <c:pt idx="650">
                  <c:v>61.236000000000011</c:v>
                </c:pt>
                <c:pt idx="651">
                  <c:v>61.236000000000011</c:v>
                </c:pt>
                <c:pt idx="652">
                  <c:v>58.989000000000004</c:v>
                </c:pt>
                <c:pt idx="653">
                  <c:v>52.5</c:v>
                </c:pt>
                <c:pt idx="654">
                  <c:v>50.421000000000006</c:v>
                </c:pt>
                <c:pt idx="655">
                  <c:v>48.383999999999993</c:v>
                </c:pt>
                <c:pt idx="656">
                  <c:v>48.383999999999993</c:v>
                </c:pt>
                <c:pt idx="657">
                  <c:v>50.421000000000006</c:v>
                </c:pt>
                <c:pt idx="658">
                  <c:v>54.621000000000002</c:v>
                </c:pt>
                <c:pt idx="659">
                  <c:v>54.621000000000002</c:v>
                </c:pt>
                <c:pt idx="660">
                  <c:v>52.5</c:v>
                </c:pt>
                <c:pt idx="661">
                  <c:v>50.421000000000006</c:v>
                </c:pt>
                <c:pt idx="662">
                  <c:v>48.383999999999993</c:v>
                </c:pt>
                <c:pt idx="663">
                  <c:v>46.389000000000003</c:v>
                </c:pt>
                <c:pt idx="664">
                  <c:v>46.389000000000003</c:v>
                </c:pt>
                <c:pt idx="665">
                  <c:v>46.389000000000003</c:v>
                </c:pt>
                <c:pt idx="666">
                  <c:v>50.421000000000006</c:v>
                </c:pt>
                <c:pt idx="667">
                  <c:v>52.5</c:v>
                </c:pt>
                <c:pt idx="668">
                  <c:v>54.621000000000002</c:v>
                </c:pt>
                <c:pt idx="669">
                  <c:v>56.784000000000006</c:v>
                </c:pt>
                <c:pt idx="670">
                  <c:v>54.621000000000002</c:v>
                </c:pt>
                <c:pt idx="671">
                  <c:v>56.784000000000006</c:v>
                </c:pt>
                <c:pt idx="672">
                  <c:v>56.784000000000006</c:v>
                </c:pt>
                <c:pt idx="673">
                  <c:v>54.621000000000002</c:v>
                </c:pt>
                <c:pt idx="674">
                  <c:v>54.621000000000002</c:v>
                </c:pt>
                <c:pt idx="675">
                  <c:v>56.784000000000006</c:v>
                </c:pt>
                <c:pt idx="676">
                  <c:v>52.5</c:v>
                </c:pt>
                <c:pt idx="677">
                  <c:v>50.421000000000006</c:v>
                </c:pt>
                <c:pt idx="678">
                  <c:v>48.383999999999993</c:v>
                </c:pt>
                <c:pt idx="679">
                  <c:v>44.436</c:v>
                </c:pt>
                <c:pt idx="680">
                  <c:v>44.436</c:v>
                </c:pt>
                <c:pt idx="681">
                  <c:v>50.421000000000006</c:v>
                </c:pt>
                <c:pt idx="682">
                  <c:v>54.621000000000002</c:v>
                </c:pt>
                <c:pt idx="683">
                  <c:v>58.989000000000004</c:v>
                </c:pt>
                <c:pt idx="684">
                  <c:v>61.236000000000011</c:v>
                </c:pt>
                <c:pt idx="685">
                  <c:v>58.989000000000004</c:v>
                </c:pt>
                <c:pt idx="686">
                  <c:v>54.621000000000002</c:v>
                </c:pt>
                <c:pt idx="687">
                  <c:v>52.5</c:v>
                </c:pt>
                <c:pt idx="688">
                  <c:v>52.5</c:v>
                </c:pt>
                <c:pt idx="689">
                  <c:v>52.5</c:v>
                </c:pt>
                <c:pt idx="690">
                  <c:v>56.784000000000006</c:v>
                </c:pt>
                <c:pt idx="691">
                  <c:v>56.784000000000006</c:v>
                </c:pt>
                <c:pt idx="692">
                  <c:v>56.784000000000006</c:v>
                </c:pt>
                <c:pt idx="693">
                  <c:v>56.784000000000006</c:v>
                </c:pt>
                <c:pt idx="694">
                  <c:v>58.989000000000004</c:v>
                </c:pt>
                <c:pt idx="695">
                  <c:v>58.989000000000004</c:v>
                </c:pt>
                <c:pt idx="696">
                  <c:v>61.236000000000011</c:v>
                </c:pt>
                <c:pt idx="697">
                  <c:v>58.989000000000004</c:v>
                </c:pt>
                <c:pt idx="698">
                  <c:v>58.989000000000004</c:v>
                </c:pt>
                <c:pt idx="699">
                  <c:v>58.989000000000004</c:v>
                </c:pt>
                <c:pt idx="700">
                  <c:v>61.236000000000011</c:v>
                </c:pt>
                <c:pt idx="701">
                  <c:v>65.85599999999998</c:v>
                </c:pt>
                <c:pt idx="702">
                  <c:v>68.229000000000013</c:v>
                </c:pt>
                <c:pt idx="703">
                  <c:v>68.229000000000013</c:v>
                </c:pt>
                <c:pt idx="704">
                  <c:v>65.85599999999998</c:v>
                </c:pt>
                <c:pt idx="705">
                  <c:v>63.525000000000013</c:v>
                </c:pt>
                <c:pt idx="706">
                  <c:v>65.85599999999998</c:v>
                </c:pt>
                <c:pt idx="707">
                  <c:v>65.85599999999998</c:v>
                </c:pt>
                <c:pt idx="708">
                  <c:v>63.525000000000013</c:v>
                </c:pt>
                <c:pt idx="709">
                  <c:v>61.236000000000011</c:v>
                </c:pt>
                <c:pt idx="710">
                  <c:v>56.784000000000006</c:v>
                </c:pt>
                <c:pt idx="711">
                  <c:v>56.784000000000006</c:v>
                </c:pt>
                <c:pt idx="712">
                  <c:v>56.784000000000006</c:v>
                </c:pt>
                <c:pt idx="713">
                  <c:v>56.784000000000006</c:v>
                </c:pt>
                <c:pt idx="714">
                  <c:v>50.421000000000006</c:v>
                </c:pt>
                <c:pt idx="715">
                  <c:v>46.389000000000003</c:v>
                </c:pt>
                <c:pt idx="716">
                  <c:v>48.383999999999993</c:v>
                </c:pt>
                <c:pt idx="717">
                  <c:v>52.5</c:v>
                </c:pt>
                <c:pt idx="718">
                  <c:v>58.989000000000004</c:v>
                </c:pt>
                <c:pt idx="719">
                  <c:v>61.236000000000011</c:v>
                </c:pt>
                <c:pt idx="720">
                  <c:v>61.236000000000011</c:v>
                </c:pt>
                <c:pt idx="721">
                  <c:v>58.989000000000004</c:v>
                </c:pt>
                <c:pt idx="722">
                  <c:v>63.525000000000013</c:v>
                </c:pt>
                <c:pt idx="723">
                  <c:v>63.525000000000013</c:v>
                </c:pt>
                <c:pt idx="724">
                  <c:v>65.85599999999998</c:v>
                </c:pt>
                <c:pt idx="725">
                  <c:v>65.85599999999998</c:v>
                </c:pt>
                <c:pt idx="726">
                  <c:v>65.85599999999998</c:v>
                </c:pt>
                <c:pt idx="727">
                  <c:v>65.85599999999998</c:v>
                </c:pt>
                <c:pt idx="728">
                  <c:v>65.85599999999998</c:v>
                </c:pt>
                <c:pt idx="729">
                  <c:v>68.229000000000013</c:v>
                </c:pt>
                <c:pt idx="730">
                  <c:v>75.600000000000009</c:v>
                </c:pt>
                <c:pt idx="731">
                  <c:v>78.141000000000005</c:v>
                </c:pt>
                <c:pt idx="732">
                  <c:v>75.600000000000009</c:v>
                </c:pt>
                <c:pt idx="733">
                  <c:v>73.101000000000013</c:v>
                </c:pt>
                <c:pt idx="734">
                  <c:v>73.101000000000013</c:v>
                </c:pt>
                <c:pt idx="735">
                  <c:v>75.600000000000009</c:v>
                </c:pt>
                <c:pt idx="736">
                  <c:v>86.016000000000005</c:v>
                </c:pt>
                <c:pt idx="737">
                  <c:v>94.269000000000005</c:v>
                </c:pt>
                <c:pt idx="738">
                  <c:v>102.9</c:v>
                </c:pt>
                <c:pt idx="739">
                  <c:v>114.99600000000002</c:v>
                </c:pt>
                <c:pt idx="740">
                  <c:v>118.12499999999999</c:v>
                </c:pt>
                <c:pt idx="741">
                  <c:v>121.29600000000002</c:v>
                </c:pt>
                <c:pt idx="742">
                  <c:v>131.06100000000001</c:v>
                </c:pt>
                <c:pt idx="743">
                  <c:v>137.78100000000001</c:v>
                </c:pt>
                <c:pt idx="744">
                  <c:v>151.72499999999999</c:v>
                </c:pt>
                <c:pt idx="745">
                  <c:v>166.34100000000001</c:v>
                </c:pt>
                <c:pt idx="746">
                  <c:v>166.34100000000001</c:v>
                </c:pt>
                <c:pt idx="747">
                  <c:v>170.1</c:v>
                </c:pt>
                <c:pt idx="748">
                  <c:v>185.55600000000001</c:v>
                </c:pt>
                <c:pt idx="749">
                  <c:v>193.536</c:v>
                </c:pt>
                <c:pt idx="750">
                  <c:v>201.68400000000003</c:v>
                </c:pt>
                <c:pt idx="751">
                  <c:v>218.48400000000001</c:v>
                </c:pt>
                <c:pt idx="752">
                  <c:v>214.22100000000003</c:v>
                </c:pt>
                <c:pt idx="753">
                  <c:v>210</c:v>
                </c:pt>
                <c:pt idx="754">
                  <c:v>214.22100000000003</c:v>
                </c:pt>
                <c:pt idx="755">
                  <c:v>218.48400000000001</c:v>
                </c:pt>
                <c:pt idx="756">
                  <c:v>214.22100000000003</c:v>
                </c:pt>
                <c:pt idx="757">
                  <c:v>210</c:v>
                </c:pt>
                <c:pt idx="758">
                  <c:v>197.58900000000003</c:v>
                </c:pt>
                <c:pt idx="759">
                  <c:v>185.55600000000001</c:v>
                </c:pt>
                <c:pt idx="760">
                  <c:v>181.62900000000002</c:v>
                </c:pt>
                <c:pt idx="761">
                  <c:v>181.62900000000002</c:v>
                </c:pt>
                <c:pt idx="762">
                  <c:v>181.62900000000002</c:v>
                </c:pt>
                <c:pt idx="763">
                  <c:v>173.90100000000001</c:v>
                </c:pt>
                <c:pt idx="764">
                  <c:v>158.94900000000001</c:v>
                </c:pt>
                <c:pt idx="765">
                  <c:v>144.66900000000001</c:v>
                </c:pt>
                <c:pt idx="766">
                  <c:v>134.4</c:v>
                </c:pt>
                <c:pt idx="767">
                  <c:v>127.76400000000002</c:v>
                </c:pt>
                <c:pt idx="768">
                  <c:v>121.29600000000002</c:v>
                </c:pt>
                <c:pt idx="769">
                  <c:v>118.12499999999999</c:v>
                </c:pt>
                <c:pt idx="770">
                  <c:v>108.86400000000002</c:v>
                </c:pt>
                <c:pt idx="771">
                  <c:v>102.9</c:v>
                </c:pt>
                <c:pt idx="772">
                  <c:v>102.9</c:v>
                </c:pt>
                <c:pt idx="773">
                  <c:v>99.981000000000023</c:v>
                </c:pt>
                <c:pt idx="774">
                  <c:v>94.269000000000005</c:v>
                </c:pt>
                <c:pt idx="775">
                  <c:v>91.476000000000013</c:v>
                </c:pt>
                <c:pt idx="776">
                  <c:v>83.349000000000004</c:v>
                </c:pt>
                <c:pt idx="777">
                  <c:v>80.724000000000004</c:v>
                </c:pt>
                <c:pt idx="778">
                  <c:v>78.141000000000005</c:v>
                </c:pt>
                <c:pt idx="779">
                  <c:v>73.101000000000013</c:v>
                </c:pt>
                <c:pt idx="780">
                  <c:v>63.525000000000013</c:v>
                </c:pt>
                <c:pt idx="781">
                  <c:v>65.85599999999998</c:v>
                </c:pt>
                <c:pt idx="782">
                  <c:v>65.85599999999998</c:v>
                </c:pt>
                <c:pt idx="783">
                  <c:v>63.525000000000013</c:v>
                </c:pt>
                <c:pt idx="784">
                  <c:v>61.236000000000011</c:v>
                </c:pt>
                <c:pt idx="785">
                  <c:v>56.784000000000006</c:v>
                </c:pt>
                <c:pt idx="786">
                  <c:v>56.784000000000006</c:v>
                </c:pt>
                <c:pt idx="787">
                  <c:v>63.525000000000013</c:v>
                </c:pt>
                <c:pt idx="788">
                  <c:v>65.85599999999998</c:v>
                </c:pt>
                <c:pt idx="789">
                  <c:v>63.525000000000013</c:v>
                </c:pt>
                <c:pt idx="790">
                  <c:v>63.525000000000013</c:v>
                </c:pt>
                <c:pt idx="791">
                  <c:v>61.236000000000011</c:v>
                </c:pt>
                <c:pt idx="792">
                  <c:v>58.989000000000004</c:v>
                </c:pt>
                <c:pt idx="793">
                  <c:v>58.989000000000004</c:v>
                </c:pt>
                <c:pt idx="794">
                  <c:v>58.989000000000004</c:v>
                </c:pt>
                <c:pt idx="795">
                  <c:v>63.525000000000013</c:v>
                </c:pt>
                <c:pt idx="796">
                  <c:v>63.525000000000013</c:v>
                </c:pt>
                <c:pt idx="797">
                  <c:v>61.236000000000011</c:v>
                </c:pt>
                <c:pt idx="798">
                  <c:v>58.989000000000004</c:v>
                </c:pt>
                <c:pt idx="799">
                  <c:v>54.621000000000002</c:v>
                </c:pt>
                <c:pt idx="800">
                  <c:v>52.5</c:v>
                </c:pt>
                <c:pt idx="801">
                  <c:v>52.5</c:v>
                </c:pt>
                <c:pt idx="802">
                  <c:v>52.5</c:v>
                </c:pt>
                <c:pt idx="803">
                  <c:v>52.5</c:v>
                </c:pt>
                <c:pt idx="804">
                  <c:v>54.621000000000002</c:v>
                </c:pt>
                <c:pt idx="805">
                  <c:v>58.989000000000004</c:v>
                </c:pt>
                <c:pt idx="806">
                  <c:v>61.236000000000011</c:v>
                </c:pt>
                <c:pt idx="807">
                  <c:v>65.85599999999998</c:v>
                </c:pt>
                <c:pt idx="808">
                  <c:v>65.85599999999998</c:v>
                </c:pt>
                <c:pt idx="809">
                  <c:v>63.525000000000013</c:v>
                </c:pt>
                <c:pt idx="810">
                  <c:v>61.236000000000011</c:v>
                </c:pt>
                <c:pt idx="811">
                  <c:v>61.236000000000011</c:v>
                </c:pt>
                <c:pt idx="812">
                  <c:v>61.236000000000011</c:v>
                </c:pt>
                <c:pt idx="813">
                  <c:v>58.989000000000004</c:v>
                </c:pt>
                <c:pt idx="814">
                  <c:v>52.5</c:v>
                </c:pt>
                <c:pt idx="815">
                  <c:v>46.389000000000003</c:v>
                </c:pt>
                <c:pt idx="816">
                  <c:v>46.389000000000003</c:v>
                </c:pt>
                <c:pt idx="817">
                  <c:v>52.5</c:v>
                </c:pt>
                <c:pt idx="818">
                  <c:v>61.236000000000011</c:v>
                </c:pt>
                <c:pt idx="819">
                  <c:v>68.229000000000013</c:v>
                </c:pt>
                <c:pt idx="820">
                  <c:v>68.229000000000013</c:v>
                </c:pt>
                <c:pt idx="821">
                  <c:v>68.229000000000013</c:v>
                </c:pt>
                <c:pt idx="822">
                  <c:v>68.229000000000013</c:v>
                </c:pt>
                <c:pt idx="823">
                  <c:v>65.85599999999998</c:v>
                </c:pt>
                <c:pt idx="824">
                  <c:v>63.525000000000013</c:v>
                </c:pt>
                <c:pt idx="825">
                  <c:v>63.525000000000013</c:v>
                </c:pt>
                <c:pt idx="826">
                  <c:v>61.236000000000011</c:v>
                </c:pt>
                <c:pt idx="827">
                  <c:v>58.989000000000004</c:v>
                </c:pt>
                <c:pt idx="828">
                  <c:v>58.989000000000004</c:v>
                </c:pt>
                <c:pt idx="829">
                  <c:v>52.5</c:v>
                </c:pt>
                <c:pt idx="830">
                  <c:v>50.421000000000006</c:v>
                </c:pt>
                <c:pt idx="831">
                  <c:v>50.421000000000006</c:v>
                </c:pt>
                <c:pt idx="832">
                  <c:v>54.621000000000002</c:v>
                </c:pt>
                <c:pt idx="833">
                  <c:v>58.989000000000004</c:v>
                </c:pt>
                <c:pt idx="834">
                  <c:v>61.236000000000011</c:v>
                </c:pt>
                <c:pt idx="835">
                  <c:v>58.989000000000004</c:v>
                </c:pt>
                <c:pt idx="836">
                  <c:v>56.784000000000006</c:v>
                </c:pt>
                <c:pt idx="837">
                  <c:v>52.5</c:v>
                </c:pt>
                <c:pt idx="838">
                  <c:v>52.5</c:v>
                </c:pt>
                <c:pt idx="839">
                  <c:v>52.5</c:v>
                </c:pt>
                <c:pt idx="840">
                  <c:v>50.421000000000006</c:v>
                </c:pt>
                <c:pt idx="841">
                  <c:v>58.989000000000004</c:v>
                </c:pt>
                <c:pt idx="842">
                  <c:v>63.525000000000013</c:v>
                </c:pt>
                <c:pt idx="843">
                  <c:v>61.236000000000011</c:v>
                </c:pt>
                <c:pt idx="844">
                  <c:v>65.85599999999998</c:v>
                </c:pt>
                <c:pt idx="845">
                  <c:v>65.85599999999998</c:v>
                </c:pt>
                <c:pt idx="846">
                  <c:v>61.236000000000011</c:v>
                </c:pt>
                <c:pt idx="847">
                  <c:v>58.989000000000004</c:v>
                </c:pt>
                <c:pt idx="848">
                  <c:v>52.5</c:v>
                </c:pt>
                <c:pt idx="849">
                  <c:v>46.389000000000003</c:v>
                </c:pt>
                <c:pt idx="850">
                  <c:v>50.421000000000006</c:v>
                </c:pt>
                <c:pt idx="851">
                  <c:v>58.989000000000004</c:v>
                </c:pt>
                <c:pt idx="852">
                  <c:v>61.236000000000011</c:v>
                </c:pt>
                <c:pt idx="853">
                  <c:v>63.525000000000013</c:v>
                </c:pt>
                <c:pt idx="854">
                  <c:v>63.525000000000013</c:v>
                </c:pt>
                <c:pt idx="855">
                  <c:v>58.989000000000004</c:v>
                </c:pt>
                <c:pt idx="856">
                  <c:v>58.989000000000004</c:v>
                </c:pt>
                <c:pt idx="857">
                  <c:v>58.989000000000004</c:v>
                </c:pt>
                <c:pt idx="858">
                  <c:v>58.989000000000004</c:v>
                </c:pt>
                <c:pt idx="859">
                  <c:v>58.989000000000004</c:v>
                </c:pt>
                <c:pt idx="860">
                  <c:v>58.989000000000004</c:v>
                </c:pt>
                <c:pt idx="861">
                  <c:v>56.784000000000006</c:v>
                </c:pt>
                <c:pt idx="862">
                  <c:v>61.236000000000011</c:v>
                </c:pt>
                <c:pt idx="863">
                  <c:v>65.85599999999998</c:v>
                </c:pt>
                <c:pt idx="864">
                  <c:v>68.229000000000013</c:v>
                </c:pt>
                <c:pt idx="865">
                  <c:v>70.644000000000005</c:v>
                </c:pt>
                <c:pt idx="866">
                  <c:v>68.229000000000013</c:v>
                </c:pt>
                <c:pt idx="867">
                  <c:v>65.85599999999998</c:v>
                </c:pt>
                <c:pt idx="868">
                  <c:v>68.229000000000013</c:v>
                </c:pt>
                <c:pt idx="869">
                  <c:v>68.229000000000013</c:v>
                </c:pt>
                <c:pt idx="870">
                  <c:v>68.229000000000013</c:v>
                </c:pt>
                <c:pt idx="871">
                  <c:v>75.600000000000009</c:v>
                </c:pt>
                <c:pt idx="872">
                  <c:v>86.016000000000005</c:v>
                </c:pt>
                <c:pt idx="873">
                  <c:v>97.104000000000013</c:v>
                </c:pt>
                <c:pt idx="874">
                  <c:v>105.861</c:v>
                </c:pt>
                <c:pt idx="875">
                  <c:v>105.861</c:v>
                </c:pt>
                <c:pt idx="876">
                  <c:v>97.104000000000013</c:v>
                </c:pt>
                <c:pt idx="877">
                  <c:v>88.725000000000009</c:v>
                </c:pt>
                <c:pt idx="878">
                  <c:v>86.016000000000005</c:v>
                </c:pt>
                <c:pt idx="879">
                  <c:v>83.349000000000004</c:v>
                </c:pt>
                <c:pt idx="880">
                  <c:v>86.016000000000005</c:v>
                </c:pt>
                <c:pt idx="881">
                  <c:v>86.016000000000005</c:v>
                </c:pt>
                <c:pt idx="882">
                  <c:v>88.725000000000009</c:v>
                </c:pt>
                <c:pt idx="883">
                  <c:v>94.269000000000005</c:v>
                </c:pt>
                <c:pt idx="884">
                  <c:v>102.9</c:v>
                </c:pt>
                <c:pt idx="885">
                  <c:v>108.86400000000002</c:v>
                </c:pt>
                <c:pt idx="886">
                  <c:v>114.99600000000002</c:v>
                </c:pt>
                <c:pt idx="887">
                  <c:v>111.90900000000002</c:v>
                </c:pt>
                <c:pt idx="888">
                  <c:v>111.90900000000002</c:v>
                </c:pt>
                <c:pt idx="889">
                  <c:v>124.509</c:v>
                </c:pt>
                <c:pt idx="890">
                  <c:v>131.06100000000001</c:v>
                </c:pt>
                <c:pt idx="891">
                  <c:v>137.78100000000001</c:v>
                </c:pt>
                <c:pt idx="892">
                  <c:v>144.66900000000001</c:v>
                </c:pt>
                <c:pt idx="893">
                  <c:v>155.316</c:v>
                </c:pt>
                <c:pt idx="894">
                  <c:v>166.34100000000001</c:v>
                </c:pt>
                <c:pt idx="895">
                  <c:v>189.52500000000001</c:v>
                </c:pt>
                <c:pt idx="896">
                  <c:v>210</c:v>
                </c:pt>
                <c:pt idx="897">
                  <c:v>222.78900000000002</c:v>
                </c:pt>
                <c:pt idx="898">
                  <c:v>240.429</c:v>
                </c:pt>
                <c:pt idx="899">
                  <c:v>263.42399999999623</c:v>
                </c:pt>
                <c:pt idx="900">
                  <c:v>282.57599999999923</c:v>
                </c:pt>
                <c:pt idx="901">
                  <c:v>312.56400000000002</c:v>
                </c:pt>
                <c:pt idx="902">
                  <c:v>349.46099999999899</c:v>
                </c:pt>
                <c:pt idx="903">
                  <c:v>382.72499999999923</c:v>
                </c:pt>
                <c:pt idx="904">
                  <c:v>399.92400000000004</c:v>
                </c:pt>
                <c:pt idx="905">
                  <c:v>423.44400000000002</c:v>
                </c:pt>
                <c:pt idx="906">
                  <c:v>459.98399999999663</c:v>
                </c:pt>
                <c:pt idx="907">
                  <c:v>498.03599999999869</c:v>
                </c:pt>
                <c:pt idx="908">
                  <c:v>544.34099999999796</c:v>
                </c:pt>
                <c:pt idx="909">
                  <c:v>571.72500000000002</c:v>
                </c:pt>
                <c:pt idx="910">
                  <c:v>571.72500000000002</c:v>
                </c:pt>
                <c:pt idx="911">
                  <c:v>578.67600000000004</c:v>
                </c:pt>
                <c:pt idx="912">
                  <c:v>585.66899999999998</c:v>
                </c:pt>
                <c:pt idx="913">
                  <c:v>578.67600000000004</c:v>
                </c:pt>
                <c:pt idx="914">
                  <c:v>578.67600000000004</c:v>
                </c:pt>
                <c:pt idx="915">
                  <c:v>578.67600000000004</c:v>
                </c:pt>
                <c:pt idx="916">
                  <c:v>564.81599999999946</c:v>
                </c:pt>
                <c:pt idx="917">
                  <c:v>537.6</c:v>
                </c:pt>
                <c:pt idx="918">
                  <c:v>504.52500000000003</c:v>
                </c:pt>
                <c:pt idx="919">
                  <c:v>478.82100000000003</c:v>
                </c:pt>
                <c:pt idx="920">
                  <c:v>453.78900000000004</c:v>
                </c:pt>
                <c:pt idx="921">
                  <c:v>423.44400000000002</c:v>
                </c:pt>
                <c:pt idx="922">
                  <c:v>382.72499999999923</c:v>
                </c:pt>
                <c:pt idx="923">
                  <c:v>344.06400000000002</c:v>
                </c:pt>
                <c:pt idx="924">
                  <c:v>307.46099999999899</c:v>
                </c:pt>
                <c:pt idx="925">
                  <c:v>287.46899999999869</c:v>
                </c:pt>
                <c:pt idx="926">
                  <c:v>268.14900000000432</c:v>
                </c:pt>
                <c:pt idx="927">
                  <c:v>249.501</c:v>
                </c:pt>
                <c:pt idx="928">
                  <c:v>231.52500000000001</c:v>
                </c:pt>
                <c:pt idx="929">
                  <c:v>214.22100000000003</c:v>
                </c:pt>
                <c:pt idx="930">
                  <c:v>197.58900000000003</c:v>
                </c:pt>
                <c:pt idx="931">
                  <c:v>181.62900000000002</c:v>
                </c:pt>
                <c:pt idx="932">
                  <c:v>166.34100000000001</c:v>
                </c:pt>
                <c:pt idx="933">
                  <c:v>155.316</c:v>
                </c:pt>
                <c:pt idx="934">
                  <c:v>144.66900000000001</c:v>
                </c:pt>
                <c:pt idx="935">
                  <c:v>134.4</c:v>
                </c:pt>
                <c:pt idx="936">
                  <c:v>118.12499999999999</c:v>
                </c:pt>
                <c:pt idx="937">
                  <c:v>108.86400000000002</c:v>
                </c:pt>
                <c:pt idx="938">
                  <c:v>102.9</c:v>
                </c:pt>
                <c:pt idx="939">
                  <c:v>97.104000000000013</c:v>
                </c:pt>
                <c:pt idx="940">
                  <c:v>97.104000000000013</c:v>
                </c:pt>
                <c:pt idx="941">
                  <c:v>94.269000000000005</c:v>
                </c:pt>
                <c:pt idx="942">
                  <c:v>91.476000000000013</c:v>
                </c:pt>
                <c:pt idx="943">
                  <c:v>91.476000000000013</c:v>
                </c:pt>
                <c:pt idx="944">
                  <c:v>88.725000000000009</c:v>
                </c:pt>
                <c:pt idx="945">
                  <c:v>86.016000000000005</c:v>
                </c:pt>
                <c:pt idx="946">
                  <c:v>83.349000000000004</c:v>
                </c:pt>
                <c:pt idx="947">
                  <c:v>78.141000000000005</c:v>
                </c:pt>
                <c:pt idx="948">
                  <c:v>78.141000000000005</c:v>
                </c:pt>
                <c:pt idx="949">
                  <c:v>73.101000000000013</c:v>
                </c:pt>
                <c:pt idx="950">
                  <c:v>70.644000000000005</c:v>
                </c:pt>
                <c:pt idx="951">
                  <c:v>70.644000000000005</c:v>
                </c:pt>
                <c:pt idx="952">
                  <c:v>68.229000000000013</c:v>
                </c:pt>
                <c:pt idx="953">
                  <c:v>65.85599999999998</c:v>
                </c:pt>
                <c:pt idx="954">
                  <c:v>65.85599999999998</c:v>
                </c:pt>
                <c:pt idx="955">
                  <c:v>63.525000000000013</c:v>
                </c:pt>
                <c:pt idx="956">
                  <c:v>61.236000000000011</c:v>
                </c:pt>
                <c:pt idx="957">
                  <c:v>61.236000000000011</c:v>
                </c:pt>
                <c:pt idx="958">
                  <c:v>61.236000000000011</c:v>
                </c:pt>
                <c:pt idx="959">
                  <c:v>56.784000000000006</c:v>
                </c:pt>
                <c:pt idx="960">
                  <c:v>56.784000000000006</c:v>
                </c:pt>
                <c:pt idx="961">
                  <c:v>61.236000000000011</c:v>
                </c:pt>
                <c:pt idx="962">
                  <c:v>61.236000000000011</c:v>
                </c:pt>
                <c:pt idx="963">
                  <c:v>61.236000000000011</c:v>
                </c:pt>
                <c:pt idx="964">
                  <c:v>61.236000000000011</c:v>
                </c:pt>
                <c:pt idx="965">
                  <c:v>61.236000000000011</c:v>
                </c:pt>
                <c:pt idx="966">
                  <c:v>61.236000000000011</c:v>
                </c:pt>
                <c:pt idx="967">
                  <c:v>58.989000000000004</c:v>
                </c:pt>
                <c:pt idx="968">
                  <c:v>58.989000000000004</c:v>
                </c:pt>
                <c:pt idx="969">
                  <c:v>54.621000000000002</c:v>
                </c:pt>
                <c:pt idx="970">
                  <c:v>48.383999999999993</c:v>
                </c:pt>
                <c:pt idx="971">
                  <c:v>48.383999999999993</c:v>
                </c:pt>
                <c:pt idx="972">
                  <c:v>46.389000000000003</c:v>
                </c:pt>
                <c:pt idx="973">
                  <c:v>42.525000000000013</c:v>
                </c:pt>
                <c:pt idx="974">
                  <c:v>44.436</c:v>
                </c:pt>
                <c:pt idx="975">
                  <c:v>44.436</c:v>
                </c:pt>
                <c:pt idx="976">
                  <c:v>46.389000000000003</c:v>
                </c:pt>
                <c:pt idx="977">
                  <c:v>48.383999999999993</c:v>
                </c:pt>
                <c:pt idx="978">
                  <c:v>50.421000000000006</c:v>
                </c:pt>
                <c:pt idx="979">
                  <c:v>52.5</c:v>
                </c:pt>
                <c:pt idx="980">
                  <c:v>48.383999999999993</c:v>
                </c:pt>
                <c:pt idx="981">
                  <c:v>48.383999999999993</c:v>
                </c:pt>
                <c:pt idx="982">
                  <c:v>46.389000000000003</c:v>
                </c:pt>
                <c:pt idx="983">
                  <c:v>44.436</c:v>
                </c:pt>
                <c:pt idx="984">
                  <c:v>44.436</c:v>
                </c:pt>
                <c:pt idx="985">
                  <c:v>44.436</c:v>
                </c:pt>
                <c:pt idx="986">
                  <c:v>42.525000000000013</c:v>
                </c:pt>
                <c:pt idx="987">
                  <c:v>42.525000000000013</c:v>
                </c:pt>
                <c:pt idx="988">
                  <c:v>42.525000000000013</c:v>
                </c:pt>
                <c:pt idx="989">
                  <c:v>38.829000000000001</c:v>
                </c:pt>
                <c:pt idx="990">
                  <c:v>37.044000000000004</c:v>
                </c:pt>
                <c:pt idx="991">
                  <c:v>35.301000000000002</c:v>
                </c:pt>
                <c:pt idx="992">
                  <c:v>37.044000000000004</c:v>
                </c:pt>
                <c:pt idx="993">
                  <c:v>38.829000000000001</c:v>
                </c:pt>
                <c:pt idx="994">
                  <c:v>40.656000000000006</c:v>
                </c:pt>
                <c:pt idx="995">
                  <c:v>38.829000000000001</c:v>
                </c:pt>
                <c:pt idx="996">
                  <c:v>38.829000000000001</c:v>
                </c:pt>
                <c:pt idx="997">
                  <c:v>38.829000000000001</c:v>
                </c:pt>
                <c:pt idx="998">
                  <c:v>38.829000000000001</c:v>
                </c:pt>
                <c:pt idx="999">
                  <c:v>38.829000000000001</c:v>
                </c:pt>
                <c:pt idx="1000">
                  <c:v>38.829000000000001</c:v>
                </c:pt>
                <c:pt idx="1001">
                  <c:v>37.044000000000004</c:v>
                </c:pt>
                <c:pt idx="1002">
                  <c:v>38.829000000000001</c:v>
                </c:pt>
                <c:pt idx="1003">
                  <c:v>38.829000000000001</c:v>
                </c:pt>
                <c:pt idx="1004">
                  <c:v>35.301000000000002</c:v>
                </c:pt>
                <c:pt idx="1005">
                  <c:v>33.6</c:v>
                </c:pt>
                <c:pt idx="1006">
                  <c:v>35.301000000000002</c:v>
                </c:pt>
                <c:pt idx="1007">
                  <c:v>38.829000000000001</c:v>
                </c:pt>
                <c:pt idx="1008">
                  <c:v>42.525000000000013</c:v>
                </c:pt>
                <c:pt idx="1009">
                  <c:v>42.525000000000013</c:v>
                </c:pt>
                <c:pt idx="1010">
                  <c:v>40.656000000000006</c:v>
                </c:pt>
                <c:pt idx="1011">
                  <c:v>38.829000000000001</c:v>
                </c:pt>
                <c:pt idx="1012">
                  <c:v>40.656000000000006</c:v>
                </c:pt>
                <c:pt idx="1013">
                  <c:v>42.525000000000013</c:v>
                </c:pt>
                <c:pt idx="1014">
                  <c:v>40.656000000000006</c:v>
                </c:pt>
                <c:pt idx="1015">
                  <c:v>38.829000000000001</c:v>
                </c:pt>
                <c:pt idx="1016">
                  <c:v>37.044000000000004</c:v>
                </c:pt>
                <c:pt idx="1017">
                  <c:v>37.044000000000004</c:v>
                </c:pt>
                <c:pt idx="1018">
                  <c:v>37.044000000000004</c:v>
                </c:pt>
                <c:pt idx="1019">
                  <c:v>38.829000000000001</c:v>
                </c:pt>
                <c:pt idx="1020">
                  <c:v>40.656000000000006</c:v>
                </c:pt>
                <c:pt idx="1021">
                  <c:v>40.656000000000006</c:v>
                </c:pt>
                <c:pt idx="1022">
                  <c:v>37.044000000000004</c:v>
                </c:pt>
                <c:pt idx="1023">
                  <c:v>31.941000000000003</c:v>
                </c:pt>
                <c:pt idx="1024">
                  <c:v>30.324000000000005</c:v>
                </c:pt>
                <c:pt idx="1025">
                  <c:v>33.6</c:v>
                </c:pt>
                <c:pt idx="1026">
                  <c:v>33.6</c:v>
                </c:pt>
                <c:pt idx="1027">
                  <c:v>37.044000000000004</c:v>
                </c:pt>
                <c:pt idx="1028">
                  <c:v>40.656000000000006</c:v>
                </c:pt>
                <c:pt idx="1029">
                  <c:v>38.829000000000001</c:v>
                </c:pt>
                <c:pt idx="1030">
                  <c:v>40.656000000000006</c:v>
                </c:pt>
                <c:pt idx="1031">
                  <c:v>40.656000000000006</c:v>
                </c:pt>
                <c:pt idx="1032">
                  <c:v>38.829000000000001</c:v>
                </c:pt>
                <c:pt idx="1033">
                  <c:v>37.044000000000004</c:v>
                </c:pt>
                <c:pt idx="1034">
                  <c:v>38.829000000000001</c:v>
                </c:pt>
                <c:pt idx="1035">
                  <c:v>33.6</c:v>
                </c:pt>
                <c:pt idx="1036">
                  <c:v>30.324000000000005</c:v>
                </c:pt>
                <c:pt idx="1037">
                  <c:v>30.324000000000005</c:v>
                </c:pt>
                <c:pt idx="1038">
                  <c:v>30.324000000000005</c:v>
                </c:pt>
                <c:pt idx="1039">
                  <c:v>31.941000000000003</c:v>
                </c:pt>
                <c:pt idx="1040">
                  <c:v>33.6</c:v>
                </c:pt>
                <c:pt idx="1041">
                  <c:v>35.301000000000002</c:v>
                </c:pt>
                <c:pt idx="1042">
                  <c:v>35.301000000000002</c:v>
                </c:pt>
                <c:pt idx="1043">
                  <c:v>35.301000000000002</c:v>
                </c:pt>
                <c:pt idx="1044">
                  <c:v>33.6</c:v>
                </c:pt>
                <c:pt idx="1045">
                  <c:v>35.301000000000002</c:v>
                </c:pt>
                <c:pt idx="1046">
                  <c:v>35.301000000000002</c:v>
                </c:pt>
                <c:pt idx="1047">
                  <c:v>35.301000000000002</c:v>
                </c:pt>
                <c:pt idx="1048">
                  <c:v>37.044000000000004</c:v>
                </c:pt>
                <c:pt idx="1049">
                  <c:v>35.301000000000002</c:v>
                </c:pt>
                <c:pt idx="1050">
                  <c:v>35.301000000000002</c:v>
                </c:pt>
                <c:pt idx="1051">
                  <c:v>31.941000000000003</c:v>
                </c:pt>
                <c:pt idx="1052">
                  <c:v>30.324000000000005</c:v>
                </c:pt>
                <c:pt idx="1053">
                  <c:v>30.324000000000005</c:v>
                </c:pt>
                <c:pt idx="1054">
                  <c:v>31.941000000000003</c:v>
                </c:pt>
                <c:pt idx="1055">
                  <c:v>37.044000000000004</c:v>
                </c:pt>
                <c:pt idx="1056">
                  <c:v>37.044000000000004</c:v>
                </c:pt>
                <c:pt idx="1057">
                  <c:v>33.6</c:v>
                </c:pt>
                <c:pt idx="1058">
                  <c:v>30.324000000000005</c:v>
                </c:pt>
                <c:pt idx="1059">
                  <c:v>31.941000000000003</c:v>
                </c:pt>
                <c:pt idx="1060">
                  <c:v>35.301000000000002</c:v>
                </c:pt>
                <c:pt idx="1061">
                  <c:v>38.829000000000001</c:v>
                </c:pt>
                <c:pt idx="1062">
                  <c:v>38.829000000000001</c:v>
                </c:pt>
                <c:pt idx="1063">
                  <c:v>35.301000000000002</c:v>
                </c:pt>
                <c:pt idx="1064">
                  <c:v>33.6</c:v>
                </c:pt>
                <c:pt idx="1065">
                  <c:v>35.301000000000002</c:v>
                </c:pt>
                <c:pt idx="1066">
                  <c:v>33.6</c:v>
                </c:pt>
                <c:pt idx="1067">
                  <c:v>33.6</c:v>
                </c:pt>
                <c:pt idx="1068">
                  <c:v>31.941000000000003</c:v>
                </c:pt>
                <c:pt idx="1069">
                  <c:v>30.324000000000005</c:v>
                </c:pt>
                <c:pt idx="1070">
                  <c:v>33.6</c:v>
                </c:pt>
                <c:pt idx="1071">
                  <c:v>37.044000000000004</c:v>
                </c:pt>
                <c:pt idx="1072">
                  <c:v>38.829000000000001</c:v>
                </c:pt>
                <c:pt idx="1073">
                  <c:v>40.656000000000006</c:v>
                </c:pt>
                <c:pt idx="1074">
                  <c:v>38.829000000000001</c:v>
                </c:pt>
                <c:pt idx="1075">
                  <c:v>35.301000000000002</c:v>
                </c:pt>
                <c:pt idx="1076">
                  <c:v>37.044000000000004</c:v>
                </c:pt>
                <c:pt idx="1077">
                  <c:v>37.044000000000004</c:v>
                </c:pt>
                <c:pt idx="1078">
                  <c:v>37.044000000000004</c:v>
                </c:pt>
                <c:pt idx="1079">
                  <c:v>37.044000000000004</c:v>
                </c:pt>
                <c:pt idx="1080">
                  <c:v>35.301000000000002</c:v>
                </c:pt>
                <c:pt idx="1081">
                  <c:v>37.044000000000004</c:v>
                </c:pt>
                <c:pt idx="1082">
                  <c:v>38.829000000000001</c:v>
                </c:pt>
                <c:pt idx="1083">
                  <c:v>37.044000000000004</c:v>
                </c:pt>
                <c:pt idx="1084">
                  <c:v>35.301000000000002</c:v>
                </c:pt>
                <c:pt idx="1085">
                  <c:v>35.301000000000002</c:v>
                </c:pt>
                <c:pt idx="1086">
                  <c:v>33.6</c:v>
                </c:pt>
                <c:pt idx="1087">
                  <c:v>33.6</c:v>
                </c:pt>
                <c:pt idx="1088">
                  <c:v>35.301000000000002</c:v>
                </c:pt>
                <c:pt idx="1089">
                  <c:v>33.6</c:v>
                </c:pt>
                <c:pt idx="1090">
                  <c:v>35.301000000000002</c:v>
                </c:pt>
                <c:pt idx="1091">
                  <c:v>37.044000000000004</c:v>
                </c:pt>
                <c:pt idx="1092">
                  <c:v>37.044000000000004</c:v>
                </c:pt>
                <c:pt idx="1093">
                  <c:v>37.044000000000004</c:v>
                </c:pt>
                <c:pt idx="1094">
                  <c:v>37.044000000000004</c:v>
                </c:pt>
                <c:pt idx="1095">
                  <c:v>35.301000000000002</c:v>
                </c:pt>
                <c:pt idx="1096">
                  <c:v>35.301000000000002</c:v>
                </c:pt>
                <c:pt idx="1097">
                  <c:v>35.301000000000002</c:v>
                </c:pt>
                <c:pt idx="1098">
                  <c:v>33.6</c:v>
                </c:pt>
                <c:pt idx="1099">
                  <c:v>33.6</c:v>
                </c:pt>
                <c:pt idx="1100">
                  <c:v>37.044000000000004</c:v>
                </c:pt>
                <c:pt idx="1101">
                  <c:v>42.525000000000013</c:v>
                </c:pt>
                <c:pt idx="1102">
                  <c:v>46.389000000000003</c:v>
                </c:pt>
                <c:pt idx="1103">
                  <c:v>48.383999999999993</c:v>
                </c:pt>
                <c:pt idx="1104">
                  <c:v>44.436</c:v>
                </c:pt>
                <c:pt idx="1105">
                  <c:v>37.044000000000004</c:v>
                </c:pt>
                <c:pt idx="1106">
                  <c:v>35.301000000000002</c:v>
                </c:pt>
                <c:pt idx="1107">
                  <c:v>35.301000000000002</c:v>
                </c:pt>
                <c:pt idx="1108">
                  <c:v>37.044000000000004</c:v>
                </c:pt>
                <c:pt idx="1109">
                  <c:v>42.525000000000013</c:v>
                </c:pt>
                <c:pt idx="1110">
                  <c:v>46.389000000000003</c:v>
                </c:pt>
                <c:pt idx="1111">
                  <c:v>44.436</c:v>
                </c:pt>
                <c:pt idx="1112">
                  <c:v>44.436</c:v>
                </c:pt>
                <c:pt idx="1113">
                  <c:v>46.389000000000003</c:v>
                </c:pt>
                <c:pt idx="1114">
                  <c:v>50.421000000000006</c:v>
                </c:pt>
                <c:pt idx="1115">
                  <c:v>54.621000000000002</c:v>
                </c:pt>
                <c:pt idx="1116">
                  <c:v>56.784000000000006</c:v>
                </c:pt>
                <c:pt idx="1117">
                  <c:v>58.989000000000004</c:v>
                </c:pt>
                <c:pt idx="1118">
                  <c:v>58.989000000000004</c:v>
                </c:pt>
                <c:pt idx="1119">
                  <c:v>58.989000000000004</c:v>
                </c:pt>
                <c:pt idx="1120">
                  <c:v>61.236000000000011</c:v>
                </c:pt>
                <c:pt idx="1121">
                  <c:v>63.525000000000013</c:v>
                </c:pt>
                <c:pt idx="1122">
                  <c:v>68.229000000000013</c:v>
                </c:pt>
                <c:pt idx="1123">
                  <c:v>73.101000000000013</c:v>
                </c:pt>
                <c:pt idx="1124">
                  <c:v>75.600000000000009</c:v>
                </c:pt>
                <c:pt idx="1125">
                  <c:v>78.141000000000005</c:v>
                </c:pt>
                <c:pt idx="1126">
                  <c:v>83.349000000000004</c:v>
                </c:pt>
                <c:pt idx="1127">
                  <c:v>91.476000000000013</c:v>
                </c:pt>
                <c:pt idx="1128">
                  <c:v>102.9</c:v>
                </c:pt>
                <c:pt idx="1129">
                  <c:v>105.861</c:v>
                </c:pt>
                <c:pt idx="1130">
                  <c:v>108.86400000000002</c:v>
                </c:pt>
                <c:pt idx="1131">
                  <c:v>111.90900000000002</c:v>
                </c:pt>
                <c:pt idx="1132">
                  <c:v>111.90900000000002</c:v>
                </c:pt>
                <c:pt idx="1133">
                  <c:v>124.509</c:v>
                </c:pt>
                <c:pt idx="1134">
                  <c:v>134.4</c:v>
                </c:pt>
                <c:pt idx="1135">
                  <c:v>134.4</c:v>
                </c:pt>
                <c:pt idx="1136">
                  <c:v>148.17600000000002</c:v>
                </c:pt>
                <c:pt idx="1137">
                  <c:v>155.316</c:v>
                </c:pt>
                <c:pt idx="1138">
                  <c:v>158.94900000000001</c:v>
                </c:pt>
                <c:pt idx="1139">
                  <c:v>162.624</c:v>
                </c:pt>
                <c:pt idx="1140">
                  <c:v>162.624</c:v>
                </c:pt>
                <c:pt idx="1141">
                  <c:v>151.72499999999999</c:v>
                </c:pt>
                <c:pt idx="1142">
                  <c:v>155.316</c:v>
                </c:pt>
                <c:pt idx="1143">
                  <c:v>155.316</c:v>
                </c:pt>
                <c:pt idx="1144">
                  <c:v>151.72499999999999</c:v>
                </c:pt>
                <c:pt idx="1145">
                  <c:v>148.17600000000002</c:v>
                </c:pt>
                <c:pt idx="1146">
                  <c:v>141.20399999999998</c:v>
                </c:pt>
                <c:pt idx="1147">
                  <c:v>127.76400000000002</c:v>
                </c:pt>
                <c:pt idx="1148">
                  <c:v>124.509</c:v>
                </c:pt>
                <c:pt idx="1149">
                  <c:v>114.99600000000002</c:v>
                </c:pt>
                <c:pt idx="1150">
                  <c:v>105.861</c:v>
                </c:pt>
                <c:pt idx="1151">
                  <c:v>102.9</c:v>
                </c:pt>
                <c:pt idx="1152">
                  <c:v>97.104000000000013</c:v>
                </c:pt>
                <c:pt idx="1153">
                  <c:v>91.476000000000013</c:v>
                </c:pt>
                <c:pt idx="1154">
                  <c:v>86.016000000000005</c:v>
                </c:pt>
                <c:pt idx="1155">
                  <c:v>75.600000000000009</c:v>
                </c:pt>
                <c:pt idx="1156">
                  <c:v>70.644000000000005</c:v>
                </c:pt>
                <c:pt idx="1157">
                  <c:v>65.85599999999998</c:v>
                </c:pt>
                <c:pt idx="1158">
                  <c:v>63.525000000000013</c:v>
                </c:pt>
                <c:pt idx="1159">
                  <c:v>58.989000000000004</c:v>
                </c:pt>
                <c:pt idx="1160">
                  <c:v>56.784000000000006</c:v>
                </c:pt>
                <c:pt idx="1161">
                  <c:v>56.784000000000006</c:v>
                </c:pt>
                <c:pt idx="1162">
                  <c:v>54.621000000000002</c:v>
                </c:pt>
                <c:pt idx="1163">
                  <c:v>54.621000000000002</c:v>
                </c:pt>
                <c:pt idx="1164">
                  <c:v>52.5</c:v>
                </c:pt>
                <c:pt idx="1165">
                  <c:v>48.383999999999993</c:v>
                </c:pt>
                <c:pt idx="1166">
                  <c:v>48.383999999999993</c:v>
                </c:pt>
                <c:pt idx="1167">
                  <c:v>46.389000000000003</c:v>
                </c:pt>
                <c:pt idx="1168">
                  <c:v>42.525000000000013</c:v>
                </c:pt>
                <c:pt idx="1169">
                  <c:v>42.525000000000013</c:v>
                </c:pt>
                <c:pt idx="1170">
                  <c:v>44.436</c:v>
                </c:pt>
                <c:pt idx="1171">
                  <c:v>44.436</c:v>
                </c:pt>
                <c:pt idx="1172">
                  <c:v>44.436</c:v>
                </c:pt>
                <c:pt idx="1173">
                  <c:v>40.656000000000006</c:v>
                </c:pt>
                <c:pt idx="1174">
                  <c:v>37.044000000000004</c:v>
                </c:pt>
                <c:pt idx="1175">
                  <c:v>38.829000000000001</c:v>
                </c:pt>
                <c:pt idx="1176">
                  <c:v>44.436</c:v>
                </c:pt>
                <c:pt idx="1177">
                  <c:v>46.389000000000003</c:v>
                </c:pt>
                <c:pt idx="1178">
                  <c:v>42.525000000000013</c:v>
                </c:pt>
                <c:pt idx="1179">
                  <c:v>37.044000000000004</c:v>
                </c:pt>
                <c:pt idx="1180">
                  <c:v>33.6</c:v>
                </c:pt>
                <c:pt idx="1181">
                  <c:v>35.301000000000002</c:v>
                </c:pt>
                <c:pt idx="1182">
                  <c:v>38.829000000000001</c:v>
                </c:pt>
                <c:pt idx="1183">
                  <c:v>42.525000000000013</c:v>
                </c:pt>
                <c:pt idx="1184">
                  <c:v>38.829000000000001</c:v>
                </c:pt>
                <c:pt idx="1185">
                  <c:v>37.044000000000004</c:v>
                </c:pt>
                <c:pt idx="1186">
                  <c:v>35.301000000000002</c:v>
                </c:pt>
                <c:pt idx="1187">
                  <c:v>33.6</c:v>
                </c:pt>
                <c:pt idx="1188">
                  <c:v>37.044000000000004</c:v>
                </c:pt>
                <c:pt idx="1189">
                  <c:v>38.829000000000001</c:v>
                </c:pt>
                <c:pt idx="1190">
                  <c:v>38.829000000000001</c:v>
                </c:pt>
                <c:pt idx="1191">
                  <c:v>38.829000000000001</c:v>
                </c:pt>
                <c:pt idx="1192">
                  <c:v>35.301000000000002</c:v>
                </c:pt>
                <c:pt idx="1193">
                  <c:v>31.941000000000003</c:v>
                </c:pt>
                <c:pt idx="1194">
                  <c:v>30.324000000000005</c:v>
                </c:pt>
                <c:pt idx="1195">
                  <c:v>30.324000000000005</c:v>
                </c:pt>
                <c:pt idx="1196">
                  <c:v>30.324000000000005</c:v>
                </c:pt>
                <c:pt idx="1197">
                  <c:v>31.941000000000003</c:v>
                </c:pt>
                <c:pt idx="1198">
                  <c:v>28.748999999999889</c:v>
                </c:pt>
                <c:pt idx="1199">
                  <c:v>27.216000000000005</c:v>
                </c:pt>
                <c:pt idx="1200">
                  <c:v>27.216000000000005</c:v>
                </c:pt>
                <c:pt idx="1201">
                  <c:v>27.216000000000005</c:v>
                </c:pt>
                <c:pt idx="1202">
                  <c:v>27.216000000000005</c:v>
                </c:pt>
                <c:pt idx="1203">
                  <c:v>30.324000000000005</c:v>
                </c:pt>
                <c:pt idx="1204">
                  <c:v>33.6</c:v>
                </c:pt>
                <c:pt idx="1205">
                  <c:v>33.6</c:v>
                </c:pt>
                <c:pt idx="1206">
                  <c:v>31.941000000000003</c:v>
                </c:pt>
                <c:pt idx="1207">
                  <c:v>30.324000000000005</c:v>
                </c:pt>
                <c:pt idx="1208">
                  <c:v>28.748999999999889</c:v>
                </c:pt>
                <c:pt idx="1209">
                  <c:v>28.748999999999889</c:v>
                </c:pt>
                <c:pt idx="1210">
                  <c:v>30.324000000000005</c:v>
                </c:pt>
                <c:pt idx="1211">
                  <c:v>30.324000000000005</c:v>
                </c:pt>
                <c:pt idx="1212">
                  <c:v>28.748999999999889</c:v>
                </c:pt>
                <c:pt idx="1213">
                  <c:v>27.216000000000005</c:v>
                </c:pt>
                <c:pt idx="1214">
                  <c:v>27.216000000000005</c:v>
                </c:pt>
                <c:pt idx="1215">
                  <c:v>25.724999999999987</c:v>
                </c:pt>
                <c:pt idx="1216">
                  <c:v>25.724999999999987</c:v>
                </c:pt>
                <c:pt idx="1217">
                  <c:v>24.276000000000003</c:v>
                </c:pt>
                <c:pt idx="1218">
                  <c:v>24.276000000000003</c:v>
                </c:pt>
                <c:pt idx="1219">
                  <c:v>25.724999999999987</c:v>
                </c:pt>
                <c:pt idx="1220">
                  <c:v>30.324000000000005</c:v>
                </c:pt>
                <c:pt idx="1221">
                  <c:v>35.301000000000002</c:v>
                </c:pt>
                <c:pt idx="1222">
                  <c:v>38.829000000000001</c:v>
                </c:pt>
                <c:pt idx="1223">
                  <c:v>38.829000000000001</c:v>
                </c:pt>
                <c:pt idx="1224">
                  <c:v>35.301000000000002</c:v>
                </c:pt>
                <c:pt idx="1225">
                  <c:v>30.324000000000005</c:v>
                </c:pt>
                <c:pt idx="1226">
                  <c:v>27.216000000000005</c:v>
                </c:pt>
                <c:pt idx="1227">
                  <c:v>28.748999999999889</c:v>
                </c:pt>
                <c:pt idx="1228">
                  <c:v>30.324000000000005</c:v>
                </c:pt>
                <c:pt idx="1229">
                  <c:v>31.941000000000003</c:v>
                </c:pt>
                <c:pt idx="1230">
                  <c:v>33.6</c:v>
                </c:pt>
                <c:pt idx="1231">
                  <c:v>30.324000000000005</c:v>
                </c:pt>
                <c:pt idx="1232">
                  <c:v>27.216000000000005</c:v>
                </c:pt>
                <c:pt idx="1233">
                  <c:v>28.748999999999889</c:v>
                </c:pt>
                <c:pt idx="1234">
                  <c:v>30.324000000000005</c:v>
                </c:pt>
                <c:pt idx="1235">
                  <c:v>33.6</c:v>
                </c:pt>
                <c:pt idx="1236">
                  <c:v>33.6</c:v>
                </c:pt>
                <c:pt idx="1237">
                  <c:v>30.324000000000005</c:v>
                </c:pt>
                <c:pt idx="1238">
                  <c:v>25.724999999999987</c:v>
                </c:pt>
                <c:pt idx="1239">
                  <c:v>24.276000000000003</c:v>
                </c:pt>
                <c:pt idx="1240">
                  <c:v>28.748999999999889</c:v>
                </c:pt>
                <c:pt idx="1241">
                  <c:v>33.6</c:v>
                </c:pt>
                <c:pt idx="1242">
                  <c:v>35.301000000000002</c:v>
                </c:pt>
                <c:pt idx="1243">
                  <c:v>31.941000000000003</c:v>
                </c:pt>
                <c:pt idx="1244">
                  <c:v>28.748999999999889</c:v>
                </c:pt>
                <c:pt idx="1245">
                  <c:v>27.216000000000005</c:v>
                </c:pt>
                <c:pt idx="1246">
                  <c:v>27.216000000000005</c:v>
                </c:pt>
                <c:pt idx="1247">
                  <c:v>28.748999999999889</c:v>
                </c:pt>
                <c:pt idx="1248">
                  <c:v>28.748999999999889</c:v>
                </c:pt>
                <c:pt idx="1249">
                  <c:v>28.748999999999889</c:v>
                </c:pt>
                <c:pt idx="1250">
                  <c:v>30.324000000000005</c:v>
                </c:pt>
                <c:pt idx="1251">
                  <c:v>30.324000000000005</c:v>
                </c:pt>
                <c:pt idx="1252">
                  <c:v>31.941000000000003</c:v>
                </c:pt>
                <c:pt idx="1253">
                  <c:v>31.941000000000003</c:v>
                </c:pt>
                <c:pt idx="1254">
                  <c:v>31.941000000000003</c:v>
                </c:pt>
                <c:pt idx="1255">
                  <c:v>31.941000000000003</c:v>
                </c:pt>
                <c:pt idx="1256">
                  <c:v>28.748999999999889</c:v>
                </c:pt>
                <c:pt idx="1257">
                  <c:v>25.724999999999987</c:v>
                </c:pt>
                <c:pt idx="1258">
                  <c:v>25.724999999999987</c:v>
                </c:pt>
                <c:pt idx="1259">
                  <c:v>25.724999999999987</c:v>
                </c:pt>
                <c:pt idx="1260">
                  <c:v>27.216000000000005</c:v>
                </c:pt>
                <c:pt idx="1261">
                  <c:v>27.216000000000005</c:v>
                </c:pt>
                <c:pt idx="1262">
                  <c:v>30.324000000000005</c:v>
                </c:pt>
                <c:pt idx="1263">
                  <c:v>33.6</c:v>
                </c:pt>
                <c:pt idx="1264">
                  <c:v>33.6</c:v>
                </c:pt>
                <c:pt idx="1265">
                  <c:v>33.6</c:v>
                </c:pt>
                <c:pt idx="1266">
                  <c:v>33.6</c:v>
                </c:pt>
                <c:pt idx="1267">
                  <c:v>30.324000000000005</c:v>
                </c:pt>
                <c:pt idx="1268">
                  <c:v>28.748999999999889</c:v>
                </c:pt>
                <c:pt idx="1269">
                  <c:v>27.216000000000005</c:v>
                </c:pt>
                <c:pt idx="1270">
                  <c:v>27.216000000000005</c:v>
                </c:pt>
                <c:pt idx="1271">
                  <c:v>27.216000000000005</c:v>
                </c:pt>
                <c:pt idx="1272">
                  <c:v>31.941000000000003</c:v>
                </c:pt>
                <c:pt idx="1273">
                  <c:v>31.941000000000003</c:v>
                </c:pt>
                <c:pt idx="1274">
                  <c:v>28.748999999999889</c:v>
                </c:pt>
                <c:pt idx="1275">
                  <c:v>27.216000000000005</c:v>
                </c:pt>
                <c:pt idx="1276">
                  <c:v>27.216000000000005</c:v>
                </c:pt>
                <c:pt idx="1277">
                  <c:v>28.748999999999889</c:v>
                </c:pt>
                <c:pt idx="1278">
                  <c:v>28.748999999999889</c:v>
                </c:pt>
                <c:pt idx="1279">
                  <c:v>27.216000000000005</c:v>
                </c:pt>
                <c:pt idx="1280">
                  <c:v>25.724999999999987</c:v>
                </c:pt>
                <c:pt idx="1281">
                  <c:v>24.276000000000003</c:v>
                </c:pt>
                <c:pt idx="1282">
                  <c:v>25.724999999999987</c:v>
                </c:pt>
                <c:pt idx="1283">
                  <c:v>27.216000000000005</c:v>
                </c:pt>
                <c:pt idx="1284">
                  <c:v>28.748999999999889</c:v>
                </c:pt>
                <c:pt idx="1285">
                  <c:v>27.216000000000005</c:v>
                </c:pt>
                <c:pt idx="1286">
                  <c:v>27.216000000000005</c:v>
                </c:pt>
                <c:pt idx="1287">
                  <c:v>27.216000000000005</c:v>
                </c:pt>
                <c:pt idx="1288">
                  <c:v>27.216000000000005</c:v>
                </c:pt>
                <c:pt idx="1289">
                  <c:v>28.748999999999889</c:v>
                </c:pt>
                <c:pt idx="1290">
                  <c:v>30.324000000000005</c:v>
                </c:pt>
                <c:pt idx="1291">
                  <c:v>31.941000000000003</c:v>
                </c:pt>
                <c:pt idx="1292">
                  <c:v>33.6</c:v>
                </c:pt>
                <c:pt idx="1293">
                  <c:v>35.301000000000002</c:v>
                </c:pt>
                <c:pt idx="1294">
                  <c:v>35.301000000000002</c:v>
                </c:pt>
                <c:pt idx="1295">
                  <c:v>31.941000000000003</c:v>
                </c:pt>
                <c:pt idx="1296">
                  <c:v>31.941000000000003</c:v>
                </c:pt>
                <c:pt idx="1297">
                  <c:v>31.941000000000003</c:v>
                </c:pt>
                <c:pt idx="1298">
                  <c:v>30.324000000000005</c:v>
                </c:pt>
                <c:pt idx="1299">
                  <c:v>30.324000000000005</c:v>
                </c:pt>
                <c:pt idx="1300">
                  <c:v>28.748999999999889</c:v>
                </c:pt>
                <c:pt idx="1301">
                  <c:v>25.724999999999987</c:v>
                </c:pt>
                <c:pt idx="1302">
                  <c:v>25.724999999999987</c:v>
                </c:pt>
                <c:pt idx="1303">
                  <c:v>27.216000000000005</c:v>
                </c:pt>
                <c:pt idx="1304">
                  <c:v>28.748999999999889</c:v>
                </c:pt>
                <c:pt idx="1305">
                  <c:v>30.324000000000005</c:v>
                </c:pt>
                <c:pt idx="1306">
                  <c:v>33.6</c:v>
                </c:pt>
                <c:pt idx="1307">
                  <c:v>30.324000000000005</c:v>
                </c:pt>
                <c:pt idx="1308">
                  <c:v>27.216000000000005</c:v>
                </c:pt>
                <c:pt idx="1309">
                  <c:v>27.216000000000005</c:v>
                </c:pt>
                <c:pt idx="1310">
                  <c:v>28.748999999999889</c:v>
                </c:pt>
                <c:pt idx="1311">
                  <c:v>28.748999999999889</c:v>
                </c:pt>
                <c:pt idx="1312">
                  <c:v>30.324000000000005</c:v>
                </c:pt>
                <c:pt idx="1313">
                  <c:v>31.941000000000003</c:v>
                </c:pt>
                <c:pt idx="1314">
                  <c:v>25.724999999999987</c:v>
                </c:pt>
                <c:pt idx="1315">
                  <c:v>25.724999999999987</c:v>
                </c:pt>
                <c:pt idx="1316">
                  <c:v>27.216000000000005</c:v>
                </c:pt>
                <c:pt idx="1317">
                  <c:v>28.748999999999889</c:v>
                </c:pt>
                <c:pt idx="1318">
                  <c:v>35.301000000000002</c:v>
                </c:pt>
                <c:pt idx="1319">
                  <c:v>37.044000000000004</c:v>
                </c:pt>
                <c:pt idx="1320">
                  <c:v>30.324000000000005</c:v>
                </c:pt>
                <c:pt idx="1321">
                  <c:v>21.504000000000001</c:v>
                </c:pt>
                <c:pt idx="1322">
                  <c:v>18.900000000000002</c:v>
                </c:pt>
                <c:pt idx="1323">
                  <c:v>22.869000000000003</c:v>
                </c:pt>
                <c:pt idx="1324">
                  <c:v>27.216000000000005</c:v>
                </c:pt>
                <c:pt idx="1325">
                  <c:v>31.941000000000003</c:v>
                </c:pt>
                <c:pt idx="1326">
                  <c:v>33.6</c:v>
                </c:pt>
                <c:pt idx="1327">
                  <c:v>30.324000000000005</c:v>
                </c:pt>
                <c:pt idx="1328">
                  <c:v>30.324000000000005</c:v>
                </c:pt>
                <c:pt idx="1329">
                  <c:v>35.301000000000002</c:v>
                </c:pt>
                <c:pt idx="1330">
                  <c:v>33.6</c:v>
                </c:pt>
                <c:pt idx="1331">
                  <c:v>31.941000000000003</c:v>
                </c:pt>
                <c:pt idx="1332">
                  <c:v>30.324000000000005</c:v>
                </c:pt>
                <c:pt idx="1333">
                  <c:v>22.869000000000003</c:v>
                </c:pt>
                <c:pt idx="1334">
                  <c:v>22.869000000000003</c:v>
                </c:pt>
                <c:pt idx="1335">
                  <c:v>25.724999999999987</c:v>
                </c:pt>
                <c:pt idx="1336">
                  <c:v>27.216000000000005</c:v>
                </c:pt>
                <c:pt idx="1337">
                  <c:v>31.941000000000003</c:v>
                </c:pt>
                <c:pt idx="1338">
                  <c:v>33.6</c:v>
                </c:pt>
                <c:pt idx="1339">
                  <c:v>31.941000000000003</c:v>
                </c:pt>
                <c:pt idx="1340">
                  <c:v>33.6</c:v>
                </c:pt>
                <c:pt idx="1341">
                  <c:v>33.6</c:v>
                </c:pt>
                <c:pt idx="1342">
                  <c:v>33.6</c:v>
                </c:pt>
                <c:pt idx="1343">
                  <c:v>31.941000000000003</c:v>
                </c:pt>
                <c:pt idx="1344">
                  <c:v>25.724999999999987</c:v>
                </c:pt>
                <c:pt idx="1345">
                  <c:v>24.276000000000003</c:v>
                </c:pt>
                <c:pt idx="1346">
                  <c:v>22.869000000000003</c:v>
                </c:pt>
                <c:pt idx="1347">
                  <c:v>25.724999999999987</c:v>
                </c:pt>
                <c:pt idx="1348">
                  <c:v>30.324000000000005</c:v>
                </c:pt>
                <c:pt idx="1349">
                  <c:v>31.941000000000003</c:v>
                </c:pt>
                <c:pt idx="1350">
                  <c:v>30.324000000000005</c:v>
                </c:pt>
                <c:pt idx="1351">
                  <c:v>31.941000000000003</c:v>
                </c:pt>
                <c:pt idx="1352">
                  <c:v>28.748999999999889</c:v>
                </c:pt>
                <c:pt idx="1353">
                  <c:v>25.724999999999987</c:v>
                </c:pt>
                <c:pt idx="1354">
                  <c:v>28.748999999999889</c:v>
                </c:pt>
                <c:pt idx="1355">
                  <c:v>30.324000000000005</c:v>
                </c:pt>
                <c:pt idx="1356">
                  <c:v>28.748999999999889</c:v>
                </c:pt>
                <c:pt idx="1357">
                  <c:v>30.324000000000005</c:v>
                </c:pt>
                <c:pt idx="1358">
                  <c:v>30.324000000000005</c:v>
                </c:pt>
                <c:pt idx="1359">
                  <c:v>27.216000000000005</c:v>
                </c:pt>
                <c:pt idx="1360">
                  <c:v>30.324000000000005</c:v>
                </c:pt>
                <c:pt idx="1361">
                  <c:v>28.748999999999889</c:v>
                </c:pt>
                <c:pt idx="1362">
                  <c:v>24.276000000000003</c:v>
                </c:pt>
                <c:pt idx="1363">
                  <c:v>25.724999999999987</c:v>
                </c:pt>
                <c:pt idx="1364">
                  <c:v>28.748999999999889</c:v>
                </c:pt>
                <c:pt idx="1365">
                  <c:v>30.324000000000005</c:v>
                </c:pt>
                <c:pt idx="1366">
                  <c:v>33.6</c:v>
                </c:pt>
                <c:pt idx="1367">
                  <c:v>33.6</c:v>
                </c:pt>
                <c:pt idx="1368">
                  <c:v>30.324000000000005</c:v>
                </c:pt>
                <c:pt idx="1369">
                  <c:v>33.6</c:v>
                </c:pt>
                <c:pt idx="1370">
                  <c:v>33.6</c:v>
                </c:pt>
                <c:pt idx="1371">
                  <c:v>31.941000000000003</c:v>
                </c:pt>
                <c:pt idx="1372">
                  <c:v>30.324000000000005</c:v>
                </c:pt>
                <c:pt idx="1373">
                  <c:v>30.324000000000005</c:v>
                </c:pt>
                <c:pt idx="1374">
                  <c:v>28.748999999999889</c:v>
                </c:pt>
                <c:pt idx="1375">
                  <c:v>28.748999999999889</c:v>
                </c:pt>
                <c:pt idx="1376">
                  <c:v>28.748999999999889</c:v>
                </c:pt>
                <c:pt idx="1377">
                  <c:v>31.941000000000003</c:v>
                </c:pt>
                <c:pt idx="1378">
                  <c:v>31.941000000000003</c:v>
                </c:pt>
                <c:pt idx="1379">
                  <c:v>30.324000000000005</c:v>
                </c:pt>
                <c:pt idx="1380">
                  <c:v>28.748999999999889</c:v>
                </c:pt>
                <c:pt idx="1381">
                  <c:v>24.276000000000003</c:v>
                </c:pt>
                <c:pt idx="1382">
                  <c:v>25.724999999999987</c:v>
                </c:pt>
                <c:pt idx="1383">
                  <c:v>30.324000000000005</c:v>
                </c:pt>
                <c:pt idx="1384">
                  <c:v>30.324000000000005</c:v>
                </c:pt>
                <c:pt idx="1385">
                  <c:v>30.324000000000005</c:v>
                </c:pt>
                <c:pt idx="1386">
                  <c:v>28.748999999999889</c:v>
                </c:pt>
                <c:pt idx="1387">
                  <c:v>25.724999999999987</c:v>
                </c:pt>
                <c:pt idx="1388">
                  <c:v>25.724999999999987</c:v>
                </c:pt>
                <c:pt idx="1389">
                  <c:v>30.324000000000005</c:v>
                </c:pt>
                <c:pt idx="1390">
                  <c:v>30.324000000000005</c:v>
                </c:pt>
                <c:pt idx="1391">
                  <c:v>30.324000000000005</c:v>
                </c:pt>
                <c:pt idx="1392">
                  <c:v>33.6</c:v>
                </c:pt>
                <c:pt idx="1393">
                  <c:v>33.6</c:v>
                </c:pt>
                <c:pt idx="1394">
                  <c:v>33.6</c:v>
                </c:pt>
                <c:pt idx="1395">
                  <c:v>35.301000000000002</c:v>
                </c:pt>
                <c:pt idx="1396">
                  <c:v>31.941000000000003</c:v>
                </c:pt>
                <c:pt idx="1397">
                  <c:v>27.216000000000005</c:v>
                </c:pt>
                <c:pt idx="1398">
                  <c:v>24.276000000000003</c:v>
                </c:pt>
                <c:pt idx="1399">
                  <c:v>24.276000000000003</c:v>
                </c:pt>
                <c:pt idx="1400">
                  <c:v>24.276000000000003</c:v>
                </c:pt>
                <c:pt idx="1401">
                  <c:v>27.216000000000005</c:v>
                </c:pt>
                <c:pt idx="1402">
                  <c:v>28.748999999999889</c:v>
                </c:pt>
                <c:pt idx="1403">
                  <c:v>28.748999999999889</c:v>
                </c:pt>
                <c:pt idx="1404">
                  <c:v>30.324000000000005</c:v>
                </c:pt>
                <c:pt idx="1405">
                  <c:v>30.324000000000005</c:v>
                </c:pt>
                <c:pt idx="1406">
                  <c:v>31.941000000000003</c:v>
                </c:pt>
                <c:pt idx="1407">
                  <c:v>33.6</c:v>
                </c:pt>
                <c:pt idx="1408">
                  <c:v>33.6</c:v>
                </c:pt>
                <c:pt idx="1409">
                  <c:v>31.941000000000003</c:v>
                </c:pt>
                <c:pt idx="1410">
                  <c:v>30.324000000000005</c:v>
                </c:pt>
                <c:pt idx="1411">
                  <c:v>30.324000000000005</c:v>
                </c:pt>
                <c:pt idx="1412">
                  <c:v>28.748999999999889</c:v>
                </c:pt>
                <c:pt idx="1413">
                  <c:v>28.748999999999889</c:v>
                </c:pt>
                <c:pt idx="1414">
                  <c:v>30.324000000000005</c:v>
                </c:pt>
                <c:pt idx="1415">
                  <c:v>31.941000000000003</c:v>
                </c:pt>
                <c:pt idx="1416">
                  <c:v>33.6</c:v>
                </c:pt>
                <c:pt idx="1417">
                  <c:v>33.6</c:v>
                </c:pt>
                <c:pt idx="1418">
                  <c:v>30.324000000000005</c:v>
                </c:pt>
                <c:pt idx="1419">
                  <c:v>30.324000000000005</c:v>
                </c:pt>
                <c:pt idx="1420">
                  <c:v>33.6</c:v>
                </c:pt>
                <c:pt idx="1421">
                  <c:v>35.301000000000002</c:v>
                </c:pt>
                <c:pt idx="1422">
                  <c:v>33.6</c:v>
                </c:pt>
                <c:pt idx="1423">
                  <c:v>31.941000000000003</c:v>
                </c:pt>
                <c:pt idx="1424">
                  <c:v>35.301000000000002</c:v>
                </c:pt>
                <c:pt idx="1425">
                  <c:v>37.044000000000004</c:v>
                </c:pt>
                <c:pt idx="1426">
                  <c:v>40.656000000000006</c:v>
                </c:pt>
                <c:pt idx="1427">
                  <c:v>40.656000000000006</c:v>
                </c:pt>
                <c:pt idx="1428">
                  <c:v>40.656000000000006</c:v>
                </c:pt>
                <c:pt idx="1429">
                  <c:v>42.525000000000013</c:v>
                </c:pt>
                <c:pt idx="1430">
                  <c:v>44.436</c:v>
                </c:pt>
                <c:pt idx="1431">
                  <c:v>44.436</c:v>
                </c:pt>
                <c:pt idx="1432">
                  <c:v>40.656000000000006</c:v>
                </c:pt>
                <c:pt idx="1433">
                  <c:v>35.301000000000002</c:v>
                </c:pt>
                <c:pt idx="1434">
                  <c:v>37.044000000000004</c:v>
                </c:pt>
                <c:pt idx="1435">
                  <c:v>42.525000000000013</c:v>
                </c:pt>
                <c:pt idx="1436">
                  <c:v>40.656000000000006</c:v>
                </c:pt>
                <c:pt idx="1437">
                  <c:v>42.525000000000013</c:v>
                </c:pt>
                <c:pt idx="1438">
                  <c:v>40.656000000000006</c:v>
                </c:pt>
                <c:pt idx="1439">
                  <c:v>40.656000000000006</c:v>
                </c:pt>
                <c:pt idx="1440">
                  <c:v>46.389000000000003</c:v>
                </c:pt>
                <c:pt idx="1441">
                  <c:v>54.621000000000002</c:v>
                </c:pt>
                <c:pt idx="1442">
                  <c:v>56.784000000000006</c:v>
                </c:pt>
                <c:pt idx="1443">
                  <c:v>56.784000000000006</c:v>
                </c:pt>
                <c:pt idx="1444">
                  <c:v>58.989000000000004</c:v>
                </c:pt>
                <c:pt idx="1445">
                  <c:v>63.525000000000013</c:v>
                </c:pt>
                <c:pt idx="1446">
                  <c:v>65.85599999999998</c:v>
                </c:pt>
                <c:pt idx="1447">
                  <c:v>68.229000000000013</c:v>
                </c:pt>
                <c:pt idx="1448">
                  <c:v>68.229000000000013</c:v>
                </c:pt>
                <c:pt idx="1449">
                  <c:v>63.525000000000013</c:v>
                </c:pt>
                <c:pt idx="1450">
                  <c:v>65.85599999999998</c:v>
                </c:pt>
                <c:pt idx="1451">
                  <c:v>68.229000000000013</c:v>
                </c:pt>
                <c:pt idx="1452">
                  <c:v>68.229000000000013</c:v>
                </c:pt>
                <c:pt idx="1453">
                  <c:v>68.229000000000013</c:v>
                </c:pt>
                <c:pt idx="1454">
                  <c:v>70.644000000000005</c:v>
                </c:pt>
                <c:pt idx="1455">
                  <c:v>73.101000000000013</c:v>
                </c:pt>
                <c:pt idx="1456">
                  <c:v>75.600000000000009</c:v>
                </c:pt>
                <c:pt idx="1457">
                  <c:v>80.724000000000004</c:v>
                </c:pt>
                <c:pt idx="1458">
                  <c:v>75.600000000000009</c:v>
                </c:pt>
                <c:pt idx="1459">
                  <c:v>75.600000000000009</c:v>
                </c:pt>
                <c:pt idx="1460">
                  <c:v>73.101000000000013</c:v>
                </c:pt>
                <c:pt idx="1461">
                  <c:v>63.525000000000013</c:v>
                </c:pt>
                <c:pt idx="1462">
                  <c:v>61.236000000000011</c:v>
                </c:pt>
                <c:pt idx="1463">
                  <c:v>61.236000000000011</c:v>
                </c:pt>
                <c:pt idx="1464">
                  <c:v>63.525000000000013</c:v>
                </c:pt>
                <c:pt idx="1465">
                  <c:v>68.229000000000013</c:v>
                </c:pt>
                <c:pt idx="1466">
                  <c:v>68.229000000000013</c:v>
                </c:pt>
                <c:pt idx="1467">
                  <c:v>56.784000000000006</c:v>
                </c:pt>
                <c:pt idx="1468">
                  <c:v>46.389000000000003</c:v>
                </c:pt>
                <c:pt idx="1469">
                  <c:v>46.389000000000003</c:v>
                </c:pt>
                <c:pt idx="1470">
                  <c:v>48.383999999999993</c:v>
                </c:pt>
                <c:pt idx="1471">
                  <c:v>48.383999999999993</c:v>
                </c:pt>
                <c:pt idx="1472">
                  <c:v>48.383999999999993</c:v>
                </c:pt>
                <c:pt idx="1473">
                  <c:v>42.525000000000013</c:v>
                </c:pt>
                <c:pt idx="1474">
                  <c:v>37.044000000000004</c:v>
                </c:pt>
                <c:pt idx="1475">
                  <c:v>35.301000000000002</c:v>
                </c:pt>
                <c:pt idx="1476">
                  <c:v>37.044000000000004</c:v>
                </c:pt>
                <c:pt idx="1477">
                  <c:v>40.656000000000006</c:v>
                </c:pt>
                <c:pt idx="1478">
                  <c:v>46.389000000000003</c:v>
                </c:pt>
                <c:pt idx="1479">
                  <c:v>48.383999999999993</c:v>
                </c:pt>
                <c:pt idx="1480">
                  <c:v>52.5</c:v>
                </c:pt>
                <c:pt idx="1481">
                  <c:v>46.389000000000003</c:v>
                </c:pt>
                <c:pt idx="1482">
                  <c:v>42.525000000000013</c:v>
                </c:pt>
                <c:pt idx="1483">
                  <c:v>40.656000000000006</c:v>
                </c:pt>
                <c:pt idx="1484">
                  <c:v>37.044000000000004</c:v>
                </c:pt>
                <c:pt idx="1485">
                  <c:v>37.044000000000004</c:v>
                </c:pt>
                <c:pt idx="1486">
                  <c:v>35.301000000000002</c:v>
                </c:pt>
                <c:pt idx="1487">
                  <c:v>33.6</c:v>
                </c:pt>
                <c:pt idx="1488">
                  <c:v>35.301000000000002</c:v>
                </c:pt>
                <c:pt idx="1489">
                  <c:v>38.829000000000001</c:v>
                </c:pt>
                <c:pt idx="1490">
                  <c:v>40.656000000000006</c:v>
                </c:pt>
                <c:pt idx="1491">
                  <c:v>40.656000000000006</c:v>
                </c:pt>
                <c:pt idx="1492">
                  <c:v>37.044000000000004</c:v>
                </c:pt>
                <c:pt idx="1493">
                  <c:v>37.044000000000004</c:v>
                </c:pt>
                <c:pt idx="1494">
                  <c:v>37.044000000000004</c:v>
                </c:pt>
                <c:pt idx="1495">
                  <c:v>40.656000000000006</c:v>
                </c:pt>
                <c:pt idx="1496">
                  <c:v>44.436</c:v>
                </c:pt>
                <c:pt idx="1497">
                  <c:v>42.525000000000013</c:v>
                </c:pt>
                <c:pt idx="1498">
                  <c:v>40.656000000000006</c:v>
                </c:pt>
                <c:pt idx="1499">
                  <c:v>37.044000000000004</c:v>
                </c:pt>
                <c:pt idx="1500">
                  <c:v>31.941000000000003</c:v>
                </c:pt>
                <c:pt idx="1501">
                  <c:v>31.941000000000003</c:v>
                </c:pt>
                <c:pt idx="1502">
                  <c:v>35.301000000000002</c:v>
                </c:pt>
                <c:pt idx="1503">
                  <c:v>37.044000000000004</c:v>
                </c:pt>
                <c:pt idx="1504">
                  <c:v>37.044000000000004</c:v>
                </c:pt>
                <c:pt idx="1505">
                  <c:v>38.829000000000001</c:v>
                </c:pt>
                <c:pt idx="1506">
                  <c:v>37.044000000000004</c:v>
                </c:pt>
                <c:pt idx="1507">
                  <c:v>35.301000000000002</c:v>
                </c:pt>
                <c:pt idx="1508">
                  <c:v>35.301000000000002</c:v>
                </c:pt>
                <c:pt idx="1509">
                  <c:v>37.044000000000004</c:v>
                </c:pt>
                <c:pt idx="1510">
                  <c:v>37.044000000000004</c:v>
                </c:pt>
                <c:pt idx="1511">
                  <c:v>37.044000000000004</c:v>
                </c:pt>
                <c:pt idx="1512">
                  <c:v>33.6</c:v>
                </c:pt>
                <c:pt idx="1513">
                  <c:v>33.6</c:v>
                </c:pt>
                <c:pt idx="1514">
                  <c:v>35.301000000000002</c:v>
                </c:pt>
                <c:pt idx="1515">
                  <c:v>35.301000000000002</c:v>
                </c:pt>
                <c:pt idx="1516">
                  <c:v>37.044000000000004</c:v>
                </c:pt>
                <c:pt idx="1517">
                  <c:v>35.301000000000002</c:v>
                </c:pt>
                <c:pt idx="1518">
                  <c:v>35.301000000000002</c:v>
                </c:pt>
                <c:pt idx="1519">
                  <c:v>37.044000000000004</c:v>
                </c:pt>
                <c:pt idx="1520">
                  <c:v>40.656000000000006</c:v>
                </c:pt>
                <c:pt idx="1521">
                  <c:v>42.525000000000013</c:v>
                </c:pt>
                <c:pt idx="1522">
                  <c:v>42.525000000000013</c:v>
                </c:pt>
                <c:pt idx="1523">
                  <c:v>40.656000000000006</c:v>
                </c:pt>
                <c:pt idx="1524">
                  <c:v>37.044000000000004</c:v>
                </c:pt>
                <c:pt idx="1525">
                  <c:v>37.044000000000004</c:v>
                </c:pt>
                <c:pt idx="1526">
                  <c:v>38.829000000000001</c:v>
                </c:pt>
                <c:pt idx="1527">
                  <c:v>44.436</c:v>
                </c:pt>
                <c:pt idx="1528">
                  <c:v>52.5</c:v>
                </c:pt>
                <c:pt idx="1529">
                  <c:v>52.5</c:v>
                </c:pt>
                <c:pt idx="1530">
                  <c:v>48.383999999999993</c:v>
                </c:pt>
                <c:pt idx="1531">
                  <c:v>46.389000000000003</c:v>
                </c:pt>
                <c:pt idx="1532">
                  <c:v>48.383999999999993</c:v>
                </c:pt>
                <c:pt idx="1533">
                  <c:v>50.421000000000006</c:v>
                </c:pt>
                <c:pt idx="1534">
                  <c:v>58.989000000000004</c:v>
                </c:pt>
                <c:pt idx="1535">
                  <c:v>61.236000000000011</c:v>
                </c:pt>
                <c:pt idx="1536">
                  <c:v>56.784000000000006</c:v>
                </c:pt>
                <c:pt idx="1537">
                  <c:v>54.621000000000002</c:v>
                </c:pt>
                <c:pt idx="1538">
                  <c:v>54.621000000000002</c:v>
                </c:pt>
                <c:pt idx="1539">
                  <c:v>58.989000000000004</c:v>
                </c:pt>
                <c:pt idx="1540">
                  <c:v>68.229000000000013</c:v>
                </c:pt>
                <c:pt idx="1541">
                  <c:v>70.644000000000005</c:v>
                </c:pt>
                <c:pt idx="1542">
                  <c:v>68.229000000000013</c:v>
                </c:pt>
                <c:pt idx="1543">
                  <c:v>68.229000000000013</c:v>
                </c:pt>
                <c:pt idx="1544">
                  <c:v>70.644000000000005</c:v>
                </c:pt>
                <c:pt idx="1545">
                  <c:v>78.141000000000005</c:v>
                </c:pt>
                <c:pt idx="1546">
                  <c:v>86.016000000000005</c:v>
                </c:pt>
                <c:pt idx="1547">
                  <c:v>86.016000000000005</c:v>
                </c:pt>
                <c:pt idx="1548">
                  <c:v>88.725000000000009</c:v>
                </c:pt>
                <c:pt idx="1549">
                  <c:v>94.269000000000005</c:v>
                </c:pt>
                <c:pt idx="1550">
                  <c:v>108.86400000000002</c:v>
                </c:pt>
                <c:pt idx="1551">
                  <c:v>121.29600000000002</c:v>
                </c:pt>
                <c:pt idx="1552">
                  <c:v>124.509</c:v>
                </c:pt>
                <c:pt idx="1553">
                  <c:v>121.29600000000002</c:v>
                </c:pt>
                <c:pt idx="1554">
                  <c:v>118.12499999999999</c:v>
                </c:pt>
                <c:pt idx="1555">
                  <c:v>114.99600000000002</c:v>
                </c:pt>
                <c:pt idx="1556">
                  <c:v>121.29600000000002</c:v>
                </c:pt>
                <c:pt idx="1557">
                  <c:v>131.06100000000001</c:v>
                </c:pt>
                <c:pt idx="1558">
                  <c:v>141.20399999999998</c:v>
                </c:pt>
                <c:pt idx="1559">
                  <c:v>151.72499999999999</c:v>
                </c:pt>
                <c:pt idx="1560">
                  <c:v>162.624</c:v>
                </c:pt>
                <c:pt idx="1561">
                  <c:v>162.624</c:v>
                </c:pt>
                <c:pt idx="1562">
                  <c:v>155.316</c:v>
                </c:pt>
                <c:pt idx="1563">
                  <c:v>158.94900000000001</c:v>
                </c:pt>
                <c:pt idx="1564">
                  <c:v>158.94900000000001</c:v>
                </c:pt>
                <c:pt idx="1565">
                  <c:v>155.316</c:v>
                </c:pt>
                <c:pt idx="1566">
                  <c:v>148.17600000000002</c:v>
                </c:pt>
                <c:pt idx="1567">
                  <c:v>134.4</c:v>
                </c:pt>
                <c:pt idx="1568">
                  <c:v>131.06100000000001</c:v>
                </c:pt>
                <c:pt idx="1569">
                  <c:v>134.4</c:v>
                </c:pt>
                <c:pt idx="1570">
                  <c:v>134.4</c:v>
                </c:pt>
                <c:pt idx="1571">
                  <c:v>131.06100000000001</c:v>
                </c:pt>
                <c:pt idx="1572">
                  <c:v>124.509</c:v>
                </c:pt>
                <c:pt idx="1573">
                  <c:v>111.90900000000002</c:v>
                </c:pt>
                <c:pt idx="1574">
                  <c:v>108.86400000000002</c:v>
                </c:pt>
                <c:pt idx="1575">
                  <c:v>99.981000000000023</c:v>
                </c:pt>
                <c:pt idx="1576">
                  <c:v>94.269000000000005</c:v>
                </c:pt>
                <c:pt idx="1577">
                  <c:v>88.725000000000009</c:v>
                </c:pt>
                <c:pt idx="1578">
                  <c:v>86.016000000000005</c:v>
                </c:pt>
                <c:pt idx="1579">
                  <c:v>86.016000000000005</c:v>
                </c:pt>
                <c:pt idx="1580">
                  <c:v>83.349000000000004</c:v>
                </c:pt>
                <c:pt idx="1581">
                  <c:v>80.724000000000004</c:v>
                </c:pt>
                <c:pt idx="1582">
                  <c:v>68.229000000000013</c:v>
                </c:pt>
                <c:pt idx="1583">
                  <c:v>61.236000000000011</c:v>
                </c:pt>
                <c:pt idx="1584">
                  <c:v>58.989000000000004</c:v>
                </c:pt>
                <c:pt idx="1585">
                  <c:v>56.784000000000006</c:v>
                </c:pt>
                <c:pt idx="1586">
                  <c:v>58.989000000000004</c:v>
                </c:pt>
                <c:pt idx="1587">
                  <c:v>58.989000000000004</c:v>
                </c:pt>
                <c:pt idx="1588">
                  <c:v>54.621000000000002</c:v>
                </c:pt>
                <c:pt idx="1589">
                  <c:v>48.383999999999993</c:v>
                </c:pt>
                <c:pt idx="1590">
                  <c:v>44.436</c:v>
                </c:pt>
                <c:pt idx="1591">
                  <c:v>40.656000000000006</c:v>
                </c:pt>
                <c:pt idx="1592">
                  <c:v>42.525000000000013</c:v>
                </c:pt>
                <c:pt idx="1593">
                  <c:v>44.436</c:v>
                </c:pt>
                <c:pt idx="1594">
                  <c:v>46.389000000000003</c:v>
                </c:pt>
                <c:pt idx="1595">
                  <c:v>46.389000000000003</c:v>
                </c:pt>
                <c:pt idx="1596">
                  <c:v>44.436</c:v>
                </c:pt>
                <c:pt idx="1597">
                  <c:v>44.436</c:v>
                </c:pt>
                <c:pt idx="1598">
                  <c:v>42.525000000000013</c:v>
                </c:pt>
                <c:pt idx="1599">
                  <c:v>44.436</c:v>
                </c:pt>
                <c:pt idx="1600">
                  <c:v>42.525000000000013</c:v>
                </c:pt>
                <c:pt idx="1601">
                  <c:v>40.656000000000006</c:v>
                </c:pt>
                <c:pt idx="1602">
                  <c:v>37.044000000000004</c:v>
                </c:pt>
                <c:pt idx="1603">
                  <c:v>35.301000000000002</c:v>
                </c:pt>
                <c:pt idx="1604">
                  <c:v>35.301000000000002</c:v>
                </c:pt>
                <c:pt idx="1605">
                  <c:v>35.301000000000002</c:v>
                </c:pt>
                <c:pt idx="1606">
                  <c:v>35.301000000000002</c:v>
                </c:pt>
                <c:pt idx="1607">
                  <c:v>35.301000000000002</c:v>
                </c:pt>
                <c:pt idx="1608">
                  <c:v>35.301000000000002</c:v>
                </c:pt>
                <c:pt idx="1609">
                  <c:v>37.044000000000004</c:v>
                </c:pt>
                <c:pt idx="1610">
                  <c:v>38.829000000000001</c:v>
                </c:pt>
                <c:pt idx="1611">
                  <c:v>38.829000000000001</c:v>
                </c:pt>
                <c:pt idx="1612">
                  <c:v>37.044000000000004</c:v>
                </c:pt>
                <c:pt idx="1613">
                  <c:v>35.301000000000002</c:v>
                </c:pt>
                <c:pt idx="1614">
                  <c:v>33.6</c:v>
                </c:pt>
                <c:pt idx="1615">
                  <c:v>35.301000000000002</c:v>
                </c:pt>
                <c:pt idx="1616">
                  <c:v>37.044000000000004</c:v>
                </c:pt>
                <c:pt idx="1617">
                  <c:v>35.301000000000002</c:v>
                </c:pt>
                <c:pt idx="1618">
                  <c:v>35.301000000000002</c:v>
                </c:pt>
                <c:pt idx="1619">
                  <c:v>33.6</c:v>
                </c:pt>
                <c:pt idx="1620">
                  <c:v>33.6</c:v>
                </c:pt>
                <c:pt idx="1621">
                  <c:v>33.6</c:v>
                </c:pt>
                <c:pt idx="1622">
                  <c:v>33.6</c:v>
                </c:pt>
                <c:pt idx="1623">
                  <c:v>35.301000000000002</c:v>
                </c:pt>
                <c:pt idx="1624">
                  <c:v>38.829000000000001</c:v>
                </c:pt>
                <c:pt idx="1625">
                  <c:v>38.829000000000001</c:v>
                </c:pt>
                <c:pt idx="1626">
                  <c:v>38.829000000000001</c:v>
                </c:pt>
                <c:pt idx="1627">
                  <c:v>35.301000000000002</c:v>
                </c:pt>
                <c:pt idx="1628">
                  <c:v>33.6</c:v>
                </c:pt>
                <c:pt idx="1629">
                  <c:v>37.044000000000004</c:v>
                </c:pt>
                <c:pt idx="1630">
                  <c:v>42.525000000000013</c:v>
                </c:pt>
                <c:pt idx="1631">
                  <c:v>40.656000000000006</c:v>
                </c:pt>
                <c:pt idx="1632">
                  <c:v>38.829000000000001</c:v>
                </c:pt>
                <c:pt idx="1633">
                  <c:v>35.301000000000002</c:v>
                </c:pt>
                <c:pt idx="1634">
                  <c:v>33.6</c:v>
                </c:pt>
                <c:pt idx="1635">
                  <c:v>33.6</c:v>
                </c:pt>
                <c:pt idx="1636">
                  <c:v>33.6</c:v>
                </c:pt>
                <c:pt idx="1637">
                  <c:v>31.941000000000003</c:v>
                </c:pt>
                <c:pt idx="1638">
                  <c:v>31.941000000000003</c:v>
                </c:pt>
                <c:pt idx="1639">
                  <c:v>33.6</c:v>
                </c:pt>
                <c:pt idx="1640">
                  <c:v>35.301000000000002</c:v>
                </c:pt>
                <c:pt idx="1641">
                  <c:v>38.829000000000001</c:v>
                </c:pt>
                <c:pt idx="1642">
                  <c:v>40.656000000000006</c:v>
                </c:pt>
                <c:pt idx="1643">
                  <c:v>37.044000000000004</c:v>
                </c:pt>
                <c:pt idx="1644">
                  <c:v>37.044000000000004</c:v>
                </c:pt>
                <c:pt idx="1645">
                  <c:v>37.044000000000004</c:v>
                </c:pt>
                <c:pt idx="1646">
                  <c:v>35.301000000000002</c:v>
                </c:pt>
                <c:pt idx="1647">
                  <c:v>38.829000000000001</c:v>
                </c:pt>
                <c:pt idx="1648">
                  <c:v>42.525000000000013</c:v>
                </c:pt>
                <c:pt idx="1649">
                  <c:v>40.656000000000006</c:v>
                </c:pt>
                <c:pt idx="1650">
                  <c:v>38.829000000000001</c:v>
                </c:pt>
                <c:pt idx="1651">
                  <c:v>38.829000000000001</c:v>
                </c:pt>
                <c:pt idx="1652">
                  <c:v>37.044000000000004</c:v>
                </c:pt>
                <c:pt idx="1653">
                  <c:v>37.044000000000004</c:v>
                </c:pt>
                <c:pt idx="1654">
                  <c:v>37.044000000000004</c:v>
                </c:pt>
                <c:pt idx="1655">
                  <c:v>31.941000000000003</c:v>
                </c:pt>
                <c:pt idx="1656">
                  <c:v>30.324000000000005</c:v>
                </c:pt>
                <c:pt idx="1657">
                  <c:v>37.044000000000004</c:v>
                </c:pt>
                <c:pt idx="1658">
                  <c:v>40.656000000000006</c:v>
                </c:pt>
                <c:pt idx="1659">
                  <c:v>40.656000000000006</c:v>
                </c:pt>
                <c:pt idx="1660">
                  <c:v>40.656000000000006</c:v>
                </c:pt>
                <c:pt idx="1661">
                  <c:v>37.044000000000004</c:v>
                </c:pt>
                <c:pt idx="1662">
                  <c:v>35.301000000000002</c:v>
                </c:pt>
                <c:pt idx="1663">
                  <c:v>35.301000000000002</c:v>
                </c:pt>
                <c:pt idx="1664">
                  <c:v>37.044000000000004</c:v>
                </c:pt>
                <c:pt idx="1665">
                  <c:v>38.829000000000001</c:v>
                </c:pt>
                <c:pt idx="1666">
                  <c:v>38.829000000000001</c:v>
                </c:pt>
                <c:pt idx="1667">
                  <c:v>35.301000000000002</c:v>
                </c:pt>
                <c:pt idx="1668">
                  <c:v>31.941000000000003</c:v>
                </c:pt>
                <c:pt idx="1669">
                  <c:v>28.748999999999889</c:v>
                </c:pt>
                <c:pt idx="1670">
                  <c:v>28.748999999999889</c:v>
                </c:pt>
                <c:pt idx="1671">
                  <c:v>33.6</c:v>
                </c:pt>
                <c:pt idx="1672">
                  <c:v>38.829000000000001</c:v>
                </c:pt>
                <c:pt idx="1673">
                  <c:v>40.656000000000006</c:v>
                </c:pt>
                <c:pt idx="1674">
                  <c:v>40.656000000000006</c:v>
                </c:pt>
                <c:pt idx="1675">
                  <c:v>40.656000000000006</c:v>
                </c:pt>
                <c:pt idx="1676">
                  <c:v>42.525000000000013</c:v>
                </c:pt>
                <c:pt idx="1677">
                  <c:v>40.656000000000006</c:v>
                </c:pt>
                <c:pt idx="1678">
                  <c:v>40.656000000000006</c:v>
                </c:pt>
                <c:pt idx="1679">
                  <c:v>38.829000000000001</c:v>
                </c:pt>
                <c:pt idx="1680">
                  <c:v>33.6</c:v>
                </c:pt>
                <c:pt idx="1681">
                  <c:v>35.301000000000002</c:v>
                </c:pt>
                <c:pt idx="1682">
                  <c:v>40.656000000000006</c:v>
                </c:pt>
                <c:pt idx="1683">
                  <c:v>40.656000000000006</c:v>
                </c:pt>
                <c:pt idx="1684">
                  <c:v>40.656000000000006</c:v>
                </c:pt>
                <c:pt idx="1685">
                  <c:v>40.656000000000006</c:v>
                </c:pt>
                <c:pt idx="1686">
                  <c:v>38.829000000000001</c:v>
                </c:pt>
                <c:pt idx="1687">
                  <c:v>42.525000000000013</c:v>
                </c:pt>
                <c:pt idx="1688">
                  <c:v>38.829000000000001</c:v>
                </c:pt>
                <c:pt idx="1689">
                  <c:v>37.044000000000004</c:v>
                </c:pt>
                <c:pt idx="1690">
                  <c:v>33.6</c:v>
                </c:pt>
                <c:pt idx="1691">
                  <c:v>33.6</c:v>
                </c:pt>
                <c:pt idx="1692">
                  <c:v>37.044000000000004</c:v>
                </c:pt>
                <c:pt idx="1693">
                  <c:v>40.656000000000006</c:v>
                </c:pt>
                <c:pt idx="1694">
                  <c:v>40.656000000000006</c:v>
                </c:pt>
                <c:pt idx="1695">
                  <c:v>42.525000000000013</c:v>
                </c:pt>
                <c:pt idx="1696">
                  <c:v>42.525000000000013</c:v>
                </c:pt>
                <c:pt idx="1697">
                  <c:v>40.656000000000006</c:v>
                </c:pt>
                <c:pt idx="1698">
                  <c:v>42.525000000000013</c:v>
                </c:pt>
                <c:pt idx="1699">
                  <c:v>42.525000000000013</c:v>
                </c:pt>
                <c:pt idx="1700">
                  <c:v>44.436</c:v>
                </c:pt>
                <c:pt idx="1701">
                  <c:v>48.383999999999993</c:v>
                </c:pt>
                <c:pt idx="1702">
                  <c:v>50.421000000000006</c:v>
                </c:pt>
                <c:pt idx="1703">
                  <c:v>54.621000000000002</c:v>
                </c:pt>
                <c:pt idx="1704">
                  <c:v>61.236000000000011</c:v>
                </c:pt>
                <c:pt idx="1705">
                  <c:v>61.236000000000011</c:v>
                </c:pt>
                <c:pt idx="1706">
                  <c:v>61.236000000000011</c:v>
                </c:pt>
                <c:pt idx="1707">
                  <c:v>58.989000000000004</c:v>
                </c:pt>
                <c:pt idx="1708">
                  <c:v>54.621000000000002</c:v>
                </c:pt>
                <c:pt idx="1709">
                  <c:v>52.5</c:v>
                </c:pt>
                <c:pt idx="1710">
                  <c:v>54.621000000000002</c:v>
                </c:pt>
                <c:pt idx="1711">
                  <c:v>58.989000000000004</c:v>
                </c:pt>
                <c:pt idx="1712">
                  <c:v>63.525000000000013</c:v>
                </c:pt>
                <c:pt idx="1713">
                  <c:v>70.644000000000005</c:v>
                </c:pt>
                <c:pt idx="1714">
                  <c:v>78.141000000000005</c:v>
                </c:pt>
                <c:pt idx="1715">
                  <c:v>86.016000000000005</c:v>
                </c:pt>
                <c:pt idx="1716">
                  <c:v>97.104000000000013</c:v>
                </c:pt>
                <c:pt idx="1717">
                  <c:v>102.9</c:v>
                </c:pt>
                <c:pt idx="1718">
                  <c:v>105.861</c:v>
                </c:pt>
                <c:pt idx="1719">
                  <c:v>105.861</c:v>
                </c:pt>
                <c:pt idx="1720">
                  <c:v>105.861</c:v>
                </c:pt>
                <c:pt idx="1721">
                  <c:v>105.861</c:v>
                </c:pt>
                <c:pt idx="1722">
                  <c:v>111.90900000000002</c:v>
                </c:pt>
                <c:pt idx="1723">
                  <c:v>118.12499999999999</c:v>
                </c:pt>
                <c:pt idx="1724">
                  <c:v>134.4</c:v>
                </c:pt>
                <c:pt idx="1725">
                  <c:v>155.316</c:v>
                </c:pt>
                <c:pt idx="1726">
                  <c:v>173.90100000000001</c:v>
                </c:pt>
                <c:pt idx="1727">
                  <c:v>193.536</c:v>
                </c:pt>
                <c:pt idx="1728">
                  <c:v>201.68400000000003</c:v>
                </c:pt>
                <c:pt idx="1729">
                  <c:v>193.536</c:v>
                </c:pt>
                <c:pt idx="1730">
                  <c:v>189.52500000000001</c:v>
                </c:pt>
                <c:pt idx="1731">
                  <c:v>189.52500000000001</c:v>
                </c:pt>
                <c:pt idx="1732">
                  <c:v>193.536</c:v>
                </c:pt>
                <c:pt idx="1733">
                  <c:v>201.68400000000003</c:v>
                </c:pt>
                <c:pt idx="1734">
                  <c:v>205.82100000000167</c:v>
                </c:pt>
                <c:pt idx="1735">
                  <c:v>197.58900000000003</c:v>
                </c:pt>
                <c:pt idx="1736">
                  <c:v>201.68400000000003</c:v>
                </c:pt>
                <c:pt idx="1737">
                  <c:v>214.22100000000003</c:v>
                </c:pt>
                <c:pt idx="1738">
                  <c:v>218.48400000000001</c:v>
                </c:pt>
                <c:pt idx="1739">
                  <c:v>218.48400000000001</c:v>
                </c:pt>
                <c:pt idx="1740">
                  <c:v>210</c:v>
                </c:pt>
                <c:pt idx="1741">
                  <c:v>201.68400000000003</c:v>
                </c:pt>
                <c:pt idx="1742">
                  <c:v>197.58900000000003</c:v>
                </c:pt>
                <c:pt idx="1743">
                  <c:v>189.52500000000001</c:v>
                </c:pt>
                <c:pt idx="1744">
                  <c:v>173.90100000000001</c:v>
                </c:pt>
                <c:pt idx="1745">
                  <c:v>162.624</c:v>
                </c:pt>
                <c:pt idx="1746">
                  <c:v>148.17600000000002</c:v>
                </c:pt>
                <c:pt idx="1747">
                  <c:v>141.20399999999998</c:v>
                </c:pt>
                <c:pt idx="1748">
                  <c:v>137.78100000000001</c:v>
                </c:pt>
                <c:pt idx="1749">
                  <c:v>131.06100000000001</c:v>
                </c:pt>
                <c:pt idx="1750">
                  <c:v>124.509</c:v>
                </c:pt>
                <c:pt idx="1751">
                  <c:v>118.12499999999999</c:v>
                </c:pt>
                <c:pt idx="1752">
                  <c:v>105.861</c:v>
                </c:pt>
                <c:pt idx="1753">
                  <c:v>99.981000000000023</c:v>
                </c:pt>
                <c:pt idx="1754">
                  <c:v>91.476000000000013</c:v>
                </c:pt>
                <c:pt idx="1755">
                  <c:v>88.725000000000009</c:v>
                </c:pt>
                <c:pt idx="1756">
                  <c:v>91.476000000000013</c:v>
                </c:pt>
                <c:pt idx="1757">
                  <c:v>88.725000000000009</c:v>
                </c:pt>
                <c:pt idx="1758">
                  <c:v>80.724000000000004</c:v>
                </c:pt>
                <c:pt idx="1759">
                  <c:v>75.600000000000009</c:v>
                </c:pt>
                <c:pt idx="1760">
                  <c:v>70.644000000000005</c:v>
                </c:pt>
                <c:pt idx="1761">
                  <c:v>63.525000000000013</c:v>
                </c:pt>
                <c:pt idx="1762">
                  <c:v>63.525000000000013</c:v>
                </c:pt>
                <c:pt idx="1763">
                  <c:v>63.525000000000013</c:v>
                </c:pt>
                <c:pt idx="1764">
                  <c:v>58.989000000000004</c:v>
                </c:pt>
                <c:pt idx="1765">
                  <c:v>58.989000000000004</c:v>
                </c:pt>
                <c:pt idx="1766">
                  <c:v>58.989000000000004</c:v>
                </c:pt>
                <c:pt idx="1767">
                  <c:v>56.784000000000006</c:v>
                </c:pt>
                <c:pt idx="1768">
                  <c:v>56.784000000000006</c:v>
                </c:pt>
                <c:pt idx="1769">
                  <c:v>54.621000000000002</c:v>
                </c:pt>
                <c:pt idx="1770">
                  <c:v>50.421000000000006</c:v>
                </c:pt>
                <c:pt idx="1771">
                  <c:v>46.389000000000003</c:v>
                </c:pt>
                <c:pt idx="1772">
                  <c:v>42.525000000000013</c:v>
                </c:pt>
                <c:pt idx="1773">
                  <c:v>40.656000000000006</c:v>
                </c:pt>
                <c:pt idx="1774">
                  <c:v>37.044000000000004</c:v>
                </c:pt>
                <c:pt idx="1775">
                  <c:v>38.829000000000001</c:v>
                </c:pt>
                <c:pt idx="1776">
                  <c:v>38.829000000000001</c:v>
                </c:pt>
                <c:pt idx="1777">
                  <c:v>40.656000000000006</c:v>
                </c:pt>
                <c:pt idx="1778">
                  <c:v>42.525000000000013</c:v>
                </c:pt>
                <c:pt idx="1779">
                  <c:v>40.656000000000006</c:v>
                </c:pt>
                <c:pt idx="1780">
                  <c:v>37.044000000000004</c:v>
                </c:pt>
                <c:pt idx="1781">
                  <c:v>33.6</c:v>
                </c:pt>
                <c:pt idx="1782">
                  <c:v>31.941000000000003</c:v>
                </c:pt>
                <c:pt idx="1783">
                  <c:v>28.748999999999889</c:v>
                </c:pt>
                <c:pt idx="1784">
                  <c:v>30.324000000000005</c:v>
                </c:pt>
                <c:pt idx="1785">
                  <c:v>33.6</c:v>
                </c:pt>
                <c:pt idx="1786">
                  <c:v>35.301000000000002</c:v>
                </c:pt>
                <c:pt idx="1787">
                  <c:v>35.301000000000002</c:v>
                </c:pt>
                <c:pt idx="1788">
                  <c:v>37.044000000000004</c:v>
                </c:pt>
                <c:pt idx="1789">
                  <c:v>33.6</c:v>
                </c:pt>
                <c:pt idx="1790">
                  <c:v>31.941000000000003</c:v>
                </c:pt>
                <c:pt idx="1791">
                  <c:v>33.6</c:v>
                </c:pt>
                <c:pt idx="1792">
                  <c:v>33.6</c:v>
                </c:pt>
                <c:pt idx="1793">
                  <c:v>31.941000000000003</c:v>
                </c:pt>
                <c:pt idx="1794">
                  <c:v>31.941000000000003</c:v>
                </c:pt>
                <c:pt idx="1795">
                  <c:v>31.941000000000003</c:v>
                </c:pt>
                <c:pt idx="1796">
                  <c:v>33.6</c:v>
                </c:pt>
                <c:pt idx="1797">
                  <c:v>37.044000000000004</c:v>
                </c:pt>
                <c:pt idx="1798">
                  <c:v>38.829000000000001</c:v>
                </c:pt>
                <c:pt idx="1799">
                  <c:v>40.656000000000006</c:v>
                </c:pt>
                <c:pt idx="1800">
                  <c:v>40.656000000000006</c:v>
                </c:pt>
                <c:pt idx="1801">
                  <c:v>38.829000000000001</c:v>
                </c:pt>
                <c:pt idx="1802">
                  <c:v>35.301000000000002</c:v>
                </c:pt>
                <c:pt idx="1803">
                  <c:v>31.941000000000003</c:v>
                </c:pt>
                <c:pt idx="1804">
                  <c:v>28.748999999999889</c:v>
                </c:pt>
                <c:pt idx="1805">
                  <c:v>28.748999999999889</c:v>
                </c:pt>
                <c:pt idx="1806">
                  <c:v>28.748999999999889</c:v>
                </c:pt>
                <c:pt idx="1807">
                  <c:v>28.748999999999889</c:v>
                </c:pt>
                <c:pt idx="1808">
                  <c:v>31.941000000000003</c:v>
                </c:pt>
                <c:pt idx="1809">
                  <c:v>33.6</c:v>
                </c:pt>
                <c:pt idx="1810">
                  <c:v>35.301000000000002</c:v>
                </c:pt>
                <c:pt idx="1811">
                  <c:v>40.656000000000006</c:v>
                </c:pt>
                <c:pt idx="1812">
                  <c:v>42.525000000000013</c:v>
                </c:pt>
                <c:pt idx="1813">
                  <c:v>38.829000000000001</c:v>
                </c:pt>
                <c:pt idx="1814">
                  <c:v>33.6</c:v>
                </c:pt>
                <c:pt idx="1815">
                  <c:v>27.216000000000005</c:v>
                </c:pt>
                <c:pt idx="1816">
                  <c:v>25.724999999999987</c:v>
                </c:pt>
                <c:pt idx="1817">
                  <c:v>27.216000000000005</c:v>
                </c:pt>
                <c:pt idx="1818">
                  <c:v>30.324000000000005</c:v>
                </c:pt>
                <c:pt idx="1819">
                  <c:v>28.748999999999889</c:v>
                </c:pt>
                <c:pt idx="1820">
                  <c:v>30.324000000000005</c:v>
                </c:pt>
                <c:pt idx="1821">
                  <c:v>28.748999999999889</c:v>
                </c:pt>
                <c:pt idx="1822">
                  <c:v>24.276000000000003</c:v>
                </c:pt>
                <c:pt idx="1823">
                  <c:v>22.869000000000003</c:v>
                </c:pt>
                <c:pt idx="1824">
                  <c:v>22.869000000000003</c:v>
                </c:pt>
                <c:pt idx="1825">
                  <c:v>27.216000000000005</c:v>
                </c:pt>
                <c:pt idx="1826">
                  <c:v>30.324000000000005</c:v>
                </c:pt>
                <c:pt idx="1827">
                  <c:v>31.941000000000003</c:v>
                </c:pt>
                <c:pt idx="1828">
                  <c:v>33.6</c:v>
                </c:pt>
                <c:pt idx="1829">
                  <c:v>31.941000000000003</c:v>
                </c:pt>
                <c:pt idx="1830">
                  <c:v>31.941000000000003</c:v>
                </c:pt>
                <c:pt idx="1831">
                  <c:v>33.6</c:v>
                </c:pt>
                <c:pt idx="1832">
                  <c:v>30.324000000000005</c:v>
                </c:pt>
                <c:pt idx="1833">
                  <c:v>28.748999999999889</c:v>
                </c:pt>
                <c:pt idx="1834">
                  <c:v>30.324000000000005</c:v>
                </c:pt>
                <c:pt idx="1835">
                  <c:v>30.324000000000005</c:v>
                </c:pt>
                <c:pt idx="1836">
                  <c:v>31.941000000000003</c:v>
                </c:pt>
                <c:pt idx="1837">
                  <c:v>30.324000000000005</c:v>
                </c:pt>
                <c:pt idx="1838">
                  <c:v>24.276000000000003</c:v>
                </c:pt>
                <c:pt idx="1839">
                  <c:v>22.869000000000003</c:v>
                </c:pt>
                <c:pt idx="1840">
                  <c:v>25.724999999999987</c:v>
                </c:pt>
                <c:pt idx="1841">
                  <c:v>30.324000000000005</c:v>
                </c:pt>
                <c:pt idx="1842">
                  <c:v>31.941000000000003</c:v>
                </c:pt>
                <c:pt idx="1843">
                  <c:v>30.324000000000005</c:v>
                </c:pt>
                <c:pt idx="1844">
                  <c:v>25.724999999999987</c:v>
                </c:pt>
                <c:pt idx="1845">
                  <c:v>27.216000000000005</c:v>
                </c:pt>
                <c:pt idx="1846">
                  <c:v>31.941000000000003</c:v>
                </c:pt>
                <c:pt idx="1847">
                  <c:v>30.324000000000005</c:v>
                </c:pt>
                <c:pt idx="1848">
                  <c:v>30.324000000000005</c:v>
                </c:pt>
                <c:pt idx="1849">
                  <c:v>28.748999999999889</c:v>
                </c:pt>
                <c:pt idx="1850">
                  <c:v>25.724999999999987</c:v>
                </c:pt>
                <c:pt idx="1851">
                  <c:v>28.748999999999889</c:v>
                </c:pt>
                <c:pt idx="1852">
                  <c:v>28.748999999999889</c:v>
                </c:pt>
                <c:pt idx="1853">
                  <c:v>27.216000000000005</c:v>
                </c:pt>
                <c:pt idx="1854">
                  <c:v>30.324000000000005</c:v>
                </c:pt>
                <c:pt idx="1855">
                  <c:v>30.324000000000005</c:v>
                </c:pt>
                <c:pt idx="1856">
                  <c:v>27.216000000000005</c:v>
                </c:pt>
                <c:pt idx="1857">
                  <c:v>24.276000000000003</c:v>
                </c:pt>
                <c:pt idx="1858">
                  <c:v>22.869000000000003</c:v>
                </c:pt>
                <c:pt idx="1859">
                  <c:v>24.276000000000003</c:v>
                </c:pt>
                <c:pt idx="1860">
                  <c:v>25.724999999999987</c:v>
                </c:pt>
                <c:pt idx="1861">
                  <c:v>25.724999999999987</c:v>
                </c:pt>
                <c:pt idx="1862">
                  <c:v>25.724999999999987</c:v>
                </c:pt>
                <c:pt idx="1863">
                  <c:v>27.216000000000005</c:v>
                </c:pt>
                <c:pt idx="1864">
                  <c:v>27.216000000000005</c:v>
                </c:pt>
                <c:pt idx="1865">
                  <c:v>27.216000000000005</c:v>
                </c:pt>
                <c:pt idx="1866">
                  <c:v>27.216000000000005</c:v>
                </c:pt>
                <c:pt idx="1867">
                  <c:v>28.748999999999889</c:v>
                </c:pt>
                <c:pt idx="1868">
                  <c:v>31.941000000000003</c:v>
                </c:pt>
                <c:pt idx="1869">
                  <c:v>30.324000000000005</c:v>
                </c:pt>
                <c:pt idx="1870">
                  <c:v>30.324000000000005</c:v>
                </c:pt>
              </c:numCache>
            </c:numRef>
          </c:yVal>
          <c:smooth val="1"/>
          <c:extLst>
            <c:ext xmlns:c16="http://schemas.microsoft.com/office/drawing/2014/chart" uri="{C3380CC4-5D6E-409C-BE32-E72D297353CC}">
              <c16:uniqueId val="{00000001-527A-4AFD-A7CD-42627513A01D}"/>
            </c:ext>
          </c:extLst>
        </c:ser>
        <c:dLbls>
          <c:showLegendKey val="0"/>
          <c:showVal val="0"/>
          <c:showCatName val="0"/>
          <c:showSerName val="0"/>
          <c:showPercent val="0"/>
          <c:showBubbleSize val="0"/>
        </c:dLbls>
        <c:axId val="-723592576"/>
        <c:axId val="-723590400"/>
      </c:scatterChart>
      <c:valAx>
        <c:axId val="-723592576"/>
        <c:scaling>
          <c:orientation val="minMax"/>
          <c:max val="80"/>
          <c:min val="1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sz="1200" b="0" i="0" baseline="0">
                    <a:solidFill>
                      <a:sysClr val="windowText" lastClr="000000"/>
                    </a:solidFill>
                    <a:effectLst/>
                  </a:rPr>
                  <a:t>2</a:t>
                </a:r>
                <a:r>
                  <a:rPr lang="el-GR" sz="1200" b="0" i="0" baseline="0">
                    <a:solidFill>
                      <a:sysClr val="windowText" lastClr="000000"/>
                    </a:solidFill>
                    <a:effectLst/>
                  </a:rPr>
                  <a:t>θ</a:t>
                </a:r>
                <a:r>
                  <a:rPr lang="en-US" sz="1200" b="0" i="0" baseline="0">
                    <a:solidFill>
                      <a:sysClr val="windowText" lastClr="000000"/>
                    </a:solidFill>
                    <a:effectLst/>
                  </a:rPr>
                  <a:t> / degree</a:t>
                </a:r>
                <a:endParaRPr lang="fa-IR" sz="700">
                  <a:solidFill>
                    <a:sysClr val="windowText" lastClr="000000"/>
                  </a:solidFill>
                  <a:effectLst/>
                </a:endParaRPr>
              </a:p>
            </c:rich>
          </c:tx>
          <c:overlay val="0"/>
          <c:spPr>
            <a:noFill/>
            <a:ln>
              <a:noFill/>
            </a:ln>
            <a:effectLst/>
          </c:spPr>
        </c:title>
        <c:numFmt formatCode="General" sourceLinked="1"/>
        <c:majorTickMark val="out"/>
        <c:minorTickMark val="out"/>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723590400"/>
        <c:crosses val="autoZero"/>
        <c:crossBetween val="midCat"/>
      </c:valAx>
      <c:valAx>
        <c:axId val="-723590400"/>
        <c:scaling>
          <c:orientation val="minMax"/>
          <c:max val="600"/>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sz="1200" b="0" i="0" baseline="0">
                    <a:solidFill>
                      <a:sysClr val="windowText" lastClr="000000"/>
                    </a:solidFill>
                    <a:effectLst/>
                  </a:rPr>
                  <a:t>Intensity / %</a:t>
                </a:r>
                <a:endParaRPr lang="fa-IR" sz="700">
                  <a:solidFill>
                    <a:sysClr val="windowText" lastClr="000000"/>
                  </a:solidFill>
                  <a:effectLst/>
                </a:endParaRPr>
              </a:p>
            </c:rich>
          </c:tx>
          <c:layout>
            <c:manualLayout>
              <c:xMode val="edge"/>
              <c:yMode val="edge"/>
              <c:x val="2.2268326417704591E-2"/>
              <c:y val="0.31127430853321558"/>
            </c:manualLayout>
          </c:layout>
          <c:overlay val="0"/>
          <c:spPr>
            <a:noFill/>
            <a:ln>
              <a:noFill/>
            </a:ln>
            <a:effectLst/>
          </c:spPr>
        </c:title>
        <c:numFmt formatCode="General" sourceLinked="1"/>
        <c:majorTickMark val="out"/>
        <c:minorTickMark val="out"/>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723592576"/>
        <c:crosses val="autoZero"/>
        <c:crossBetween val="midCat"/>
        <c:minorUnit val="25"/>
      </c:valAx>
      <c:spPr>
        <a:noFill/>
        <a:ln>
          <a:solidFill>
            <a:sysClr val="windowText" lastClr="000000"/>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drawings/drawing1.xml><?xml version="1.0" encoding="utf-8"?>
<c:userShapes xmlns:c="http://schemas.openxmlformats.org/drawingml/2006/chart">
  <cdr:relSizeAnchor xmlns:cdr="http://schemas.openxmlformats.org/drawingml/2006/chartDrawing">
    <cdr:from>
      <cdr:x>0.73071</cdr:x>
      <cdr:y>0.93151</cdr:y>
    </cdr:from>
    <cdr:to>
      <cdr:x>0.78215</cdr:x>
      <cdr:y>0.99543</cdr:y>
    </cdr:to>
    <cdr:sp macro="" textlink="">
      <cdr:nvSpPr>
        <cdr:cNvPr id="4" name="TextBox 3"/>
        <cdr:cNvSpPr txBox="1"/>
      </cdr:nvSpPr>
      <cdr:spPr>
        <a:xfrm xmlns:a="http://schemas.openxmlformats.org/drawingml/2006/main">
          <a:off x="4600575" y="3886200"/>
          <a:ext cx="323850" cy="2667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1400" b="0">
              <a:effectLst/>
              <a:latin typeface="Times New Roman" panose="02020603050405020304" pitchFamily="18" charset="0"/>
              <a:ea typeface="+mn-ea"/>
              <a:cs typeface="Times New Roman" panose="02020603050405020304" pitchFamily="18" charset="0"/>
            </a:rPr>
            <a:t>cm</a:t>
          </a:r>
          <a:r>
            <a:rPr lang="en-US" sz="1400" b="0" baseline="30000">
              <a:effectLst/>
              <a:latin typeface="Times New Roman" panose="02020603050405020304" pitchFamily="18" charset="0"/>
              <a:ea typeface="+mn-ea"/>
              <a:cs typeface="Times New Roman" panose="02020603050405020304" pitchFamily="18" charset="0"/>
            </a:rPr>
            <a:t>-1</a:t>
          </a:r>
          <a:r>
            <a:rPr lang="en-US" sz="1400" b="0">
              <a:effectLst/>
              <a:latin typeface="Times New Roman" panose="02020603050405020304" pitchFamily="18" charset="0"/>
              <a:ea typeface="+mn-ea"/>
              <a:cs typeface="Times New Roman" panose="02020603050405020304" pitchFamily="18" charset="0"/>
            </a:rPr>
            <a:t> </a:t>
          </a:r>
          <a:endParaRPr lang="en-US" sz="1100" b="0">
            <a:effectLst/>
            <a:latin typeface="Times New Roman" panose="02020603050405020304" pitchFamily="18" charset="0"/>
            <a:ea typeface="+mn-ea"/>
            <a:cs typeface="Times New Roman" panose="02020603050405020304" pitchFamily="18" charset="0"/>
          </a:endParaRPr>
        </a:p>
        <a:p xmlns:a="http://schemas.openxmlformats.org/drawingml/2006/main">
          <a:endParaRPr lang="en-US" sz="1100"/>
        </a:p>
      </cdr:txBody>
    </cdr:sp>
  </cdr:relSizeAnchor>
  <cdr:relSizeAnchor xmlns:cdr="http://schemas.openxmlformats.org/drawingml/2006/chartDrawing">
    <cdr:from>
      <cdr:x>0.77912</cdr:x>
      <cdr:y>0.38584</cdr:y>
    </cdr:from>
    <cdr:to>
      <cdr:x>0.81241</cdr:x>
      <cdr:y>0.45205</cdr:y>
    </cdr:to>
    <cdr:sp macro="" textlink="">
      <cdr:nvSpPr>
        <cdr:cNvPr id="6" name="TextBox 5"/>
        <cdr:cNvSpPr txBox="1"/>
      </cdr:nvSpPr>
      <cdr:spPr>
        <a:xfrm xmlns:a="http://schemas.openxmlformats.org/drawingml/2006/main">
          <a:off x="4905375" y="1609725"/>
          <a:ext cx="209550" cy="2762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200" b="1">
              <a:latin typeface="Times New Roman" panose="02020603050405020304" pitchFamily="18" charset="0"/>
              <a:cs typeface="Times New Roman" panose="02020603050405020304" pitchFamily="18" charset="0"/>
            </a:rPr>
            <a:t>2</a:t>
          </a:r>
        </a:p>
      </cdr:txBody>
    </cdr:sp>
  </cdr:relSizeAnchor>
  <cdr:relSizeAnchor xmlns:cdr="http://schemas.openxmlformats.org/drawingml/2006/chartDrawing">
    <cdr:from>
      <cdr:x>0.01567</cdr:x>
      <cdr:y>0.07977</cdr:y>
    </cdr:from>
    <cdr:to>
      <cdr:x>0.08526</cdr:x>
      <cdr:y>0.16653</cdr:y>
    </cdr:to>
    <cdr:sp macro="" textlink="">
      <cdr:nvSpPr>
        <cdr:cNvPr id="7" name="TextBox 6"/>
        <cdr:cNvSpPr txBox="1"/>
      </cdr:nvSpPr>
      <cdr:spPr>
        <a:xfrm xmlns:a="http://schemas.openxmlformats.org/drawingml/2006/main">
          <a:off x="93109" y="314161"/>
          <a:ext cx="413615" cy="34168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400">
              <a:latin typeface="Times New Roman" panose="02020603050405020304" pitchFamily="18" charset="0"/>
              <a:cs typeface="Times New Roman" panose="02020603050405020304" pitchFamily="18" charset="0"/>
            </a:rPr>
            <a:t>% T</a:t>
          </a:r>
        </a:p>
      </cdr:txBody>
    </cdr:sp>
  </cdr:relSizeAnchor>
  <cdr:relSizeAnchor xmlns:cdr="http://schemas.openxmlformats.org/drawingml/2006/chartDrawing">
    <cdr:from>
      <cdr:x>0.78366</cdr:x>
      <cdr:y>0.53425</cdr:y>
    </cdr:from>
    <cdr:to>
      <cdr:x>0.82753</cdr:x>
      <cdr:y>0.60731</cdr:y>
    </cdr:to>
    <cdr:sp macro="" textlink="">
      <cdr:nvSpPr>
        <cdr:cNvPr id="8" name="TextBox 7"/>
        <cdr:cNvSpPr txBox="1"/>
      </cdr:nvSpPr>
      <cdr:spPr>
        <a:xfrm xmlns:a="http://schemas.openxmlformats.org/drawingml/2006/main">
          <a:off x="4933950" y="2228850"/>
          <a:ext cx="276225" cy="3048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200" b="1">
              <a:latin typeface="Times New Roman" panose="02020603050405020304" pitchFamily="18" charset="0"/>
              <a:cs typeface="Times New Roman" panose="02020603050405020304" pitchFamily="18" charset="0"/>
            </a:rPr>
            <a:t>1</a:t>
          </a:r>
        </a:p>
      </cdr:txBody>
    </cdr:sp>
  </cdr:relSizeAnchor>
  <cdr:relSizeAnchor xmlns:cdr="http://schemas.openxmlformats.org/drawingml/2006/chartDrawing">
    <cdr:from>
      <cdr:x>0.78265</cdr:x>
      <cdr:y>0.11948</cdr:y>
    </cdr:from>
    <cdr:to>
      <cdr:x>0.81594</cdr:x>
      <cdr:y>0.18569</cdr:y>
    </cdr:to>
    <cdr:sp macro="" textlink="">
      <cdr:nvSpPr>
        <cdr:cNvPr id="10" name="TextBox 1"/>
        <cdr:cNvSpPr txBox="1"/>
      </cdr:nvSpPr>
      <cdr:spPr>
        <a:xfrm xmlns:a="http://schemas.openxmlformats.org/drawingml/2006/main">
          <a:off x="4927600" y="498475"/>
          <a:ext cx="209550" cy="27622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b="1">
              <a:latin typeface="Times New Roman" panose="02020603050405020304" pitchFamily="18" charset="0"/>
              <a:cs typeface="Times New Roman" panose="02020603050405020304" pitchFamily="18" charset="0"/>
            </a:rPr>
            <a:t>4</a:t>
          </a:r>
        </a:p>
      </cdr:txBody>
    </cdr:sp>
  </cdr:relSizeAnchor>
  <cdr:relSizeAnchor xmlns:cdr="http://schemas.openxmlformats.org/drawingml/2006/chartDrawing">
    <cdr:from>
      <cdr:x>0.78265</cdr:x>
      <cdr:y>0.27017</cdr:y>
    </cdr:from>
    <cdr:to>
      <cdr:x>0.81594</cdr:x>
      <cdr:y>0.33638</cdr:y>
    </cdr:to>
    <cdr:sp macro="" textlink="">
      <cdr:nvSpPr>
        <cdr:cNvPr id="11" name="TextBox 1"/>
        <cdr:cNvSpPr txBox="1"/>
      </cdr:nvSpPr>
      <cdr:spPr>
        <a:xfrm xmlns:a="http://schemas.openxmlformats.org/drawingml/2006/main">
          <a:off x="4927600" y="1127125"/>
          <a:ext cx="209550" cy="27622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b="1">
              <a:latin typeface="Times New Roman" panose="02020603050405020304" pitchFamily="18" charset="0"/>
              <a:cs typeface="Times New Roman" panose="02020603050405020304" pitchFamily="18" charset="0"/>
            </a:rPr>
            <a:t>3</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
        <a:cs typeface="B Nazanin"/>
      </a:majorFont>
      <a:minorFont>
        <a:latin typeface="Times New Roman"/>
        <a:ea typeface=""/>
        <a:cs typeface="B Nazani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71BCB3-CCBC-4EDF-85E7-85A5338913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9</TotalTime>
  <Pages>17</Pages>
  <Words>4251</Words>
  <Characters>24235</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4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reza</dc:creator>
  <cp:keywords/>
  <dc:description/>
  <cp:lastModifiedBy>dr.purali</cp:lastModifiedBy>
  <cp:revision>16</cp:revision>
  <cp:lastPrinted>2021-02-18T10:22:00Z</cp:lastPrinted>
  <dcterms:created xsi:type="dcterms:W3CDTF">2021-02-05T07:35:00Z</dcterms:created>
  <dcterms:modified xsi:type="dcterms:W3CDTF">2021-02-20T07:09:00Z</dcterms:modified>
</cp:coreProperties>
</file>